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59CC" w:rsidRPr="00927175" w:rsidRDefault="00F24206" w:rsidP="00F24206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927175">
        <w:rPr>
          <w:rFonts w:ascii="Times New Roman" w:hAnsi="Times New Roman" w:cs="Times New Roman"/>
          <w:b/>
          <w:sz w:val="24"/>
          <w:szCs w:val="24"/>
          <w:lang w:val="en-US"/>
        </w:rPr>
        <w:t>Supplementary Information (SI)</w:t>
      </w:r>
      <w:bookmarkStart w:id="0" w:name="_GoBack"/>
      <w:bookmarkEnd w:id="0"/>
    </w:p>
    <w:p w:rsidR="00BA2209" w:rsidRPr="00BA2209" w:rsidRDefault="00BA2209" w:rsidP="00BA2209">
      <w:pPr>
        <w:pStyle w:val="Paragraphedeliste"/>
        <w:numPr>
          <w:ilvl w:val="0"/>
          <w:numId w:val="1"/>
        </w:numPr>
        <w:tabs>
          <w:tab w:val="left" w:pos="1560"/>
        </w:tabs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A2209">
        <w:rPr>
          <w:rFonts w:ascii="Times New Roman" w:hAnsi="Times New Roman" w:cs="Times New Roman"/>
          <w:b/>
          <w:sz w:val="24"/>
          <w:szCs w:val="24"/>
          <w:lang w:val="en-US"/>
        </w:rPr>
        <w:t>STRUCTURES OF SYNTHESIZED MOLECULES</w:t>
      </w:r>
    </w:p>
    <w:p w:rsidR="00BA2209" w:rsidRDefault="00BA2209" w:rsidP="00BA2209">
      <w:pPr>
        <w:spacing w:after="0" w:line="360" w:lineRule="auto"/>
        <w:jc w:val="both"/>
        <w:rPr>
          <w:rFonts w:asciiTheme="majorBidi" w:hAnsiTheme="majorBidi" w:cstheme="majorBidi"/>
          <w:b/>
          <w:bCs/>
          <w:i/>
          <w:sz w:val="24"/>
          <w:szCs w:val="24"/>
          <w:lang w:val="en-US"/>
        </w:rPr>
      </w:pPr>
      <w:r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265616C" wp14:editId="66575FD9">
                <wp:simplePos x="0" y="0"/>
                <wp:positionH relativeFrom="column">
                  <wp:posOffset>2874536</wp:posOffset>
                </wp:positionH>
                <wp:positionV relativeFrom="paragraph">
                  <wp:posOffset>75416</wp:posOffset>
                </wp:positionV>
                <wp:extent cx="2830195" cy="2013585"/>
                <wp:effectExtent l="57150" t="38100" r="84455" b="100965"/>
                <wp:wrapNone/>
                <wp:docPr id="917" name="Rectangle 9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30195" cy="20135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2209" w:rsidRDefault="00BA2209" w:rsidP="00BA2209">
                            <w:pPr>
                              <w:jc w:val="center"/>
                            </w:pPr>
                            <w:r>
                              <w:object w:dxaOrig="2653" w:dyaOrig="2368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121.95pt;height:108.55pt" o:ole="">
                                  <v:imagedata r:id="rId7" o:title=""/>
                                </v:shape>
                                <o:OLEObject Type="Embed" ProgID="ChemDraw.Document.6.0" ShapeID="_x0000_i1025" DrawAspect="Content" ObjectID="_1656801468" r:id="rId8"/>
                              </w:object>
                            </w:r>
                          </w:p>
                          <w:p w:rsidR="00BA2209" w:rsidRDefault="00BA2209" w:rsidP="00BA2209">
                            <w:pPr>
                              <w:spacing w:after="0"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C9160C">
                              <w:rPr>
                                <w:rFonts w:asciiTheme="majorBidi" w:hAnsiTheme="majorBidi" w:cstheme="majorBidi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3-Phenyl-2-thioxo-1,3-thiazolidin-4-one (1b)</w:t>
                            </w:r>
                          </w:p>
                          <w:p w:rsidR="00BA2209" w:rsidRPr="00CF55F6" w:rsidRDefault="00BA2209" w:rsidP="00BA220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265616C" id="Rectangle 917" o:spid="_x0000_s1026" style="position:absolute;left:0;text-align:left;margin-left:226.35pt;margin-top:5.95pt;width:222.85pt;height:158.5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" fillcolor="white [3212]" strokecolor="black [3040]">
                <v:shadow on="t" color="black" opacity="24903f" origin=",.5" offset="0,.55556mm"/>
                <v:textbox>
                  <w:txbxContent>
                    <w:p w:rsidR="00BA2209" w:rsidRDefault="00BA2209" w:rsidP="00BA2209">
                      <w:pPr>
                        <w:jc w:val="center"/>
                      </w:pPr>
                      <w:r>
                        <w:object w:dxaOrig="2653" w:dyaOrig="2368">
                          <v:shape id="_x0000_i1025" type="#_x0000_t75" style="width:121.95pt;height:108.55pt" o:ole="">
                            <v:imagedata r:id="rId7" o:title=""/>
                          </v:shape>
                          <o:OLEObject Type="Embed" ProgID="ChemDraw.Document.6.0" ShapeID="_x0000_i1025" DrawAspect="Content" ObjectID="_1656801468" r:id="rId9"/>
                        </w:object>
                      </w:r>
                    </w:p>
                    <w:p w:rsidR="00BA2209" w:rsidRDefault="00BA2209" w:rsidP="00BA2209">
                      <w:pPr>
                        <w:spacing w:after="0"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C9160C">
                        <w:rPr>
                          <w:rFonts w:asciiTheme="majorBidi" w:hAnsiTheme="majorBidi" w:cstheme="majorBidi"/>
                          <w:b/>
                          <w:i/>
                          <w:sz w:val="24"/>
                          <w:szCs w:val="24"/>
                          <w:lang w:val="en-US"/>
                        </w:rPr>
                        <w:t>3-Phenyl-2-thioxo-1,3-thiazolidin-4-one (1b)</w:t>
                      </w:r>
                    </w:p>
                    <w:p w:rsidR="00BA2209" w:rsidRPr="00CF55F6" w:rsidRDefault="00BA2209" w:rsidP="00BA2209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Theme="majorBidi" w:hAnsiTheme="majorBidi" w:cstheme="majorBidi"/>
          <w:b/>
          <w:bCs/>
          <w:i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104EC16" wp14:editId="74E1E32D">
                <wp:simplePos x="0" y="0"/>
                <wp:positionH relativeFrom="column">
                  <wp:posOffset>66257</wp:posOffset>
                </wp:positionH>
                <wp:positionV relativeFrom="paragraph">
                  <wp:posOffset>74930</wp:posOffset>
                </wp:positionV>
                <wp:extent cx="2733473" cy="2013585"/>
                <wp:effectExtent l="57150" t="38100" r="67310" b="100965"/>
                <wp:wrapNone/>
                <wp:docPr id="915" name="Rectangle 9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33473" cy="20135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2209" w:rsidRDefault="00BA2209" w:rsidP="00BA2209">
                            <w:pPr>
                              <w:jc w:val="center"/>
                            </w:pPr>
                            <w:r>
                              <w:object w:dxaOrig="3117" w:dyaOrig="2068">
                                <v:shape id="_x0000_i1026" type="#_x0000_t75" style="width:153.15pt;height:101.55pt" o:ole="">
                                  <v:imagedata r:id="rId10" o:title=""/>
                                </v:shape>
                                <o:OLEObject Type="Embed" ProgID="ChemDraw.Document.6.0" ShapeID="_x0000_i1026" DrawAspect="Content" ObjectID="_1656801469" r:id="rId11"/>
                              </w:object>
                            </w:r>
                          </w:p>
                          <w:p w:rsidR="00BA2209" w:rsidRDefault="00BA2209" w:rsidP="00BA2209">
                            <w:pPr>
                              <w:spacing w:after="0"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C9160C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sz w:val="24"/>
                                <w:szCs w:val="24"/>
                                <w:lang w:val="en-US"/>
                              </w:rPr>
                              <w:t>3-Benzyl-2-thioxo-1, 3-thiazolidin-4-one (1a)</w:t>
                            </w:r>
                          </w:p>
                          <w:p w:rsidR="00BA2209" w:rsidRPr="00C9160C" w:rsidRDefault="00BA2209" w:rsidP="00BA2209">
                            <w:pPr>
                              <w:spacing w:after="0" w:line="36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</w:p>
                          <w:p w:rsidR="00BA2209" w:rsidRPr="00E97AF0" w:rsidRDefault="00BA2209" w:rsidP="00BA220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104EC16" id="Rectangle 915" o:spid="_x0000_s1027" style="position:absolute;left:0;text-align:left;margin-left:5.2pt;margin-top:5.9pt;width:215.25pt;height:158.5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" fillcolor="white [3212]" strokecolor="black [3040]">
                <v:shadow on="t" color="black" opacity="24903f" origin=",.5" offset="0,.55556mm"/>
                <v:textbox>
                  <w:txbxContent>
                    <w:p w:rsidR="00BA2209" w:rsidRDefault="00BA2209" w:rsidP="00BA2209">
                      <w:pPr>
                        <w:jc w:val="center"/>
                      </w:pPr>
                      <w:r>
                        <w:object w:dxaOrig="3117" w:dyaOrig="2068">
                          <v:shape id="_x0000_i1026" type="#_x0000_t75" style="width:153.15pt;height:101.55pt" o:ole="">
                            <v:imagedata r:id="rId10" o:title=""/>
                          </v:shape>
                          <o:OLEObject Type="Embed" ProgID="ChemDraw.Document.6.0" ShapeID="_x0000_i1026" DrawAspect="Content" ObjectID="_1656801469" r:id="rId12"/>
                        </w:object>
                      </w:r>
                    </w:p>
                    <w:p w:rsidR="00BA2209" w:rsidRDefault="00BA2209" w:rsidP="00BA2209">
                      <w:pPr>
                        <w:spacing w:after="0"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C9160C">
                        <w:rPr>
                          <w:rFonts w:asciiTheme="majorBidi" w:hAnsiTheme="majorBidi" w:cstheme="majorBidi"/>
                          <w:b/>
                          <w:bCs/>
                          <w:i/>
                          <w:sz w:val="24"/>
                          <w:szCs w:val="24"/>
                          <w:lang w:val="en-US"/>
                        </w:rPr>
                        <w:t>3-Benzyl-2-thioxo-1, 3-thiazolidin-4-one (1a)</w:t>
                      </w:r>
                    </w:p>
                    <w:p w:rsidR="00BA2209" w:rsidRPr="00C9160C" w:rsidRDefault="00BA2209" w:rsidP="00BA2209">
                      <w:pPr>
                        <w:spacing w:after="0" w:line="360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sz w:val="24"/>
                          <w:szCs w:val="24"/>
                          <w:lang w:val="en-US"/>
                        </w:rPr>
                      </w:pPr>
                    </w:p>
                    <w:p w:rsidR="00BA2209" w:rsidRPr="00E97AF0" w:rsidRDefault="00BA2209" w:rsidP="00BA2209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BA2209" w:rsidRDefault="00BA2209" w:rsidP="00BA2209">
      <w:pPr>
        <w:spacing w:after="0" w:line="360" w:lineRule="auto"/>
        <w:jc w:val="both"/>
        <w:rPr>
          <w:rFonts w:asciiTheme="majorBidi" w:hAnsiTheme="majorBidi" w:cstheme="majorBidi"/>
          <w:b/>
          <w:bCs/>
          <w:i/>
          <w:sz w:val="24"/>
          <w:szCs w:val="24"/>
          <w:lang w:val="en-US"/>
        </w:rPr>
      </w:pPr>
    </w:p>
    <w:p w:rsidR="00BA2209" w:rsidRDefault="00BA2209" w:rsidP="00BA2209">
      <w:pPr>
        <w:spacing w:after="0" w:line="360" w:lineRule="auto"/>
        <w:jc w:val="both"/>
        <w:rPr>
          <w:rFonts w:asciiTheme="majorBidi" w:hAnsiTheme="majorBidi" w:cstheme="majorBidi"/>
          <w:b/>
          <w:bCs/>
          <w:i/>
          <w:sz w:val="24"/>
          <w:szCs w:val="24"/>
          <w:lang w:val="en-US"/>
        </w:rPr>
      </w:pPr>
    </w:p>
    <w:p w:rsidR="00BA2209" w:rsidRDefault="00BA2209" w:rsidP="00BA2209">
      <w:pPr>
        <w:spacing w:after="0" w:line="360" w:lineRule="auto"/>
        <w:jc w:val="both"/>
        <w:rPr>
          <w:rFonts w:asciiTheme="majorBidi" w:hAnsiTheme="majorBidi" w:cstheme="majorBidi"/>
          <w:b/>
          <w:bCs/>
          <w:i/>
          <w:sz w:val="24"/>
          <w:szCs w:val="24"/>
          <w:lang w:val="en-US"/>
        </w:rPr>
      </w:pPr>
    </w:p>
    <w:p w:rsidR="00BA2209" w:rsidRDefault="00BA2209" w:rsidP="00BA2209">
      <w:pPr>
        <w:spacing w:after="0" w:line="360" w:lineRule="auto"/>
        <w:jc w:val="both"/>
        <w:rPr>
          <w:rFonts w:asciiTheme="majorBidi" w:hAnsiTheme="majorBidi" w:cstheme="majorBidi"/>
          <w:b/>
          <w:bCs/>
          <w:i/>
          <w:sz w:val="24"/>
          <w:szCs w:val="24"/>
          <w:lang w:val="en-US"/>
        </w:rPr>
      </w:pPr>
    </w:p>
    <w:p w:rsidR="00BA2209" w:rsidRDefault="00BA2209" w:rsidP="00BA2209">
      <w:pPr>
        <w:spacing w:after="0" w:line="360" w:lineRule="auto"/>
        <w:jc w:val="both"/>
        <w:rPr>
          <w:rFonts w:asciiTheme="majorBidi" w:hAnsiTheme="majorBidi" w:cstheme="majorBidi"/>
          <w:b/>
          <w:bCs/>
          <w:i/>
          <w:sz w:val="24"/>
          <w:szCs w:val="24"/>
          <w:lang w:val="en-US"/>
        </w:rPr>
      </w:pPr>
    </w:p>
    <w:p w:rsidR="00BA2209" w:rsidRDefault="00BA2209" w:rsidP="00BA2209">
      <w:pPr>
        <w:spacing w:after="0" w:line="360" w:lineRule="auto"/>
        <w:jc w:val="both"/>
        <w:rPr>
          <w:rFonts w:asciiTheme="majorBidi" w:hAnsiTheme="majorBidi" w:cstheme="majorBidi"/>
          <w:b/>
          <w:bCs/>
          <w:i/>
          <w:sz w:val="24"/>
          <w:szCs w:val="24"/>
          <w:lang w:val="en-US"/>
        </w:rPr>
      </w:pPr>
    </w:p>
    <w:p w:rsidR="00BA2209" w:rsidRDefault="00BA2209" w:rsidP="00BA2209">
      <w:pPr>
        <w:jc w:val="center"/>
        <w:rPr>
          <w:lang w:val="en-US"/>
        </w:rPr>
      </w:pPr>
    </w:p>
    <w:p w:rsidR="00BA2209" w:rsidRDefault="00BA2209" w:rsidP="00BA2209">
      <w:pPr>
        <w:jc w:val="center"/>
        <w:rPr>
          <w:lang w:val="en-US"/>
        </w:rPr>
      </w:pPr>
      <w:r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18D537BA" wp14:editId="46C79025">
                <wp:simplePos x="0" y="0"/>
                <wp:positionH relativeFrom="column">
                  <wp:posOffset>63243</wp:posOffset>
                </wp:positionH>
                <wp:positionV relativeFrom="paragraph">
                  <wp:posOffset>3418</wp:posOffset>
                </wp:positionV>
                <wp:extent cx="2733040" cy="2061845"/>
                <wp:effectExtent l="57150" t="38100" r="67310" b="90805"/>
                <wp:wrapNone/>
                <wp:docPr id="925" name="Rectangle 9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33040" cy="206184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2209" w:rsidRDefault="00BA2209" w:rsidP="00BA2209">
                            <w:pPr>
                              <w:jc w:val="center"/>
                            </w:pPr>
                            <w:r>
                              <w:object w:dxaOrig="2591" w:dyaOrig="2068">
                                <v:shape id="_x0000_i1027" type="#_x0000_t75" style="width:137pt;height:109.6pt" o:ole="">
                                  <v:imagedata r:id="rId13" o:title=""/>
                                </v:shape>
                                <o:OLEObject Type="Embed" ProgID="ChemDraw.Document.6.0" ShapeID="_x0000_i1027" DrawAspect="Content" ObjectID="_1656801470" r:id="rId14"/>
                              </w:object>
                            </w:r>
                          </w:p>
                          <w:p w:rsidR="00BA2209" w:rsidRPr="00C9160C" w:rsidRDefault="00BA2209" w:rsidP="00BA2209">
                            <w:pPr>
                              <w:tabs>
                                <w:tab w:val="left" w:pos="7136"/>
                                <w:tab w:val="right" w:pos="8306"/>
                              </w:tabs>
                              <w:spacing w:after="0" w:line="360" w:lineRule="auto"/>
                              <w:jc w:val="both"/>
                              <w:rPr>
                                <w:rFonts w:asciiTheme="majorBidi" w:hAnsiTheme="majorBidi" w:cstheme="majorBidi"/>
                                <w:b/>
                                <w:i/>
                                <w:sz w:val="24"/>
                                <w:szCs w:val="24"/>
                                <w:lang w:val="es-ES"/>
                              </w:rPr>
                            </w:pPr>
                            <w:r w:rsidRPr="00C9160C">
                              <w:rPr>
                                <w:rFonts w:asciiTheme="majorBidi" w:hAnsiTheme="majorBidi" w:cstheme="majorBidi"/>
                                <w:b/>
                                <w:i/>
                                <w:sz w:val="24"/>
                                <w:szCs w:val="24"/>
                                <w:lang w:val="es-ES"/>
                              </w:rPr>
                              <w:t>3-propyl-2-thioxothiazolidin-4-one (1c)</w:t>
                            </w:r>
                          </w:p>
                          <w:p w:rsidR="00BA2209" w:rsidRDefault="00BA2209" w:rsidP="00BA220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8D537BA" id="Rectangle 925" o:spid="_x0000_s1028" style="position:absolute;left:0;text-align:left;margin-left:5pt;margin-top:.25pt;width:215.2pt;height:162.3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" fillcolor="white [3212]" strokecolor="black [3040]">
                <v:shadow on="t" color="black" opacity="24903f" origin=",.5" offset="0,.55556mm"/>
                <v:textbox>
                  <w:txbxContent>
                    <w:p w:rsidR="00BA2209" w:rsidRDefault="00BA2209" w:rsidP="00BA2209">
                      <w:pPr>
                        <w:jc w:val="center"/>
                      </w:pPr>
                      <w:r>
                        <w:object w:dxaOrig="2591" w:dyaOrig="2068">
                          <v:shape id="_x0000_i1027" type="#_x0000_t75" style="width:137pt;height:109.6pt" o:ole="">
                            <v:imagedata r:id="rId13" o:title=""/>
                          </v:shape>
                          <o:OLEObject Type="Embed" ProgID="ChemDraw.Document.6.0" ShapeID="_x0000_i1027" DrawAspect="Content" ObjectID="_1656801470" r:id="rId15"/>
                        </w:object>
                      </w:r>
                    </w:p>
                    <w:p w:rsidR="00BA2209" w:rsidRPr="00C9160C" w:rsidRDefault="00BA2209" w:rsidP="00BA2209">
                      <w:pPr>
                        <w:tabs>
                          <w:tab w:val="left" w:pos="7136"/>
                          <w:tab w:val="right" w:pos="8306"/>
                        </w:tabs>
                        <w:spacing w:after="0" w:line="360" w:lineRule="auto"/>
                        <w:jc w:val="both"/>
                        <w:rPr>
                          <w:rFonts w:asciiTheme="majorBidi" w:hAnsiTheme="majorBidi" w:cstheme="majorBidi"/>
                          <w:b/>
                          <w:i/>
                          <w:sz w:val="24"/>
                          <w:szCs w:val="24"/>
                          <w:lang w:val="es-ES"/>
                        </w:rPr>
                      </w:pPr>
                      <w:r w:rsidRPr="00C9160C">
                        <w:rPr>
                          <w:rFonts w:asciiTheme="majorBidi" w:hAnsiTheme="majorBidi" w:cstheme="majorBidi"/>
                          <w:b/>
                          <w:i/>
                          <w:sz w:val="24"/>
                          <w:szCs w:val="24"/>
                          <w:lang w:val="es-ES"/>
                        </w:rPr>
                        <w:t>3-propyl-2-thioxothiazolidin-4-one (1c)</w:t>
                      </w:r>
                    </w:p>
                    <w:p w:rsidR="00BA2209" w:rsidRDefault="00BA2209" w:rsidP="00BA2209"/>
                  </w:txbxContent>
                </v:textbox>
              </v:rect>
            </w:pict>
          </mc:Fallback>
        </mc:AlternateContent>
      </w:r>
      <w:r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0F1B068" wp14:editId="0309853D">
                <wp:simplePos x="0" y="0"/>
                <wp:positionH relativeFrom="column">
                  <wp:posOffset>2874537</wp:posOffset>
                </wp:positionH>
                <wp:positionV relativeFrom="paragraph">
                  <wp:posOffset>3418</wp:posOffset>
                </wp:positionV>
                <wp:extent cx="2830722" cy="2062264"/>
                <wp:effectExtent l="57150" t="38100" r="84455" b="90805"/>
                <wp:wrapNone/>
                <wp:docPr id="926" name="Rectangle 9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30722" cy="206226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2209" w:rsidRDefault="00BA2209" w:rsidP="00BA2209">
                            <w:pPr>
                              <w:jc w:val="center"/>
                            </w:pPr>
                            <w:r>
                              <w:object w:dxaOrig="3537" w:dyaOrig="2068">
                                <v:shape id="_x0000_i1028" type="#_x0000_t75" style="width:175.7pt;height:102.65pt" o:ole="">
                                  <v:imagedata r:id="rId16" o:title=""/>
                                </v:shape>
                                <o:OLEObject Type="Embed" ProgID="ChemDraw.Document.6.0" ShapeID="_x0000_i1028" DrawAspect="Content" ObjectID="_1656801471" r:id="rId17"/>
                              </w:object>
                            </w:r>
                          </w:p>
                          <w:p w:rsidR="00BA2209" w:rsidRDefault="00BA2209" w:rsidP="00BA2209">
                            <w:pPr>
                              <w:tabs>
                                <w:tab w:val="left" w:pos="567"/>
                                <w:tab w:val="right" w:pos="8306"/>
                              </w:tabs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bCs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bCs/>
                                <w:i/>
                                <w:sz w:val="24"/>
                                <w:szCs w:val="24"/>
                                <w:lang w:val="en-US"/>
                              </w:rPr>
                              <w:t>5-(Propan-2-ylidene)-3-propyl-2-thioxo-</w:t>
                            </w:r>
                          </w:p>
                          <w:p w:rsidR="00BA2209" w:rsidRPr="00C9160C" w:rsidRDefault="00BA2209" w:rsidP="00BA2209">
                            <w:pPr>
                              <w:tabs>
                                <w:tab w:val="left" w:pos="567"/>
                                <w:tab w:val="right" w:pos="8306"/>
                              </w:tabs>
                              <w:spacing w:after="0" w:line="240" w:lineRule="auto"/>
                              <w:jc w:val="both"/>
                              <w:rPr>
                                <w:rFonts w:ascii="Times New Roman" w:eastAsia="Calibri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bCs/>
                                <w:i/>
                                <w:sz w:val="24"/>
                                <w:szCs w:val="24"/>
                                <w:lang w:val="en-US"/>
                              </w:rPr>
                              <w:t xml:space="preserve">1,3-thiazolidin-4-one </w:t>
                            </w:r>
                            <w:r w:rsidR="00B40225">
                              <w:rPr>
                                <w:rFonts w:ascii="Times New Roman" w:eastAsia="Calibri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(3</w:t>
                            </w:r>
                            <w:r w:rsidRPr="00C9160C">
                              <w:rPr>
                                <w:rFonts w:ascii="Times New Roman" w:eastAsia="Calibri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 xml:space="preserve">c) </w:t>
                            </w:r>
                          </w:p>
                          <w:p w:rsidR="00BA2209" w:rsidRPr="00930534" w:rsidRDefault="00BA2209" w:rsidP="00BA220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0F1B068" id="Rectangle 926" o:spid="_x0000_s1029" style="position:absolute;left:0;text-align:left;margin-left:226.35pt;margin-top:.25pt;width:222.9pt;height:162.4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" fillcolor="white [3212]" strokecolor="black [3040]">
                <v:shadow on="t" color="black" opacity="24903f" origin=",.5" offset="0,.55556mm"/>
                <v:textbox>
                  <w:txbxContent>
                    <w:p w:rsidR="00BA2209" w:rsidRDefault="00BA2209" w:rsidP="00BA2209">
                      <w:pPr>
                        <w:jc w:val="center"/>
                      </w:pPr>
                      <w:r>
                        <w:object w:dxaOrig="3537" w:dyaOrig="2068">
                          <v:shape id="_x0000_i1028" type="#_x0000_t75" style="width:175.7pt;height:102.65pt" o:ole="">
                            <v:imagedata r:id="rId16" o:title=""/>
                          </v:shape>
                          <o:OLEObject Type="Embed" ProgID="ChemDraw.Document.6.0" ShapeID="_x0000_i1028" DrawAspect="Content" ObjectID="_1656801471" r:id="rId18"/>
                        </w:object>
                      </w:r>
                    </w:p>
                    <w:p w:rsidR="00BA2209" w:rsidRDefault="00BA2209" w:rsidP="00BA2209">
                      <w:pPr>
                        <w:tabs>
                          <w:tab w:val="left" w:pos="567"/>
                          <w:tab w:val="right" w:pos="8306"/>
                        </w:tabs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bCs/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C9160C">
                        <w:rPr>
                          <w:rFonts w:ascii="Times New Roman" w:hAnsi="Times New Roman" w:cs="Times New Roman"/>
                          <w:b/>
                          <w:bCs/>
                          <w:i/>
                          <w:sz w:val="24"/>
                          <w:szCs w:val="24"/>
                          <w:lang w:val="en-US"/>
                        </w:rPr>
                        <w:t>5-(Propan-2-ylidene)-3-propyl-2-thioxo-</w:t>
                      </w:r>
                    </w:p>
                    <w:p w:rsidR="00BA2209" w:rsidRPr="00C9160C" w:rsidRDefault="00BA2209" w:rsidP="00BA2209">
                      <w:pPr>
                        <w:tabs>
                          <w:tab w:val="left" w:pos="567"/>
                          <w:tab w:val="right" w:pos="8306"/>
                        </w:tabs>
                        <w:spacing w:after="0" w:line="240" w:lineRule="auto"/>
                        <w:jc w:val="both"/>
                        <w:rPr>
                          <w:rFonts w:ascii="Times New Roman" w:eastAsia="Calibri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C9160C">
                        <w:rPr>
                          <w:rFonts w:ascii="Times New Roman" w:hAnsi="Times New Roman" w:cs="Times New Roman"/>
                          <w:b/>
                          <w:bCs/>
                          <w:i/>
                          <w:sz w:val="24"/>
                          <w:szCs w:val="24"/>
                          <w:lang w:val="en-US"/>
                        </w:rPr>
                        <w:t xml:space="preserve">1,3-thiazolidin-4-one </w:t>
                      </w:r>
                      <w:r w:rsidR="00B40225">
                        <w:rPr>
                          <w:rFonts w:ascii="Times New Roman" w:eastAsia="Calibri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(3</w:t>
                      </w:r>
                      <w:r w:rsidRPr="00C9160C">
                        <w:rPr>
                          <w:rFonts w:ascii="Times New Roman" w:eastAsia="Calibri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 xml:space="preserve">c) </w:t>
                      </w:r>
                    </w:p>
                    <w:p w:rsidR="00BA2209" w:rsidRPr="00930534" w:rsidRDefault="00BA2209" w:rsidP="00BA2209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BA2209" w:rsidRPr="00C9160C" w:rsidRDefault="00BA2209" w:rsidP="00BA2209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s-ES"/>
        </w:rPr>
      </w:pPr>
    </w:p>
    <w:p w:rsidR="00BA2209" w:rsidRPr="00CF55F6" w:rsidRDefault="00BA2209" w:rsidP="00BA2209">
      <w:pPr>
        <w:jc w:val="center"/>
        <w:rPr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Theme="majorBidi" w:hAnsiTheme="majorBidi" w:cstheme="majorBidi"/>
          <w:b/>
          <w:i/>
          <w:sz w:val="24"/>
          <w:szCs w:val="24"/>
          <w:lang w:val="es-E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Theme="majorBidi" w:hAnsiTheme="majorBidi" w:cstheme="majorBidi"/>
          <w:b/>
          <w:i/>
          <w:sz w:val="24"/>
          <w:szCs w:val="24"/>
          <w:lang w:val="es-E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Theme="majorBidi" w:hAnsiTheme="majorBidi" w:cstheme="majorBidi"/>
          <w:b/>
          <w:i/>
          <w:sz w:val="24"/>
          <w:szCs w:val="24"/>
          <w:lang w:val="es-E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Theme="majorBidi" w:hAnsiTheme="majorBidi" w:cstheme="majorBidi"/>
          <w:b/>
          <w:i/>
          <w:sz w:val="24"/>
          <w:szCs w:val="24"/>
          <w:lang w:val="es-E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Theme="majorBidi" w:hAnsiTheme="majorBidi" w:cstheme="majorBidi"/>
          <w:b/>
          <w:i/>
          <w:sz w:val="24"/>
          <w:szCs w:val="24"/>
          <w:lang w:val="es-ES"/>
        </w:rPr>
      </w:pPr>
      <w:r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1F492797" wp14:editId="548088B3">
                <wp:simplePos x="0" y="0"/>
                <wp:positionH relativeFrom="column">
                  <wp:posOffset>2874536</wp:posOffset>
                </wp:positionH>
                <wp:positionV relativeFrom="paragraph">
                  <wp:posOffset>241624</wp:posOffset>
                </wp:positionV>
                <wp:extent cx="2830195" cy="2023110"/>
                <wp:effectExtent l="57150" t="38100" r="84455" b="91440"/>
                <wp:wrapNone/>
                <wp:docPr id="928" name="Rectangle 9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30195" cy="20231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2209" w:rsidRDefault="00BA2209" w:rsidP="00BA2209">
                            <w:pPr>
                              <w:spacing w:after="0"/>
                              <w:jc w:val="center"/>
                            </w:pPr>
                            <w:r>
                              <w:object w:dxaOrig="2653" w:dyaOrig="2284">
                                <v:shape id="_x0000_i1029" type="#_x0000_t75" style="width:131.65pt;height:114.45pt" o:ole="">
                                  <v:imagedata r:id="rId19" o:title=""/>
                                </v:shape>
                                <o:OLEObject Type="Embed" ProgID="ChemDraw.Document.6.0" ShapeID="_x0000_i1029" DrawAspect="Content" ObjectID="_1656801472" r:id="rId20"/>
                              </w:object>
                            </w:r>
                          </w:p>
                          <w:p w:rsidR="00BA2209" w:rsidRPr="00C9160C" w:rsidRDefault="00BA2209" w:rsidP="00BA2209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s-ES"/>
                              </w:rPr>
                            </w:pP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4-Methyl-3-phenyl-1,3-thiazole-2(3</w:t>
                            </w: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H</w:t>
                            </w:r>
                            <w:r w:rsidR="008327D6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)-thione (2</w:t>
                            </w: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b</w:t>
                            </w:r>
                            <w:r w:rsidRPr="00C9160C">
                              <w:rPr>
                                <w:rFonts w:ascii="Times New Roman" w:eastAsia="Calibri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 xml:space="preserve">) </w:t>
                            </w:r>
                          </w:p>
                          <w:p w:rsidR="00BA2209" w:rsidRPr="009D1DD1" w:rsidRDefault="00BA2209" w:rsidP="00BA2209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BA2209" w:rsidRDefault="00BA2209" w:rsidP="00BA2209">
                            <w:pPr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</w:p>
                          <w:p w:rsidR="00BA2209" w:rsidRPr="009D1DD1" w:rsidRDefault="00BA2209" w:rsidP="00BA220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F492797" id="Rectangle 928" o:spid="_x0000_s1030" style="position:absolute;left:0;text-align:left;margin-left:226.35pt;margin-top:19.05pt;width:222.85pt;height:159.3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" fillcolor="white [3212]" strokecolor="black [3040]">
                <v:shadow on="t" color="black" opacity="24903f" origin=",.5" offset="0,.55556mm"/>
                <v:textbox>
                  <w:txbxContent>
                    <w:p w:rsidR="00BA2209" w:rsidRDefault="00BA2209" w:rsidP="00BA2209">
                      <w:pPr>
                        <w:spacing w:after="0"/>
                        <w:jc w:val="center"/>
                      </w:pPr>
                      <w:r>
                        <w:object w:dxaOrig="2653" w:dyaOrig="2284">
                          <v:shape id="_x0000_i1029" type="#_x0000_t75" style="width:131.65pt;height:114.45pt" o:ole="">
                            <v:imagedata r:id="rId19" o:title=""/>
                          </v:shape>
                          <o:OLEObject Type="Embed" ProgID="ChemDraw.Document.6.0" ShapeID="_x0000_i1029" DrawAspect="Content" ObjectID="_1656801472" r:id="rId21"/>
                        </w:object>
                      </w:r>
                    </w:p>
                    <w:p w:rsidR="00BA2209" w:rsidRPr="00C9160C" w:rsidRDefault="00BA2209" w:rsidP="00BA2209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s-ES"/>
                        </w:rPr>
                      </w:pPr>
                      <w:r w:rsidRPr="00C9160C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4-Methyl-3-phenyl-1,3-thiazole-2(3</w:t>
                      </w:r>
                      <w:r w:rsidRPr="00C9160C">
                        <w:rPr>
                          <w:rFonts w:ascii="Times New Roman" w:hAnsi="Times New Roman" w:cs="Times New Roman"/>
                          <w:b/>
                          <w:i/>
                          <w:iCs/>
                          <w:sz w:val="24"/>
                          <w:szCs w:val="24"/>
                          <w:lang w:val="en-US"/>
                        </w:rPr>
                        <w:t>H</w:t>
                      </w:r>
                      <w:r w:rsidR="008327D6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)-thione (2</w:t>
                      </w:r>
                      <w:r w:rsidRPr="00C9160C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b</w:t>
                      </w:r>
                      <w:r w:rsidRPr="00C9160C">
                        <w:rPr>
                          <w:rFonts w:ascii="Times New Roman" w:eastAsia="Calibri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 xml:space="preserve">) </w:t>
                      </w:r>
                    </w:p>
                    <w:p w:rsidR="00BA2209" w:rsidRPr="009D1DD1" w:rsidRDefault="00BA2209" w:rsidP="00BA2209">
                      <w:pPr>
                        <w:rPr>
                          <w:lang w:val="en-US"/>
                        </w:rPr>
                      </w:pPr>
                    </w:p>
                    <w:p w:rsidR="00BA2209" w:rsidRDefault="00BA2209" w:rsidP="00BA2209">
                      <w:pPr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</w:pPr>
                    </w:p>
                    <w:p w:rsidR="00BA2209" w:rsidRPr="009D1DD1" w:rsidRDefault="00BA2209" w:rsidP="00BA2209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62091863" wp14:editId="11F9743F">
                <wp:simplePos x="0" y="0"/>
                <wp:positionH relativeFrom="column">
                  <wp:posOffset>43788</wp:posOffset>
                </wp:positionH>
                <wp:positionV relativeFrom="paragraph">
                  <wp:posOffset>241624</wp:posOffset>
                </wp:positionV>
                <wp:extent cx="2752495" cy="2023353"/>
                <wp:effectExtent l="57150" t="38100" r="67310" b="91440"/>
                <wp:wrapNone/>
                <wp:docPr id="927" name="Rectangle 9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2495" cy="202335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2209" w:rsidRDefault="00BA2209" w:rsidP="00BA2209">
                            <w:pPr>
                              <w:jc w:val="center"/>
                            </w:pPr>
                            <w:r>
                              <w:object w:dxaOrig="3119" w:dyaOrig="1980">
                                <v:shape id="_x0000_i1030" type="#_x0000_t75" style="width:159.05pt;height:101pt" o:ole="">
                                  <v:imagedata r:id="rId22" o:title=""/>
                                </v:shape>
                                <o:OLEObject Type="Embed" ProgID="ChemDraw.Document.6.0" ShapeID="_x0000_i1030" DrawAspect="Content" ObjectID="_1656801473" r:id="rId23"/>
                              </w:object>
                            </w:r>
                          </w:p>
                          <w:p w:rsidR="00BA2209" w:rsidRDefault="00BA2209" w:rsidP="00BA2209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3-Benzyl-4-methyl-1,3-thiazole-2(3</w:t>
                            </w: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H</w:t>
                            </w:r>
                            <w:r w:rsidR="00B40225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)-thione (2</w:t>
                            </w: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a)</w:t>
                            </w:r>
                          </w:p>
                          <w:p w:rsidR="00BA2209" w:rsidRPr="00D9552D" w:rsidRDefault="00BA2209" w:rsidP="00BA220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  <w:p w:rsidR="00BA2209" w:rsidRPr="00D9552D" w:rsidRDefault="00BA2209" w:rsidP="00BA220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2091863" id="Rectangle 927" o:spid="_x0000_s1031" style="position:absolute;left:0;text-align:left;margin-left:3.45pt;margin-top:19.05pt;width:216.75pt;height:159.3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" fillcolor="white [3212]" strokecolor="black [3040]">
                <v:shadow on="t" color="black" opacity="24903f" origin=",.5" offset="0,.55556mm"/>
                <v:textbox>
                  <w:txbxContent>
                    <w:p w:rsidR="00BA2209" w:rsidRDefault="00BA2209" w:rsidP="00BA2209">
                      <w:pPr>
                        <w:jc w:val="center"/>
                      </w:pPr>
                      <w:r>
                        <w:object w:dxaOrig="3119" w:dyaOrig="1980">
                          <v:shape id="_x0000_i1030" type="#_x0000_t75" style="width:159.05pt;height:101pt" o:ole="">
                            <v:imagedata r:id="rId22" o:title=""/>
                          </v:shape>
                          <o:OLEObject Type="Embed" ProgID="ChemDraw.Document.6.0" ShapeID="_x0000_i1030" DrawAspect="Content" ObjectID="_1656801473" r:id="rId24"/>
                        </w:object>
                      </w:r>
                    </w:p>
                    <w:p w:rsidR="00BA2209" w:rsidRDefault="00BA2209" w:rsidP="00BA2209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C9160C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3-Benzyl-4-methyl-1,3-thiazole-2(3</w:t>
                      </w:r>
                      <w:r w:rsidRPr="00C9160C">
                        <w:rPr>
                          <w:rFonts w:ascii="Times New Roman" w:hAnsi="Times New Roman" w:cs="Times New Roman"/>
                          <w:b/>
                          <w:i/>
                          <w:iCs/>
                          <w:sz w:val="24"/>
                          <w:szCs w:val="24"/>
                          <w:lang w:val="en-US"/>
                        </w:rPr>
                        <w:t>H</w:t>
                      </w:r>
                      <w:r w:rsidR="00B40225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)-thione (2</w:t>
                      </w:r>
                      <w:r w:rsidRPr="00C9160C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a)</w:t>
                      </w:r>
                    </w:p>
                    <w:p w:rsidR="00BA2209" w:rsidRPr="00D9552D" w:rsidRDefault="00BA2209" w:rsidP="00BA2209">
                      <w:pPr>
                        <w:jc w:val="center"/>
                        <w:rPr>
                          <w:lang w:val="en-US"/>
                        </w:rPr>
                      </w:pPr>
                    </w:p>
                    <w:p w:rsidR="00BA2209" w:rsidRPr="00D9552D" w:rsidRDefault="00BA2209" w:rsidP="00BA2209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Theme="majorBidi" w:hAnsiTheme="majorBidi" w:cstheme="majorBidi"/>
          <w:b/>
          <w:i/>
          <w:sz w:val="24"/>
          <w:szCs w:val="24"/>
          <w:lang w:val="es-E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Theme="majorBidi" w:hAnsiTheme="majorBidi" w:cstheme="majorBidi"/>
          <w:b/>
          <w:i/>
          <w:sz w:val="24"/>
          <w:szCs w:val="24"/>
          <w:lang w:val="es-E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Theme="majorBidi" w:hAnsiTheme="majorBidi" w:cstheme="majorBidi"/>
          <w:b/>
          <w:i/>
          <w:sz w:val="24"/>
          <w:szCs w:val="24"/>
          <w:lang w:val="es-E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Theme="majorBidi" w:hAnsiTheme="majorBidi" w:cstheme="majorBidi"/>
          <w:b/>
          <w:i/>
          <w:sz w:val="24"/>
          <w:szCs w:val="24"/>
          <w:lang w:val="es-ES"/>
        </w:rPr>
      </w:pPr>
    </w:p>
    <w:p w:rsidR="00BA2209" w:rsidRPr="00981D68" w:rsidRDefault="00BA2209" w:rsidP="00BA2209">
      <w:pPr>
        <w:rPr>
          <w:lang w:val="en-US"/>
        </w:rPr>
      </w:pPr>
    </w:p>
    <w:p w:rsidR="00BA2209" w:rsidRDefault="00BA2209" w:rsidP="00BA2209"/>
    <w:p w:rsidR="00BA2209" w:rsidRDefault="00BA2209" w:rsidP="00BA2209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  <w:r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9ED460B" wp14:editId="0EA4CD78">
                <wp:simplePos x="0" y="0"/>
                <wp:positionH relativeFrom="column">
                  <wp:posOffset>1249802</wp:posOffset>
                </wp:positionH>
                <wp:positionV relativeFrom="paragraph">
                  <wp:posOffset>177625</wp:posOffset>
                </wp:positionV>
                <wp:extent cx="3317132" cy="1789890"/>
                <wp:effectExtent l="57150" t="38100" r="74295" b="96520"/>
                <wp:wrapNone/>
                <wp:docPr id="929" name="Rectangle 9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17132" cy="178989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2209" w:rsidRDefault="00BA2209" w:rsidP="00BA2209">
                            <w:pPr>
                              <w:jc w:val="center"/>
                            </w:pPr>
                            <w:r>
                              <w:object w:dxaOrig="2591" w:dyaOrig="1989">
                                <v:shape id="_x0000_i1031" type="#_x0000_t75" style="width:128.95pt;height:98.85pt" o:ole="">
                                  <v:imagedata r:id="rId25" o:title=""/>
                                </v:shape>
                                <o:OLEObject Type="Embed" ProgID="ChemDraw.Document.6.0" ShapeID="_x0000_i1031" DrawAspect="Content" ObjectID="_1656801474" r:id="rId26"/>
                              </w:object>
                            </w:r>
                          </w:p>
                          <w:p w:rsidR="00BA2209" w:rsidRPr="00C9160C" w:rsidRDefault="00BA2209" w:rsidP="00BA2209">
                            <w:pPr>
                              <w:spacing w:after="0" w:line="360" w:lineRule="auto"/>
                              <w:jc w:val="both"/>
                              <w:rPr>
                                <w:rFonts w:ascii="Times New Roman" w:eastAsia="Calibri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4-Methyl-3-propyl-1,3-thiazole-2(3</w:t>
                            </w: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H</w:t>
                            </w:r>
                            <w:r w:rsidR="008327D6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)-thione (2</w:t>
                            </w: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c</w:t>
                            </w:r>
                            <w:r w:rsidRPr="00C9160C">
                              <w:rPr>
                                <w:rFonts w:ascii="Times New Roman" w:eastAsia="Calibri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 xml:space="preserve">) </w:t>
                            </w:r>
                          </w:p>
                          <w:p w:rsidR="00BA2209" w:rsidRPr="00C155E2" w:rsidRDefault="00BA2209" w:rsidP="00BA220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  <w:p w:rsidR="00BA2209" w:rsidRPr="00C155E2" w:rsidRDefault="00BA2209" w:rsidP="00BA220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ED460B" id="Rectangle 929" o:spid="_x0000_s1032" style="position:absolute;left:0;text-align:left;margin-left:98.4pt;margin-top:14pt;width:261.2pt;height:140.9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" fillcolor="white [3212]" strokecolor="black [3040]">
                <v:shadow on="t" color="black" opacity="24903f" origin=",.5" offset="0,.55556mm"/>
                <v:textbox>
                  <w:txbxContent>
                    <w:p w:rsidR="00BA2209" w:rsidRDefault="00BA2209" w:rsidP="00BA2209">
                      <w:pPr>
                        <w:jc w:val="center"/>
                      </w:pPr>
                      <w:r>
                        <w:object w:dxaOrig="2591" w:dyaOrig="1989">
                          <v:shape id="_x0000_i1031" type="#_x0000_t75" style="width:128.95pt;height:98.85pt" o:ole="">
                            <v:imagedata r:id="rId25" o:title=""/>
                          </v:shape>
                          <o:OLEObject Type="Embed" ProgID="ChemDraw.Document.6.0" ShapeID="_x0000_i1031" DrawAspect="Content" ObjectID="_1656801474" r:id="rId27"/>
                        </w:object>
                      </w:r>
                    </w:p>
                    <w:p w:rsidR="00BA2209" w:rsidRPr="00C9160C" w:rsidRDefault="00BA2209" w:rsidP="00BA2209">
                      <w:pPr>
                        <w:spacing w:after="0" w:line="360" w:lineRule="auto"/>
                        <w:jc w:val="both"/>
                        <w:rPr>
                          <w:rFonts w:ascii="Times New Roman" w:eastAsia="Calibri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C9160C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4-Methyl-3-propyl-1,3-thiazole-2(3</w:t>
                      </w:r>
                      <w:r w:rsidRPr="00C9160C">
                        <w:rPr>
                          <w:rFonts w:ascii="Times New Roman" w:hAnsi="Times New Roman" w:cs="Times New Roman"/>
                          <w:b/>
                          <w:i/>
                          <w:iCs/>
                          <w:sz w:val="24"/>
                          <w:szCs w:val="24"/>
                          <w:lang w:val="en-US"/>
                        </w:rPr>
                        <w:t>H</w:t>
                      </w:r>
                      <w:r w:rsidR="008327D6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)-thione (2</w:t>
                      </w:r>
                      <w:r w:rsidRPr="00C9160C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c</w:t>
                      </w:r>
                      <w:r w:rsidRPr="00C9160C">
                        <w:rPr>
                          <w:rFonts w:ascii="Times New Roman" w:eastAsia="Calibri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 xml:space="preserve">) </w:t>
                      </w:r>
                    </w:p>
                    <w:p w:rsidR="00BA2209" w:rsidRPr="00C155E2" w:rsidRDefault="00BA2209" w:rsidP="00BA2209">
                      <w:pPr>
                        <w:jc w:val="center"/>
                        <w:rPr>
                          <w:lang w:val="en-US"/>
                        </w:rPr>
                      </w:pPr>
                    </w:p>
                    <w:p w:rsidR="00BA2209" w:rsidRPr="00C155E2" w:rsidRDefault="00BA2209" w:rsidP="00BA2209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BA2209" w:rsidRDefault="00BA2209" w:rsidP="00BA2209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Pr="00C9160C" w:rsidRDefault="00BA2209" w:rsidP="00BA2209">
      <w:pPr>
        <w:spacing w:after="0" w:line="360" w:lineRule="auto"/>
        <w:jc w:val="both"/>
        <w:rPr>
          <w:rFonts w:asciiTheme="majorBidi" w:hAnsiTheme="majorBidi" w:cstheme="majorBidi"/>
          <w:b/>
          <w:i/>
          <w:sz w:val="24"/>
          <w:szCs w:val="24"/>
          <w:lang w:val="en-US"/>
        </w:rPr>
      </w:pPr>
    </w:p>
    <w:p w:rsidR="00BA2209" w:rsidRDefault="00BA2209" w:rsidP="00BA2209">
      <w:r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636B3448" wp14:editId="22C19722">
                <wp:simplePos x="0" y="0"/>
                <wp:positionH relativeFrom="column">
                  <wp:posOffset>2962086</wp:posOffset>
                </wp:positionH>
                <wp:positionV relativeFrom="paragraph">
                  <wp:posOffset>-63216</wp:posOffset>
                </wp:positionV>
                <wp:extent cx="2704289" cy="2353945"/>
                <wp:effectExtent l="57150" t="38100" r="77470" b="103505"/>
                <wp:wrapNone/>
                <wp:docPr id="931" name="Rectangle 9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04289" cy="235394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2209" w:rsidRDefault="00BA2209" w:rsidP="00BA2209">
                            <w:pPr>
                              <w:jc w:val="center"/>
                            </w:pPr>
                            <w:r>
                              <w:object w:dxaOrig="2598" w:dyaOrig="2368">
                                <v:shape id="_x0000_i1032" type="#_x0000_t75" style="width:135.95pt;height:123.6pt" o:ole="">
                                  <v:imagedata r:id="rId28" o:title=""/>
                                </v:shape>
                                <o:OLEObject Type="Embed" ProgID="ChemDraw.Document.6.0" ShapeID="_x0000_i1032" DrawAspect="Content" ObjectID="_1656801475" r:id="rId29"/>
                              </w:object>
                            </w:r>
                          </w:p>
                          <w:p w:rsidR="00BA2209" w:rsidRPr="00C9160C" w:rsidRDefault="00BA2209" w:rsidP="00BA2209">
                            <w:pPr>
                              <w:autoSpaceDE w:val="0"/>
                              <w:autoSpaceDN w:val="0"/>
                              <w:adjustRightInd w:val="0"/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4-Methyl-2-(methylsulfanyl)-3-ph</w:t>
                            </w:r>
                            <w:r w:rsidR="00416E76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enyl-1,3-thiazol-3-ium iodide (3</w:t>
                            </w: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b)</w:t>
                            </w:r>
                          </w:p>
                          <w:p w:rsidR="00BA2209" w:rsidRPr="008464E5" w:rsidRDefault="00BA2209" w:rsidP="00BA2209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BA2209" w:rsidRPr="008464E5" w:rsidRDefault="00BA2209" w:rsidP="00BA220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36B3448" id="Rectangle 931" o:spid="_x0000_s1033" style="position:absolute;margin-left:233.25pt;margin-top:-5pt;width:212.95pt;height:185.3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" fillcolor="white [3212]" strokecolor="black [3040]">
                <v:shadow on="t" color="black" opacity="24903f" origin=",.5" offset="0,.55556mm"/>
                <v:textbox>
                  <w:txbxContent>
                    <w:p w:rsidR="00BA2209" w:rsidRDefault="00BA2209" w:rsidP="00BA2209">
                      <w:pPr>
                        <w:jc w:val="center"/>
                      </w:pPr>
                      <w:r>
                        <w:object w:dxaOrig="2598" w:dyaOrig="2368">
                          <v:shape id="_x0000_i1032" type="#_x0000_t75" style="width:135.95pt;height:123.6pt" o:ole="">
                            <v:imagedata r:id="rId28" o:title=""/>
                          </v:shape>
                          <o:OLEObject Type="Embed" ProgID="ChemDraw.Document.6.0" ShapeID="_x0000_i1032" DrawAspect="Content" ObjectID="_1656801475" r:id="rId30"/>
                        </w:object>
                      </w:r>
                    </w:p>
                    <w:p w:rsidR="00BA2209" w:rsidRPr="00C9160C" w:rsidRDefault="00BA2209" w:rsidP="00BA2209">
                      <w:pPr>
                        <w:autoSpaceDE w:val="0"/>
                        <w:autoSpaceDN w:val="0"/>
                        <w:adjustRightInd w:val="0"/>
                        <w:spacing w:after="0" w:line="360" w:lineRule="auto"/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C9160C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4-Methyl-2-(methylsulfanyl)-3-ph</w:t>
                      </w:r>
                      <w:r w:rsidR="00416E76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enyl-1,3-thiazol-3-ium iodide (3</w:t>
                      </w:r>
                      <w:r w:rsidRPr="00C9160C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b)</w:t>
                      </w:r>
                    </w:p>
                    <w:p w:rsidR="00BA2209" w:rsidRPr="008464E5" w:rsidRDefault="00BA2209" w:rsidP="00BA2209">
                      <w:pPr>
                        <w:rPr>
                          <w:lang w:val="en-US"/>
                        </w:rPr>
                      </w:pPr>
                    </w:p>
                    <w:p w:rsidR="00BA2209" w:rsidRPr="008464E5" w:rsidRDefault="00BA2209" w:rsidP="00BA2209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77CFB92F" wp14:editId="77002500">
                <wp:simplePos x="0" y="0"/>
                <wp:positionH relativeFrom="column">
                  <wp:posOffset>131161</wp:posOffset>
                </wp:positionH>
                <wp:positionV relativeFrom="paragraph">
                  <wp:posOffset>-63095</wp:posOffset>
                </wp:positionV>
                <wp:extent cx="2733472" cy="2353945"/>
                <wp:effectExtent l="57150" t="38100" r="67310" b="103505"/>
                <wp:wrapNone/>
                <wp:docPr id="930" name="Rectangle 9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33472" cy="235394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2209" w:rsidRDefault="00BA2209" w:rsidP="00BA2209">
                            <w:pPr>
                              <w:jc w:val="center"/>
                            </w:pPr>
                            <w:r>
                              <w:object w:dxaOrig="3119" w:dyaOrig="2488">
                                <v:shape id="_x0000_i1033" type="#_x0000_t75" style="width:148.85pt;height:117.65pt" o:ole="">
                                  <v:imagedata r:id="rId31" o:title=""/>
                                </v:shape>
                                <o:OLEObject Type="Embed" ProgID="ChemDraw.Document.6.0" ShapeID="_x0000_i1033" DrawAspect="Content" ObjectID="_1656801476" r:id="rId32"/>
                              </w:object>
                            </w:r>
                          </w:p>
                          <w:p w:rsidR="00BA2209" w:rsidRPr="00C9160C" w:rsidRDefault="00BA2209" w:rsidP="00BA2209">
                            <w:pPr>
                              <w:autoSpaceDE w:val="0"/>
                              <w:autoSpaceDN w:val="0"/>
                              <w:adjustRightInd w:val="0"/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3-Benzyl-4-methyl-2-(methylsulfa</w:t>
                            </w:r>
                            <w:r w:rsidR="00416E76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nyl)-1,3-thiazol-3-ium iodide (3</w:t>
                            </w: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a)</w:t>
                            </w:r>
                          </w:p>
                          <w:p w:rsidR="00BA2209" w:rsidRPr="00964195" w:rsidRDefault="00BA2209" w:rsidP="00BA2209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BA2209" w:rsidRPr="008464E5" w:rsidRDefault="00BA2209" w:rsidP="00BA220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  <w:p w:rsidR="00BA2209" w:rsidRPr="008464E5" w:rsidRDefault="00BA2209" w:rsidP="00BA220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7CFB92F" id="Rectangle 930" o:spid="_x0000_s1034" style="position:absolute;margin-left:10.35pt;margin-top:-4.95pt;width:215.25pt;height:185.3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" fillcolor="white [3212]" strokecolor="black [3040]">
                <v:shadow on="t" color="black" opacity="24903f" origin=",.5" offset="0,.55556mm"/>
                <v:textbox>
                  <w:txbxContent>
                    <w:p w:rsidR="00BA2209" w:rsidRDefault="00BA2209" w:rsidP="00BA2209">
                      <w:pPr>
                        <w:jc w:val="center"/>
                      </w:pPr>
                      <w:r>
                        <w:object w:dxaOrig="3119" w:dyaOrig="2488">
                          <v:shape id="_x0000_i1033" type="#_x0000_t75" style="width:148.85pt;height:117.65pt" o:ole="">
                            <v:imagedata r:id="rId31" o:title=""/>
                          </v:shape>
                          <o:OLEObject Type="Embed" ProgID="ChemDraw.Document.6.0" ShapeID="_x0000_i1033" DrawAspect="Content" ObjectID="_1656801476" r:id="rId33"/>
                        </w:object>
                      </w:r>
                    </w:p>
                    <w:p w:rsidR="00BA2209" w:rsidRPr="00C9160C" w:rsidRDefault="00BA2209" w:rsidP="00BA2209">
                      <w:pPr>
                        <w:autoSpaceDE w:val="0"/>
                        <w:autoSpaceDN w:val="0"/>
                        <w:adjustRightInd w:val="0"/>
                        <w:spacing w:after="0" w:line="360" w:lineRule="auto"/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C9160C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3-Benzyl-4-methyl-2-(methylsulfa</w:t>
                      </w:r>
                      <w:r w:rsidR="00416E76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nyl)-1,3-thiazol-3-ium iodide (3</w:t>
                      </w:r>
                      <w:r w:rsidRPr="00C9160C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a)</w:t>
                      </w:r>
                    </w:p>
                    <w:p w:rsidR="00BA2209" w:rsidRPr="00964195" w:rsidRDefault="00BA2209" w:rsidP="00BA2209">
                      <w:pPr>
                        <w:rPr>
                          <w:lang w:val="en-US"/>
                        </w:rPr>
                      </w:pPr>
                    </w:p>
                    <w:p w:rsidR="00BA2209" w:rsidRPr="008464E5" w:rsidRDefault="00BA2209" w:rsidP="00BA2209">
                      <w:pPr>
                        <w:jc w:val="center"/>
                        <w:rPr>
                          <w:lang w:val="en-US"/>
                        </w:rPr>
                      </w:pPr>
                    </w:p>
                    <w:p w:rsidR="00BA2209" w:rsidRPr="008464E5" w:rsidRDefault="00BA2209" w:rsidP="00BA2209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BA2209" w:rsidRDefault="00BA2209" w:rsidP="00BA2209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r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B98649D" wp14:editId="0058BF5E">
                <wp:simplePos x="0" y="0"/>
                <wp:positionH relativeFrom="column">
                  <wp:posOffset>97732</wp:posOffset>
                </wp:positionH>
                <wp:positionV relativeFrom="paragraph">
                  <wp:posOffset>303415</wp:posOffset>
                </wp:positionV>
                <wp:extent cx="5571721" cy="3307404"/>
                <wp:effectExtent l="57150" t="38100" r="67310" b="102870"/>
                <wp:wrapNone/>
                <wp:docPr id="932" name="Rectangle 9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1721" cy="330740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2209" w:rsidRDefault="00BA2209" w:rsidP="00BA2209">
                            <w:pPr>
                              <w:jc w:val="center"/>
                            </w:pPr>
                            <w:r>
                              <w:object w:dxaOrig="2949" w:dyaOrig="4380">
                                <v:shape id="_x0000_i1034" type="#_x0000_t75" style="width:141.3pt;height:209pt" o:ole="">
                                  <v:imagedata r:id="rId34" o:title=""/>
                                </v:shape>
                                <o:OLEObject Type="Embed" ProgID="ChemDraw.Document.6.0" ShapeID="_x0000_i1034" DrawAspect="Content" ObjectID="_1656801477" r:id="rId35"/>
                              </w:object>
                            </w:r>
                          </w:p>
                          <w:p w:rsidR="00BA2209" w:rsidRPr="00C9160C" w:rsidRDefault="00BA2209" w:rsidP="00BA2209">
                            <w:pPr>
                              <w:tabs>
                                <w:tab w:val="left" w:pos="7136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C9160C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sz w:val="24"/>
                                <w:szCs w:val="24"/>
                                <w:lang w:val="en-US"/>
                              </w:rPr>
                              <w:t>(5E)-3-benzyl-5-(3-benzyl-4-methyl-1,3-thiazol-2(3H)-ylidene)-2</w:t>
                            </w:r>
                            <w:r w:rsidR="00416E76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sz w:val="24"/>
                                <w:szCs w:val="24"/>
                                <w:lang w:val="en-US"/>
                              </w:rPr>
                              <w:t>-thioxo-1,3 thiazolidin-4-one (4</w:t>
                            </w:r>
                            <w:r w:rsidRPr="00C9160C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sz w:val="24"/>
                                <w:szCs w:val="24"/>
                                <w:lang w:val="en-US"/>
                              </w:rPr>
                              <w:t>a)</w:t>
                            </w:r>
                          </w:p>
                          <w:p w:rsidR="00BA2209" w:rsidRPr="00EB38E6" w:rsidRDefault="00BA2209" w:rsidP="00BA220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B98649D" id="Rectangle 932" o:spid="_x0000_s1035" style="position:absolute;margin-left:7.7pt;margin-top:23.9pt;width:438.7pt;height:260.4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" fillcolor="white [3212]" strokecolor="black [3040]">
                <v:shadow on="t" color="black" opacity="24903f" origin=",.5" offset="0,.55556mm"/>
                <v:textbox>
                  <w:txbxContent>
                    <w:p w:rsidR="00BA2209" w:rsidRDefault="00BA2209" w:rsidP="00BA2209">
                      <w:pPr>
                        <w:jc w:val="center"/>
                      </w:pPr>
                      <w:r>
                        <w:object w:dxaOrig="2949" w:dyaOrig="4380">
                          <v:shape id="_x0000_i1034" type="#_x0000_t75" style="width:141.3pt;height:209pt" o:ole="">
                            <v:imagedata r:id="rId34" o:title=""/>
                          </v:shape>
                          <o:OLEObject Type="Embed" ProgID="ChemDraw.Document.6.0" ShapeID="_x0000_i1034" DrawAspect="Content" ObjectID="_1656801477" r:id="rId36"/>
                        </w:object>
                      </w:r>
                    </w:p>
                    <w:p w:rsidR="00BA2209" w:rsidRPr="00C9160C" w:rsidRDefault="00BA2209" w:rsidP="00BA2209">
                      <w:pPr>
                        <w:tabs>
                          <w:tab w:val="left" w:pos="7136"/>
                          <w:tab w:val="right" w:pos="8306"/>
                        </w:tabs>
                        <w:spacing w:after="0"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C9160C">
                        <w:rPr>
                          <w:rFonts w:asciiTheme="majorBidi" w:hAnsiTheme="majorBidi" w:cstheme="majorBidi"/>
                          <w:b/>
                          <w:bCs/>
                          <w:i/>
                          <w:sz w:val="24"/>
                          <w:szCs w:val="24"/>
                          <w:lang w:val="en-US"/>
                        </w:rPr>
                        <w:t>(5E)-3-benzyl-5-(3-benzyl-4-methyl-1,3-thiazol-2(3H)-ylidene)-2</w:t>
                      </w:r>
                      <w:r w:rsidR="00416E76">
                        <w:rPr>
                          <w:rFonts w:asciiTheme="majorBidi" w:hAnsiTheme="majorBidi" w:cstheme="majorBidi"/>
                          <w:b/>
                          <w:bCs/>
                          <w:i/>
                          <w:sz w:val="24"/>
                          <w:szCs w:val="24"/>
                          <w:lang w:val="en-US"/>
                        </w:rPr>
                        <w:t>-thioxo-1,3 thiazolidin-4-one (4</w:t>
                      </w:r>
                      <w:r w:rsidRPr="00C9160C">
                        <w:rPr>
                          <w:rFonts w:asciiTheme="majorBidi" w:hAnsiTheme="majorBidi" w:cstheme="majorBidi"/>
                          <w:b/>
                          <w:bCs/>
                          <w:i/>
                          <w:sz w:val="24"/>
                          <w:szCs w:val="24"/>
                          <w:lang w:val="en-US"/>
                        </w:rPr>
                        <w:t>a)</w:t>
                      </w:r>
                    </w:p>
                    <w:p w:rsidR="00BA2209" w:rsidRPr="00EB38E6" w:rsidRDefault="00BA2209" w:rsidP="00BA2209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BA2209" w:rsidRDefault="00BA2209" w:rsidP="00BA220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Pr="008464E5" w:rsidRDefault="00BA2209" w:rsidP="00BA2209">
      <w:pPr>
        <w:rPr>
          <w:lang w:val="en-US"/>
        </w:rPr>
      </w:pPr>
    </w:p>
    <w:p w:rsidR="00BA2209" w:rsidRDefault="00BA2209" w:rsidP="00BA220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rPr>
          <w:rFonts w:asciiTheme="majorBidi" w:hAnsiTheme="majorBidi" w:cstheme="majorBidi"/>
          <w:b/>
          <w:bCs/>
          <w:i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rPr>
          <w:rFonts w:asciiTheme="majorBidi" w:hAnsiTheme="majorBidi" w:cstheme="majorBidi"/>
          <w:b/>
          <w:bCs/>
          <w:i/>
          <w:sz w:val="24"/>
          <w:szCs w:val="24"/>
          <w:lang w:val="en-US"/>
        </w:rPr>
      </w:pPr>
    </w:p>
    <w:p w:rsidR="00BA2209" w:rsidRDefault="00BA2209" w:rsidP="00BA2209">
      <w:pPr>
        <w:rPr>
          <w:lang w:val="en-US"/>
        </w:rPr>
      </w:pPr>
    </w:p>
    <w:p w:rsidR="00BA2209" w:rsidRDefault="00BA2209" w:rsidP="00BA2209">
      <w:pPr>
        <w:rPr>
          <w:lang w:val="en-US"/>
        </w:rPr>
      </w:pPr>
    </w:p>
    <w:p w:rsidR="00BA2209" w:rsidRDefault="00BA2209" w:rsidP="00BA2209">
      <w:pPr>
        <w:rPr>
          <w:lang w:val="en-US"/>
        </w:rPr>
      </w:pPr>
      <w:r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7B234F0" wp14:editId="3AA5D972">
                <wp:simplePos x="0" y="0"/>
                <wp:positionH relativeFrom="column">
                  <wp:posOffset>97732</wp:posOffset>
                </wp:positionH>
                <wp:positionV relativeFrom="paragraph">
                  <wp:posOffset>53398</wp:posOffset>
                </wp:positionV>
                <wp:extent cx="5571721" cy="3268494"/>
                <wp:effectExtent l="57150" t="38100" r="67310" b="103505"/>
                <wp:wrapNone/>
                <wp:docPr id="933" name="Rectangle 9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1721" cy="326849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2209" w:rsidRDefault="00BA2209" w:rsidP="00BA2209">
                            <w:pPr>
                              <w:jc w:val="center"/>
                            </w:pPr>
                            <w:r>
                              <w:object w:dxaOrig="2961" w:dyaOrig="4890">
                                <v:shape id="_x0000_i1035" type="#_x0000_t75" style="width:126.8pt;height:209pt" o:ole="">
                                  <v:imagedata r:id="rId37" o:title=""/>
                                </v:shape>
                                <o:OLEObject Type="Embed" ProgID="ChemDraw.Document.6.0" ShapeID="_x0000_i1035" DrawAspect="Content" ObjectID="_1656801478" r:id="rId38"/>
                              </w:object>
                            </w:r>
                          </w:p>
                          <w:p w:rsidR="00BA2209" w:rsidRPr="00705B3C" w:rsidRDefault="00BA2209" w:rsidP="00BA2209">
                            <w:pPr>
                              <w:tabs>
                                <w:tab w:val="left" w:pos="7136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C9160C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sz w:val="24"/>
                                <w:szCs w:val="24"/>
                                <w:lang w:val="en-US"/>
                              </w:rPr>
                              <w:t>(5E)-5-(4-methyl-3-phenyl-1,3-thiazol-2(3H)-ylidene)-3-phenyl-2</w:t>
                            </w:r>
                            <w:r w:rsidR="00013146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sz w:val="24"/>
                                <w:szCs w:val="24"/>
                                <w:lang w:val="en-US"/>
                              </w:rPr>
                              <w:t>-thioxo-1,3-thiazolidin-4-one (4</w:t>
                            </w:r>
                            <w:r w:rsidRPr="00C9160C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sz w:val="24"/>
                                <w:szCs w:val="24"/>
                                <w:lang w:val="en-US"/>
                              </w:rPr>
                              <w:t>b)</w:t>
                            </w:r>
                          </w:p>
                          <w:p w:rsidR="00BA2209" w:rsidRPr="00874591" w:rsidRDefault="00BA2209" w:rsidP="00BA220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7B234F0" id="Rectangle 933" o:spid="_x0000_s1036" style="position:absolute;margin-left:7.7pt;margin-top:4.2pt;width:438.7pt;height:257.3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" fillcolor="white [3212]" strokecolor="black [3040]">
                <v:shadow on="t" color="black" opacity="24903f" origin=",.5" offset="0,.55556mm"/>
                <v:textbox>
                  <w:txbxContent>
                    <w:p w:rsidR="00BA2209" w:rsidRDefault="00BA2209" w:rsidP="00BA2209">
                      <w:pPr>
                        <w:jc w:val="center"/>
                      </w:pPr>
                      <w:r>
                        <w:object w:dxaOrig="2961" w:dyaOrig="4890">
                          <v:shape id="_x0000_i1035" type="#_x0000_t75" style="width:126.8pt;height:209pt" o:ole="">
                            <v:imagedata r:id="rId37" o:title=""/>
                          </v:shape>
                          <o:OLEObject Type="Embed" ProgID="ChemDraw.Document.6.0" ShapeID="_x0000_i1035" DrawAspect="Content" ObjectID="_1656801478" r:id="rId39"/>
                        </w:object>
                      </w:r>
                    </w:p>
                    <w:p w:rsidR="00BA2209" w:rsidRPr="00705B3C" w:rsidRDefault="00BA2209" w:rsidP="00BA2209">
                      <w:pPr>
                        <w:tabs>
                          <w:tab w:val="left" w:pos="7136"/>
                          <w:tab w:val="right" w:pos="8306"/>
                        </w:tabs>
                        <w:spacing w:after="0"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C9160C">
                        <w:rPr>
                          <w:rFonts w:asciiTheme="majorBidi" w:hAnsiTheme="majorBidi" w:cstheme="majorBidi"/>
                          <w:b/>
                          <w:bCs/>
                          <w:i/>
                          <w:sz w:val="24"/>
                          <w:szCs w:val="24"/>
                          <w:lang w:val="en-US"/>
                        </w:rPr>
                        <w:t>(5E)-5-(4-methyl-3-phenyl-1,3-thiazol-2(3H)-ylidene)-3-phenyl-2</w:t>
                      </w:r>
                      <w:r w:rsidR="00013146">
                        <w:rPr>
                          <w:rFonts w:asciiTheme="majorBidi" w:hAnsiTheme="majorBidi" w:cstheme="majorBidi"/>
                          <w:b/>
                          <w:bCs/>
                          <w:i/>
                          <w:sz w:val="24"/>
                          <w:szCs w:val="24"/>
                          <w:lang w:val="en-US"/>
                        </w:rPr>
                        <w:t>-thioxo-1,3-thiazolidin-4-one (4</w:t>
                      </w:r>
                      <w:r w:rsidRPr="00C9160C">
                        <w:rPr>
                          <w:rFonts w:asciiTheme="majorBidi" w:hAnsiTheme="majorBidi" w:cstheme="majorBidi"/>
                          <w:b/>
                          <w:bCs/>
                          <w:i/>
                          <w:sz w:val="24"/>
                          <w:szCs w:val="24"/>
                          <w:lang w:val="en-US"/>
                        </w:rPr>
                        <w:t>b)</w:t>
                      </w:r>
                    </w:p>
                    <w:p w:rsidR="00BA2209" w:rsidRPr="00874591" w:rsidRDefault="00BA2209" w:rsidP="00BA2209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BA2209" w:rsidRDefault="00BA2209" w:rsidP="00BA2209">
      <w:pPr>
        <w:rPr>
          <w:lang w:val="en-US"/>
        </w:rPr>
      </w:pPr>
    </w:p>
    <w:p w:rsidR="00BA2209" w:rsidRDefault="00BA2209" w:rsidP="00BA2209">
      <w:pPr>
        <w:rPr>
          <w:lang w:val="en-US"/>
        </w:rPr>
      </w:pPr>
    </w:p>
    <w:p w:rsidR="00BA2209" w:rsidRDefault="00BA2209" w:rsidP="00BA2209">
      <w:pPr>
        <w:rPr>
          <w:lang w:val="en-US"/>
        </w:rPr>
      </w:pPr>
    </w:p>
    <w:p w:rsidR="00BA2209" w:rsidRDefault="00BA2209" w:rsidP="00BA2209">
      <w:pPr>
        <w:rPr>
          <w:lang w:val="en-US"/>
        </w:rPr>
      </w:pPr>
    </w:p>
    <w:p w:rsidR="00BA2209" w:rsidRDefault="00BA2209" w:rsidP="00BA2209">
      <w:pPr>
        <w:rPr>
          <w:lang w:val="en-US"/>
        </w:rPr>
      </w:pPr>
    </w:p>
    <w:p w:rsidR="00BA2209" w:rsidRDefault="00BA2209" w:rsidP="00BA2209">
      <w:pPr>
        <w:rPr>
          <w:lang w:val="en-US"/>
        </w:rPr>
      </w:pPr>
    </w:p>
    <w:p w:rsidR="00BA2209" w:rsidRDefault="00BA2209" w:rsidP="00BA2209">
      <w:pPr>
        <w:rPr>
          <w:lang w:val="en-US"/>
        </w:rPr>
      </w:pPr>
    </w:p>
    <w:p w:rsidR="00BA2209" w:rsidRPr="00EB38E6" w:rsidRDefault="00BA2209" w:rsidP="00BA2209">
      <w:pPr>
        <w:rPr>
          <w:lang w:val="en-US"/>
        </w:rPr>
      </w:pPr>
    </w:p>
    <w:p w:rsidR="00BA2209" w:rsidRDefault="00BA2209" w:rsidP="00BA2209">
      <w:pPr>
        <w:rPr>
          <w:lang w:val="en-US"/>
        </w:rPr>
      </w:pPr>
      <w:r>
        <w:rPr>
          <w:rFonts w:asciiTheme="majorBidi" w:hAnsiTheme="majorBidi" w:cstheme="majorBidi"/>
          <w:noProof/>
          <w:sz w:val="24"/>
          <w:szCs w:val="24"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0793AEC1" wp14:editId="47A3C867">
                <wp:simplePos x="0" y="0"/>
                <wp:positionH relativeFrom="column">
                  <wp:posOffset>97733</wp:posOffset>
                </wp:positionH>
                <wp:positionV relativeFrom="paragraph">
                  <wp:posOffset>-110086</wp:posOffset>
                </wp:positionV>
                <wp:extent cx="5252720" cy="2616741"/>
                <wp:effectExtent l="57150" t="38100" r="81280" b="88900"/>
                <wp:wrapNone/>
                <wp:docPr id="934" name="Rectangle 9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2720" cy="261674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2209" w:rsidRDefault="00BA2209" w:rsidP="00BA2209">
                            <w:pPr>
                              <w:jc w:val="center"/>
                            </w:pPr>
                            <w:r>
                              <w:object w:dxaOrig="5491" w:dyaOrig="2690">
                                <v:shape id="_x0000_i1036" type="#_x0000_t75" style="width:274.55pt;height:134.85pt" o:ole="">
                                  <v:imagedata r:id="rId40" o:title=""/>
                                </v:shape>
                                <o:OLEObject Type="Embed" ProgID="ChemDraw.Document.6.0" ShapeID="_x0000_i1036" DrawAspect="Content" ObjectID="_1656801479" r:id="rId41"/>
                              </w:object>
                            </w:r>
                          </w:p>
                          <w:p w:rsidR="00BA2209" w:rsidRPr="00C9160C" w:rsidRDefault="00BA2209" w:rsidP="00BA2209">
                            <w:pPr>
                              <w:tabs>
                                <w:tab w:val="left" w:pos="7136"/>
                                <w:tab w:val="right" w:pos="8306"/>
                              </w:tabs>
                              <w:spacing w:after="0" w:line="240" w:lineRule="auto"/>
                              <w:jc w:val="both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lang w:val="es-ES"/>
                              </w:rPr>
                            </w:pP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(E)-5-((E)-1-(4-methyl-3-propylthiazol-2(3H)-ylidene)propan-2-ylidene)-3-pro</w:t>
                            </w:r>
                            <w:r w:rsidR="00013146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pyl-2-thioxothiazolidin-4-one (4</w:t>
                            </w: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c)</w:t>
                            </w:r>
                          </w:p>
                          <w:p w:rsidR="00BA2209" w:rsidRPr="00FE2E26" w:rsidRDefault="00BA2209" w:rsidP="00BA2209">
                            <w:pPr>
                              <w:jc w:val="center"/>
                              <w:rPr>
                                <w:lang w:val="es-E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793AEC1" id="Rectangle 934" o:spid="_x0000_s1037" style="position:absolute;margin-left:7.7pt;margin-top:-8.65pt;width:413.6pt;height:206.0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" fillcolor="white [3212]" strokecolor="black [3040]">
                <v:shadow on="t" color="black" opacity="24903f" origin=",.5" offset="0,.55556mm"/>
                <v:textbox>
                  <w:txbxContent>
                    <w:p w:rsidR="00BA2209" w:rsidRDefault="00BA2209" w:rsidP="00BA2209">
                      <w:pPr>
                        <w:jc w:val="center"/>
                      </w:pPr>
                      <w:r>
                        <w:object w:dxaOrig="5491" w:dyaOrig="2690">
                          <v:shape id="_x0000_i1036" type="#_x0000_t75" style="width:274.55pt;height:134.85pt" o:ole="">
                            <v:imagedata r:id="rId40" o:title=""/>
                          </v:shape>
                          <o:OLEObject Type="Embed" ProgID="ChemDraw.Document.6.0" ShapeID="_x0000_i1036" DrawAspect="Content" ObjectID="_1656801479" r:id="rId42"/>
                        </w:object>
                      </w:r>
                    </w:p>
                    <w:p w:rsidR="00BA2209" w:rsidRPr="00C9160C" w:rsidRDefault="00BA2209" w:rsidP="00BA2209">
                      <w:pPr>
                        <w:tabs>
                          <w:tab w:val="left" w:pos="7136"/>
                          <w:tab w:val="right" w:pos="8306"/>
                        </w:tabs>
                        <w:spacing w:after="0" w:line="240" w:lineRule="auto"/>
                        <w:jc w:val="both"/>
                        <w:rPr>
                          <w:rFonts w:asciiTheme="majorBidi" w:hAnsiTheme="majorBidi" w:cstheme="majorBidi"/>
                          <w:sz w:val="24"/>
                          <w:szCs w:val="24"/>
                          <w:lang w:val="es-ES"/>
                        </w:rPr>
                      </w:pPr>
                      <w:r w:rsidRPr="00C9160C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(E)-5-((E)-1-(4-methyl-3-propylthiazol-2(3H)-ylidene)propan-2-ylidene)-3-pro</w:t>
                      </w:r>
                      <w:r w:rsidR="00013146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pyl-2-thioxothiazolidin-4-one (4</w:t>
                      </w:r>
                      <w:r w:rsidRPr="00C9160C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c)</w:t>
                      </w:r>
                    </w:p>
                    <w:p w:rsidR="00BA2209" w:rsidRPr="00FE2E26" w:rsidRDefault="00BA2209" w:rsidP="00BA2209">
                      <w:pPr>
                        <w:jc w:val="center"/>
                        <w:rPr>
                          <w:lang w:val="es-ES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BA2209" w:rsidRDefault="00BA2209" w:rsidP="00BA2209">
      <w:pPr>
        <w:rPr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  <w:r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714BEA49" wp14:editId="0867EEAE">
                <wp:simplePos x="0" y="0"/>
                <wp:positionH relativeFrom="column">
                  <wp:posOffset>101654</wp:posOffset>
                </wp:positionH>
                <wp:positionV relativeFrom="paragraph">
                  <wp:posOffset>164465</wp:posOffset>
                </wp:positionV>
                <wp:extent cx="5252720" cy="2947048"/>
                <wp:effectExtent l="57150" t="38100" r="81280" b="100965"/>
                <wp:wrapNone/>
                <wp:docPr id="935" name="Rectangle 9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2720" cy="29470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2209" w:rsidRDefault="00BA2209" w:rsidP="00BA2209">
                            <w:pPr>
                              <w:jc w:val="center"/>
                            </w:pPr>
                            <w:r>
                              <w:object w:dxaOrig="8769" w:dyaOrig="3564">
                                <v:shape id="_x0000_i1037" type="#_x0000_t75" style="width:369.15pt;height:161.2pt" o:ole="">
                                  <v:imagedata r:id="rId43" o:title=""/>
                                </v:shape>
                                <o:OLEObject Type="Embed" ProgID="ChemDraw.Document.6.0" ShapeID="_x0000_i1037" DrawAspect="Content" ObjectID="_1656801480" r:id="rId44"/>
                              </w:object>
                            </w:r>
                          </w:p>
                          <w:p w:rsidR="00BA2209" w:rsidRPr="006819F9" w:rsidRDefault="00BA2209" w:rsidP="00BA2209">
                            <w:pPr>
                              <w:tabs>
                                <w:tab w:val="left" w:pos="2460"/>
                              </w:tabs>
                              <w:jc w:val="center"/>
                              <w:rPr>
                                <w:lang w:val="en-US"/>
                              </w:rPr>
                            </w:pP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(E)-3,3'-dibenzyl-4-methyl-2'-(methylthio)-4'-oxo-3H,4'H-[2,5'-bithiazolylidene]-3'</w:t>
                            </w:r>
                            <w:r w:rsidR="00013146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-ium-4-methylbenzenesulfonate (5</w:t>
                            </w: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a)</w:t>
                            </w:r>
                          </w:p>
                          <w:p w:rsidR="00BA2209" w:rsidRPr="0074070C" w:rsidRDefault="00BA2209" w:rsidP="00BA2209">
                            <w:pPr>
                              <w:tabs>
                                <w:tab w:val="left" w:pos="2460"/>
                              </w:tabs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  <w:p w:rsidR="00BA2209" w:rsidRPr="00FE7798" w:rsidRDefault="00BA2209" w:rsidP="00BA220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4BEA49" id="Rectangle 935" o:spid="_x0000_s1038" style="position:absolute;left:0;text-align:left;margin-left:8pt;margin-top:12.95pt;width:413.6pt;height:232.0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" fillcolor="white [3212]" strokecolor="black [3040]">
                <v:shadow on="t" color="black" opacity="24903f" origin=",.5" offset="0,.55556mm"/>
                <v:textbox>
                  <w:txbxContent>
                    <w:p w:rsidR="00BA2209" w:rsidRDefault="00BA2209" w:rsidP="00BA2209">
                      <w:pPr>
                        <w:jc w:val="center"/>
                      </w:pPr>
                      <w:r>
                        <w:object w:dxaOrig="8769" w:dyaOrig="3564">
                          <v:shape id="_x0000_i1037" type="#_x0000_t75" style="width:369.15pt;height:161.2pt" o:ole="">
                            <v:imagedata r:id="rId43" o:title=""/>
                          </v:shape>
                          <o:OLEObject Type="Embed" ProgID="ChemDraw.Document.6.0" ShapeID="_x0000_i1037" DrawAspect="Content" ObjectID="_1656801480" r:id="rId45"/>
                        </w:object>
                      </w:r>
                    </w:p>
                    <w:p w:rsidR="00BA2209" w:rsidRPr="006819F9" w:rsidRDefault="00BA2209" w:rsidP="00BA2209">
                      <w:pPr>
                        <w:tabs>
                          <w:tab w:val="left" w:pos="2460"/>
                        </w:tabs>
                        <w:jc w:val="center"/>
                        <w:rPr>
                          <w:lang w:val="en-US"/>
                        </w:rPr>
                      </w:pPr>
                      <w:r w:rsidRPr="00C9160C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(E)-3,3'-dibenzyl-4-methyl-2'-(methylthio)-4'-oxo-3H,4'H-[2,5'-bithiazolylidene]-3'</w:t>
                      </w:r>
                      <w:r w:rsidR="00013146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-ium-4-methylbenzenesulfonate (5</w:t>
                      </w:r>
                      <w:r w:rsidRPr="00C9160C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a)</w:t>
                      </w:r>
                    </w:p>
                    <w:p w:rsidR="00BA2209" w:rsidRPr="0074070C" w:rsidRDefault="00BA2209" w:rsidP="00BA2209">
                      <w:pPr>
                        <w:tabs>
                          <w:tab w:val="left" w:pos="2460"/>
                        </w:tabs>
                        <w:jc w:val="center"/>
                        <w:rPr>
                          <w:lang w:val="en-US"/>
                        </w:rPr>
                      </w:pPr>
                    </w:p>
                    <w:p w:rsidR="00BA2209" w:rsidRPr="00FE7798" w:rsidRDefault="00BA2209" w:rsidP="00BA2209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ind w:firstLine="708"/>
      </w:pPr>
      <w:r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163C3BF1" wp14:editId="1FD43EE8">
                <wp:simplePos x="0" y="0"/>
                <wp:positionH relativeFrom="column">
                  <wp:posOffset>102154</wp:posOffset>
                </wp:positionH>
                <wp:positionV relativeFrom="paragraph">
                  <wp:posOffset>317743</wp:posOffset>
                </wp:positionV>
                <wp:extent cx="5252720" cy="3044136"/>
                <wp:effectExtent l="57150" t="38100" r="81280" b="99695"/>
                <wp:wrapNone/>
                <wp:docPr id="936" name="Rectangle 9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2720" cy="304413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2209" w:rsidRDefault="00BA2209" w:rsidP="00BA2209">
                            <w:pPr>
                              <w:tabs>
                                <w:tab w:val="left" w:pos="7136"/>
                                <w:tab w:val="right" w:pos="8306"/>
                              </w:tabs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object w:dxaOrig="7977" w:dyaOrig="3636">
                                <v:shape id="_x0000_i1038" type="#_x0000_t75" style="width:375.6pt;height:170.85pt" o:ole="">
                                  <v:imagedata r:id="rId46" o:title=""/>
                                </v:shape>
                                <o:OLEObject Type="Embed" ProgID="ChemDraw.Document.6.0" ShapeID="_x0000_i1038" DrawAspect="Content" ObjectID="_1656801481" r:id="rId47"/>
                              </w:object>
                            </w:r>
                          </w:p>
                          <w:p w:rsidR="00BA2209" w:rsidRPr="00712AAA" w:rsidRDefault="00BA2209" w:rsidP="00BA2209">
                            <w:pPr>
                              <w:tabs>
                                <w:tab w:val="left" w:pos="7136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(E)-4-methyl-2'-(methylthio)-4'-oxo-3,3'-diphenyl-3H,4'H-[2,5'-bithiazolylidene]-3'-ium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-</w:t>
                            </w:r>
                            <w:r w:rsidR="00013146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4-methylbenzenesulfonate (5</w:t>
                            </w: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b)</w:t>
                            </w:r>
                          </w:p>
                          <w:p w:rsidR="00BA2209" w:rsidRPr="0067060E" w:rsidRDefault="00BA2209" w:rsidP="00BA2209">
                            <w:pPr>
                              <w:spacing w:line="240" w:lineRule="auto"/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63C3BF1" id="Rectangle 936" o:spid="_x0000_s1039" style="position:absolute;left:0;text-align:left;margin-left:8.05pt;margin-top:25pt;width:413.6pt;height:239.7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" fillcolor="white [3212]" strokecolor="black [3040]">
                <v:shadow on="t" color="black" opacity="24903f" origin=",.5" offset="0,.55556mm"/>
                <v:textbox>
                  <w:txbxContent>
                    <w:p w:rsidR="00BA2209" w:rsidRDefault="00BA2209" w:rsidP="00BA2209">
                      <w:pPr>
                        <w:tabs>
                          <w:tab w:val="left" w:pos="7136"/>
                          <w:tab w:val="right" w:pos="8306"/>
                        </w:tabs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</w:pPr>
                      <w:r>
                        <w:object w:dxaOrig="7977" w:dyaOrig="3636">
                          <v:shape id="_x0000_i1038" type="#_x0000_t75" style="width:375.6pt;height:170.85pt" o:ole="">
                            <v:imagedata r:id="rId46" o:title=""/>
                          </v:shape>
                          <o:OLEObject Type="Embed" ProgID="ChemDraw.Document.6.0" ShapeID="_x0000_i1038" DrawAspect="Content" ObjectID="_1656801481" r:id="rId48"/>
                        </w:object>
                      </w:r>
                    </w:p>
                    <w:p w:rsidR="00BA2209" w:rsidRPr="00712AAA" w:rsidRDefault="00BA2209" w:rsidP="00BA2209">
                      <w:pPr>
                        <w:tabs>
                          <w:tab w:val="left" w:pos="7136"/>
                          <w:tab w:val="right" w:pos="8306"/>
                        </w:tabs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C9160C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(E)-4-methyl-2'-(methylthio)-4'-oxo-3,3'-diphenyl-3H,4'H-[2,5'-bithiazolylidene]-3'-ium</w:t>
                      </w:r>
                      <w:r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-</w:t>
                      </w:r>
                      <w:r w:rsidR="00013146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4-methylbenzenesulfonate (5</w:t>
                      </w:r>
                      <w:r w:rsidRPr="00C9160C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b)</w:t>
                      </w:r>
                    </w:p>
                    <w:p w:rsidR="00BA2209" w:rsidRPr="0067060E" w:rsidRDefault="00BA2209" w:rsidP="00BA2209">
                      <w:pPr>
                        <w:spacing w:line="240" w:lineRule="auto"/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BA2209" w:rsidRPr="0074070C" w:rsidRDefault="00BA2209" w:rsidP="00BA2209"/>
    <w:p w:rsidR="00BA2209" w:rsidRPr="0074070C" w:rsidRDefault="00BA2209" w:rsidP="00BA2209"/>
    <w:p w:rsidR="00BA2209" w:rsidRPr="0074070C" w:rsidRDefault="00BA2209" w:rsidP="00BA2209"/>
    <w:p w:rsidR="00BA2209" w:rsidRPr="0074070C" w:rsidRDefault="00BA2209" w:rsidP="00BA2209"/>
    <w:p w:rsidR="00BA2209" w:rsidRPr="0074070C" w:rsidRDefault="00BA2209" w:rsidP="00BA2209"/>
    <w:p w:rsidR="00BA2209" w:rsidRPr="0074070C" w:rsidRDefault="00BA2209" w:rsidP="00BA2209"/>
    <w:p w:rsidR="00BA2209" w:rsidRDefault="00BA2209" w:rsidP="00BA2209">
      <w:pPr>
        <w:ind w:firstLine="708"/>
        <w:rPr>
          <w:lang w:val="es-E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/>
    <w:p w:rsidR="00BA2209" w:rsidRDefault="00BA2209" w:rsidP="00BA2209"/>
    <w:p w:rsidR="00BA2209" w:rsidRDefault="00BA2209" w:rsidP="00BA2209">
      <w:r>
        <w:rPr>
          <w:rFonts w:asciiTheme="majorBidi" w:hAnsiTheme="majorBidi" w:cstheme="majorBidi"/>
          <w:noProof/>
          <w:sz w:val="24"/>
          <w:szCs w:val="24"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2C7E0028" wp14:editId="78D8C902">
                <wp:simplePos x="0" y="0"/>
                <wp:positionH relativeFrom="column">
                  <wp:posOffset>4877</wp:posOffset>
                </wp:positionH>
                <wp:positionV relativeFrom="paragraph">
                  <wp:posOffset>-228586</wp:posOffset>
                </wp:positionV>
                <wp:extent cx="5719864" cy="2655651"/>
                <wp:effectExtent l="57150" t="38100" r="71755" b="87630"/>
                <wp:wrapNone/>
                <wp:docPr id="937" name="Rectangle 9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9864" cy="265565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2209" w:rsidRDefault="00BA2209" w:rsidP="00BA2209">
                            <w:pPr>
                              <w:jc w:val="center"/>
                            </w:pPr>
                            <w:r>
                              <w:object w:dxaOrig="8813" w:dyaOrig="2690">
                                <v:shape id="_x0000_i1039" type="#_x0000_t75" style="width:434.7pt;height:132.2pt" o:ole="">
                                  <v:imagedata r:id="rId49" o:title=""/>
                                </v:shape>
                                <o:OLEObject Type="Embed" ProgID="ChemDraw.Document.6.0" ShapeID="_x0000_i1039" DrawAspect="Content" ObjectID="_1656801482" r:id="rId50"/>
                              </w:object>
                            </w:r>
                          </w:p>
                          <w:p w:rsidR="00BA2209" w:rsidRPr="00CF6495" w:rsidRDefault="00BA2209" w:rsidP="00BA2209">
                            <w:pPr>
                              <w:tabs>
                                <w:tab w:val="left" w:pos="7136"/>
                                <w:tab w:val="right" w:pos="8306"/>
                              </w:tabs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w:pPr>
                            <w:r w:rsidRPr="00CF6495">
                              <w:rPr>
                                <w:rFonts w:asciiTheme="majorBidi" w:hAnsiTheme="majorBidi" w:cstheme="majorBidi"/>
                                <w:b/>
                                <w:i/>
                                <w:sz w:val="24"/>
                                <w:szCs w:val="24"/>
                              </w:rPr>
                              <w:t xml:space="preserve">(E)-5-((E)-1-(4-methyl-3-propylthiazol-2(3H)-ylidene)propan-2-ylidene)-2-(methylthio)-4-oxo-3-propyl-4,5-dihydrothiazol-3-ium 4-methylbenzenesulfonate </w:t>
                            </w:r>
                            <w:r w:rsidR="00013146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  <w:t>(5</w:t>
                            </w:r>
                            <w:r w:rsidRPr="00CF6495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  <w:t>c)</w:t>
                            </w:r>
                          </w:p>
                          <w:p w:rsidR="00BA2209" w:rsidRDefault="00BA2209" w:rsidP="00BA2209"/>
                          <w:p w:rsidR="00BA2209" w:rsidRDefault="00BA2209" w:rsidP="00BA220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C7E0028" id="Rectangle 937" o:spid="_x0000_s1040" style="position:absolute;margin-left:.4pt;margin-top:-18pt;width:450.4pt;height:209.1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" fillcolor="white [3212]" strokecolor="black [3040]">
                <v:shadow on="t" color="black" opacity="24903f" origin=",.5" offset="0,.55556mm"/>
                <v:textbox>
                  <w:txbxContent>
                    <w:p w:rsidR="00BA2209" w:rsidRDefault="00BA2209" w:rsidP="00BA2209">
                      <w:pPr>
                        <w:jc w:val="center"/>
                      </w:pPr>
                      <w:r>
                        <w:object w:dxaOrig="8813" w:dyaOrig="2690">
                          <v:shape id="_x0000_i1039" type="#_x0000_t75" style="width:434.7pt;height:132.2pt" o:ole="">
                            <v:imagedata r:id="rId49" o:title=""/>
                          </v:shape>
                          <o:OLEObject Type="Embed" ProgID="ChemDraw.Document.6.0" ShapeID="_x0000_i1039" DrawAspect="Content" ObjectID="_1656801482" r:id="rId51"/>
                        </w:object>
                      </w:r>
                    </w:p>
                    <w:p w:rsidR="00BA2209" w:rsidRPr="00CF6495" w:rsidRDefault="00BA2209" w:rsidP="00BA2209">
                      <w:pPr>
                        <w:tabs>
                          <w:tab w:val="left" w:pos="7136"/>
                          <w:tab w:val="right" w:pos="8306"/>
                        </w:tabs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</w:rPr>
                      </w:pPr>
                      <w:r w:rsidRPr="00CF6495">
                        <w:rPr>
                          <w:rFonts w:asciiTheme="majorBidi" w:hAnsiTheme="majorBidi" w:cstheme="majorBidi"/>
                          <w:b/>
                          <w:i/>
                          <w:sz w:val="24"/>
                          <w:szCs w:val="24"/>
                        </w:rPr>
                        <w:t xml:space="preserve">(E)-5-((E)-1-(4-methyl-3-propylthiazol-2(3H)-ylidene)propan-2-ylidene)-2-(methylthio)-4-oxo-3-propyl-4,5-dihydrothiazol-3-ium 4-methylbenzenesulfonate </w:t>
                      </w:r>
                      <w:r w:rsidR="00013146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</w:rPr>
                        <w:t>(5</w:t>
                      </w:r>
                      <w:r w:rsidRPr="00CF6495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</w:rPr>
                        <w:t>c)</w:t>
                      </w:r>
                    </w:p>
                    <w:p w:rsidR="00BA2209" w:rsidRDefault="00BA2209" w:rsidP="00BA2209"/>
                    <w:p w:rsidR="00BA2209" w:rsidRDefault="00BA2209" w:rsidP="00BA2209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Theme="majorBidi" w:hAnsiTheme="majorBidi" w:cstheme="majorBidi"/>
          <w:b/>
          <w:i/>
          <w:sz w:val="24"/>
          <w:szCs w:val="24"/>
        </w:rPr>
      </w:pPr>
    </w:p>
    <w:p w:rsidR="00BA2209" w:rsidRDefault="00BA2209" w:rsidP="00BA2209"/>
    <w:p w:rsidR="00BA2209" w:rsidRDefault="00BA2209" w:rsidP="00BA2209"/>
    <w:p w:rsidR="00BA2209" w:rsidRDefault="00BA2209" w:rsidP="00BA2209"/>
    <w:p w:rsidR="00BA2209" w:rsidRDefault="00BA2209" w:rsidP="00BA2209"/>
    <w:p w:rsidR="00BA2209" w:rsidRDefault="00BA2209" w:rsidP="00BA2209"/>
    <w:p w:rsidR="00BA2209" w:rsidRDefault="00BA2209" w:rsidP="00BA2209"/>
    <w:p w:rsidR="00BA2209" w:rsidRDefault="00BA2209" w:rsidP="00BA2209">
      <w:r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2FA440B2" wp14:editId="4B52C6F4">
                <wp:simplePos x="0" y="0"/>
                <wp:positionH relativeFrom="column">
                  <wp:posOffset>-11772</wp:posOffset>
                </wp:positionH>
                <wp:positionV relativeFrom="paragraph">
                  <wp:posOffset>22031</wp:posOffset>
                </wp:positionV>
                <wp:extent cx="5719445" cy="3385038"/>
                <wp:effectExtent l="57150" t="38100" r="71755" b="101600"/>
                <wp:wrapNone/>
                <wp:docPr id="938" name="Rectangle 9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9445" cy="33850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2209" w:rsidRDefault="00BA2209" w:rsidP="00BA2209">
                            <w:pPr>
                              <w:jc w:val="center"/>
                            </w:pPr>
                            <w:r>
                              <w:object w:dxaOrig="3743" w:dyaOrig="5574">
                                <v:shape id="_x0000_i1040" type="#_x0000_t75" style="width:147.2pt;height:220.3pt" o:ole="">
                                  <v:imagedata r:id="rId52" o:title=""/>
                                </v:shape>
                                <o:OLEObject Type="Embed" ProgID="ChemDraw.Document.6.0" ShapeID="_x0000_i1040" DrawAspect="Content" ObjectID="_1656801483" r:id="rId53"/>
                              </w:object>
                            </w:r>
                          </w:p>
                          <w:p w:rsidR="00BA2209" w:rsidRPr="005078BF" w:rsidRDefault="00BA2209" w:rsidP="00BA2209">
                            <w:pPr>
                              <w:rPr>
                                <w:lang w:val="en-US"/>
                              </w:rPr>
                            </w:pP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(E)-3,3'-dibenzyl-4-methyl-4'-oxo-3H,4'H-[2,5'-bith</w:t>
                            </w:r>
                            <w:r w:rsidR="00013146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iazolylidene]-3'-ium chloride (6</w:t>
                            </w: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a)</w:t>
                            </w:r>
                          </w:p>
                          <w:p w:rsidR="00BA2209" w:rsidRPr="001076FC" w:rsidRDefault="00BA2209" w:rsidP="00BA220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FA440B2" id="Rectangle 938" o:spid="_x0000_s1041" style="position:absolute;margin-left:-.95pt;margin-top:1.75pt;width:450.35pt;height:266.5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" fillcolor="white [3212]" strokecolor="black [3040]">
                <v:shadow on="t" color="black" opacity="24903f" origin=",.5" offset="0,.55556mm"/>
                <v:textbox>
                  <w:txbxContent>
                    <w:p w:rsidR="00BA2209" w:rsidRDefault="00BA2209" w:rsidP="00BA2209">
                      <w:pPr>
                        <w:jc w:val="center"/>
                      </w:pPr>
                      <w:r>
                        <w:object w:dxaOrig="3743" w:dyaOrig="5574">
                          <v:shape id="_x0000_i1040" type="#_x0000_t75" style="width:147.2pt;height:220.3pt" o:ole="">
                            <v:imagedata r:id="rId52" o:title=""/>
                          </v:shape>
                          <o:OLEObject Type="Embed" ProgID="ChemDraw.Document.6.0" ShapeID="_x0000_i1040" DrawAspect="Content" ObjectID="_1656801483" r:id="rId54"/>
                        </w:object>
                      </w:r>
                    </w:p>
                    <w:p w:rsidR="00BA2209" w:rsidRPr="005078BF" w:rsidRDefault="00BA2209" w:rsidP="00BA2209">
                      <w:pPr>
                        <w:rPr>
                          <w:lang w:val="en-US"/>
                        </w:rPr>
                      </w:pPr>
                      <w:r w:rsidRPr="00C9160C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(E)-3,3'-dibenzyl-4-methyl-4'-oxo-3H,4'H-[2,5'-bith</w:t>
                      </w:r>
                      <w:r w:rsidR="00013146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iazolylidene]-3'-ium chloride (6</w:t>
                      </w:r>
                      <w:r w:rsidRPr="00C9160C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a)</w:t>
                      </w:r>
                    </w:p>
                    <w:p w:rsidR="00BA2209" w:rsidRPr="001076FC" w:rsidRDefault="00BA2209" w:rsidP="00BA2209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BA2209" w:rsidRDefault="00BA2209" w:rsidP="00BA2209"/>
    <w:p w:rsidR="00BA2209" w:rsidRDefault="00BA2209" w:rsidP="00BA2209"/>
    <w:p w:rsidR="00BA2209" w:rsidRDefault="00BA2209" w:rsidP="00BA2209"/>
    <w:p w:rsidR="00BA2209" w:rsidRDefault="00BA2209" w:rsidP="00BA2209"/>
    <w:p w:rsidR="00BA2209" w:rsidRDefault="00BA2209" w:rsidP="00BA2209"/>
    <w:p w:rsidR="00BA2209" w:rsidRDefault="00BA2209" w:rsidP="00BA2209"/>
    <w:p w:rsidR="00BA2209" w:rsidRDefault="00BA2209" w:rsidP="00BA2209"/>
    <w:p w:rsidR="00BA2209" w:rsidRDefault="00BA2209" w:rsidP="00BA2209"/>
    <w:p w:rsidR="00BA2209" w:rsidRDefault="00BA2209" w:rsidP="00BA2209"/>
    <w:p w:rsidR="00BA2209" w:rsidRDefault="00BA2209" w:rsidP="00BA2209">
      <w:r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41A753C2" wp14:editId="4B452081">
                <wp:simplePos x="0" y="0"/>
                <wp:positionH relativeFrom="column">
                  <wp:posOffset>-20564</wp:posOffset>
                </wp:positionH>
                <wp:positionV relativeFrom="paragraph">
                  <wp:posOffset>325657</wp:posOffset>
                </wp:positionV>
                <wp:extent cx="5718868" cy="3305908"/>
                <wp:effectExtent l="57150" t="38100" r="72390" b="104140"/>
                <wp:wrapNone/>
                <wp:docPr id="939" name="Rectangle 9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8868" cy="330590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2209" w:rsidRDefault="00BA2209" w:rsidP="00BA2209">
                            <w:pPr>
                              <w:jc w:val="center"/>
                            </w:pPr>
                            <w:r>
                              <w:object w:dxaOrig="2731" w:dyaOrig="4890">
                                <v:shape id="_x0000_i1041" type="#_x0000_t75" style="width:120.35pt;height:217.6pt" o:ole="">
                                  <v:imagedata r:id="rId55" o:title=""/>
                                </v:shape>
                                <o:OLEObject Type="Embed" ProgID="ChemDraw.Document.6.0" ShapeID="_x0000_i1041" DrawAspect="Content" ObjectID="_1656801484" r:id="rId56"/>
                              </w:object>
                            </w:r>
                          </w:p>
                          <w:p w:rsidR="00BA2209" w:rsidRDefault="00BA2209" w:rsidP="00BA2209">
                            <w:pPr>
                              <w:tabs>
                                <w:tab w:val="left" w:pos="7136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(E)-4-methyl-4'-oxo-3,3'-diphenyl-3H,4'H-[2,5'-bithiazolylidene]-3'-ium</w:t>
                            </w:r>
                            <w:r w:rsidRPr="005078BF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r w:rsidR="00013146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chloride (6</w:t>
                            </w:r>
                            <w:r w:rsidRPr="00C9160C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b)</w:t>
                            </w:r>
                          </w:p>
                          <w:p w:rsidR="00BA2209" w:rsidRDefault="00BA2209" w:rsidP="00BA2209">
                            <w:pPr>
                              <w:tabs>
                                <w:tab w:val="left" w:pos="7136"/>
                                <w:tab w:val="right" w:pos="8306"/>
                              </w:tabs>
                              <w:spacing w:after="0" w:line="36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</w:p>
                          <w:p w:rsidR="00BA2209" w:rsidRDefault="00BA2209" w:rsidP="00BA2209">
                            <w:pPr>
                              <w:tabs>
                                <w:tab w:val="left" w:pos="7136"/>
                                <w:tab w:val="right" w:pos="8306"/>
                              </w:tabs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</w:p>
                          <w:p w:rsidR="00BA2209" w:rsidRPr="00D43ABE" w:rsidRDefault="00BA2209" w:rsidP="00BA220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  <w:p w:rsidR="00BA2209" w:rsidRPr="00D43ABE" w:rsidRDefault="00BA2209" w:rsidP="00BA220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1A753C2" id="Rectangle 939" o:spid="_x0000_s1042" style="position:absolute;margin-left:-1.6pt;margin-top:25.65pt;width:450.3pt;height:260.3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" fillcolor="white [3212]" strokecolor="black [3040]">
                <v:shadow on="t" color="black" opacity="24903f" origin=",.5" offset="0,.55556mm"/>
                <v:textbox>
                  <w:txbxContent>
                    <w:p w:rsidR="00BA2209" w:rsidRDefault="00BA2209" w:rsidP="00BA2209">
                      <w:pPr>
                        <w:jc w:val="center"/>
                      </w:pPr>
                      <w:r>
                        <w:object w:dxaOrig="2731" w:dyaOrig="4890">
                          <v:shape id="_x0000_i1041" type="#_x0000_t75" style="width:120.35pt;height:217.6pt" o:ole="">
                            <v:imagedata r:id="rId55" o:title=""/>
                          </v:shape>
                          <o:OLEObject Type="Embed" ProgID="ChemDraw.Document.6.0" ShapeID="_x0000_i1041" DrawAspect="Content" ObjectID="_1656801484" r:id="rId57"/>
                        </w:object>
                      </w:r>
                    </w:p>
                    <w:p w:rsidR="00BA2209" w:rsidRDefault="00BA2209" w:rsidP="00BA2209">
                      <w:pPr>
                        <w:tabs>
                          <w:tab w:val="left" w:pos="7136"/>
                          <w:tab w:val="right" w:pos="8306"/>
                        </w:tabs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C9160C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(E)-4-methyl-4'-oxo-3,3'-diphenyl-3H,4'H-[2,5'-bithiazolylidene]-3'-ium</w:t>
                      </w:r>
                      <w:r w:rsidRPr="005078BF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r w:rsidR="00013146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chloride (6</w:t>
                      </w:r>
                      <w:r w:rsidRPr="00C9160C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b)</w:t>
                      </w:r>
                    </w:p>
                    <w:p w:rsidR="00BA2209" w:rsidRDefault="00BA2209" w:rsidP="00BA2209">
                      <w:pPr>
                        <w:tabs>
                          <w:tab w:val="left" w:pos="7136"/>
                          <w:tab w:val="right" w:pos="8306"/>
                        </w:tabs>
                        <w:spacing w:after="0" w:line="360" w:lineRule="auto"/>
                        <w:jc w:val="center"/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</w:pPr>
                    </w:p>
                    <w:p w:rsidR="00BA2209" w:rsidRDefault="00BA2209" w:rsidP="00BA2209">
                      <w:pPr>
                        <w:tabs>
                          <w:tab w:val="left" w:pos="7136"/>
                          <w:tab w:val="right" w:pos="8306"/>
                        </w:tabs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</w:pPr>
                    </w:p>
                    <w:p w:rsidR="00BA2209" w:rsidRPr="00D43ABE" w:rsidRDefault="00BA2209" w:rsidP="00BA2209">
                      <w:pPr>
                        <w:jc w:val="center"/>
                        <w:rPr>
                          <w:lang w:val="en-US"/>
                        </w:rPr>
                      </w:pPr>
                    </w:p>
                    <w:p w:rsidR="00BA2209" w:rsidRPr="00D43ABE" w:rsidRDefault="00BA2209" w:rsidP="00BA2209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BA2209" w:rsidRDefault="00BA2209" w:rsidP="00BA2209"/>
    <w:p w:rsidR="00BA2209" w:rsidRDefault="00BA2209" w:rsidP="00BA2209"/>
    <w:p w:rsidR="00BA2209" w:rsidRDefault="00BA2209" w:rsidP="00BA2209"/>
    <w:p w:rsidR="00BA2209" w:rsidRDefault="00BA2209" w:rsidP="00BA2209"/>
    <w:p w:rsidR="00BA2209" w:rsidRDefault="00BA2209" w:rsidP="00BA2209"/>
    <w:p w:rsidR="00BA2209" w:rsidRDefault="00BA2209" w:rsidP="00BA2209">
      <w:pPr>
        <w:tabs>
          <w:tab w:val="left" w:pos="2114"/>
        </w:tabs>
      </w:pPr>
      <w:r>
        <w:tab/>
      </w:r>
    </w:p>
    <w:p w:rsidR="00BA2209" w:rsidRDefault="00BA2209" w:rsidP="00BA2209"/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  <w:r>
        <w:rPr>
          <w:rFonts w:asciiTheme="majorBidi" w:hAnsiTheme="majorBidi" w:cstheme="majorBidi"/>
          <w:noProof/>
          <w:sz w:val="24"/>
          <w:szCs w:val="24"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35FCC556" wp14:editId="3D2B513B">
                <wp:simplePos x="0" y="0"/>
                <wp:positionH relativeFrom="column">
                  <wp:posOffset>374015</wp:posOffset>
                </wp:positionH>
                <wp:positionV relativeFrom="paragraph">
                  <wp:posOffset>-31461</wp:posOffset>
                </wp:positionV>
                <wp:extent cx="5135745" cy="2918298"/>
                <wp:effectExtent l="57150" t="38100" r="84455" b="92075"/>
                <wp:wrapNone/>
                <wp:docPr id="940" name="Rectangle 9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35745" cy="291829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2209" w:rsidRDefault="00BA2209" w:rsidP="00BA2209">
                            <w:pPr>
                              <w:jc w:val="center"/>
                            </w:pPr>
                            <w:r>
                              <w:object w:dxaOrig="5491" w:dyaOrig="2622">
                                <v:shape id="_x0000_i1042" type="#_x0000_t75" style="width:316.5pt;height:153.15pt" o:ole="">
                                  <v:imagedata r:id="rId58" o:title=""/>
                                </v:shape>
                                <o:OLEObject Type="Embed" ProgID="ChemDraw.Document.6.0" ShapeID="_x0000_i1042" DrawAspect="Content" ObjectID="_1656801485" r:id="rId59"/>
                              </w:object>
                            </w:r>
                          </w:p>
                          <w:p w:rsidR="00BA2209" w:rsidRPr="00A0320E" w:rsidRDefault="00BA2209" w:rsidP="00BA2209">
                            <w:pPr>
                              <w:tabs>
                                <w:tab w:val="left" w:pos="7136"/>
                                <w:tab w:val="right" w:pos="8306"/>
                              </w:tabs>
                              <w:spacing w:after="0" w:line="240" w:lineRule="auto"/>
                              <w:jc w:val="both"/>
                              <w:rPr>
                                <w:rFonts w:asciiTheme="majorBidi" w:hAnsiTheme="majorBidi" w:cstheme="majorBidi"/>
                                <w:b/>
                                <w:i/>
                                <w:sz w:val="24"/>
                                <w:szCs w:val="24"/>
                              </w:rPr>
                            </w:pPr>
                            <w:r w:rsidRPr="00A0320E">
                              <w:rPr>
                                <w:rFonts w:asciiTheme="majorBidi" w:hAnsiTheme="majorBidi" w:cstheme="majorBidi"/>
                                <w:b/>
                                <w:i/>
                                <w:sz w:val="24"/>
                                <w:szCs w:val="24"/>
                              </w:rPr>
                              <w:t>(E)-5-((Z)-1-(5-methyl-1-propyl-1,3-dihydro-2H-pyrrol-2-ylidene)propan-2-ylidene)-4-oxo-3-propyl-4,5-</w:t>
                            </w:r>
                            <w:r w:rsidR="00013146">
                              <w:rPr>
                                <w:rFonts w:asciiTheme="majorBidi" w:hAnsiTheme="majorBidi" w:cstheme="majorBidi"/>
                                <w:b/>
                                <w:i/>
                                <w:sz w:val="24"/>
                                <w:szCs w:val="24"/>
                              </w:rPr>
                              <w:t>dihydrothiazol-3-ium chloride (6</w:t>
                            </w:r>
                            <w:r w:rsidRPr="00A0320E">
                              <w:rPr>
                                <w:rFonts w:asciiTheme="majorBidi" w:hAnsiTheme="majorBidi" w:cstheme="majorBidi"/>
                                <w:b/>
                                <w:i/>
                                <w:sz w:val="24"/>
                                <w:szCs w:val="24"/>
                              </w:rPr>
                              <w:t xml:space="preserve">c) </w:t>
                            </w:r>
                          </w:p>
                          <w:p w:rsidR="00BA2209" w:rsidRDefault="00BA2209" w:rsidP="00BA2209">
                            <w:pPr>
                              <w:tabs>
                                <w:tab w:val="left" w:pos="7136"/>
                                <w:tab w:val="right" w:pos="8306"/>
                              </w:tabs>
                              <w:spacing w:after="0" w:line="240" w:lineRule="auto"/>
                              <w:jc w:val="both"/>
                            </w:pPr>
                          </w:p>
                          <w:p w:rsidR="00BA2209" w:rsidRDefault="00BA2209" w:rsidP="00BA220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5FCC556" id="Rectangle 940" o:spid="_x0000_s1043" style="position:absolute;left:0;text-align:left;margin-left:29.45pt;margin-top:-2.5pt;width:404.4pt;height:229.8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" fillcolor="white [3212]" strokecolor="black [3040]">
                <v:shadow on="t" color="black" opacity="24903f" origin=",.5" offset="0,.55556mm"/>
                <v:textbox>
                  <w:txbxContent>
                    <w:p w:rsidR="00BA2209" w:rsidRDefault="00BA2209" w:rsidP="00BA2209">
                      <w:pPr>
                        <w:jc w:val="center"/>
                      </w:pPr>
                      <w:r>
                        <w:object w:dxaOrig="5491" w:dyaOrig="2622">
                          <v:shape id="_x0000_i1042" type="#_x0000_t75" style="width:316.5pt;height:153.15pt" o:ole="">
                            <v:imagedata r:id="rId58" o:title=""/>
                          </v:shape>
                          <o:OLEObject Type="Embed" ProgID="ChemDraw.Document.6.0" ShapeID="_x0000_i1042" DrawAspect="Content" ObjectID="_1656801485" r:id="rId60"/>
                        </w:object>
                      </w:r>
                    </w:p>
                    <w:p w:rsidR="00BA2209" w:rsidRPr="00A0320E" w:rsidRDefault="00BA2209" w:rsidP="00BA2209">
                      <w:pPr>
                        <w:tabs>
                          <w:tab w:val="left" w:pos="7136"/>
                          <w:tab w:val="right" w:pos="8306"/>
                        </w:tabs>
                        <w:spacing w:after="0" w:line="240" w:lineRule="auto"/>
                        <w:jc w:val="both"/>
                        <w:rPr>
                          <w:rFonts w:asciiTheme="majorBidi" w:hAnsiTheme="majorBidi" w:cstheme="majorBidi"/>
                          <w:b/>
                          <w:i/>
                          <w:sz w:val="24"/>
                          <w:szCs w:val="24"/>
                        </w:rPr>
                      </w:pPr>
                      <w:r w:rsidRPr="00A0320E">
                        <w:rPr>
                          <w:rFonts w:asciiTheme="majorBidi" w:hAnsiTheme="majorBidi" w:cstheme="majorBidi"/>
                          <w:b/>
                          <w:i/>
                          <w:sz w:val="24"/>
                          <w:szCs w:val="24"/>
                        </w:rPr>
                        <w:t>(E)-5-((Z)-1-(5-methyl-1-propyl-1,3-dihydro-2H-pyrrol-2-ylidene)propan-2-ylidene)-4-oxo-3-propyl-4,5-</w:t>
                      </w:r>
                      <w:r w:rsidR="00013146">
                        <w:rPr>
                          <w:rFonts w:asciiTheme="majorBidi" w:hAnsiTheme="majorBidi" w:cstheme="majorBidi"/>
                          <w:b/>
                          <w:i/>
                          <w:sz w:val="24"/>
                          <w:szCs w:val="24"/>
                        </w:rPr>
                        <w:t>dihydrothiazol-3-ium chloride (6</w:t>
                      </w:r>
                      <w:r w:rsidRPr="00A0320E">
                        <w:rPr>
                          <w:rFonts w:asciiTheme="majorBidi" w:hAnsiTheme="majorBidi" w:cstheme="majorBidi"/>
                          <w:b/>
                          <w:i/>
                          <w:sz w:val="24"/>
                          <w:szCs w:val="24"/>
                        </w:rPr>
                        <w:t xml:space="preserve">c) </w:t>
                      </w:r>
                    </w:p>
                    <w:p w:rsidR="00BA2209" w:rsidRDefault="00BA2209" w:rsidP="00BA2209">
                      <w:pPr>
                        <w:tabs>
                          <w:tab w:val="left" w:pos="7136"/>
                          <w:tab w:val="right" w:pos="8306"/>
                        </w:tabs>
                        <w:spacing w:after="0" w:line="240" w:lineRule="auto"/>
                        <w:jc w:val="both"/>
                      </w:pPr>
                    </w:p>
                    <w:p w:rsidR="00BA2209" w:rsidRDefault="00BA2209" w:rsidP="00BA2209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</w:pPr>
    </w:p>
    <w:p w:rsidR="00BA2209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</w:pPr>
    </w:p>
    <w:p w:rsidR="00BA2209" w:rsidRPr="00A0320E" w:rsidRDefault="00BA2209" w:rsidP="00BA2209">
      <w:pPr>
        <w:tabs>
          <w:tab w:val="left" w:pos="7136"/>
          <w:tab w:val="right" w:pos="8306"/>
        </w:tabs>
        <w:spacing w:after="0" w:line="360" w:lineRule="auto"/>
        <w:jc w:val="both"/>
        <w:rPr>
          <w:rFonts w:asciiTheme="majorBidi" w:hAnsiTheme="majorBidi" w:cstheme="majorBidi"/>
          <w:b/>
          <w:i/>
          <w:sz w:val="24"/>
          <w:szCs w:val="24"/>
        </w:rPr>
      </w:pPr>
      <w:r>
        <w:rPr>
          <w:rFonts w:asciiTheme="majorBidi" w:hAnsiTheme="majorBidi" w:cstheme="majorBidi"/>
          <w:b/>
          <w:i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41D807DF" wp14:editId="17B2BBC6">
                <wp:simplePos x="0" y="0"/>
                <wp:positionH relativeFrom="column">
                  <wp:posOffset>375090</wp:posOffset>
                </wp:positionH>
                <wp:positionV relativeFrom="paragraph">
                  <wp:posOffset>205691</wp:posOffset>
                </wp:positionV>
                <wp:extent cx="5135245" cy="3226777"/>
                <wp:effectExtent l="57150" t="38100" r="84455" b="88265"/>
                <wp:wrapNone/>
                <wp:docPr id="5801" name="Rectangle 58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35245" cy="322677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2209" w:rsidRDefault="00BA2209" w:rsidP="00BA2209">
                            <w:pPr>
                              <w:jc w:val="center"/>
                            </w:pPr>
                            <w:r>
                              <w:object w:dxaOrig="3552" w:dyaOrig="3264">
                                <v:shape id="_x0000_i1043" type="#_x0000_t75" style="width:217.6pt;height:199.35pt" o:ole="">
                                  <v:imagedata r:id="rId61" o:title=""/>
                                </v:shape>
                                <o:OLEObject Type="Embed" ProgID="ChemDraw.Document.6.0" ShapeID="_x0000_i1043" DrawAspect="Content" ObjectID="_1656801486" r:id="rId62"/>
                              </w:object>
                            </w:r>
                          </w:p>
                          <w:p w:rsidR="00BA2209" w:rsidRPr="001C5C12" w:rsidRDefault="00BA2209" w:rsidP="00BA220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1C5C12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(2E,2'Z,2'''E)-3,3',3'',3'''-tetrabenzyl-4,4'''-dimethyl-3H,3'''H-[2,5':2',2'':5'',2'''-quaterthiazole]-4',4''(3'H,3''H)-dione</w:t>
                            </w:r>
                            <w:r w:rsidR="00013146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 xml:space="preserve"> (7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a)</w:t>
                            </w:r>
                          </w:p>
                          <w:p w:rsidR="00BA2209" w:rsidRPr="001C5C12" w:rsidRDefault="00BA2209" w:rsidP="00BA220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1D807DF" id="Rectangle 5801" o:spid="_x0000_s1044" style="position:absolute;left:0;text-align:left;margin-left:29.55pt;margin-top:16.2pt;width:404.35pt;height:254.1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" fillcolor="white [3212]" strokecolor="black [3213]">
                <v:shadow on="t" color="black" opacity="24903f" origin=",.5" offset="0,.55556mm"/>
                <v:textbox>
                  <w:txbxContent>
                    <w:p w:rsidR="00BA2209" w:rsidRDefault="00BA2209" w:rsidP="00BA2209">
                      <w:pPr>
                        <w:jc w:val="center"/>
                      </w:pPr>
                      <w:r>
                        <w:object w:dxaOrig="3552" w:dyaOrig="3264">
                          <v:shape id="_x0000_i1043" type="#_x0000_t75" style="width:217.6pt;height:199.35pt" o:ole="">
                            <v:imagedata r:id="rId61" o:title=""/>
                          </v:shape>
                          <o:OLEObject Type="Embed" ProgID="ChemDraw.Document.6.0" ShapeID="_x0000_i1043" DrawAspect="Content" ObjectID="_1656801486" r:id="rId63"/>
                        </w:object>
                      </w:r>
                    </w:p>
                    <w:p w:rsidR="00BA2209" w:rsidRPr="001C5C12" w:rsidRDefault="00BA2209" w:rsidP="00BA2209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1C5C12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(2E,2'Z,2'''E)-3,3',3'',3'''-tetrabenzyl-4,4'''-dimethyl-3H,3'''H-[2,5':2',2'':5'',2'''-quaterthiazole]-4',4''(3'H,3''H)-dione</w:t>
                      </w:r>
                      <w:r w:rsidR="00013146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 xml:space="preserve"> (7</w:t>
                      </w:r>
                      <w:r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a)</w:t>
                      </w:r>
                    </w:p>
                    <w:p w:rsidR="00BA2209" w:rsidRPr="001C5C12" w:rsidRDefault="00BA2209" w:rsidP="00BA2209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BA2209" w:rsidRPr="00A0320E" w:rsidRDefault="00BA2209" w:rsidP="00BA2209"/>
    <w:p w:rsidR="00BA2209" w:rsidRDefault="00BA2209" w:rsidP="00BA2209">
      <w:pPr>
        <w:tabs>
          <w:tab w:val="left" w:pos="1560"/>
        </w:tabs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1560"/>
        </w:tabs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1560"/>
        </w:tabs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1560"/>
        </w:tabs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1560"/>
        </w:tabs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1560"/>
        </w:tabs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1560"/>
        </w:tabs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1560"/>
        </w:tabs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BA2209">
      <w:pPr>
        <w:tabs>
          <w:tab w:val="left" w:pos="1560"/>
        </w:tabs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Pr="009A7BD8" w:rsidRDefault="00BA2209" w:rsidP="00BA2209">
      <w:pPr>
        <w:tabs>
          <w:tab w:val="left" w:pos="1560"/>
        </w:tabs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BA2209">
      <w:pPr>
        <w:rPr>
          <w:lang w:val="en-US"/>
        </w:rPr>
      </w:pPr>
    </w:p>
    <w:p w:rsidR="00BA2209" w:rsidRDefault="00BA2209" w:rsidP="00BA2209">
      <w:pPr>
        <w:rPr>
          <w:lang w:val="en-US"/>
        </w:rPr>
      </w:pPr>
    </w:p>
    <w:p w:rsidR="00BA2209" w:rsidRDefault="00BA2209" w:rsidP="00BA2209">
      <w:pPr>
        <w:rPr>
          <w:lang w:val="en-US"/>
        </w:rPr>
      </w:pPr>
    </w:p>
    <w:p w:rsidR="00BA2209" w:rsidRDefault="00BA2209" w:rsidP="00BA2209">
      <w:pPr>
        <w:rPr>
          <w:lang w:val="en-US"/>
        </w:rPr>
      </w:pPr>
    </w:p>
    <w:p w:rsidR="00BA2209" w:rsidRDefault="00BA2209" w:rsidP="00BA2209">
      <w:pPr>
        <w:rPr>
          <w:lang w:val="en-US"/>
        </w:rPr>
      </w:pPr>
    </w:p>
    <w:p w:rsidR="00BA2209" w:rsidRDefault="00BA2209" w:rsidP="00BA2209">
      <w:pPr>
        <w:rPr>
          <w:lang w:val="en-US"/>
        </w:rPr>
      </w:pPr>
    </w:p>
    <w:p w:rsidR="00BA2209" w:rsidRDefault="00BA2209" w:rsidP="00BA2209">
      <w:pPr>
        <w:rPr>
          <w:lang w:val="en-US"/>
        </w:rPr>
      </w:pPr>
    </w:p>
    <w:p w:rsidR="00BA2209" w:rsidRDefault="00BA2209" w:rsidP="00BA2209">
      <w:pPr>
        <w:rPr>
          <w:lang w:val="en-US"/>
        </w:rPr>
      </w:pPr>
      <w:r>
        <w:rPr>
          <w:noProof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3EDA5287" wp14:editId="589CD657">
                <wp:simplePos x="0" y="0"/>
                <wp:positionH relativeFrom="column">
                  <wp:posOffset>5813</wp:posOffset>
                </wp:positionH>
                <wp:positionV relativeFrom="paragraph">
                  <wp:posOffset>225620</wp:posOffset>
                </wp:positionV>
                <wp:extent cx="5319346" cy="3402623"/>
                <wp:effectExtent l="57150" t="38100" r="72390" b="102870"/>
                <wp:wrapNone/>
                <wp:docPr id="914" name="Rectangle 9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9346" cy="340262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2209" w:rsidRDefault="00BA2209" w:rsidP="00BA2209">
                            <w:pPr>
                              <w:jc w:val="center"/>
                            </w:pPr>
                            <w:r>
                              <w:object w:dxaOrig="3552" w:dyaOrig="2675">
                                <v:shape id="_x0000_i1044" type="#_x0000_t75" style="width:245.55pt;height:185.35pt" o:ole="">
                                  <v:imagedata r:id="rId64" o:title=""/>
                                </v:shape>
                                <o:OLEObject Type="Embed" ProgID="ChemDraw.Document.6.0" ShapeID="_x0000_i1044" DrawAspect="Content" ObjectID="_1656801487" r:id="rId65"/>
                              </w:object>
                            </w:r>
                          </w:p>
                          <w:p w:rsidR="00BA2209" w:rsidRPr="00AE6324" w:rsidRDefault="00BA2209" w:rsidP="00BA220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AE6324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(2E,2'Z,2'''E)-4,4'''-dimethyl-3,3',3'',3'''-tetraphenyl-3H,3'''H-[2,5':2',2'':5'',2'''-quaterthiazole]-4',4''(3'H,3''H)-dione</w:t>
                            </w:r>
                            <w:r w:rsidR="00013146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 xml:space="preserve"> (7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b)</w:t>
                            </w:r>
                          </w:p>
                          <w:p w:rsidR="00BA2209" w:rsidRPr="00AE6324" w:rsidRDefault="00BA2209" w:rsidP="00BA220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EDA5287" id="Rectangle 914" o:spid="_x0000_s1045" style="position:absolute;margin-left:.45pt;margin-top:17.75pt;width:418.85pt;height:267.9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" fillcolor="white [3212]" strokecolor="black [3040]">
                <v:shadow on="t" color="black" opacity="24903f" origin=",.5" offset="0,.55556mm"/>
                <v:textbox>
                  <w:txbxContent>
                    <w:p w:rsidR="00BA2209" w:rsidRDefault="00BA2209" w:rsidP="00BA2209">
                      <w:pPr>
                        <w:jc w:val="center"/>
                      </w:pPr>
                      <w:r>
                        <w:object w:dxaOrig="3552" w:dyaOrig="2675">
                          <v:shape id="_x0000_i1044" type="#_x0000_t75" style="width:245.55pt;height:185.35pt" o:ole="">
                            <v:imagedata r:id="rId64" o:title=""/>
                          </v:shape>
                          <o:OLEObject Type="Embed" ProgID="ChemDraw.Document.6.0" ShapeID="_x0000_i1044" DrawAspect="Content" ObjectID="_1656801487" r:id="rId66"/>
                        </w:object>
                      </w:r>
                    </w:p>
                    <w:p w:rsidR="00BA2209" w:rsidRPr="00AE6324" w:rsidRDefault="00BA2209" w:rsidP="00BA2209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AE6324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(2E,2'Z,2'''E)-4,4'''-dimethyl-3,3',3'',3'''-tetraphenyl-3H,3'''H-[2,5':2',2'':5'',2'''-quaterthiazole]-4',4''(3'H,3''H)-dione</w:t>
                      </w:r>
                      <w:r w:rsidR="00013146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 xml:space="preserve"> (7</w:t>
                      </w:r>
                      <w:r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  <w:t>b)</w:t>
                      </w:r>
                    </w:p>
                    <w:p w:rsidR="00BA2209" w:rsidRPr="00AE6324" w:rsidRDefault="00BA2209" w:rsidP="00BA2209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BA2209" w:rsidRPr="00803355" w:rsidRDefault="00BA2209" w:rsidP="00BA2209">
      <w:pPr>
        <w:rPr>
          <w:lang w:val="en-US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13D7A485" wp14:editId="52CF3EC8">
                <wp:simplePos x="0" y="0"/>
                <wp:positionH relativeFrom="column">
                  <wp:posOffset>5813</wp:posOffset>
                </wp:positionH>
                <wp:positionV relativeFrom="paragraph">
                  <wp:posOffset>3392952</wp:posOffset>
                </wp:positionV>
                <wp:extent cx="5318760" cy="3094892"/>
                <wp:effectExtent l="57150" t="38100" r="72390" b="86995"/>
                <wp:wrapNone/>
                <wp:docPr id="916" name="Rectangle 9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8760" cy="30948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2209" w:rsidRDefault="00BA2209" w:rsidP="00BA2209">
                            <w:pPr>
                              <w:jc w:val="center"/>
                            </w:pPr>
                            <w:r>
                              <w:object w:dxaOrig="4339" w:dyaOrig="2642">
                                <v:shape id="_x0000_i1045" type="#_x0000_t75" style="width:4in;height:175.15pt" o:ole="">
                                  <v:imagedata r:id="rId67" o:title=""/>
                                </v:shape>
                                <o:OLEObject Type="Embed" ProgID="ChemDraw.Document.6.0" ShapeID="_x0000_i1045" DrawAspect="Content" ObjectID="_1656801488" r:id="rId68"/>
                              </w:object>
                            </w:r>
                          </w:p>
                          <w:p w:rsidR="00BA2209" w:rsidRPr="003317A0" w:rsidRDefault="00BA2209" w:rsidP="00BA220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w:pPr>
                            <w:r w:rsidRPr="003317A0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  <w:t>(2Z,5E,5'E)-5,5'-bis((E)-1-(4-methyl-3-propylthiazol-2(3H)-ylidene)propan-2-ylidene)-3,3'-dipropyl-3H,3'H-[2,2'-bithiazo</w:t>
                            </w:r>
                            <w:r w:rsidR="00D17ED5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  <w:t>lylidene]-4,4'(5H,5'H)-dione (8</w:t>
                            </w:r>
                            <w:r w:rsidRPr="003317A0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  <w:t>c)</w:t>
                            </w:r>
                          </w:p>
                          <w:p w:rsidR="00BA2209" w:rsidRPr="003317A0" w:rsidRDefault="00BA2209" w:rsidP="00BA220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3D7A485" id="Rectangle 916" o:spid="_x0000_s1046" style="position:absolute;margin-left:.45pt;margin-top:267.15pt;width:418.8pt;height:243.7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" fillcolor="white [3212]" strokecolor="black [3040]">
                <v:shadow on="t" color="black" opacity="24903f" origin=",.5" offset="0,.55556mm"/>
                <v:textbox>
                  <w:txbxContent>
                    <w:p w:rsidR="00BA2209" w:rsidRDefault="00BA2209" w:rsidP="00BA2209">
                      <w:pPr>
                        <w:jc w:val="center"/>
                      </w:pPr>
                      <w:r>
                        <w:object w:dxaOrig="4339" w:dyaOrig="2642">
                          <v:shape id="_x0000_i1045" type="#_x0000_t75" style="width:4in;height:175.15pt" o:ole="">
                            <v:imagedata r:id="rId67" o:title=""/>
                          </v:shape>
                          <o:OLEObject Type="Embed" ProgID="ChemDraw.Document.6.0" ShapeID="_x0000_i1045" DrawAspect="Content" ObjectID="_1656801488" r:id="rId69"/>
                        </w:object>
                      </w:r>
                    </w:p>
                    <w:p w:rsidR="00BA2209" w:rsidRPr="003317A0" w:rsidRDefault="00BA2209" w:rsidP="00BA2209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</w:rPr>
                      </w:pPr>
                      <w:r w:rsidRPr="003317A0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</w:rPr>
                        <w:t>(2Z,5E,5'E)-5,5'-bis((E)-1-(4-methyl-3-propylthiazol-2(3H)-ylidene)propan-2-ylidene)-3,3'-dipropyl-3H,3'H-[2,2'-bithiazo</w:t>
                      </w:r>
                      <w:r w:rsidR="00D17ED5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</w:rPr>
                        <w:t>lylidene]-4,4'(5H,5'H)-dione (8</w:t>
                      </w:r>
                      <w:r w:rsidRPr="003317A0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</w:rPr>
                        <w:t>c)</w:t>
                      </w:r>
                    </w:p>
                    <w:p w:rsidR="00BA2209" w:rsidRPr="003317A0" w:rsidRDefault="00BA2209" w:rsidP="00BA2209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BA2209" w:rsidRDefault="00BA2209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A2209" w:rsidRDefault="00BA2209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B2D3C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FA191D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SPECTROSCOPIC DATA</w:t>
      </w:r>
    </w:p>
    <w:p w:rsidR="00FA39A2" w:rsidRPr="00C76DD6" w:rsidRDefault="00FA39A2" w:rsidP="00FA39A2">
      <w:pPr>
        <w:tabs>
          <w:tab w:val="left" w:pos="730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C76DD6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Infrared Spectrum of Compound 1a </w:t>
      </w:r>
    </w:p>
    <w:p w:rsidR="00FA39A2" w:rsidRPr="008B38C3" w:rsidRDefault="00FA39A2" w:rsidP="00FA39A2">
      <w:pPr>
        <w:tabs>
          <w:tab w:val="left" w:pos="7300"/>
        </w:tabs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D52C7D" w:rsidP="00FA39A2">
      <w:r>
        <w:rPr>
          <w:noProof/>
          <w:lang w:eastAsia="fr-FR"/>
        </w:rPr>
        <mc:AlternateContent>
          <mc:Choice Requires="wpc">
            <w:drawing>
              <wp:inline distT="0" distB="0" distL="0" distR="0">
                <wp:extent cx="5748655" cy="7204075"/>
                <wp:effectExtent l="4445" t="0" r="0" b="0"/>
                <wp:docPr id="1107" name="Zone de dessin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855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297803" y="6618669"/>
                            <a:ext cx="521975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6" name="Line 78"/>
                        <wps:cNvCnPr>
                          <a:cxnSpLocks noChangeShapeType="1"/>
                        </wps:cNvCnPr>
                        <wps:spPr bwMode="auto">
                          <a:xfrm>
                            <a:off x="297803" y="6618669"/>
                            <a:ext cx="600" cy="45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7" name="Line 79"/>
                        <wps:cNvCnPr>
                          <a:cxnSpLocks noChangeShapeType="1"/>
                        </wps:cNvCnPr>
                        <wps:spPr bwMode="auto">
                          <a:xfrm>
                            <a:off x="741607" y="6618669"/>
                            <a:ext cx="700" cy="45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8" name="Line 80"/>
                        <wps:cNvCnPr>
                          <a:cxnSpLocks noChangeShapeType="1"/>
                        </wps:cNvCnPr>
                        <wps:spPr bwMode="auto">
                          <a:xfrm>
                            <a:off x="1185511" y="6618669"/>
                            <a:ext cx="600" cy="45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9" name="Line 81"/>
                        <wps:cNvCnPr>
                          <a:cxnSpLocks noChangeShapeType="1"/>
                        </wps:cNvCnPr>
                        <wps:spPr bwMode="auto">
                          <a:xfrm>
                            <a:off x="1629416" y="6618669"/>
                            <a:ext cx="600" cy="45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0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2073220" y="6618669"/>
                            <a:ext cx="700" cy="45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1" name="Line 83"/>
                        <wps:cNvCnPr>
                          <a:cxnSpLocks noChangeShapeType="1"/>
                        </wps:cNvCnPr>
                        <wps:spPr bwMode="auto">
                          <a:xfrm>
                            <a:off x="2517124" y="6618669"/>
                            <a:ext cx="600" cy="45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2" name="Line 84"/>
                        <wps:cNvCnPr>
                          <a:cxnSpLocks noChangeShapeType="1"/>
                        </wps:cNvCnPr>
                        <wps:spPr bwMode="auto">
                          <a:xfrm>
                            <a:off x="2961028" y="6618669"/>
                            <a:ext cx="600" cy="45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3" name="Line 85"/>
                        <wps:cNvCnPr>
                          <a:cxnSpLocks noChangeShapeType="1"/>
                        </wps:cNvCnPr>
                        <wps:spPr bwMode="auto">
                          <a:xfrm>
                            <a:off x="3404833" y="6618669"/>
                            <a:ext cx="700" cy="45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4" name="Line 86"/>
                        <wps:cNvCnPr>
                          <a:cxnSpLocks noChangeShapeType="1"/>
                        </wps:cNvCnPr>
                        <wps:spPr bwMode="auto">
                          <a:xfrm>
                            <a:off x="3848737" y="6618669"/>
                            <a:ext cx="600" cy="45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5" name="Line 87"/>
                        <wps:cNvCnPr>
                          <a:cxnSpLocks noChangeShapeType="1"/>
                        </wps:cNvCnPr>
                        <wps:spPr bwMode="auto">
                          <a:xfrm>
                            <a:off x="4292641" y="6618669"/>
                            <a:ext cx="600" cy="45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6" name="Line 88"/>
                        <wps:cNvCnPr>
                          <a:cxnSpLocks noChangeShapeType="1"/>
                        </wps:cNvCnPr>
                        <wps:spPr bwMode="auto">
                          <a:xfrm>
                            <a:off x="4741545" y="6618669"/>
                            <a:ext cx="600" cy="45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7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5185450" y="6618669"/>
                            <a:ext cx="600" cy="45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8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5517553" y="6618669"/>
                            <a:ext cx="600" cy="45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9" name="Line 91"/>
                        <wps:cNvCnPr>
                          <a:cxnSpLocks noChangeShapeType="1"/>
                        </wps:cNvCnPr>
                        <wps:spPr bwMode="auto">
                          <a:xfrm flipV="1">
                            <a:off x="297803" y="137101"/>
                            <a:ext cx="600" cy="6481567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0" name="Line 92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3" y="6618669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1" name="Line 93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3" y="6253465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2" name="Line 94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3" y="5899761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3" name="Line 95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3" y="5534058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4" name="Line 96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3" y="5180354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5" name="Line 97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3" y="4815250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6" name="Line 98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3" y="4461546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7" name="Line 99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3" y="4096343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8" name="Line 100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3" y="3742639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9" name="Line 101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3" y="3377535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0" name="Line 102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3" y="3012431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1" name="Line 103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3" y="2658728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2" name="Line 104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3" y="2293624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3" name="Line 105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3" y="1939920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4" name="Line 106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3" y="1574816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5" name="Line 107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3" y="1221113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6" name="Line 108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3" y="855909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7" name="Line 109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3" y="502205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8" name="Line 110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3" y="137101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9" name="Rectangle 111"/>
                        <wps:cNvSpPr>
                          <a:spLocks noChangeArrowheads="1"/>
                        </wps:cNvSpPr>
                        <wps:spPr bwMode="auto">
                          <a:xfrm>
                            <a:off x="194302" y="6709470"/>
                            <a:ext cx="3892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400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90" name="Rectangle 112"/>
                        <wps:cNvSpPr>
                          <a:spLocks noChangeArrowheads="1"/>
                        </wps:cNvSpPr>
                        <wps:spPr bwMode="auto">
                          <a:xfrm>
                            <a:off x="660406" y="6709470"/>
                            <a:ext cx="283803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6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91" name="Rectangle 113"/>
                        <wps:cNvSpPr>
                          <a:spLocks noChangeArrowheads="1"/>
                        </wps:cNvSpPr>
                        <wps:spPr bwMode="auto">
                          <a:xfrm>
                            <a:off x="1104211" y="6709470"/>
                            <a:ext cx="283903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2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92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1548115" y="6709470"/>
                            <a:ext cx="283803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93" name="Rectangle 115"/>
                        <wps:cNvSpPr>
                          <a:spLocks noChangeArrowheads="1"/>
                        </wps:cNvSpPr>
                        <wps:spPr bwMode="auto">
                          <a:xfrm>
                            <a:off x="1991919" y="6709470"/>
                            <a:ext cx="283903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4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94" name="Rectangle 116"/>
                        <wps:cNvSpPr>
                          <a:spLocks noChangeArrowheads="1"/>
                        </wps:cNvSpPr>
                        <wps:spPr bwMode="auto">
                          <a:xfrm>
                            <a:off x="2435823" y="6709470"/>
                            <a:ext cx="283903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0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95" name="Rectangle 117"/>
                        <wps:cNvSpPr>
                          <a:spLocks noChangeArrowheads="1"/>
                        </wps:cNvSpPr>
                        <wps:spPr bwMode="auto">
                          <a:xfrm>
                            <a:off x="2879728" y="6709470"/>
                            <a:ext cx="283803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36" name="Rectangle 118"/>
                        <wps:cNvSpPr>
                          <a:spLocks noChangeArrowheads="1"/>
                        </wps:cNvSpPr>
                        <wps:spPr bwMode="auto">
                          <a:xfrm>
                            <a:off x="3323532" y="6709470"/>
                            <a:ext cx="283903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6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37" name="Rectangle 119"/>
                        <wps:cNvSpPr>
                          <a:spLocks noChangeArrowheads="1"/>
                        </wps:cNvSpPr>
                        <wps:spPr bwMode="auto">
                          <a:xfrm>
                            <a:off x="3767436" y="6709470"/>
                            <a:ext cx="283903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4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38" name="Rectangle 120"/>
                        <wps:cNvSpPr>
                          <a:spLocks noChangeArrowheads="1"/>
                        </wps:cNvSpPr>
                        <wps:spPr bwMode="auto">
                          <a:xfrm>
                            <a:off x="4211340" y="6709470"/>
                            <a:ext cx="283803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2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39" name="Rectangle 121"/>
                        <wps:cNvSpPr>
                          <a:spLocks noChangeArrowheads="1"/>
                        </wps:cNvSpPr>
                        <wps:spPr bwMode="auto">
                          <a:xfrm>
                            <a:off x="4660245" y="6709470"/>
                            <a:ext cx="283903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40" name="Rectangle 122"/>
                        <wps:cNvSpPr>
                          <a:spLocks noChangeArrowheads="1"/>
                        </wps:cNvSpPr>
                        <wps:spPr bwMode="auto">
                          <a:xfrm>
                            <a:off x="5120649" y="6709470"/>
                            <a:ext cx="2127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41" name="Rectangle 123"/>
                        <wps:cNvSpPr>
                          <a:spLocks noChangeArrowheads="1"/>
                        </wps:cNvSpPr>
                        <wps:spPr bwMode="auto">
                          <a:xfrm>
                            <a:off x="5430552" y="6709470"/>
                            <a:ext cx="318103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65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42" name="Rectangle 124"/>
                        <wps:cNvSpPr>
                          <a:spLocks noChangeArrowheads="1"/>
                        </wps:cNvSpPr>
                        <wps:spPr bwMode="auto">
                          <a:xfrm>
                            <a:off x="106601" y="6481467"/>
                            <a:ext cx="2477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43" name="Rectangle 125"/>
                        <wps:cNvSpPr>
                          <a:spLocks noChangeArrowheads="1"/>
                        </wps:cNvSpPr>
                        <wps:spPr bwMode="auto">
                          <a:xfrm>
                            <a:off x="157402" y="6116364"/>
                            <a:ext cx="142301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44" name="Rectangle 126"/>
                        <wps:cNvSpPr>
                          <a:spLocks noChangeArrowheads="1"/>
                        </wps:cNvSpPr>
                        <wps:spPr bwMode="auto">
                          <a:xfrm>
                            <a:off x="157402" y="5762660"/>
                            <a:ext cx="142301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45" name="Rectangle 127"/>
                        <wps:cNvSpPr>
                          <a:spLocks noChangeArrowheads="1"/>
                        </wps:cNvSpPr>
                        <wps:spPr bwMode="auto">
                          <a:xfrm>
                            <a:off x="157402" y="5396856"/>
                            <a:ext cx="142301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46" name="Rectangle 128"/>
                        <wps:cNvSpPr>
                          <a:spLocks noChangeArrowheads="1"/>
                        </wps:cNvSpPr>
                        <wps:spPr bwMode="auto">
                          <a:xfrm>
                            <a:off x="157402" y="5043153"/>
                            <a:ext cx="142301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47" name="Rectangle 129"/>
                        <wps:cNvSpPr>
                          <a:spLocks noChangeArrowheads="1"/>
                        </wps:cNvSpPr>
                        <wps:spPr bwMode="auto">
                          <a:xfrm>
                            <a:off x="157402" y="4678049"/>
                            <a:ext cx="142301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48" name="Rectangle 130"/>
                        <wps:cNvSpPr>
                          <a:spLocks noChangeArrowheads="1"/>
                        </wps:cNvSpPr>
                        <wps:spPr bwMode="auto">
                          <a:xfrm>
                            <a:off x="157402" y="4324345"/>
                            <a:ext cx="142301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49" name="Rectangle 131"/>
                        <wps:cNvSpPr>
                          <a:spLocks noChangeArrowheads="1"/>
                        </wps:cNvSpPr>
                        <wps:spPr bwMode="auto">
                          <a:xfrm>
                            <a:off x="157402" y="3959241"/>
                            <a:ext cx="142301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4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50" name="Rectangle 132"/>
                        <wps:cNvSpPr>
                          <a:spLocks noChangeArrowheads="1"/>
                        </wps:cNvSpPr>
                        <wps:spPr bwMode="auto">
                          <a:xfrm>
                            <a:off x="157402" y="3605538"/>
                            <a:ext cx="142301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51" name="Rectangle 133"/>
                        <wps:cNvSpPr>
                          <a:spLocks noChangeArrowheads="1"/>
                        </wps:cNvSpPr>
                        <wps:spPr bwMode="auto">
                          <a:xfrm>
                            <a:off x="157402" y="3240434"/>
                            <a:ext cx="142301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5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52" name="Rectangle 134"/>
                        <wps:cNvSpPr>
                          <a:spLocks noChangeArrowheads="1"/>
                        </wps:cNvSpPr>
                        <wps:spPr bwMode="auto">
                          <a:xfrm>
                            <a:off x="157402" y="2875230"/>
                            <a:ext cx="142301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53" name="Rectangle 135"/>
                        <wps:cNvSpPr>
                          <a:spLocks noChangeArrowheads="1"/>
                        </wps:cNvSpPr>
                        <wps:spPr bwMode="auto">
                          <a:xfrm>
                            <a:off x="157402" y="2521526"/>
                            <a:ext cx="142301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6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54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157402" y="2156422"/>
                            <a:ext cx="142301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7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55" name="Rectangle 137"/>
                        <wps:cNvSpPr>
                          <a:spLocks noChangeArrowheads="1"/>
                        </wps:cNvSpPr>
                        <wps:spPr bwMode="auto">
                          <a:xfrm>
                            <a:off x="157402" y="1802719"/>
                            <a:ext cx="142301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7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56" name="Rectangle 138"/>
                        <wps:cNvSpPr>
                          <a:spLocks noChangeArrowheads="1"/>
                        </wps:cNvSpPr>
                        <wps:spPr bwMode="auto">
                          <a:xfrm>
                            <a:off x="157402" y="1437615"/>
                            <a:ext cx="142301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57" name="Rectangle 139"/>
                        <wps:cNvSpPr>
                          <a:spLocks noChangeArrowheads="1"/>
                        </wps:cNvSpPr>
                        <wps:spPr bwMode="auto">
                          <a:xfrm>
                            <a:off x="157402" y="1083911"/>
                            <a:ext cx="142301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8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58" name="Rectangle 140"/>
                        <wps:cNvSpPr>
                          <a:spLocks noChangeArrowheads="1"/>
                        </wps:cNvSpPr>
                        <wps:spPr bwMode="auto">
                          <a:xfrm>
                            <a:off x="157402" y="718807"/>
                            <a:ext cx="142301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9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59" name="Rectangle 141"/>
                        <wps:cNvSpPr>
                          <a:spLocks noChangeArrowheads="1"/>
                        </wps:cNvSpPr>
                        <wps:spPr bwMode="auto">
                          <a:xfrm>
                            <a:off x="157402" y="365104"/>
                            <a:ext cx="142301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9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60" name="Rectangle 142"/>
                        <wps:cNvSpPr>
                          <a:spLocks noChangeArrowheads="1"/>
                        </wps:cNvSpPr>
                        <wps:spPr bwMode="auto">
                          <a:xfrm>
                            <a:off x="78701" y="0"/>
                            <a:ext cx="318103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61" name="Rectangle 143"/>
                        <wps:cNvSpPr>
                          <a:spLocks noChangeArrowheads="1"/>
                        </wps:cNvSpPr>
                        <wps:spPr bwMode="auto">
                          <a:xfrm>
                            <a:off x="2823227" y="6880872"/>
                            <a:ext cx="284403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cm-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62" name="Rectangle 144"/>
                        <wps:cNvSpPr>
                          <a:spLocks noChangeArrowheads="1"/>
                        </wps:cNvSpPr>
                        <wps:spPr bwMode="auto">
                          <a:xfrm>
                            <a:off x="0" y="3377535"/>
                            <a:ext cx="168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 xml:space="preserve">%T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63" name="Freeform 145"/>
                        <wps:cNvSpPr>
                          <a:spLocks/>
                        </wps:cNvSpPr>
                        <wps:spPr bwMode="auto">
                          <a:xfrm>
                            <a:off x="297803" y="137101"/>
                            <a:ext cx="5219750" cy="6481567"/>
                          </a:xfrm>
                          <a:custGeom>
                            <a:avLst/>
                            <a:gdLst>
                              <a:gd name="T0" fmla="*/ 53629439 w 8220"/>
                              <a:gd name="T1" fmla="*/ 217342366 h 10207"/>
                              <a:gd name="T2" fmla="*/ 106855649 w 8220"/>
                              <a:gd name="T3" fmla="*/ 260488253 h 10207"/>
                              <a:gd name="T4" fmla="*/ 160485087 w 8220"/>
                              <a:gd name="T5" fmla="*/ 615736165 h 10207"/>
                              <a:gd name="T6" fmla="*/ 214114526 w 8220"/>
                              <a:gd name="T7" fmla="*/ 311295559 h 10207"/>
                              <a:gd name="T8" fmla="*/ 267340736 w 8220"/>
                              <a:gd name="T9" fmla="*/ 289521000 h 10207"/>
                              <a:gd name="T10" fmla="*/ 320970175 w 8220"/>
                              <a:gd name="T11" fmla="*/ 615736165 h 10207"/>
                              <a:gd name="T12" fmla="*/ 374599613 w 8220"/>
                              <a:gd name="T13" fmla="*/ 521379739 h 10207"/>
                              <a:gd name="T14" fmla="*/ 428229052 w 8220"/>
                              <a:gd name="T15" fmla="*/ 347586492 h 10207"/>
                              <a:gd name="T16" fmla="*/ 481455262 w 8220"/>
                              <a:gd name="T17" fmla="*/ 173793246 h 10207"/>
                              <a:gd name="T18" fmla="*/ 535084701 w 8220"/>
                              <a:gd name="T19" fmla="*/ 941951330 h 10207"/>
                              <a:gd name="T20" fmla="*/ 588714139 w 8220"/>
                              <a:gd name="T21" fmla="*/ 891144024 h 10207"/>
                              <a:gd name="T22" fmla="*/ 641940349 w 8220"/>
                              <a:gd name="T23" fmla="*/ 1891160847 h 10207"/>
                              <a:gd name="T24" fmla="*/ 695569788 w 8220"/>
                              <a:gd name="T25" fmla="*/ 108469567 h 10207"/>
                              <a:gd name="T26" fmla="*/ 749199227 w 8220"/>
                              <a:gd name="T27" fmla="*/ 753238478 h 10207"/>
                              <a:gd name="T28" fmla="*/ 802828665 w 8220"/>
                              <a:gd name="T29" fmla="*/ 420168359 h 10207"/>
                              <a:gd name="T30" fmla="*/ 856054875 w 8220"/>
                              <a:gd name="T31" fmla="*/ 202825993 h 10207"/>
                              <a:gd name="T32" fmla="*/ 909684314 w 8220"/>
                              <a:gd name="T33" fmla="*/ 231858739 h 10207"/>
                              <a:gd name="T34" fmla="*/ 963313753 w 8220"/>
                              <a:gd name="T35" fmla="*/ 304037373 h 10207"/>
                              <a:gd name="T36" fmla="*/ 1016539962 w 8220"/>
                              <a:gd name="T37" fmla="*/ 369361052 h 10207"/>
                              <a:gd name="T38" fmla="*/ 1070169401 w 8220"/>
                              <a:gd name="T39" fmla="*/ 246375112 h 10207"/>
                              <a:gd name="T40" fmla="*/ 1123798840 w 8220"/>
                              <a:gd name="T41" fmla="*/ 166535060 h 10207"/>
                              <a:gd name="T42" fmla="*/ 1177428279 w 8220"/>
                              <a:gd name="T43" fmla="*/ 391135612 h 10207"/>
                              <a:gd name="T44" fmla="*/ 1230654488 w 8220"/>
                              <a:gd name="T45" fmla="*/ 753238478 h 10207"/>
                              <a:gd name="T46" fmla="*/ 1284283927 w 8220"/>
                              <a:gd name="T47" fmla="*/ 825820344 h 10207"/>
                              <a:gd name="T48" fmla="*/ 1337913366 w 8220"/>
                              <a:gd name="T49" fmla="*/ 253633299 h 10207"/>
                              <a:gd name="T50" fmla="*/ 1391139576 w 8220"/>
                              <a:gd name="T51" fmla="*/ 340328306 h 10207"/>
                              <a:gd name="T52" fmla="*/ 1444769014 w 8220"/>
                              <a:gd name="T53" fmla="*/ 739125337 h 10207"/>
                              <a:gd name="T54" fmla="*/ 1498398453 w 8220"/>
                              <a:gd name="T55" fmla="*/ 137502313 h 10207"/>
                              <a:gd name="T56" fmla="*/ 1552027892 w 8220"/>
                              <a:gd name="T57" fmla="*/ 354844679 h 10207"/>
                              <a:gd name="T58" fmla="*/ 1605254102 w 8220"/>
                              <a:gd name="T59" fmla="*/ 101211380 h 10207"/>
                              <a:gd name="T60" fmla="*/ 1658883540 w 8220"/>
                              <a:gd name="T61" fmla="*/ 246375112 h 10207"/>
                              <a:gd name="T62" fmla="*/ 1712512979 w 8220"/>
                              <a:gd name="T63" fmla="*/ 159276873 h 10207"/>
                              <a:gd name="T64" fmla="*/ 1766142418 w 8220"/>
                              <a:gd name="T65" fmla="*/ 572187045 h 10207"/>
                              <a:gd name="T66" fmla="*/ 1819368628 w 8220"/>
                              <a:gd name="T67" fmla="*/ 920176770 h 10207"/>
                              <a:gd name="T68" fmla="*/ 1872998066 w 8220"/>
                              <a:gd name="T69" fmla="*/ 739125337 h 10207"/>
                              <a:gd name="T70" fmla="*/ 1926627505 w 8220"/>
                              <a:gd name="T71" fmla="*/ 1673818481 h 10207"/>
                              <a:gd name="T72" fmla="*/ 1979853715 w 8220"/>
                              <a:gd name="T73" fmla="*/ 1543171122 h 10207"/>
                              <a:gd name="T74" fmla="*/ 2033483154 w 8220"/>
                              <a:gd name="T75" fmla="*/ 681059844 h 10207"/>
                              <a:gd name="T76" fmla="*/ 2087112592 w 8220"/>
                              <a:gd name="T77" fmla="*/ 593961605 h 10207"/>
                              <a:gd name="T78" fmla="*/ 2140742031 w 8220"/>
                              <a:gd name="T79" fmla="*/ 2147483646 h 10207"/>
                              <a:gd name="T80" fmla="*/ 2147483646 w 8220"/>
                              <a:gd name="T81" fmla="*/ 2147483646 h 10207"/>
                              <a:gd name="T82" fmla="*/ 2147483646 w 8220"/>
                              <a:gd name="T83" fmla="*/ 2147483646 h 10207"/>
                              <a:gd name="T84" fmla="*/ 2147483646 w 8220"/>
                              <a:gd name="T85" fmla="*/ 1992372227 h 10207"/>
                              <a:gd name="T86" fmla="*/ 2147483646 w 8220"/>
                              <a:gd name="T87" fmla="*/ 1340345129 h 10207"/>
                              <a:gd name="T88" fmla="*/ 2147483646 w 8220"/>
                              <a:gd name="T89" fmla="*/ 1492363815 h 10207"/>
                              <a:gd name="T90" fmla="*/ 2147483646 w 8220"/>
                              <a:gd name="T91" fmla="*/ 1470992488 h 10207"/>
                              <a:gd name="T92" fmla="*/ 2147483646 w 8220"/>
                              <a:gd name="T93" fmla="*/ 2147483646 h 10207"/>
                              <a:gd name="T94" fmla="*/ 2147483646 w 8220"/>
                              <a:gd name="T95" fmla="*/ 2147483646 h 10207"/>
                              <a:gd name="T96" fmla="*/ 2147483646 w 8220"/>
                              <a:gd name="T97" fmla="*/ 2147483646 h 10207"/>
                              <a:gd name="T98" fmla="*/ 2147483646 w 8220"/>
                              <a:gd name="T99" fmla="*/ 2147483646 h 10207"/>
                              <a:gd name="T100" fmla="*/ 2147483646 w 8220"/>
                              <a:gd name="T101" fmla="*/ 2147483646 h 10207"/>
                              <a:gd name="T102" fmla="*/ 2147483646 w 8220"/>
                              <a:gd name="T103" fmla="*/ 2086728653 h 10207"/>
                              <a:gd name="T104" fmla="*/ 2147483646 w 8220"/>
                              <a:gd name="T105" fmla="*/ 2147483646 h 10207"/>
                              <a:gd name="T106" fmla="*/ 2147483646 w 8220"/>
                              <a:gd name="T107" fmla="*/ 630252538 h 10207"/>
                              <a:gd name="T108" fmla="*/ 2147483646 w 8220"/>
                              <a:gd name="T109" fmla="*/ 702834404 h 10207"/>
                              <a:gd name="T110" fmla="*/ 2147483646 w 8220"/>
                              <a:gd name="T111" fmla="*/ 282262813 h 10207"/>
                              <a:gd name="T112" fmla="*/ 2147483646 w 8220"/>
                              <a:gd name="T113" fmla="*/ 956467703 h 10207"/>
                              <a:gd name="T114" fmla="*/ 2147483646 w 8220"/>
                              <a:gd name="T115" fmla="*/ 166535060 h 10207"/>
                              <a:gd name="T116" fmla="*/ 2147483646 w 8220"/>
                              <a:gd name="T117" fmla="*/ 2147483646 h 10207"/>
                              <a:gd name="T118" fmla="*/ 2147483646 w 8220"/>
                              <a:gd name="T119" fmla="*/ 1195584629 h 10207"/>
                              <a:gd name="T120" fmla="*/ 2147483646 w 8220"/>
                              <a:gd name="T121" fmla="*/ 2147483646 h 10207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60000 65536"/>
                              <a:gd name="T154" fmla="*/ 0 60000 65536"/>
                              <a:gd name="T155" fmla="*/ 0 60000 65536"/>
                              <a:gd name="T156" fmla="*/ 0 60000 65536"/>
                              <a:gd name="T157" fmla="*/ 0 60000 65536"/>
                              <a:gd name="T158" fmla="*/ 0 60000 65536"/>
                              <a:gd name="T159" fmla="*/ 0 60000 65536"/>
                              <a:gd name="T160" fmla="*/ 0 60000 65536"/>
                              <a:gd name="T161" fmla="*/ 0 60000 65536"/>
                              <a:gd name="T162" fmla="*/ 0 60000 65536"/>
                              <a:gd name="T163" fmla="*/ 0 60000 65536"/>
                              <a:gd name="T164" fmla="*/ 0 60000 65536"/>
                              <a:gd name="T165" fmla="*/ 0 60000 65536"/>
                              <a:gd name="T166" fmla="*/ 0 60000 65536"/>
                              <a:gd name="T167" fmla="*/ 0 60000 65536"/>
                              <a:gd name="T168" fmla="*/ 0 60000 65536"/>
                              <a:gd name="T169" fmla="*/ 0 60000 65536"/>
                              <a:gd name="T170" fmla="*/ 0 60000 65536"/>
                              <a:gd name="T171" fmla="*/ 0 60000 65536"/>
                              <a:gd name="T172" fmla="*/ 0 60000 65536"/>
                              <a:gd name="T173" fmla="*/ 0 60000 65536"/>
                              <a:gd name="T174" fmla="*/ 0 60000 65536"/>
                              <a:gd name="T175" fmla="*/ 0 60000 65536"/>
                              <a:gd name="T176" fmla="*/ 0 60000 65536"/>
                              <a:gd name="T177" fmla="*/ 0 60000 65536"/>
                              <a:gd name="T178" fmla="*/ 0 60000 65536"/>
                              <a:gd name="T179" fmla="*/ 0 60000 65536"/>
                              <a:gd name="T180" fmla="*/ 0 60000 65536"/>
                              <a:gd name="T181" fmla="*/ 0 60000 65536"/>
                              <a:gd name="T182" fmla="*/ 0 60000 65536"/>
                            </a:gdLst>
                            <a:ahLst/>
                            <a:cxnLst>
                              <a:cxn ang="T122">
                                <a:pos x="T0" y="T1"/>
                              </a:cxn>
                              <a:cxn ang="T123">
                                <a:pos x="T2" y="T3"/>
                              </a:cxn>
                              <a:cxn ang="T124">
                                <a:pos x="T4" y="T5"/>
                              </a:cxn>
                              <a:cxn ang="T125">
                                <a:pos x="T6" y="T7"/>
                              </a:cxn>
                              <a:cxn ang="T126">
                                <a:pos x="T8" y="T9"/>
                              </a:cxn>
                              <a:cxn ang="T127">
                                <a:pos x="T10" y="T11"/>
                              </a:cxn>
                              <a:cxn ang="T128">
                                <a:pos x="T12" y="T13"/>
                              </a:cxn>
                              <a:cxn ang="T129">
                                <a:pos x="T14" y="T15"/>
                              </a:cxn>
                              <a:cxn ang="T130">
                                <a:pos x="T16" y="T17"/>
                              </a:cxn>
                              <a:cxn ang="T131">
                                <a:pos x="T18" y="T19"/>
                              </a:cxn>
                              <a:cxn ang="T132">
                                <a:pos x="T20" y="T21"/>
                              </a:cxn>
                              <a:cxn ang="T133">
                                <a:pos x="T22" y="T23"/>
                              </a:cxn>
                              <a:cxn ang="T134">
                                <a:pos x="T24" y="T25"/>
                              </a:cxn>
                              <a:cxn ang="T135">
                                <a:pos x="T26" y="T27"/>
                              </a:cxn>
                              <a:cxn ang="T136">
                                <a:pos x="T28" y="T29"/>
                              </a:cxn>
                              <a:cxn ang="T137">
                                <a:pos x="T30" y="T31"/>
                              </a:cxn>
                              <a:cxn ang="T138">
                                <a:pos x="T32" y="T33"/>
                              </a:cxn>
                              <a:cxn ang="T139">
                                <a:pos x="T34" y="T35"/>
                              </a:cxn>
                              <a:cxn ang="T140">
                                <a:pos x="T36" y="T37"/>
                              </a:cxn>
                              <a:cxn ang="T141">
                                <a:pos x="T38" y="T39"/>
                              </a:cxn>
                              <a:cxn ang="T142">
                                <a:pos x="T40" y="T41"/>
                              </a:cxn>
                              <a:cxn ang="T143">
                                <a:pos x="T42" y="T43"/>
                              </a:cxn>
                              <a:cxn ang="T144">
                                <a:pos x="T44" y="T45"/>
                              </a:cxn>
                              <a:cxn ang="T145">
                                <a:pos x="T46" y="T47"/>
                              </a:cxn>
                              <a:cxn ang="T146">
                                <a:pos x="T48" y="T49"/>
                              </a:cxn>
                              <a:cxn ang="T147">
                                <a:pos x="T50" y="T51"/>
                              </a:cxn>
                              <a:cxn ang="T148">
                                <a:pos x="T52" y="T53"/>
                              </a:cxn>
                              <a:cxn ang="T149">
                                <a:pos x="T54" y="T55"/>
                              </a:cxn>
                              <a:cxn ang="T150">
                                <a:pos x="T56" y="T57"/>
                              </a:cxn>
                              <a:cxn ang="T151">
                                <a:pos x="T58" y="T59"/>
                              </a:cxn>
                              <a:cxn ang="T152">
                                <a:pos x="T60" y="T61"/>
                              </a:cxn>
                              <a:cxn ang="T153">
                                <a:pos x="T62" y="T63"/>
                              </a:cxn>
                              <a:cxn ang="T154">
                                <a:pos x="T64" y="T65"/>
                              </a:cxn>
                              <a:cxn ang="T155">
                                <a:pos x="T66" y="T67"/>
                              </a:cxn>
                              <a:cxn ang="T156">
                                <a:pos x="T68" y="T69"/>
                              </a:cxn>
                              <a:cxn ang="T157">
                                <a:pos x="T70" y="T71"/>
                              </a:cxn>
                              <a:cxn ang="T158">
                                <a:pos x="T72" y="T73"/>
                              </a:cxn>
                              <a:cxn ang="T159">
                                <a:pos x="T74" y="T75"/>
                              </a:cxn>
                              <a:cxn ang="T160">
                                <a:pos x="T76" y="T77"/>
                              </a:cxn>
                              <a:cxn ang="T161">
                                <a:pos x="T78" y="T79"/>
                              </a:cxn>
                              <a:cxn ang="T162">
                                <a:pos x="T80" y="T81"/>
                              </a:cxn>
                              <a:cxn ang="T163">
                                <a:pos x="T82" y="T83"/>
                              </a:cxn>
                              <a:cxn ang="T164">
                                <a:pos x="T84" y="T85"/>
                              </a:cxn>
                              <a:cxn ang="T165">
                                <a:pos x="T86" y="T87"/>
                              </a:cxn>
                              <a:cxn ang="T166">
                                <a:pos x="T88" y="T89"/>
                              </a:cxn>
                              <a:cxn ang="T167">
                                <a:pos x="T90" y="T91"/>
                              </a:cxn>
                              <a:cxn ang="T168">
                                <a:pos x="T92" y="T93"/>
                              </a:cxn>
                              <a:cxn ang="T169">
                                <a:pos x="T94" y="T95"/>
                              </a:cxn>
                              <a:cxn ang="T170">
                                <a:pos x="T96" y="T97"/>
                              </a:cxn>
                              <a:cxn ang="T171">
                                <a:pos x="T98" y="T99"/>
                              </a:cxn>
                              <a:cxn ang="T172">
                                <a:pos x="T100" y="T101"/>
                              </a:cxn>
                              <a:cxn ang="T173">
                                <a:pos x="T102" y="T103"/>
                              </a:cxn>
                              <a:cxn ang="T174">
                                <a:pos x="T104" y="T105"/>
                              </a:cxn>
                              <a:cxn ang="T175">
                                <a:pos x="T106" y="T107"/>
                              </a:cxn>
                              <a:cxn ang="T176">
                                <a:pos x="T108" y="T109"/>
                              </a:cxn>
                              <a:cxn ang="T177">
                                <a:pos x="T110" y="T111"/>
                              </a:cxn>
                              <a:cxn ang="T178">
                                <a:pos x="T112" y="T113"/>
                              </a:cxn>
                              <a:cxn ang="T179">
                                <a:pos x="T114" y="T115"/>
                              </a:cxn>
                              <a:cxn ang="T180">
                                <a:pos x="T116" y="T117"/>
                              </a:cxn>
                              <a:cxn ang="T181">
                                <a:pos x="T118" y="T119"/>
                              </a:cxn>
                              <a:cxn ang="T182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8220" h="10207">
                                <a:moveTo>
                                  <a:pt x="0" y="413"/>
                                </a:moveTo>
                                <a:lnTo>
                                  <a:pt x="9" y="359"/>
                                </a:lnTo>
                                <a:lnTo>
                                  <a:pt x="18" y="323"/>
                                </a:lnTo>
                                <a:lnTo>
                                  <a:pt x="26" y="395"/>
                                </a:lnTo>
                                <a:lnTo>
                                  <a:pt x="35" y="503"/>
                                </a:lnTo>
                                <a:lnTo>
                                  <a:pt x="44" y="611"/>
                                </a:lnTo>
                                <a:lnTo>
                                  <a:pt x="53" y="646"/>
                                </a:lnTo>
                                <a:lnTo>
                                  <a:pt x="53" y="629"/>
                                </a:lnTo>
                                <a:lnTo>
                                  <a:pt x="62" y="611"/>
                                </a:lnTo>
                                <a:lnTo>
                                  <a:pt x="71" y="646"/>
                                </a:lnTo>
                                <a:lnTo>
                                  <a:pt x="79" y="682"/>
                                </a:lnTo>
                                <a:lnTo>
                                  <a:pt x="88" y="664"/>
                                </a:lnTo>
                                <a:lnTo>
                                  <a:pt x="97" y="682"/>
                                </a:lnTo>
                                <a:lnTo>
                                  <a:pt x="106" y="646"/>
                                </a:lnTo>
                                <a:lnTo>
                                  <a:pt x="115" y="593"/>
                                </a:lnTo>
                                <a:lnTo>
                                  <a:pt x="124" y="557"/>
                                </a:lnTo>
                                <a:lnTo>
                                  <a:pt x="133" y="539"/>
                                </a:lnTo>
                                <a:lnTo>
                                  <a:pt x="133" y="557"/>
                                </a:lnTo>
                                <a:lnTo>
                                  <a:pt x="141" y="593"/>
                                </a:lnTo>
                                <a:lnTo>
                                  <a:pt x="150" y="682"/>
                                </a:lnTo>
                                <a:lnTo>
                                  <a:pt x="159" y="772"/>
                                </a:lnTo>
                                <a:lnTo>
                                  <a:pt x="168" y="844"/>
                                </a:lnTo>
                                <a:lnTo>
                                  <a:pt x="177" y="862"/>
                                </a:lnTo>
                                <a:lnTo>
                                  <a:pt x="177" y="880"/>
                                </a:lnTo>
                                <a:lnTo>
                                  <a:pt x="186" y="862"/>
                                </a:lnTo>
                                <a:lnTo>
                                  <a:pt x="194" y="826"/>
                                </a:lnTo>
                                <a:lnTo>
                                  <a:pt x="203" y="736"/>
                                </a:lnTo>
                                <a:lnTo>
                                  <a:pt x="212" y="611"/>
                                </a:lnTo>
                                <a:lnTo>
                                  <a:pt x="221" y="521"/>
                                </a:lnTo>
                                <a:lnTo>
                                  <a:pt x="230" y="521"/>
                                </a:lnTo>
                                <a:lnTo>
                                  <a:pt x="239" y="611"/>
                                </a:lnTo>
                                <a:lnTo>
                                  <a:pt x="248" y="682"/>
                                </a:lnTo>
                                <a:lnTo>
                                  <a:pt x="256" y="736"/>
                                </a:lnTo>
                                <a:lnTo>
                                  <a:pt x="256" y="718"/>
                                </a:lnTo>
                                <a:lnTo>
                                  <a:pt x="265" y="646"/>
                                </a:lnTo>
                                <a:lnTo>
                                  <a:pt x="274" y="557"/>
                                </a:lnTo>
                                <a:lnTo>
                                  <a:pt x="283" y="593"/>
                                </a:lnTo>
                                <a:lnTo>
                                  <a:pt x="292" y="718"/>
                                </a:lnTo>
                                <a:lnTo>
                                  <a:pt x="301" y="736"/>
                                </a:lnTo>
                                <a:lnTo>
                                  <a:pt x="301" y="718"/>
                                </a:lnTo>
                                <a:lnTo>
                                  <a:pt x="309" y="682"/>
                                </a:lnTo>
                                <a:lnTo>
                                  <a:pt x="318" y="646"/>
                                </a:lnTo>
                                <a:lnTo>
                                  <a:pt x="327" y="664"/>
                                </a:lnTo>
                                <a:lnTo>
                                  <a:pt x="336" y="646"/>
                                </a:lnTo>
                                <a:lnTo>
                                  <a:pt x="345" y="539"/>
                                </a:lnTo>
                                <a:lnTo>
                                  <a:pt x="354" y="431"/>
                                </a:lnTo>
                                <a:lnTo>
                                  <a:pt x="354" y="413"/>
                                </a:lnTo>
                                <a:lnTo>
                                  <a:pt x="363" y="467"/>
                                </a:lnTo>
                                <a:lnTo>
                                  <a:pt x="371" y="718"/>
                                </a:lnTo>
                                <a:lnTo>
                                  <a:pt x="380" y="1078"/>
                                </a:lnTo>
                                <a:lnTo>
                                  <a:pt x="389" y="1365"/>
                                </a:lnTo>
                                <a:lnTo>
                                  <a:pt x="398" y="1527"/>
                                </a:lnTo>
                                <a:lnTo>
                                  <a:pt x="407" y="1563"/>
                                </a:lnTo>
                                <a:lnTo>
                                  <a:pt x="407" y="1545"/>
                                </a:lnTo>
                                <a:lnTo>
                                  <a:pt x="416" y="1365"/>
                                </a:lnTo>
                                <a:lnTo>
                                  <a:pt x="425" y="1096"/>
                                </a:lnTo>
                                <a:lnTo>
                                  <a:pt x="433" y="1024"/>
                                </a:lnTo>
                                <a:lnTo>
                                  <a:pt x="442" y="1078"/>
                                </a:lnTo>
                                <a:lnTo>
                                  <a:pt x="451" y="1168"/>
                                </a:lnTo>
                                <a:lnTo>
                                  <a:pt x="460" y="1186"/>
                                </a:lnTo>
                                <a:lnTo>
                                  <a:pt x="469" y="1096"/>
                                </a:lnTo>
                                <a:lnTo>
                                  <a:pt x="478" y="970"/>
                                </a:lnTo>
                                <a:lnTo>
                                  <a:pt x="486" y="862"/>
                                </a:lnTo>
                                <a:lnTo>
                                  <a:pt x="495" y="808"/>
                                </a:lnTo>
                                <a:lnTo>
                                  <a:pt x="495" y="790"/>
                                </a:lnTo>
                                <a:lnTo>
                                  <a:pt x="504" y="826"/>
                                </a:lnTo>
                                <a:lnTo>
                                  <a:pt x="513" y="934"/>
                                </a:lnTo>
                                <a:lnTo>
                                  <a:pt x="513" y="952"/>
                                </a:lnTo>
                                <a:lnTo>
                                  <a:pt x="522" y="934"/>
                                </a:lnTo>
                                <a:lnTo>
                                  <a:pt x="531" y="772"/>
                                </a:lnTo>
                                <a:lnTo>
                                  <a:pt x="540" y="629"/>
                                </a:lnTo>
                                <a:lnTo>
                                  <a:pt x="548" y="557"/>
                                </a:lnTo>
                                <a:lnTo>
                                  <a:pt x="557" y="485"/>
                                </a:lnTo>
                                <a:lnTo>
                                  <a:pt x="566" y="431"/>
                                </a:lnTo>
                                <a:lnTo>
                                  <a:pt x="566" y="413"/>
                                </a:lnTo>
                                <a:lnTo>
                                  <a:pt x="575" y="449"/>
                                </a:lnTo>
                                <a:lnTo>
                                  <a:pt x="584" y="575"/>
                                </a:lnTo>
                                <a:lnTo>
                                  <a:pt x="593" y="844"/>
                                </a:lnTo>
                                <a:lnTo>
                                  <a:pt x="601" y="1096"/>
                                </a:lnTo>
                                <a:lnTo>
                                  <a:pt x="610" y="1168"/>
                                </a:lnTo>
                                <a:lnTo>
                                  <a:pt x="619" y="1204"/>
                                </a:lnTo>
                                <a:lnTo>
                                  <a:pt x="628" y="1222"/>
                                </a:lnTo>
                                <a:lnTo>
                                  <a:pt x="637" y="1186"/>
                                </a:lnTo>
                                <a:lnTo>
                                  <a:pt x="646" y="1078"/>
                                </a:lnTo>
                                <a:lnTo>
                                  <a:pt x="655" y="880"/>
                                </a:lnTo>
                                <a:lnTo>
                                  <a:pt x="663" y="718"/>
                                </a:lnTo>
                                <a:lnTo>
                                  <a:pt x="672" y="682"/>
                                </a:lnTo>
                                <a:lnTo>
                                  <a:pt x="672" y="700"/>
                                </a:lnTo>
                                <a:lnTo>
                                  <a:pt x="681" y="826"/>
                                </a:lnTo>
                                <a:lnTo>
                                  <a:pt x="690" y="970"/>
                                </a:lnTo>
                                <a:lnTo>
                                  <a:pt x="699" y="1042"/>
                                </a:lnTo>
                                <a:lnTo>
                                  <a:pt x="708" y="988"/>
                                </a:lnTo>
                                <a:lnTo>
                                  <a:pt x="716" y="952"/>
                                </a:lnTo>
                                <a:lnTo>
                                  <a:pt x="725" y="988"/>
                                </a:lnTo>
                                <a:lnTo>
                                  <a:pt x="734" y="1042"/>
                                </a:lnTo>
                                <a:lnTo>
                                  <a:pt x="743" y="1150"/>
                                </a:lnTo>
                                <a:lnTo>
                                  <a:pt x="752" y="1239"/>
                                </a:lnTo>
                                <a:lnTo>
                                  <a:pt x="761" y="1329"/>
                                </a:lnTo>
                                <a:lnTo>
                                  <a:pt x="770" y="1401"/>
                                </a:lnTo>
                                <a:lnTo>
                                  <a:pt x="778" y="1455"/>
                                </a:lnTo>
                                <a:lnTo>
                                  <a:pt x="787" y="1491"/>
                                </a:lnTo>
                                <a:lnTo>
                                  <a:pt x="796" y="1527"/>
                                </a:lnTo>
                                <a:lnTo>
                                  <a:pt x="805" y="1599"/>
                                </a:lnTo>
                                <a:lnTo>
                                  <a:pt x="814" y="1779"/>
                                </a:lnTo>
                                <a:lnTo>
                                  <a:pt x="823" y="2012"/>
                                </a:lnTo>
                                <a:lnTo>
                                  <a:pt x="832" y="2138"/>
                                </a:lnTo>
                                <a:lnTo>
                                  <a:pt x="840" y="2084"/>
                                </a:lnTo>
                                <a:lnTo>
                                  <a:pt x="849" y="1904"/>
                                </a:lnTo>
                                <a:lnTo>
                                  <a:pt x="858" y="1797"/>
                                </a:lnTo>
                                <a:lnTo>
                                  <a:pt x="867" y="1779"/>
                                </a:lnTo>
                                <a:lnTo>
                                  <a:pt x="867" y="1797"/>
                                </a:lnTo>
                                <a:lnTo>
                                  <a:pt x="876" y="1850"/>
                                </a:lnTo>
                                <a:lnTo>
                                  <a:pt x="885" y="1833"/>
                                </a:lnTo>
                                <a:lnTo>
                                  <a:pt x="893" y="1797"/>
                                </a:lnTo>
                                <a:lnTo>
                                  <a:pt x="902" y="1761"/>
                                </a:lnTo>
                                <a:lnTo>
                                  <a:pt x="911" y="1671"/>
                                </a:lnTo>
                                <a:lnTo>
                                  <a:pt x="920" y="1491"/>
                                </a:lnTo>
                                <a:lnTo>
                                  <a:pt x="929" y="1293"/>
                                </a:lnTo>
                                <a:lnTo>
                                  <a:pt x="938" y="1150"/>
                                </a:lnTo>
                                <a:lnTo>
                                  <a:pt x="947" y="1078"/>
                                </a:lnTo>
                                <a:lnTo>
                                  <a:pt x="955" y="1060"/>
                                </a:lnTo>
                                <a:lnTo>
                                  <a:pt x="964" y="1078"/>
                                </a:lnTo>
                                <a:lnTo>
                                  <a:pt x="973" y="1132"/>
                                </a:lnTo>
                                <a:lnTo>
                                  <a:pt x="982" y="1275"/>
                                </a:lnTo>
                                <a:lnTo>
                                  <a:pt x="991" y="1491"/>
                                </a:lnTo>
                                <a:lnTo>
                                  <a:pt x="1000" y="1635"/>
                                </a:lnTo>
                                <a:lnTo>
                                  <a:pt x="1008" y="1653"/>
                                </a:lnTo>
                                <a:lnTo>
                                  <a:pt x="1008" y="1635"/>
                                </a:lnTo>
                                <a:lnTo>
                                  <a:pt x="1017" y="1599"/>
                                </a:lnTo>
                                <a:lnTo>
                                  <a:pt x="1026" y="1545"/>
                                </a:lnTo>
                                <a:lnTo>
                                  <a:pt x="1035" y="1509"/>
                                </a:lnTo>
                                <a:lnTo>
                                  <a:pt x="1044" y="1383"/>
                                </a:lnTo>
                                <a:lnTo>
                                  <a:pt x="1053" y="1132"/>
                                </a:lnTo>
                                <a:lnTo>
                                  <a:pt x="1062" y="862"/>
                                </a:lnTo>
                                <a:lnTo>
                                  <a:pt x="1070" y="718"/>
                                </a:lnTo>
                                <a:lnTo>
                                  <a:pt x="1079" y="700"/>
                                </a:lnTo>
                                <a:lnTo>
                                  <a:pt x="1079" y="718"/>
                                </a:lnTo>
                                <a:lnTo>
                                  <a:pt x="1088" y="808"/>
                                </a:lnTo>
                                <a:lnTo>
                                  <a:pt x="1097" y="898"/>
                                </a:lnTo>
                                <a:lnTo>
                                  <a:pt x="1106" y="934"/>
                                </a:lnTo>
                                <a:lnTo>
                                  <a:pt x="1115" y="862"/>
                                </a:lnTo>
                                <a:lnTo>
                                  <a:pt x="1123" y="790"/>
                                </a:lnTo>
                                <a:lnTo>
                                  <a:pt x="1132" y="700"/>
                                </a:lnTo>
                                <a:lnTo>
                                  <a:pt x="1141" y="611"/>
                                </a:lnTo>
                                <a:lnTo>
                                  <a:pt x="1150" y="539"/>
                                </a:lnTo>
                                <a:lnTo>
                                  <a:pt x="1159" y="503"/>
                                </a:lnTo>
                                <a:lnTo>
                                  <a:pt x="1168" y="467"/>
                                </a:lnTo>
                                <a:lnTo>
                                  <a:pt x="1177" y="413"/>
                                </a:lnTo>
                                <a:lnTo>
                                  <a:pt x="1185" y="413"/>
                                </a:lnTo>
                                <a:lnTo>
                                  <a:pt x="1194" y="431"/>
                                </a:lnTo>
                                <a:lnTo>
                                  <a:pt x="1203" y="449"/>
                                </a:lnTo>
                                <a:lnTo>
                                  <a:pt x="1212" y="485"/>
                                </a:lnTo>
                                <a:lnTo>
                                  <a:pt x="1221" y="449"/>
                                </a:lnTo>
                                <a:lnTo>
                                  <a:pt x="1230" y="395"/>
                                </a:lnTo>
                                <a:lnTo>
                                  <a:pt x="1239" y="431"/>
                                </a:lnTo>
                                <a:lnTo>
                                  <a:pt x="1247" y="521"/>
                                </a:lnTo>
                                <a:lnTo>
                                  <a:pt x="1256" y="593"/>
                                </a:lnTo>
                                <a:lnTo>
                                  <a:pt x="1265" y="754"/>
                                </a:lnTo>
                                <a:lnTo>
                                  <a:pt x="1274" y="988"/>
                                </a:lnTo>
                                <a:lnTo>
                                  <a:pt x="1283" y="1257"/>
                                </a:lnTo>
                                <a:lnTo>
                                  <a:pt x="1292" y="1527"/>
                                </a:lnTo>
                                <a:lnTo>
                                  <a:pt x="1300" y="1761"/>
                                </a:lnTo>
                                <a:lnTo>
                                  <a:pt x="1309" y="1922"/>
                                </a:lnTo>
                                <a:lnTo>
                                  <a:pt x="1318" y="2102"/>
                                </a:lnTo>
                                <a:lnTo>
                                  <a:pt x="1327" y="2336"/>
                                </a:lnTo>
                                <a:lnTo>
                                  <a:pt x="1336" y="2569"/>
                                </a:lnTo>
                                <a:lnTo>
                                  <a:pt x="1345" y="2785"/>
                                </a:lnTo>
                                <a:lnTo>
                                  <a:pt x="1354" y="3037"/>
                                </a:lnTo>
                                <a:lnTo>
                                  <a:pt x="1362" y="3234"/>
                                </a:lnTo>
                                <a:lnTo>
                                  <a:pt x="1371" y="3342"/>
                                </a:lnTo>
                                <a:lnTo>
                                  <a:pt x="1380" y="3414"/>
                                </a:lnTo>
                                <a:lnTo>
                                  <a:pt x="1389" y="3396"/>
                                </a:lnTo>
                                <a:lnTo>
                                  <a:pt x="1398" y="3306"/>
                                </a:lnTo>
                                <a:lnTo>
                                  <a:pt x="1407" y="3072"/>
                                </a:lnTo>
                                <a:lnTo>
                                  <a:pt x="1415" y="2785"/>
                                </a:lnTo>
                                <a:lnTo>
                                  <a:pt x="1424" y="2515"/>
                                </a:lnTo>
                                <a:lnTo>
                                  <a:pt x="1433" y="2372"/>
                                </a:lnTo>
                                <a:lnTo>
                                  <a:pt x="1442" y="2318"/>
                                </a:lnTo>
                                <a:lnTo>
                                  <a:pt x="1451" y="2282"/>
                                </a:lnTo>
                                <a:lnTo>
                                  <a:pt x="1460" y="2210"/>
                                </a:lnTo>
                                <a:lnTo>
                                  <a:pt x="1469" y="2102"/>
                                </a:lnTo>
                                <a:lnTo>
                                  <a:pt x="1477" y="1994"/>
                                </a:lnTo>
                                <a:lnTo>
                                  <a:pt x="1486" y="1868"/>
                                </a:lnTo>
                                <a:lnTo>
                                  <a:pt x="1495" y="1743"/>
                                </a:lnTo>
                                <a:lnTo>
                                  <a:pt x="1504" y="1563"/>
                                </a:lnTo>
                                <a:lnTo>
                                  <a:pt x="1513" y="1347"/>
                                </a:lnTo>
                                <a:lnTo>
                                  <a:pt x="1522" y="1150"/>
                                </a:lnTo>
                                <a:lnTo>
                                  <a:pt x="1530" y="988"/>
                                </a:lnTo>
                                <a:lnTo>
                                  <a:pt x="1539" y="808"/>
                                </a:lnTo>
                                <a:lnTo>
                                  <a:pt x="1548" y="629"/>
                                </a:lnTo>
                                <a:lnTo>
                                  <a:pt x="1548" y="611"/>
                                </a:lnTo>
                                <a:lnTo>
                                  <a:pt x="1557" y="646"/>
                                </a:lnTo>
                                <a:lnTo>
                                  <a:pt x="1566" y="970"/>
                                </a:lnTo>
                                <a:lnTo>
                                  <a:pt x="1575" y="1994"/>
                                </a:lnTo>
                                <a:lnTo>
                                  <a:pt x="1584" y="3522"/>
                                </a:lnTo>
                                <a:lnTo>
                                  <a:pt x="1592" y="4690"/>
                                </a:lnTo>
                                <a:lnTo>
                                  <a:pt x="1601" y="4995"/>
                                </a:lnTo>
                                <a:lnTo>
                                  <a:pt x="1601" y="4977"/>
                                </a:lnTo>
                                <a:lnTo>
                                  <a:pt x="1610" y="4330"/>
                                </a:lnTo>
                                <a:lnTo>
                                  <a:pt x="1619" y="2965"/>
                                </a:lnTo>
                                <a:lnTo>
                                  <a:pt x="1628" y="1617"/>
                                </a:lnTo>
                                <a:lnTo>
                                  <a:pt x="1637" y="1186"/>
                                </a:lnTo>
                                <a:lnTo>
                                  <a:pt x="1646" y="1347"/>
                                </a:lnTo>
                                <a:lnTo>
                                  <a:pt x="1654" y="1617"/>
                                </a:lnTo>
                                <a:lnTo>
                                  <a:pt x="1663" y="1689"/>
                                </a:lnTo>
                                <a:lnTo>
                                  <a:pt x="1663" y="1671"/>
                                </a:lnTo>
                                <a:lnTo>
                                  <a:pt x="1672" y="1473"/>
                                </a:lnTo>
                                <a:lnTo>
                                  <a:pt x="1681" y="1132"/>
                                </a:lnTo>
                                <a:lnTo>
                                  <a:pt x="1690" y="808"/>
                                </a:lnTo>
                                <a:lnTo>
                                  <a:pt x="1699" y="629"/>
                                </a:lnTo>
                                <a:lnTo>
                                  <a:pt x="1707" y="449"/>
                                </a:lnTo>
                                <a:lnTo>
                                  <a:pt x="1716" y="287"/>
                                </a:lnTo>
                                <a:lnTo>
                                  <a:pt x="1725" y="269"/>
                                </a:lnTo>
                                <a:lnTo>
                                  <a:pt x="1725" y="287"/>
                                </a:lnTo>
                                <a:lnTo>
                                  <a:pt x="1734" y="503"/>
                                </a:lnTo>
                                <a:lnTo>
                                  <a:pt x="1743" y="880"/>
                                </a:lnTo>
                                <a:lnTo>
                                  <a:pt x="1752" y="1186"/>
                                </a:lnTo>
                                <a:lnTo>
                                  <a:pt x="1761" y="1347"/>
                                </a:lnTo>
                                <a:lnTo>
                                  <a:pt x="1769" y="1491"/>
                                </a:lnTo>
                                <a:lnTo>
                                  <a:pt x="1778" y="1904"/>
                                </a:lnTo>
                                <a:lnTo>
                                  <a:pt x="1787" y="2821"/>
                                </a:lnTo>
                                <a:lnTo>
                                  <a:pt x="1796" y="3989"/>
                                </a:lnTo>
                                <a:lnTo>
                                  <a:pt x="1805" y="5013"/>
                                </a:lnTo>
                                <a:lnTo>
                                  <a:pt x="1814" y="5534"/>
                                </a:lnTo>
                                <a:lnTo>
                                  <a:pt x="1814" y="5552"/>
                                </a:lnTo>
                                <a:lnTo>
                                  <a:pt x="1822" y="5283"/>
                                </a:lnTo>
                                <a:lnTo>
                                  <a:pt x="1831" y="4438"/>
                                </a:lnTo>
                                <a:lnTo>
                                  <a:pt x="1840" y="3378"/>
                                </a:lnTo>
                                <a:lnTo>
                                  <a:pt x="1849" y="2426"/>
                                </a:lnTo>
                                <a:lnTo>
                                  <a:pt x="1858" y="1868"/>
                                </a:lnTo>
                                <a:lnTo>
                                  <a:pt x="1867" y="1617"/>
                                </a:lnTo>
                                <a:lnTo>
                                  <a:pt x="1876" y="1509"/>
                                </a:lnTo>
                                <a:lnTo>
                                  <a:pt x="1884" y="1455"/>
                                </a:lnTo>
                                <a:lnTo>
                                  <a:pt x="1893" y="1473"/>
                                </a:lnTo>
                                <a:lnTo>
                                  <a:pt x="1902" y="1563"/>
                                </a:lnTo>
                                <a:lnTo>
                                  <a:pt x="1911" y="1617"/>
                                </a:lnTo>
                                <a:lnTo>
                                  <a:pt x="1920" y="1635"/>
                                </a:lnTo>
                                <a:lnTo>
                                  <a:pt x="1929" y="1653"/>
                                </a:lnTo>
                                <a:lnTo>
                                  <a:pt x="1937" y="1707"/>
                                </a:lnTo>
                                <a:lnTo>
                                  <a:pt x="1946" y="1689"/>
                                </a:lnTo>
                                <a:lnTo>
                                  <a:pt x="1955" y="1581"/>
                                </a:lnTo>
                                <a:lnTo>
                                  <a:pt x="1964" y="1347"/>
                                </a:lnTo>
                                <a:lnTo>
                                  <a:pt x="1973" y="1150"/>
                                </a:lnTo>
                                <a:lnTo>
                                  <a:pt x="1982" y="1060"/>
                                </a:lnTo>
                                <a:lnTo>
                                  <a:pt x="1991" y="1042"/>
                                </a:lnTo>
                                <a:lnTo>
                                  <a:pt x="1991" y="1060"/>
                                </a:lnTo>
                                <a:lnTo>
                                  <a:pt x="1999" y="1132"/>
                                </a:lnTo>
                                <a:lnTo>
                                  <a:pt x="2008" y="1239"/>
                                </a:lnTo>
                                <a:lnTo>
                                  <a:pt x="2017" y="1293"/>
                                </a:lnTo>
                                <a:lnTo>
                                  <a:pt x="2026" y="1239"/>
                                </a:lnTo>
                                <a:lnTo>
                                  <a:pt x="2035" y="1078"/>
                                </a:lnTo>
                                <a:lnTo>
                                  <a:pt x="2044" y="880"/>
                                </a:lnTo>
                                <a:lnTo>
                                  <a:pt x="2053" y="754"/>
                                </a:lnTo>
                                <a:lnTo>
                                  <a:pt x="2061" y="664"/>
                                </a:lnTo>
                                <a:lnTo>
                                  <a:pt x="2070" y="629"/>
                                </a:lnTo>
                                <a:lnTo>
                                  <a:pt x="2079" y="611"/>
                                </a:lnTo>
                                <a:lnTo>
                                  <a:pt x="2088" y="593"/>
                                </a:lnTo>
                                <a:lnTo>
                                  <a:pt x="2097" y="575"/>
                                </a:lnTo>
                                <a:lnTo>
                                  <a:pt x="2106" y="557"/>
                                </a:lnTo>
                                <a:lnTo>
                                  <a:pt x="2114" y="539"/>
                                </a:lnTo>
                                <a:lnTo>
                                  <a:pt x="2123" y="503"/>
                                </a:lnTo>
                                <a:lnTo>
                                  <a:pt x="2132" y="467"/>
                                </a:lnTo>
                                <a:lnTo>
                                  <a:pt x="2141" y="413"/>
                                </a:lnTo>
                                <a:lnTo>
                                  <a:pt x="2150" y="395"/>
                                </a:lnTo>
                                <a:lnTo>
                                  <a:pt x="2159" y="395"/>
                                </a:lnTo>
                                <a:lnTo>
                                  <a:pt x="2168" y="413"/>
                                </a:lnTo>
                                <a:lnTo>
                                  <a:pt x="2176" y="467"/>
                                </a:lnTo>
                                <a:lnTo>
                                  <a:pt x="2185" y="539"/>
                                </a:lnTo>
                                <a:lnTo>
                                  <a:pt x="2194" y="575"/>
                                </a:lnTo>
                                <a:lnTo>
                                  <a:pt x="2203" y="557"/>
                                </a:lnTo>
                                <a:lnTo>
                                  <a:pt x="2212" y="503"/>
                                </a:lnTo>
                                <a:lnTo>
                                  <a:pt x="2221" y="485"/>
                                </a:lnTo>
                                <a:lnTo>
                                  <a:pt x="2229" y="521"/>
                                </a:lnTo>
                                <a:lnTo>
                                  <a:pt x="2238" y="593"/>
                                </a:lnTo>
                                <a:lnTo>
                                  <a:pt x="2247" y="611"/>
                                </a:lnTo>
                                <a:lnTo>
                                  <a:pt x="2256" y="575"/>
                                </a:lnTo>
                                <a:lnTo>
                                  <a:pt x="2265" y="485"/>
                                </a:lnTo>
                                <a:lnTo>
                                  <a:pt x="2274" y="431"/>
                                </a:lnTo>
                                <a:lnTo>
                                  <a:pt x="2283" y="431"/>
                                </a:lnTo>
                                <a:lnTo>
                                  <a:pt x="2291" y="485"/>
                                </a:lnTo>
                                <a:lnTo>
                                  <a:pt x="2300" y="539"/>
                                </a:lnTo>
                                <a:lnTo>
                                  <a:pt x="2309" y="539"/>
                                </a:lnTo>
                                <a:lnTo>
                                  <a:pt x="2318" y="485"/>
                                </a:lnTo>
                                <a:lnTo>
                                  <a:pt x="2327" y="413"/>
                                </a:lnTo>
                                <a:lnTo>
                                  <a:pt x="2336" y="359"/>
                                </a:lnTo>
                                <a:lnTo>
                                  <a:pt x="2336" y="341"/>
                                </a:lnTo>
                                <a:lnTo>
                                  <a:pt x="2345" y="359"/>
                                </a:lnTo>
                                <a:lnTo>
                                  <a:pt x="2353" y="449"/>
                                </a:lnTo>
                                <a:lnTo>
                                  <a:pt x="2362" y="575"/>
                                </a:lnTo>
                                <a:lnTo>
                                  <a:pt x="2371" y="718"/>
                                </a:lnTo>
                                <a:lnTo>
                                  <a:pt x="2380" y="772"/>
                                </a:lnTo>
                                <a:lnTo>
                                  <a:pt x="2380" y="790"/>
                                </a:lnTo>
                                <a:lnTo>
                                  <a:pt x="2389" y="754"/>
                                </a:lnTo>
                                <a:lnTo>
                                  <a:pt x="2398" y="718"/>
                                </a:lnTo>
                                <a:lnTo>
                                  <a:pt x="2406" y="754"/>
                                </a:lnTo>
                                <a:lnTo>
                                  <a:pt x="2415" y="844"/>
                                </a:lnTo>
                                <a:lnTo>
                                  <a:pt x="2424" y="934"/>
                                </a:lnTo>
                                <a:lnTo>
                                  <a:pt x="2433" y="970"/>
                                </a:lnTo>
                                <a:lnTo>
                                  <a:pt x="2442" y="952"/>
                                </a:lnTo>
                                <a:lnTo>
                                  <a:pt x="2451" y="934"/>
                                </a:lnTo>
                                <a:lnTo>
                                  <a:pt x="2460" y="916"/>
                                </a:lnTo>
                                <a:lnTo>
                                  <a:pt x="2468" y="898"/>
                                </a:lnTo>
                                <a:lnTo>
                                  <a:pt x="2477" y="844"/>
                                </a:lnTo>
                                <a:lnTo>
                                  <a:pt x="2486" y="772"/>
                                </a:lnTo>
                                <a:lnTo>
                                  <a:pt x="2495" y="718"/>
                                </a:lnTo>
                                <a:lnTo>
                                  <a:pt x="2504" y="772"/>
                                </a:lnTo>
                                <a:lnTo>
                                  <a:pt x="2513" y="862"/>
                                </a:lnTo>
                                <a:lnTo>
                                  <a:pt x="2521" y="916"/>
                                </a:lnTo>
                                <a:lnTo>
                                  <a:pt x="2530" y="880"/>
                                </a:lnTo>
                                <a:lnTo>
                                  <a:pt x="2539" y="844"/>
                                </a:lnTo>
                                <a:lnTo>
                                  <a:pt x="2548" y="808"/>
                                </a:lnTo>
                                <a:lnTo>
                                  <a:pt x="2557" y="772"/>
                                </a:lnTo>
                                <a:lnTo>
                                  <a:pt x="2566" y="772"/>
                                </a:lnTo>
                                <a:lnTo>
                                  <a:pt x="2575" y="790"/>
                                </a:lnTo>
                                <a:lnTo>
                                  <a:pt x="2583" y="826"/>
                                </a:lnTo>
                                <a:lnTo>
                                  <a:pt x="2592" y="826"/>
                                </a:lnTo>
                                <a:lnTo>
                                  <a:pt x="2601" y="808"/>
                                </a:lnTo>
                                <a:lnTo>
                                  <a:pt x="2610" y="808"/>
                                </a:lnTo>
                                <a:lnTo>
                                  <a:pt x="2619" y="826"/>
                                </a:lnTo>
                                <a:lnTo>
                                  <a:pt x="2628" y="862"/>
                                </a:lnTo>
                                <a:lnTo>
                                  <a:pt x="2636" y="826"/>
                                </a:lnTo>
                                <a:lnTo>
                                  <a:pt x="2645" y="718"/>
                                </a:lnTo>
                                <a:lnTo>
                                  <a:pt x="2654" y="611"/>
                                </a:lnTo>
                                <a:lnTo>
                                  <a:pt x="2663" y="485"/>
                                </a:lnTo>
                                <a:lnTo>
                                  <a:pt x="2672" y="431"/>
                                </a:lnTo>
                                <a:lnTo>
                                  <a:pt x="2681" y="413"/>
                                </a:lnTo>
                                <a:lnTo>
                                  <a:pt x="2690" y="449"/>
                                </a:lnTo>
                                <a:lnTo>
                                  <a:pt x="2698" y="431"/>
                                </a:lnTo>
                                <a:lnTo>
                                  <a:pt x="2707" y="395"/>
                                </a:lnTo>
                                <a:lnTo>
                                  <a:pt x="2716" y="341"/>
                                </a:lnTo>
                                <a:lnTo>
                                  <a:pt x="2725" y="269"/>
                                </a:lnTo>
                                <a:lnTo>
                                  <a:pt x="2734" y="215"/>
                                </a:lnTo>
                                <a:lnTo>
                                  <a:pt x="2743" y="197"/>
                                </a:lnTo>
                                <a:lnTo>
                                  <a:pt x="2752" y="215"/>
                                </a:lnTo>
                                <a:lnTo>
                                  <a:pt x="2760" y="233"/>
                                </a:lnTo>
                                <a:lnTo>
                                  <a:pt x="2769" y="287"/>
                                </a:lnTo>
                                <a:lnTo>
                                  <a:pt x="2778" y="377"/>
                                </a:lnTo>
                                <a:lnTo>
                                  <a:pt x="2787" y="413"/>
                                </a:lnTo>
                                <a:lnTo>
                                  <a:pt x="2796" y="395"/>
                                </a:lnTo>
                                <a:lnTo>
                                  <a:pt x="2805" y="359"/>
                                </a:lnTo>
                                <a:lnTo>
                                  <a:pt x="2813" y="287"/>
                                </a:lnTo>
                                <a:lnTo>
                                  <a:pt x="2822" y="233"/>
                                </a:lnTo>
                                <a:lnTo>
                                  <a:pt x="2831" y="143"/>
                                </a:lnTo>
                                <a:lnTo>
                                  <a:pt x="2840" y="53"/>
                                </a:lnTo>
                                <a:lnTo>
                                  <a:pt x="2840" y="35"/>
                                </a:lnTo>
                                <a:lnTo>
                                  <a:pt x="2849" y="71"/>
                                </a:lnTo>
                                <a:lnTo>
                                  <a:pt x="2858" y="161"/>
                                </a:lnTo>
                                <a:lnTo>
                                  <a:pt x="2867" y="269"/>
                                </a:lnTo>
                                <a:lnTo>
                                  <a:pt x="2875" y="359"/>
                                </a:lnTo>
                                <a:lnTo>
                                  <a:pt x="2884" y="413"/>
                                </a:lnTo>
                                <a:lnTo>
                                  <a:pt x="2893" y="485"/>
                                </a:lnTo>
                                <a:lnTo>
                                  <a:pt x="2902" y="575"/>
                                </a:lnTo>
                                <a:lnTo>
                                  <a:pt x="2911" y="736"/>
                                </a:lnTo>
                                <a:lnTo>
                                  <a:pt x="2920" y="970"/>
                                </a:lnTo>
                                <a:lnTo>
                                  <a:pt x="2928" y="1186"/>
                                </a:lnTo>
                                <a:lnTo>
                                  <a:pt x="2937" y="1239"/>
                                </a:lnTo>
                                <a:lnTo>
                                  <a:pt x="2937" y="1222"/>
                                </a:lnTo>
                                <a:lnTo>
                                  <a:pt x="2946" y="988"/>
                                </a:lnTo>
                                <a:lnTo>
                                  <a:pt x="2955" y="629"/>
                                </a:lnTo>
                                <a:lnTo>
                                  <a:pt x="2964" y="359"/>
                                </a:lnTo>
                                <a:lnTo>
                                  <a:pt x="2964" y="323"/>
                                </a:lnTo>
                                <a:lnTo>
                                  <a:pt x="2973" y="395"/>
                                </a:lnTo>
                                <a:lnTo>
                                  <a:pt x="2982" y="718"/>
                                </a:lnTo>
                                <a:lnTo>
                                  <a:pt x="2990" y="1114"/>
                                </a:lnTo>
                                <a:lnTo>
                                  <a:pt x="2999" y="1419"/>
                                </a:lnTo>
                                <a:lnTo>
                                  <a:pt x="3008" y="1563"/>
                                </a:lnTo>
                                <a:lnTo>
                                  <a:pt x="3008" y="1581"/>
                                </a:lnTo>
                                <a:lnTo>
                                  <a:pt x="3017" y="1545"/>
                                </a:lnTo>
                                <a:lnTo>
                                  <a:pt x="3026" y="1545"/>
                                </a:lnTo>
                                <a:lnTo>
                                  <a:pt x="3035" y="1671"/>
                                </a:lnTo>
                                <a:lnTo>
                                  <a:pt x="3043" y="1779"/>
                                </a:lnTo>
                                <a:lnTo>
                                  <a:pt x="3052" y="1868"/>
                                </a:lnTo>
                                <a:lnTo>
                                  <a:pt x="3061" y="1850"/>
                                </a:lnTo>
                                <a:lnTo>
                                  <a:pt x="3070" y="1868"/>
                                </a:lnTo>
                                <a:lnTo>
                                  <a:pt x="3079" y="1868"/>
                                </a:lnTo>
                                <a:lnTo>
                                  <a:pt x="3088" y="1868"/>
                                </a:lnTo>
                                <a:lnTo>
                                  <a:pt x="3097" y="1833"/>
                                </a:lnTo>
                                <a:lnTo>
                                  <a:pt x="3105" y="1797"/>
                                </a:lnTo>
                                <a:lnTo>
                                  <a:pt x="3114" y="1922"/>
                                </a:lnTo>
                                <a:lnTo>
                                  <a:pt x="3123" y="2102"/>
                                </a:lnTo>
                                <a:lnTo>
                                  <a:pt x="3132" y="1994"/>
                                </a:lnTo>
                                <a:lnTo>
                                  <a:pt x="3141" y="1689"/>
                                </a:lnTo>
                                <a:lnTo>
                                  <a:pt x="3150" y="1275"/>
                                </a:lnTo>
                                <a:lnTo>
                                  <a:pt x="3159" y="1132"/>
                                </a:lnTo>
                                <a:lnTo>
                                  <a:pt x="3167" y="1401"/>
                                </a:lnTo>
                                <a:lnTo>
                                  <a:pt x="3176" y="1797"/>
                                </a:lnTo>
                                <a:lnTo>
                                  <a:pt x="3185" y="2048"/>
                                </a:lnTo>
                                <a:lnTo>
                                  <a:pt x="3194" y="2084"/>
                                </a:lnTo>
                                <a:lnTo>
                                  <a:pt x="3203" y="2030"/>
                                </a:lnTo>
                                <a:lnTo>
                                  <a:pt x="3212" y="1868"/>
                                </a:lnTo>
                                <a:lnTo>
                                  <a:pt x="3220" y="1599"/>
                                </a:lnTo>
                                <a:lnTo>
                                  <a:pt x="3229" y="1293"/>
                                </a:lnTo>
                                <a:lnTo>
                                  <a:pt x="3238" y="1060"/>
                                </a:lnTo>
                                <a:lnTo>
                                  <a:pt x="3247" y="1042"/>
                                </a:lnTo>
                                <a:lnTo>
                                  <a:pt x="3256" y="1096"/>
                                </a:lnTo>
                                <a:lnTo>
                                  <a:pt x="3265" y="1132"/>
                                </a:lnTo>
                                <a:lnTo>
                                  <a:pt x="3265" y="1114"/>
                                </a:lnTo>
                                <a:lnTo>
                                  <a:pt x="3274" y="1024"/>
                                </a:lnTo>
                                <a:lnTo>
                                  <a:pt x="3282" y="916"/>
                                </a:lnTo>
                                <a:lnTo>
                                  <a:pt x="3291" y="862"/>
                                </a:lnTo>
                                <a:lnTo>
                                  <a:pt x="3300" y="826"/>
                                </a:lnTo>
                                <a:lnTo>
                                  <a:pt x="3309" y="754"/>
                                </a:lnTo>
                                <a:lnTo>
                                  <a:pt x="3318" y="629"/>
                                </a:lnTo>
                                <a:lnTo>
                                  <a:pt x="3327" y="557"/>
                                </a:lnTo>
                                <a:lnTo>
                                  <a:pt x="3335" y="539"/>
                                </a:lnTo>
                                <a:lnTo>
                                  <a:pt x="3335" y="557"/>
                                </a:lnTo>
                                <a:lnTo>
                                  <a:pt x="3344" y="575"/>
                                </a:lnTo>
                                <a:lnTo>
                                  <a:pt x="3353" y="611"/>
                                </a:lnTo>
                                <a:lnTo>
                                  <a:pt x="3362" y="521"/>
                                </a:lnTo>
                                <a:lnTo>
                                  <a:pt x="3371" y="413"/>
                                </a:lnTo>
                                <a:lnTo>
                                  <a:pt x="3380" y="377"/>
                                </a:lnTo>
                                <a:lnTo>
                                  <a:pt x="3389" y="431"/>
                                </a:lnTo>
                                <a:lnTo>
                                  <a:pt x="3397" y="503"/>
                                </a:lnTo>
                                <a:lnTo>
                                  <a:pt x="3406" y="700"/>
                                </a:lnTo>
                                <a:lnTo>
                                  <a:pt x="3415" y="970"/>
                                </a:lnTo>
                                <a:lnTo>
                                  <a:pt x="3424" y="1186"/>
                                </a:lnTo>
                                <a:lnTo>
                                  <a:pt x="3433" y="1257"/>
                                </a:lnTo>
                                <a:lnTo>
                                  <a:pt x="3433" y="1239"/>
                                </a:lnTo>
                                <a:lnTo>
                                  <a:pt x="3442" y="1060"/>
                                </a:lnTo>
                                <a:lnTo>
                                  <a:pt x="3450" y="844"/>
                                </a:lnTo>
                                <a:lnTo>
                                  <a:pt x="3450" y="826"/>
                                </a:lnTo>
                                <a:lnTo>
                                  <a:pt x="3459" y="880"/>
                                </a:lnTo>
                                <a:lnTo>
                                  <a:pt x="3468" y="1150"/>
                                </a:lnTo>
                                <a:lnTo>
                                  <a:pt x="3477" y="1365"/>
                                </a:lnTo>
                                <a:lnTo>
                                  <a:pt x="3486" y="1419"/>
                                </a:lnTo>
                                <a:lnTo>
                                  <a:pt x="3486" y="1401"/>
                                </a:lnTo>
                                <a:lnTo>
                                  <a:pt x="3495" y="1204"/>
                                </a:lnTo>
                                <a:lnTo>
                                  <a:pt x="3504" y="1168"/>
                                </a:lnTo>
                                <a:lnTo>
                                  <a:pt x="3512" y="1204"/>
                                </a:lnTo>
                                <a:lnTo>
                                  <a:pt x="3521" y="1311"/>
                                </a:lnTo>
                                <a:lnTo>
                                  <a:pt x="3530" y="1491"/>
                                </a:lnTo>
                                <a:lnTo>
                                  <a:pt x="3539" y="1599"/>
                                </a:lnTo>
                                <a:lnTo>
                                  <a:pt x="3548" y="1761"/>
                                </a:lnTo>
                                <a:lnTo>
                                  <a:pt x="3557" y="1833"/>
                                </a:lnTo>
                                <a:lnTo>
                                  <a:pt x="3566" y="1904"/>
                                </a:lnTo>
                                <a:lnTo>
                                  <a:pt x="3574" y="1886"/>
                                </a:lnTo>
                                <a:lnTo>
                                  <a:pt x="3583" y="1833"/>
                                </a:lnTo>
                                <a:lnTo>
                                  <a:pt x="3592" y="1743"/>
                                </a:lnTo>
                                <a:lnTo>
                                  <a:pt x="3601" y="1671"/>
                                </a:lnTo>
                                <a:lnTo>
                                  <a:pt x="3610" y="1563"/>
                                </a:lnTo>
                                <a:lnTo>
                                  <a:pt x="3619" y="1491"/>
                                </a:lnTo>
                                <a:lnTo>
                                  <a:pt x="3627" y="1365"/>
                                </a:lnTo>
                                <a:lnTo>
                                  <a:pt x="3636" y="1311"/>
                                </a:lnTo>
                                <a:lnTo>
                                  <a:pt x="3645" y="1239"/>
                                </a:lnTo>
                                <a:lnTo>
                                  <a:pt x="3654" y="1150"/>
                                </a:lnTo>
                                <a:lnTo>
                                  <a:pt x="3663" y="1006"/>
                                </a:lnTo>
                                <a:lnTo>
                                  <a:pt x="3672" y="916"/>
                                </a:lnTo>
                                <a:lnTo>
                                  <a:pt x="3681" y="754"/>
                                </a:lnTo>
                                <a:lnTo>
                                  <a:pt x="3689" y="646"/>
                                </a:lnTo>
                                <a:lnTo>
                                  <a:pt x="3698" y="485"/>
                                </a:lnTo>
                                <a:lnTo>
                                  <a:pt x="3707" y="395"/>
                                </a:lnTo>
                                <a:lnTo>
                                  <a:pt x="3716" y="341"/>
                                </a:lnTo>
                                <a:lnTo>
                                  <a:pt x="3725" y="323"/>
                                </a:lnTo>
                                <a:lnTo>
                                  <a:pt x="3734" y="323"/>
                                </a:lnTo>
                                <a:lnTo>
                                  <a:pt x="3742" y="359"/>
                                </a:lnTo>
                                <a:lnTo>
                                  <a:pt x="3751" y="395"/>
                                </a:lnTo>
                                <a:lnTo>
                                  <a:pt x="3760" y="413"/>
                                </a:lnTo>
                                <a:lnTo>
                                  <a:pt x="3769" y="413"/>
                                </a:lnTo>
                                <a:lnTo>
                                  <a:pt x="3778" y="395"/>
                                </a:lnTo>
                                <a:lnTo>
                                  <a:pt x="3787" y="395"/>
                                </a:lnTo>
                                <a:lnTo>
                                  <a:pt x="3796" y="449"/>
                                </a:lnTo>
                                <a:lnTo>
                                  <a:pt x="3804" y="503"/>
                                </a:lnTo>
                                <a:lnTo>
                                  <a:pt x="3813" y="611"/>
                                </a:lnTo>
                                <a:lnTo>
                                  <a:pt x="3822" y="700"/>
                                </a:lnTo>
                                <a:lnTo>
                                  <a:pt x="3831" y="808"/>
                                </a:lnTo>
                                <a:lnTo>
                                  <a:pt x="3840" y="862"/>
                                </a:lnTo>
                                <a:lnTo>
                                  <a:pt x="3849" y="880"/>
                                </a:lnTo>
                                <a:lnTo>
                                  <a:pt x="3857" y="880"/>
                                </a:lnTo>
                                <a:lnTo>
                                  <a:pt x="3866" y="808"/>
                                </a:lnTo>
                                <a:lnTo>
                                  <a:pt x="3875" y="754"/>
                                </a:lnTo>
                                <a:lnTo>
                                  <a:pt x="3884" y="629"/>
                                </a:lnTo>
                                <a:lnTo>
                                  <a:pt x="3893" y="503"/>
                                </a:lnTo>
                                <a:lnTo>
                                  <a:pt x="3902" y="431"/>
                                </a:lnTo>
                                <a:lnTo>
                                  <a:pt x="3911" y="323"/>
                                </a:lnTo>
                                <a:lnTo>
                                  <a:pt x="3919" y="233"/>
                                </a:lnTo>
                                <a:lnTo>
                                  <a:pt x="3928" y="125"/>
                                </a:lnTo>
                                <a:lnTo>
                                  <a:pt x="3937" y="71"/>
                                </a:lnTo>
                                <a:lnTo>
                                  <a:pt x="3946" y="0"/>
                                </a:lnTo>
                                <a:lnTo>
                                  <a:pt x="3955" y="0"/>
                                </a:lnTo>
                                <a:lnTo>
                                  <a:pt x="3964" y="53"/>
                                </a:lnTo>
                                <a:lnTo>
                                  <a:pt x="3973" y="125"/>
                                </a:lnTo>
                                <a:lnTo>
                                  <a:pt x="3981" y="251"/>
                                </a:lnTo>
                                <a:lnTo>
                                  <a:pt x="3990" y="359"/>
                                </a:lnTo>
                                <a:lnTo>
                                  <a:pt x="3999" y="485"/>
                                </a:lnTo>
                                <a:lnTo>
                                  <a:pt x="4008" y="557"/>
                                </a:lnTo>
                                <a:lnTo>
                                  <a:pt x="4017" y="611"/>
                                </a:lnTo>
                                <a:lnTo>
                                  <a:pt x="4026" y="611"/>
                                </a:lnTo>
                                <a:lnTo>
                                  <a:pt x="4034" y="593"/>
                                </a:lnTo>
                                <a:lnTo>
                                  <a:pt x="4043" y="557"/>
                                </a:lnTo>
                                <a:lnTo>
                                  <a:pt x="4052" y="521"/>
                                </a:lnTo>
                                <a:lnTo>
                                  <a:pt x="4061" y="485"/>
                                </a:lnTo>
                                <a:lnTo>
                                  <a:pt x="4070" y="467"/>
                                </a:lnTo>
                                <a:lnTo>
                                  <a:pt x="4079" y="485"/>
                                </a:lnTo>
                                <a:lnTo>
                                  <a:pt x="4088" y="503"/>
                                </a:lnTo>
                                <a:lnTo>
                                  <a:pt x="4096" y="539"/>
                                </a:lnTo>
                                <a:lnTo>
                                  <a:pt x="4105" y="557"/>
                                </a:lnTo>
                                <a:lnTo>
                                  <a:pt x="4114" y="611"/>
                                </a:lnTo>
                                <a:lnTo>
                                  <a:pt x="4123" y="629"/>
                                </a:lnTo>
                                <a:lnTo>
                                  <a:pt x="4132" y="646"/>
                                </a:lnTo>
                                <a:lnTo>
                                  <a:pt x="4141" y="664"/>
                                </a:lnTo>
                                <a:lnTo>
                                  <a:pt x="4149" y="646"/>
                                </a:lnTo>
                                <a:lnTo>
                                  <a:pt x="4158" y="629"/>
                                </a:lnTo>
                                <a:lnTo>
                                  <a:pt x="4167" y="593"/>
                                </a:lnTo>
                                <a:lnTo>
                                  <a:pt x="4176" y="575"/>
                                </a:lnTo>
                                <a:lnTo>
                                  <a:pt x="4185" y="557"/>
                                </a:lnTo>
                                <a:lnTo>
                                  <a:pt x="4194" y="521"/>
                                </a:lnTo>
                                <a:lnTo>
                                  <a:pt x="4203" y="503"/>
                                </a:lnTo>
                                <a:lnTo>
                                  <a:pt x="4211" y="485"/>
                                </a:lnTo>
                                <a:lnTo>
                                  <a:pt x="4220" y="467"/>
                                </a:lnTo>
                                <a:lnTo>
                                  <a:pt x="4229" y="431"/>
                                </a:lnTo>
                                <a:lnTo>
                                  <a:pt x="4238" y="395"/>
                                </a:lnTo>
                                <a:lnTo>
                                  <a:pt x="4247" y="395"/>
                                </a:lnTo>
                                <a:lnTo>
                                  <a:pt x="4256" y="413"/>
                                </a:lnTo>
                                <a:lnTo>
                                  <a:pt x="4264" y="467"/>
                                </a:lnTo>
                                <a:lnTo>
                                  <a:pt x="4273" y="503"/>
                                </a:lnTo>
                                <a:lnTo>
                                  <a:pt x="4282" y="629"/>
                                </a:lnTo>
                                <a:lnTo>
                                  <a:pt x="4291" y="700"/>
                                </a:lnTo>
                                <a:lnTo>
                                  <a:pt x="4300" y="790"/>
                                </a:lnTo>
                                <a:lnTo>
                                  <a:pt x="4309" y="862"/>
                                </a:lnTo>
                                <a:lnTo>
                                  <a:pt x="4318" y="952"/>
                                </a:lnTo>
                                <a:lnTo>
                                  <a:pt x="4326" y="1006"/>
                                </a:lnTo>
                                <a:lnTo>
                                  <a:pt x="4335" y="1096"/>
                                </a:lnTo>
                                <a:lnTo>
                                  <a:pt x="4344" y="1132"/>
                                </a:lnTo>
                                <a:lnTo>
                                  <a:pt x="4353" y="1204"/>
                                </a:lnTo>
                                <a:lnTo>
                                  <a:pt x="4362" y="1257"/>
                                </a:lnTo>
                                <a:lnTo>
                                  <a:pt x="4371" y="1347"/>
                                </a:lnTo>
                                <a:lnTo>
                                  <a:pt x="4380" y="1419"/>
                                </a:lnTo>
                                <a:lnTo>
                                  <a:pt x="4388" y="1473"/>
                                </a:lnTo>
                                <a:lnTo>
                                  <a:pt x="4397" y="1581"/>
                                </a:lnTo>
                                <a:lnTo>
                                  <a:pt x="4406" y="1671"/>
                                </a:lnTo>
                                <a:lnTo>
                                  <a:pt x="4415" y="1797"/>
                                </a:lnTo>
                                <a:lnTo>
                                  <a:pt x="4424" y="1886"/>
                                </a:lnTo>
                                <a:lnTo>
                                  <a:pt x="4433" y="2030"/>
                                </a:lnTo>
                                <a:lnTo>
                                  <a:pt x="4441" y="2102"/>
                                </a:lnTo>
                                <a:lnTo>
                                  <a:pt x="4450" y="2156"/>
                                </a:lnTo>
                                <a:lnTo>
                                  <a:pt x="4459" y="2174"/>
                                </a:lnTo>
                                <a:lnTo>
                                  <a:pt x="4468" y="2156"/>
                                </a:lnTo>
                                <a:lnTo>
                                  <a:pt x="4477" y="2138"/>
                                </a:lnTo>
                                <a:lnTo>
                                  <a:pt x="4486" y="2120"/>
                                </a:lnTo>
                                <a:lnTo>
                                  <a:pt x="4495" y="2120"/>
                                </a:lnTo>
                                <a:lnTo>
                                  <a:pt x="4503" y="2210"/>
                                </a:lnTo>
                                <a:lnTo>
                                  <a:pt x="4512" y="2282"/>
                                </a:lnTo>
                                <a:lnTo>
                                  <a:pt x="4521" y="2426"/>
                                </a:lnTo>
                                <a:lnTo>
                                  <a:pt x="4530" y="2569"/>
                                </a:lnTo>
                                <a:lnTo>
                                  <a:pt x="4539" y="2641"/>
                                </a:lnTo>
                                <a:lnTo>
                                  <a:pt x="4548" y="2713"/>
                                </a:lnTo>
                                <a:lnTo>
                                  <a:pt x="4556" y="2713"/>
                                </a:lnTo>
                                <a:lnTo>
                                  <a:pt x="4565" y="2641"/>
                                </a:lnTo>
                                <a:lnTo>
                                  <a:pt x="4574" y="2569"/>
                                </a:lnTo>
                                <a:lnTo>
                                  <a:pt x="4583" y="2426"/>
                                </a:lnTo>
                                <a:lnTo>
                                  <a:pt x="4592" y="2318"/>
                                </a:lnTo>
                                <a:lnTo>
                                  <a:pt x="4601" y="2156"/>
                                </a:lnTo>
                                <a:lnTo>
                                  <a:pt x="4610" y="2066"/>
                                </a:lnTo>
                                <a:lnTo>
                                  <a:pt x="4618" y="1958"/>
                                </a:lnTo>
                                <a:lnTo>
                                  <a:pt x="4627" y="1904"/>
                                </a:lnTo>
                                <a:lnTo>
                                  <a:pt x="4636" y="1850"/>
                                </a:lnTo>
                                <a:lnTo>
                                  <a:pt x="4645" y="1833"/>
                                </a:lnTo>
                                <a:lnTo>
                                  <a:pt x="4654" y="1850"/>
                                </a:lnTo>
                                <a:lnTo>
                                  <a:pt x="4663" y="1886"/>
                                </a:lnTo>
                                <a:lnTo>
                                  <a:pt x="4672" y="1976"/>
                                </a:lnTo>
                                <a:lnTo>
                                  <a:pt x="4680" y="2084"/>
                                </a:lnTo>
                                <a:lnTo>
                                  <a:pt x="4689" y="2192"/>
                                </a:lnTo>
                                <a:lnTo>
                                  <a:pt x="4698" y="2354"/>
                                </a:lnTo>
                                <a:lnTo>
                                  <a:pt x="4707" y="2515"/>
                                </a:lnTo>
                                <a:lnTo>
                                  <a:pt x="4716" y="2803"/>
                                </a:lnTo>
                                <a:lnTo>
                                  <a:pt x="4725" y="3019"/>
                                </a:lnTo>
                                <a:lnTo>
                                  <a:pt x="4733" y="3360"/>
                                </a:lnTo>
                                <a:lnTo>
                                  <a:pt x="4742" y="3576"/>
                                </a:lnTo>
                                <a:lnTo>
                                  <a:pt x="4751" y="3863"/>
                                </a:lnTo>
                                <a:lnTo>
                                  <a:pt x="4760" y="4007"/>
                                </a:lnTo>
                                <a:lnTo>
                                  <a:pt x="4769" y="4133"/>
                                </a:lnTo>
                                <a:lnTo>
                                  <a:pt x="4778" y="4151"/>
                                </a:lnTo>
                                <a:lnTo>
                                  <a:pt x="4787" y="4061"/>
                                </a:lnTo>
                                <a:lnTo>
                                  <a:pt x="4795" y="3953"/>
                                </a:lnTo>
                                <a:lnTo>
                                  <a:pt x="4804" y="3719"/>
                                </a:lnTo>
                                <a:lnTo>
                                  <a:pt x="4813" y="3522"/>
                                </a:lnTo>
                                <a:lnTo>
                                  <a:pt x="4822" y="3234"/>
                                </a:lnTo>
                                <a:lnTo>
                                  <a:pt x="4831" y="3054"/>
                                </a:lnTo>
                                <a:lnTo>
                                  <a:pt x="4840" y="2785"/>
                                </a:lnTo>
                                <a:lnTo>
                                  <a:pt x="4848" y="2551"/>
                                </a:lnTo>
                                <a:lnTo>
                                  <a:pt x="4857" y="2444"/>
                                </a:lnTo>
                                <a:lnTo>
                                  <a:pt x="4866" y="2372"/>
                                </a:lnTo>
                                <a:lnTo>
                                  <a:pt x="4875" y="2390"/>
                                </a:lnTo>
                                <a:lnTo>
                                  <a:pt x="4884" y="2587"/>
                                </a:lnTo>
                                <a:lnTo>
                                  <a:pt x="4893" y="2839"/>
                                </a:lnTo>
                                <a:lnTo>
                                  <a:pt x="4902" y="3378"/>
                                </a:lnTo>
                                <a:lnTo>
                                  <a:pt x="4910" y="3827"/>
                                </a:lnTo>
                                <a:lnTo>
                                  <a:pt x="4919" y="4600"/>
                                </a:lnTo>
                                <a:lnTo>
                                  <a:pt x="4928" y="5121"/>
                                </a:lnTo>
                                <a:lnTo>
                                  <a:pt x="4937" y="5768"/>
                                </a:lnTo>
                                <a:lnTo>
                                  <a:pt x="4946" y="6091"/>
                                </a:lnTo>
                                <a:lnTo>
                                  <a:pt x="4955" y="6361"/>
                                </a:lnTo>
                                <a:lnTo>
                                  <a:pt x="4963" y="6379"/>
                                </a:lnTo>
                                <a:lnTo>
                                  <a:pt x="4963" y="6361"/>
                                </a:lnTo>
                                <a:lnTo>
                                  <a:pt x="4972" y="6145"/>
                                </a:lnTo>
                                <a:lnTo>
                                  <a:pt x="4981" y="5840"/>
                                </a:lnTo>
                                <a:lnTo>
                                  <a:pt x="4990" y="5175"/>
                                </a:lnTo>
                                <a:lnTo>
                                  <a:pt x="4999" y="4348"/>
                                </a:lnTo>
                                <a:lnTo>
                                  <a:pt x="5008" y="3773"/>
                                </a:lnTo>
                                <a:lnTo>
                                  <a:pt x="5017" y="2929"/>
                                </a:lnTo>
                                <a:lnTo>
                                  <a:pt x="5025" y="2444"/>
                                </a:lnTo>
                                <a:lnTo>
                                  <a:pt x="5034" y="1922"/>
                                </a:lnTo>
                                <a:lnTo>
                                  <a:pt x="5043" y="1689"/>
                                </a:lnTo>
                                <a:lnTo>
                                  <a:pt x="5052" y="1437"/>
                                </a:lnTo>
                                <a:lnTo>
                                  <a:pt x="5061" y="1311"/>
                                </a:lnTo>
                                <a:lnTo>
                                  <a:pt x="5070" y="1132"/>
                                </a:lnTo>
                                <a:lnTo>
                                  <a:pt x="5079" y="1042"/>
                                </a:lnTo>
                                <a:lnTo>
                                  <a:pt x="5087" y="880"/>
                                </a:lnTo>
                                <a:lnTo>
                                  <a:pt x="5096" y="772"/>
                                </a:lnTo>
                                <a:lnTo>
                                  <a:pt x="5105" y="629"/>
                                </a:lnTo>
                                <a:lnTo>
                                  <a:pt x="5114" y="539"/>
                                </a:lnTo>
                                <a:lnTo>
                                  <a:pt x="5123" y="431"/>
                                </a:lnTo>
                                <a:lnTo>
                                  <a:pt x="5132" y="413"/>
                                </a:lnTo>
                                <a:lnTo>
                                  <a:pt x="5140" y="431"/>
                                </a:lnTo>
                                <a:lnTo>
                                  <a:pt x="5149" y="521"/>
                                </a:lnTo>
                                <a:lnTo>
                                  <a:pt x="5158" y="772"/>
                                </a:lnTo>
                                <a:lnTo>
                                  <a:pt x="5167" y="1168"/>
                                </a:lnTo>
                                <a:lnTo>
                                  <a:pt x="5176" y="1473"/>
                                </a:lnTo>
                                <a:lnTo>
                                  <a:pt x="5185" y="2120"/>
                                </a:lnTo>
                                <a:lnTo>
                                  <a:pt x="5194" y="2623"/>
                                </a:lnTo>
                                <a:lnTo>
                                  <a:pt x="5202" y="3558"/>
                                </a:lnTo>
                                <a:lnTo>
                                  <a:pt x="5211" y="4258"/>
                                </a:lnTo>
                                <a:lnTo>
                                  <a:pt x="5220" y="5427"/>
                                </a:lnTo>
                                <a:lnTo>
                                  <a:pt x="5229" y="6181"/>
                                </a:lnTo>
                                <a:lnTo>
                                  <a:pt x="5238" y="7242"/>
                                </a:lnTo>
                                <a:lnTo>
                                  <a:pt x="5247" y="7906"/>
                                </a:lnTo>
                                <a:lnTo>
                                  <a:pt x="5255" y="8769"/>
                                </a:lnTo>
                                <a:lnTo>
                                  <a:pt x="5264" y="9218"/>
                                </a:lnTo>
                                <a:lnTo>
                                  <a:pt x="5273" y="9721"/>
                                </a:lnTo>
                                <a:lnTo>
                                  <a:pt x="5282" y="9955"/>
                                </a:lnTo>
                                <a:lnTo>
                                  <a:pt x="5291" y="10153"/>
                                </a:lnTo>
                                <a:lnTo>
                                  <a:pt x="5300" y="10207"/>
                                </a:lnTo>
                                <a:lnTo>
                                  <a:pt x="5309" y="10171"/>
                                </a:lnTo>
                                <a:lnTo>
                                  <a:pt x="5317" y="10027"/>
                                </a:lnTo>
                                <a:lnTo>
                                  <a:pt x="5326" y="9865"/>
                                </a:lnTo>
                                <a:lnTo>
                                  <a:pt x="5335" y="9542"/>
                                </a:lnTo>
                                <a:lnTo>
                                  <a:pt x="5344" y="9272"/>
                                </a:lnTo>
                                <a:lnTo>
                                  <a:pt x="5353" y="8841"/>
                                </a:lnTo>
                                <a:lnTo>
                                  <a:pt x="5362" y="8643"/>
                                </a:lnTo>
                                <a:lnTo>
                                  <a:pt x="5370" y="8499"/>
                                </a:lnTo>
                                <a:lnTo>
                                  <a:pt x="5379" y="8499"/>
                                </a:lnTo>
                                <a:lnTo>
                                  <a:pt x="5388" y="8553"/>
                                </a:lnTo>
                                <a:lnTo>
                                  <a:pt x="5397" y="8625"/>
                                </a:lnTo>
                                <a:lnTo>
                                  <a:pt x="5406" y="8715"/>
                                </a:lnTo>
                                <a:lnTo>
                                  <a:pt x="5415" y="8733"/>
                                </a:lnTo>
                                <a:lnTo>
                                  <a:pt x="5424" y="8715"/>
                                </a:lnTo>
                                <a:lnTo>
                                  <a:pt x="5432" y="8679"/>
                                </a:lnTo>
                                <a:lnTo>
                                  <a:pt x="5441" y="8571"/>
                                </a:lnTo>
                                <a:lnTo>
                                  <a:pt x="5450" y="8517"/>
                                </a:lnTo>
                                <a:lnTo>
                                  <a:pt x="5459" y="8428"/>
                                </a:lnTo>
                                <a:lnTo>
                                  <a:pt x="5468" y="8392"/>
                                </a:lnTo>
                                <a:lnTo>
                                  <a:pt x="5477" y="8410"/>
                                </a:lnTo>
                                <a:lnTo>
                                  <a:pt x="5486" y="8428"/>
                                </a:lnTo>
                                <a:lnTo>
                                  <a:pt x="5494" y="8410"/>
                                </a:lnTo>
                                <a:lnTo>
                                  <a:pt x="5503" y="8302"/>
                                </a:lnTo>
                                <a:lnTo>
                                  <a:pt x="5512" y="8176"/>
                                </a:lnTo>
                                <a:lnTo>
                                  <a:pt x="5521" y="7924"/>
                                </a:lnTo>
                                <a:lnTo>
                                  <a:pt x="5530" y="7691"/>
                                </a:lnTo>
                                <a:lnTo>
                                  <a:pt x="5539" y="7277"/>
                                </a:lnTo>
                                <a:lnTo>
                                  <a:pt x="5547" y="6972"/>
                                </a:lnTo>
                                <a:lnTo>
                                  <a:pt x="5556" y="6559"/>
                                </a:lnTo>
                                <a:lnTo>
                                  <a:pt x="5565" y="6379"/>
                                </a:lnTo>
                                <a:lnTo>
                                  <a:pt x="5574" y="6289"/>
                                </a:lnTo>
                                <a:lnTo>
                                  <a:pt x="5583" y="6325"/>
                                </a:lnTo>
                                <a:lnTo>
                                  <a:pt x="5592" y="6505"/>
                                </a:lnTo>
                                <a:lnTo>
                                  <a:pt x="5601" y="6684"/>
                                </a:lnTo>
                                <a:lnTo>
                                  <a:pt x="5609" y="7080"/>
                                </a:lnTo>
                                <a:lnTo>
                                  <a:pt x="5618" y="7331"/>
                                </a:lnTo>
                                <a:lnTo>
                                  <a:pt x="5627" y="7637"/>
                                </a:lnTo>
                                <a:lnTo>
                                  <a:pt x="5636" y="7781"/>
                                </a:lnTo>
                                <a:lnTo>
                                  <a:pt x="5636" y="7799"/>
                                </a:lnTo>
                                <a:lnTo>
                                  <a:pt x="5645" y="7781"/>
                                </a:lnTo>
                                <a:lnTo>
                                  <a:pt x="5654" y="7601"/>
                                </a:lnTo>
                                <a:lnTo>
                                  <a:pt x="5662" y="7385"/>
                                </a:lnTo>
                                <a:lnTo>
                                  <a:pt x="5671" y="6936"/>
                                </a:lnTo>
                                <a:lnTo>
                                  <a:pt x="5680" y="6577"/>
                                </a:lnTo>
                                <a:lnTo>
                                  <a:pt x="5689" y="6002"/>
                                </a:lnTo>
                                <a:lnTo>
                                  <a:pt x="5698" y="5588"/>
                                </a:lnTo>
                                <a:lnTo>
                                  <a:pt x="5707" y="4941"/>
                                </a:lnTo>
                                <a:lnTo>
                                  <a:pt x="5716" y="4546"/>
                                </a:lnTo>
                                <a:lnTo>
                                  <a:pt x="5724" y="4115"/>
                                </a:lnTo>
                                <a:lnTo>
                                  <a:pt x="5733" y="3917"/>
                                </a:lnTo>
                                <a:lnTo>
                                  <a:pt x="5742" y="3612"/>
                                </a:lnTo>
                                <a:lnTo>
                                  <a:pt x="5751" y="3414"/>
                                </a:lnTo>
                                <a:lnTo>
                                  <a:pt x="5760" y="3126"/>
                                </a:lnTo>
                                <a:lnTo>
                                  <a:pt x="5769" y="2965"/>
                                </a:lnTo>
                                <a:lnTo>
                                  <a:pt x="5777" y="2785"/>
                                </a:lnTo>
                                <a:lnTo>
                                  <a:pt x="5786" y="2695"/>
                                </a:lnTo>
                                <a:lnTo>
                                  <a:pt x="5795" y="2677"/>
                                </a:lnTo>
                                <a:lnTo>
                                  <a:pt x="5804" y="2713"/>
                                </a:lnTo>
                                <a:lnTo>
                                  <a:pt x="5813" y="2803"/>
                                </a:lnTo>
                                <a:lnTo>
                                  <a:pt x="5822" y="2983"/>
                                </a:lnTo>
                                <a:lnTo>
                                  <a:pt x="5831" y="3108"/>
                                </a:lnTo>
                                <a:lnTo>
                                  <a:pt x="5839" y="3324"/>
                                </a:lnTo>
                                <a:lnTo>
                                  <a:pt x="5848" y="3486"/>
                                </a:lnTo>
                                <a:lnTo>
                                  <a:pt x="5857" y="3845"/>
                                </a:lnTo>
                                <a:lnTo>
                                  <a:pt x="5866" y="4205"/>
                                </a:lnTo>
                                <a:lnTo>
                                  <a:pt x="5875" y="4905"/>
                                </a:lnTo>
                                <a:lnTo>
                                  <a:pt x="5884" y="5409"/>
                                </a:lnTo>
                                <a:lnTo>
                                  <a:pt x="5893" y="6127"/>
                                </a:lnTo>
                                <a:lnTo>
                                  <a:pt x="5901" y="6523"/>
                                </a:lnTo>
                                <a:lnTo>
                                  <a:pt x="5910" y="6918"/>
                                </a:lnTo>
                                <a:lnTo>
                                  <a:pt x="5919" y="7008"/>
                                </a:lnTo>
                                <a:lnTo>
                                  <a:pt x="5928" y="6882"/>
                                </a:lnTo>
                                <a:lnTo>
                                  <a:pt x="5937" y="6631"/>
                                </a:lnTo>
                                <a:lnTo>
                                  <a:pt x="5946" y="6002"/>
                                </a:lnTo>
                                <a:lnTo>
                                  <a:pt x="5954" y="5175"/>
                                </a:lnTo>
                                <a:lnTo>
                                  <a:pt x="5963" y="4564"/>
                                </a:lnTo>
                                <a:lnTo>
                                  <a:pt x="5972" y="3701"/>
                                </a:lnTo>
                                <a:lnTo>
                                  <a:pt x="5981" y="3216"/>
                                </a:lnTo>
                                <a:lnTo>
                                  <a:pt x="5990" y="2641"/>
                                </a:lnTo>
                                <a:lnTo>
                                  <a:pt x="5999" y="2300"/>
                                </a:lnTo>
                                <a:lnTo>
                                  <a:pt x="6008" y="1815"/>
                                </a:lnTo>
                                <a:lnTo>
                                  <a:pt x="6016" y="1491"/>
                                </a:lnTo>
                                <a:lnTo>
                                  <a:pt x="6025" y="1006"/>
                                </a:lnTo>
                                <a:lnTo>
                                  <a:pt x="6034" y="718"/>
                                </a:lnTo>
                                <a:lnTo>
                                  <a:pt x="6043" y="431"/>
                                </a:lnTo>
                                <a:lnTo>
                                  <a:pt x="6052" y="377"/>
                                </a:lnTo>
                                <a:lnTo>
                                  <a:pt x="6061" y="611"/>
                                </a:lnTo>
                                <a:lnTo>
                                  <a:pt x="6069" y="934"/>
                                </a:lnTo>
                                <a:lnTo>
                                  <a:pt x="6078" y="1581"/>
                                </a:lnTo>
                                <a:lnTo>
                                  <a:pt x="6087" y="2084"/>
                                </a:lnTo>
                                <a:lnTo>
                                  <a:pt x="6096" y="2857"/>
                                </a:lnTo>
                                <a:lnTo>
                                  <a:pt x="6105" y="3648"/>
                                </a:lnTo>
                                <a:lnTo>
                                  <a:pt x="6114" y="4187"/>
                                </a:lnTo>
                                <a:lnTo>
                                  <a:pt x="6123" y="4977"/>
                                </a:lnTo>
                                <a:lnTo>
                                  <a:pt x="6131" y="5462"/>
                                </a:lnTo>
                                <a:lnTo>
                                  <a:pt x="6140" y="6109"/>
                                </a:lnTo>
                                <a:lnTo>
                                  <a:pt x="6149" y="6433"/>
                                </a:lnTo>
                                <a:lnTo>
                                  <a:pt x="6158" y="6792"/>
                                </a:lnTo>
                                <a:lnTo>
                                  <a:pt x="6167" y="6936"/>
                                </a:lnTo>
                                <a:lnTo>
                                  <a:pt x="6176" y="6990"/>
                                </a:lnTo>
                                <a:lnTo>
                                  <a:pt x="6184" y="6954"/>
                                </a:lnTo>
                                <a:lnTo>
                                  <a:pt x="6193" y="6774"/>
                                </a:lnTo>
                                <a:lnTo>
                                  <a:pt x="6202" y="6595"/>
                                </a:lnTo>
                                <a:lnTo>
                                  <a:pt x="6211" y="6343"/>
                                </a:lnTo>
                                <a:lnTo>
                                  <a:pt x="6220" y="6235"/>
                                </a:lnTo>
                                <a:lnTo>
                                  <a:pt x="6229" y="6217"/>
                                </a:lnTo>
                                <a:lnTo>
                                  <a:pt x="6229" y="6235"/>
                                </a:lnTo>
                                <a:lnTo>
                                  <a:pt x="6238" y="6325"/>
                                </a:lnTo>
                                <a:lnTo>
                                  <a:pt x="6246" y="6595"/>
                                </a:lnTo>
                                <a:lnTo>
                                  <a:pt x="6255" y="6864"/>
                                </a:lnTo>
                                <a:lnTo>
                                  <a:pt x="6264" y="7026"/>
                                </a:lnTo>
                                <a:lnTo>
                                  <a:pt x="6273" y="7134"/>
                                </a:lnTo>
                                <a:lnTo>
                                  <a:pt x="6273" y="7152"/>
                                </a:lnTo>
                                <a:lnTo>
                                  <a:pt x="6282" y="7134"/>
                                </a:lnTo>
                                <a:lnTo>
                                  <a:pt x="6291" y="7008"/>
                                </a:lnTo>
                                <a:lnTo>
                                  <a:pt x="6300" y="6828"/>
                                </a:lnTo>
                                <a:lnTo>
                                  <a:pt x="6308" y="6487"/>
                                </a:lnTo>
                                <a:lnTo>
                                  <a:pt x="6317" y="6217"/>
                                </a:lnTo>
                                <a:lnTo>
                                  <a:pt x="6326" y="5822"/>
                                </a:lnTo>
                                <a:lnTo>
                                  <a:pt x="6335" y="5606"/>
                                </a:lnTo>
                                <a:lnTo>
                                  <a:pt x="6344" y="5409"/>
                                </a:lnTo>
                                <a:lnTo>
                                  <a:pt x="6353" y="5391"/>
                                </a:lnTo>
                                <a:lnTo>
                                  <a:pt x="6361" y="5498"/>
                                </a:lnTo>
                                <a:lnTo>
                                  <a:pt x="6370" y="5660"/>
                                </a:lnTo>
                                <a:lnTo>
                                  <a:pt x="6379" y="5948"/>
                                </a:lnTo>
                                <a:lnTo>
                                  <a:pt x="6388" y="6145"/>
                                </a:lnTo>
                                <a:lnTo>
                                  <a:pt x="6397" y="6451"/>
                                </a:lnTo>
                                <a:lnTo>
                                  <a:pt x="6406" y="6613"/>
                                </a:lnTo>
                                <a:lnTo>
                                  <a:pt x="6415" y="6792"/>
                                </a:lnTo>
                                <a:lnTo>
                                  <a:pt x="6423" y="6846"/>
                                </a:lnTo>
                                <a:lnTo>
                                  <a:pt x="6432" y="6792"/>
                                </a:lnTo>
                                <a:lnTo>
                                  <a:pt x="6441" y="6577"/>
                                </a:lnTo>
                                <a:lnTo>
                                  <a:pt x="6450" y="6415"/>
                                </a:lnTo>
                                <a:lnTo>
                                  <a:pt x="6459" y="6217"/>
                                </a:lnTo>
                                <a:lnTo>
                                  <a:pt x="6468" y="6145"/>
                                </a:lnTo>
                                <a:lnTo>
                                  <a:pt x="6476" y="6091"/>
                                </a:lnTo>
                                <a:lnTo>
                                  <a:pt x="6485" y="6091"/>
                                </a:lnTo>
                                <a:lnTo>
                                  <a:pt x="6494" y="6109"/>
                                </a:lnTo>
                                <a:lnTo>
                                  <a:pt x="6503" y="6073"/>
                                </a:lnTo>
                                <a:lnTo>
                                  <a:pt x="6512" y="5948"/>
                                </a:lnTo>
                                <a:lnTo>
                                  <a:pt x="6521" y="5786"/>
                                </a:lnTo>
                                <a:lnTo>
                                  <a:pt x="6530" y="5409"/>
                                </a:lnTo>
                                <a:lnTo>
                                  <a:pt x="6538" y="5103"/>
                                </a:lnTo>
                                <a:lnTo>
                                  <a:pt x="6547" y="4546"/>
                                </a:lnTo>
                                <a:lnTo>
                                  <a:pt x="6556" y="4169"/>
                                </a:lnTo>
                                <a:lnTo>
                                  <a:pt x="6565" y="3719"/>
                                </a:lnTo>
                                <a:lnTo>
                                  <a:pt x="6574" y="3576"/>
                                </a:lnTo>
                                <a:lnTo>
                                  <a:pt x="6583" y="3630"/>
                                </a:lnTo>
                                <a:lnTo>
                                  <a:pt x="6591" y="4025"/>
                                </a:lnTo>
                                <a:lnTo>
                                  <a:pt x="6600" y="4456"/>
                                </a:lnTo>
                                <a:lnTo>
                                  <a:pt x="6609" y="5283"/>
                                </a:lnTo>
                                <a:lnTo>
                                  <a:pt x="6618" y="5894"/>
                                </a:lnTo>
                                <a:lnTo>
                                  <a:pt x="6627" y="6774"/>
                                </a:lnTo>
                                <a:lnTo>
                                  <a:pt x="6636" y="7331"/>
                                </a:lnTo>
                                <a:lnTo>
                                  <a:pt x="6645" y="8050"/>
                                </a:lnTo>
                                <a:lnTo>
                                  <a:pt x="6653" y="8446"/>
                                </a:lnTo>
                                <a:lnTo>
                                  <a:pt x="6662" y="8859"/>
                                </a:lnTo>
                                <a:lnTo>
                                  <a:pt x="6671" y="9021"/>
                                </a:lnTo>
                                <a:lnTo>
                                  <a:pt x="6680" y="9128"/>
                                </a:lnTo>
                                <a:lnTo>
                                  <a:pt x="6680" y="9146"/>
                                </a:lnTo>
                                <a:lnTo>
                                  <a:pt x="6689" y="9128"/>
                                </a:lnTo>
                                <a:lnTo>
                                  <a:pt x="6698" y="9021"/>
                                </a:lnTo>
                                <a:lnTo>
                                  <a:pt x="6707" y="8895"/>
                                </a:lnTo>
                                <a:lnTo>
                                  <a:pt x="6715" y="8643"/>
                                </a:lnTo>
                                <a:lnTo>
                                  <a:pt x="6724" y="8410"/>
                                </a:lnTo>
                                <a:lnTo>
                                  <a:pt x="6733" y="7996"/>
                                </a:lnTo>
                                <a:lnTo>
                                  <a:pt x="6742" y="7511"/>
                                </a:lnTo>
                                <a:lnTo>
                                  <a:pt x="6751" y="7170"/>
                                </a:lnTo>
                                <a:lnTo>
                                  <a:pt x="6760" y="6667"/>
                                </a:lnTo>
                                <a:lnTo>
                                  <a:pt x="6768" y="6325"/>
                                </a:lnTo>
                                <a:lnTo>
                                  <a:pt x="6777" y="5858"/>
                                </a:lnTo>
                                <a:lnTo>
                                  <a:pt x="6786" y="5534"/>
                                </a:lnTo>
                                <a:lnTo>
                                  <a:pt x="6795" y="5121"/>
                                </a:lnTo>
                                <a:lnTo>
                                  <a:pt x="6804" y="4905"/>
                                </a:lnTo>
                                <a:lnTo>
                                  <a:pt x="6813" y="4708"/>
                                </a:lnTo>
                                <a:lnTo>
                                  <a:pt x="6822" y="4636"/>
                                </a:lnTo>
                                <a:lnTo>
                                  <a:pt x="6830" y="4618"/>
                                </a:lnTo>
                                <a:lnTo>
                                  <a:pt x="6839" y="4636"/>
                                </a:lnTo>
                                <a:lnTo>
                                  <a:pt x="6848" y="4690"/>
                                </a:lnTo>
                                <a:lnTo>
                                  <a:pt x="6857" y="4726"/>
                                </a:lnTo>
                                <a:lnTo>
                                  <a:pt x="6866" y="4780"/>
                                </a:lnTo>
                                <a:lnTo>
                                  <a:pt x="6875" y="4816"/>
                                </a:lnTo>
                                <a:lnTo>
                                  <a:pt x="6883" y="4905"/>
                                </a:lnTo>
                                <a:lnTo>
                                  <a:pt x="6892" y="5067"/>
                                </a:lnTo>
                                <a:lnTo>
                                  <a:pt x="6901" y="5175"/>
                                </a:lnTo>
                                <a:lnTo>
                                  <a:pt x="6910" y="5391"/>
                                </a:lnTo>
                                <a:lnTo>
                                  <a:pt x="6919" y="5534"/>
                                </a:lnTo>
                                <a:lnTo>
                                  <a:pt x="6928" y="5678"/>
                                </a:lnTo>
                                <a:lnTo>
                                  <a:pt x="6937" y="5732"/>
                                </a:lnTo>
                                <a:lnTo>
                                  <a:pt x="6945" y="5732"/>
                                </a:lnTo>
                                <a:lnTo>
                                  <a:pt x="6954" y="5678"/>
                                </a:lnTo>
                                <a:lnTo>
                                  <a:pt x="6963" y="5570"/>
                                </a:lnTo>
                                <a:lnTo>
                                  <a:pt x="6972" y="5462"/>
                                </a:lnTo>
                                <a:lnTo>
                                  <a:pt x="6981" y="5337"/>
                                </a:lnTo>
                                <a:lnTo>
                                  <a:pt x="6990" y="5355"/>
                                </a:lnTo>
                                <a:lnTo>
                                  <a:pt x="6998" y="5534"/>
                                </a:lnTo>
                                <a:lnTo>
                                  <a:pt x="7007" y="5696"/>
                                </a:lnTo>
                                <a:lnTo>
                                  <a:pt x="7016" y="5930"/>
                                </a:lnTo>
                                <a:lnTo>
                                  <a:pt x="7025" y="6056"/>
                                </a:lnTo>
                                <a:lnTo>
                                  <a:pt x="7034" y="6109"/>
                                </a:lnTo>
                                <a:lnTo>
                                  <a:pt x="7034" y="6091"/>
                                </a:lnTo>
                                <a:lnTo>
                                  <a:pt x="7043" y="5966"/>
                                </a:lnTo>
                                <a:lnTo>
                                  <a:pt x="7052" y="5804"/>
                                </a:lnTo>
                                <a:lnTo>
                                  <a:pt x="7060" y="5570"/>
                                </a:lnTo>
                                <a:lnTo>
                                  <a:pt x="7069" y="5462"/>
                                </a:lnTo>
                                <a:lnTo>
                                  <a:pt x="7078" y="5391"/>
                                </a:lnTo>
                                <a:lnTo>
                                  <a:pt x="7087" y="5373"/>
                                </a:lnTo>
                                <a:lnTo>
                                  <a:pt x="7096" y="5391"/>
                                </a:lnTo>
                                <a:lnTo>
                                  <a:pt x="7105" y="5409"/>
                                </a:lnTo>
                                <a:lnTo>
                                  <a:pt x="7114" y="5301"/>
                                </a:lnTo>
                                <a:lnTo>
                                  <a:pt x="7122" y="5103"/>
                                </a:lnTo>
                                <a:lnTo>
                                  <a:pt x="7131" y="4564"/>
                                </a:lnTo>
                                <a:lnTo>
                                  <a:pt x="7140" y="4061"/>
                                </a:lnTo>
                                <a:lnTo>
                                  <a:pt x="7149" y="3144"/>
                                </a:lnTo>
                                <a:lnTo>
                                  <a:pt x="7158" y="2479"/>
                                </a:lnTo>
                                <a:lnTo>
                                  <a:pt x="7167" y="1563"/>
                                </a:lnTo>
                                <a:lnTo>
                                  <a:pt x="7175" y="1096"/>
                                </a:lnTo>
                                <a:lnTo>
                                  <a:pt x="7184" y="664"/>
                                </a:lnTo>
                                <a:lnTo>
                                  <a:pt x="7193" y="503"/>
                                </a:lnTo>
                                <a:lnTo>
                                  <a:pt x="7202" y="377"/>
                                </a:lnTo>
                                <a:lnTo>
                                  <a:pt x="7211" y="395"/>
                                </a:lnTo>
                                <a:lnTo>
                                  <a:pt x="7220" y="467"/>
                                </a:lnTo>
                                <a:lnTo>
                                  <a:pt x="7229" y="664"/>
                                </a:lnTo>
                                <a:lnTo>
                                  <a:pt x="7237" y="862"/>
                                </a:lnTo>
                                <a:lnTo>
                                  <a:pt x="7246" y="1168"/>
                                </a:lnTo>
                                <a:lnTo>
                                  <a:pt x="7255" y="1347"/>
                                </a:lnTo>
                                <a:lnTo>
                                  <a:pt x="7264" y="1581"/>
                                </a:lnTo>
                                <a:lnTo>
                                  <a:pt x="7273" y="1689"/>
                                </a:lnTo>
                                <a:lnTo>
                                  <a:pt x="7282" y="1779"/>
                                </a:lnTo>
                                <a:lnTo>
                                  <a:pt x="7290" y="1797"/>
                                </a:lnTo>
                                <a:lnTo>
                                  <a:pt x="7299" y="1743"/>
                                </a:lnTo>
                                <a:lnTo>
                                  <a:pt x="7308" y="1653"/>
                                </a:lnTo>
                                <a:lnTo>
                                  <a:pt x="7317" y="1473"/>
                                </a:lnTo>
                                <a:lnTo>
                                  <a:pt x="7326" y="1329"/>
                                </a:lnTo>
                                <a:lnTo>
                                  <a:pt x="7335" y="1150"/>
                                </a:lnTo>
                                <a:lnTo>
                                  <a:pt x="7344" y="1042"/>
                                </a:lnTo>
                                <a:lnTo>
                                  <a:pt x="7352" y="898"/>
                                </a:lnTo>
                                <a:lnTo>
                                  <a:pt x="7361" y="790"/>
                                </a:lnTo>
                                <a:lnTo>
                                  <a:pt x="7370" y="718"/>
                                </a:lnTo>
                                <a:lnTo>
                                  <a:pt x="7379" y="611"/>
                                </a:lnTo>
                                <a:lnTo>
                                  <a:pt x="7388" y="575"/>
                                </a:lnTo>
                                <a:lnTo>
                                  <a:pt x="7397" y="557"/>
                                </a:lnTo>
                                <a:lnTo>
                                  <a:pt x="7397" y="575"/>
                                </a:lnTo>
                                <a:lnTo>
                                  <a:pt x="7406" y="575"/>
                                </a:lnTo>
                                <a:lnTo>
                                  <a:pt x="7414" y="611"/>
                                </a:lnTo>
                                <a:lnTo>
                                  <a:pt x="7423" y="629"/>
                                </a:lnTo>
                                <a:lnTo>
                                  <a:pt x="7432" y="700"/>
                                </a:lnTo>
                                <a:lnTo>
                                  <a:pt x="7441" y="790"/>
                                </a:lnTo>
                                <a:lnTo>
                                  <a:pt x="7450" y="1024"/>
                                </a:lnTo>
                                <a:lnTo>
                                  <a:pt x="7459" y="1239"/>
                                </a:lnTo>
                                <a:lnTo>
                                  <a:pt x="7467" y="1653"/>
                                </a:lnTo>
                                <a:lnTo>
                                  <a:pt x="7476" y="1958"/>
                                </a:lnTo>
                                <a:lnTo>
                                  <a:pt x="7485" y="2390"/>
                                </a:lnTo>
                                <a:lnTo>
                                  <a:pt x="7494" y="2641"/>
                                </a:lnTo>
                                <a:lnTo>
                                  <a:pt x="7503" y="2911"/>
                                </a:lnTo>
                                <a:lnTo>
                                  <a:pt x="7512" y="3037"/>
                                </a:lnTo>
                                <a:lnTo>
                                  <a:pt x="7521" y="3054"/>
                                </a:lnTo>
                                <a:lnTo>
                                  <a:pt x="7521" y="3037"/>
                                </a:lnTo>
                                <a:lnTo>
                                  <a:pt x="7529" y="2893"/>
                                </a:lnTo>
                                <a:lnTo>
                                  <a:pt x="7538" y="2749"/>
                                </a:lnTo>
                                <a:lnTo>
                                  <a:pt x="7547" y="2569"/>
                                </a:lnTo>
                                <a:lnTo>
                                  <a:pt x="7556" y="2479"/>
                                </a:lnTo>
                                <a:lnTo>
                                  <a:pt x="7565" y="2372"/>
                                </a:lnTo>
                                <a:lnTo>
                                  <a:pt x="7574" y="2336"/>
                                </a:lnTo>
                                <a:lnTo>
                                  <a:pt x="7582" y="2282"/>
                                </a:lnTo>
                                <a:lnTo>
                                  <a:pt x="7591" y="2210"/>
                                </a:lnTo>
                                <a:lnTo>
                                  <a:pt x="7600" y="2066"/>
                                </a:lnTo>
                                <a:lnTo>
                                  <a:pt x="7609" y="1904"/>
                                </a:lnTo>
                                <a:lnTo>
                                  <a:pt x="7618" y="1671"/>
                                </a:lnTo>
                                <a:lnTo>
                                  <a:pt x="7627" y="1527"/>
                                </a:lnTo>
                                <a:lnTo>
                                  <a:pt x="7636" y="1275"/>
                                </a:lnTo>
                                <a:lnTo>
                                  <a:pt x="7644" y="1096"/>
                                </a:lnTo>
                                <a:lnTo>
                                  <a:pt x="7653" y="916"/>
                                </a:lnTo>
                                <a:lnTo>
                                  <a:pt x="7662" y="826"/>
                                </a:lnTo>
                                <a:lnTo>
                                  <a:pt x="7671" y="700"/>
                                </a:lnTo>
                                <a:lnTo>
                                  <a:pt x="7680" y="539"/>
                                </a:lnTo>
                                <a:lnTo>
                                  <a:pt x="7689" y="449"/>
                                </a:lnTo>
                                <a:lnTo>
                                  <a:pt x="7697" y="413"/>
                                </a:lnTo>
                                <a:lnTo>
                                  <a:pt x="7706" y="467"/>
                                </a:lnTo>
                                <a:lnTo>
                                  <a:pt x="7715" y="844"/>
                                </a:lnTo>
                                <a:lnTo>
                                  <a:pt x="7724" y="1347"/>
                                </a:lnTo>
                                <a:lnTo>
                                  <a:pt x="7733" y="2372"/>
                                </a:lnTo>
                                <a:lnTo>
                                  <a:pt x="7742" y="3126"/>
                                </a:lnTo>
                                <a:lnTo>
                                  <a:pt x="7751" y="4258"/>
                                </a:lnTo>
                                <a:lnTo>
                                  <a:pt x="7759" y="4995"/>
                                </a:lnTo>
                                <a:lnTo>
                                  <a:pt x="7768" y="6073"/>
                                </a:lnTo>
                                <a:lnTo>
                                  <a:pt x="7777" y="6720"/>
                                </a:lnTo>
                                <a:lnTo>
                                  <a:pt x="7786" y="7493"/>
                                </a:lnTo>
                                <a:lnTo>
                                  <a:pt x="7795" y="7871"/>
                                </a:lnTo>
                                <a:lnTo>
                                  <a:pt x="7804" y="8248"/>
                                </a:lnTo>
                                <a:lnTo>
                                  <a:pt x="7813" y="8374"/>
                                </a:lnTo>
                                <a:lnTo>
                                  <a:pt x="7821" y="8410"/>
                                </a:lnTo>
                                <a:lnTo>
                                  <a:pt x="7821" y="8392"/>
                                </a:lnTo>
                                <a:lnTo>
                                  <a:pt x="7830" y="8248"/>
                                </a:lnTo>
                                <a:lnTo>
                                  <a:pt x="7839" y="8068"/>
                                </a:lnTo>
                                <a:lnTo>
                                  <a:pt x="7848" y="7727"/>
                                </a:lnTo>
                                <a:lnTo>
                                  <a:pt x="7857" y="7403"/>
                                </a:lnTo>
                                <a:lnTo>
                                  <a:pt x="7866" y="6828"/>
                                </a:lnTo>
                                <a:lnTo>
                                  <a:pt x="7874" y="6433"/>
                                </a:lnTo>
                                <a:lnTo>
                                  <a:pt x="7883" y="5876"/>
                                </a:lnTo>
                                <a:lnTo>
                                  <a:pt x="7892" y="5534"/>
                                </a:lnTo>
                                <a:lnTo>
                                  <a:pt x="7901" y="5049"/>
                                </a:lnTo>
                                <a:lnTo>
                                  <a:pt x="7910" y="4708"/>
                                </a:lnTo>
                                <a:lnTo>
                                  <a:pt x="7919" y="4205"/>
                                </a:lnTo>
                                <a:lnTo>
                                  <a:pt x="7928" y="3881"/>
                                </a:lnTo>
                                <a:lnTo>
                                  <a:pt x="7936" y="3414"/>
                                </a:lnTo>
                                <a:lnTo>
                                  <a:pt x="7945" y="3198"/>
                                </a:lnTo>
                                <a:lnTo>
                                  <a:pt x="7954" y="3001"/>
                                </a:lnTo>
                                <a:lnTo>
                                  <a:pt x="7963" y="2965"/>
                                </a:lnTo>
                                <a:lnTo>
                                  <a:pt x="7972" y="3054"/>
                                </a:lnTo>
                                <a:lnTo>
                                  <a:pt x="7981" y="3198"/>
                                </a:lnTo>
                                <a:lnTo>
                                  <a:pt x="7989" y="3504"/>
                                </a:lnTo>
                                <a:lnTo>
                                  <a:pt x="7998" y="4061"/>
                                </a:lnTo>
                                <a:lnTo>
                                  <a:pt x="8007" y="4654"/>
                                </a:lnTo>
                                <a:lnTo>
                                  <a:pt x="8016" y="5804"/>
                                </a:lnTo>
                                <a:lnTo>
                                  <a:pt x="8025" y="6613"/>
                                </a:lnTo>
                                <a:lnTo>
                                  <a:pt x="8034" y="7691"/>
                                </a:lnTo>
                                <a:lnTo>
                                  <a:pt x="8043" y="8248"/>
                                </a:lnTo>
                                <a:lnTo>
                                  <a:pt x="8051" y="8787"/>
                                </a:lnTo>
                                <a:lnTo>
                                  <a:pt x="8060" y="8967"/>
                                </a:lnTo>
                                <a:lnTo>
                                  <a:pt x="8069" y="9003"/>
                                </a:lnTo>
                                <a:lnTo>
                                  <a:pt x="8069" y="8967"/>
                                </a:lnTo>
                                <a:lnTo>
                                  <a:pt x="8078" y="8787"/>
                                </a:lnTo>
                                <a:lnTo>
                                  <a:pt x="8087" y="8248"/>
                                </a:lnTo>
                                <a:lnTo>
                                  <a:pt x="8096" y="7673"/>
                                </a:lnTo>
                                <a:lnTo>
                                  <a:pt x="8104" y="6523"/>
                                </a:lnTo>
                                <a:lnTo>
                                  <a:pt x="8113" y="5660"/>
                                </a:lnTo>
                                <a:lnTo>
                                  <a:pt x="8122" y="4474"/>
                                </a:lnTo>
                                <a:lnTo>
                                  <a:pt x="8131" y="3881"/>
                                </a:lnTo>
                                <a:lnTo>
                                  <a:pt x="8140" y="3342"/>
                                </a:lnTo>
                                <a:lnTo>
                                  <a:pt x="8149" y="3001"/>
                                </a:lnTo>
                                <a:lnTo>
                                  <a:pt x="8158" y="2839"/>
                                </a:lnTo>
                                <a:lnTo>
                                  <a:pt x="8166" y="2623"/>
                                </a:lnTo>
                                <a:lnTo>
                                  <a:pt x="8175" y="2479"/>
                                </a:lnTo>
                                <a:lnTo>
                                  <a:pt x="8184" y="2138"/>
                                </a:lnTo>
                                <a:lnTo>
                                  <a:pt x="8193" y="1904"/>
                                </a:lnTo>
                                <a:lnTo>
                                  <a:pt x="8202" y="1491"/>
                                </a:lnTo>
                                <a:lnTo>
                                  <a:pt x="8211" y="1150"/>
                                </a:lnTo>
                                <a:lnTo>
                                  <a:pt x="8220" y="413"/>
                                </a:lnTo>
                              </a:path>
                            </a:pathLst>
                          </a:custGeom>
                          <a:noFill/>
                          <a:ln w="21590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64" name="Rectangle 146"/>
                        <wps:cNvSpPr>
                          <a:spLocks noChangeArrowheads="1"/>
                        </wps:cNvSpPr>
                        <wps:spPr bwMode="auto">
                          <a:xfrm>
                            <a:off x="1084510" y="2498726"/>
                            <a:ext cx="3893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210,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65" name="Line 147"/>
                        <wps:cNvCnPr>
                          <a:cxnSpLocks noChangeShapeType="1"/>
                        </wps:cNvCnPr>
                        <wps:spPr bwMode="auto">
                          <a:xfrm flipV="1">
                            <a:off x="1174111" y="2305024"/>
                            <a:ext cx="600" cy="1708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6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219212" y="3457536"/>
                            <a:ext cx="3892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086,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67" name="Line 149"/>
                        <wps:cNvCnPr>
                          <a:cxnSpLocks noChangeShapeType="1"/>
                        </wps:cNvCnPr>
                        <wps:spPr bwMode="auto">
                          <a:xfrm flipV="1">
                            <a:off x="1308713" y="3308934"/>
                            <a:ext cx="600" cy="1258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8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1359513" y="3776939"/>
                            <a:ext cx="3892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963,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69" name="Line 151"/>
                        <wps:cNvCnPr>
                          <a:cxnSpLocks noChangeShapeType="1"/>
                        </wps:cNvCnPr>
                        <wps:spPr bwMode="auto">
                          <a:xfrm flipV="1">
                            <a:off x="1449714" y="3662638"/>
                            <a:ext cx="600" cy="915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0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438214" y="1540516"/>
                            <a:ext cx="3893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892,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71" name="Line 153"/>
                        <wps:cNvCnPr>
                          <a:cxnSpLocks noChangeShapeType="1"/>
                        </wps:cNvCnPr>
                        <wps:spPr bwMode="auto">
                          <a:xfrm flipV="1">
                            <a:off x="1527815" y="1221113"/>
                            <a:ext cx="600" cy="296503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5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2000219" y="1540516"/>
                            <a:ext cx="3893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214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76" name="Line 155"/>
                        <wps:cNvCnPr>
                          <a:cxnSpLocks noChangeShapeType="1"/>
                        </wps:cNvCnPr>
                        <wps:spPr bwMode="auto">
                          <a:xfrm flipV="1">
                            <a:off x="2089720" y="1471915"/>
                            <a:ext cx="191202" cy="45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7" name="Rectangle 156"/>
                        <wps:cNvSpPr>
                          <a:spLocks noChangeArrowheads="1"/>
                        </wps:cNvSpPr>
                        <wps:spPr bwMode="auto">
                          <a:xfrm>
                            <a:off x="2230121" y="1859919"/>
                            <a:ext cx="3892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176,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78" name="Line 157"/>
                        <wps:cNvCnPr>
                          <a:cxnSpLocks noChangeShapeType="1"/>
                        </wps:cNvCnPr>
                        <wps:spPr bwMode="auto">
                          <a:xfrm flipV="1">
                            <a:off x="2320222" y="1460515"/>
                            <a:ext cx="700" cy="376504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9" name="Rectangle 158"/>
                        <wps:cNvSpPr>
                          <a:spLocks noChangeArrowheads="1"/>
                        </wps:cNvSpPr>
                        <wps:spPr bwMode="auto">
                          <a:xfrm>
                            <a:off x="2472024" y="1540516"/>
                            <a:ext cx="3893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980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80" name="Line 159"/>
                        <wps:cNvCnPr>
                          <a:cxnSpLocks noChangeShapeType="1"/>
                        </wps:cNvCnPr>
                        <wps:spPr bwMode="auto">
                          <a:xfrm flipV="1">
                            <a:off x="2562225" y="1346214"/>
                            <a:ext cx="600" cy="1714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1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2651725" y="901009"/>
                            <a:ext cx="3893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899,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82" name="Line 161"/>
                        <wps:cNvCnPr>
                          <a:cxnSpLocks noChangeShapeType="1"/>
                        </wps:cNvCnPr>
                        <wps:spPr bwMode="auto">
                          <a:xfrm flipV="1">
                            <a:off x="2741926" y="695907"/>
                            <a:ext cx="600" cy="1829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3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3095630" y="2179323"/>
                            <a:ext cx="3892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698,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84" name="Line 163"/>
                        <wps:cNvCnPr>
                          <a:cxnSpLocks noChangeShapeType="1"/>
                        </wps:cNvCnPr>
                        <wps:spPr bwMode="auto">
                          <a:xfrm flipV="1">
                            <a:off x="3185730" y="1859919"/>
                            <a:ext cx="700" cy="296503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5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3235931" y="2978131"/>
                            <a:ext cx="3893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635,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86" name="Line 165"/>
                        <wps:cNvCnPr>
                          <a:cxnSpLocks noChangeShapeType="1"/>
                        </wps:cNvCnPr>
                        <wps:spPr bwMode="auto">
                          <a:xfrm flipV="1">
                            <a:off x="3326132" y="2773029"/>
                            <a:ext cx="600" cy="1822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7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3354032" y="4415746"/>
                            <a:ext cx="389304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582,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88" name="Line 167"/>
                        <wps:cNvCnPr>
                          <a:cxnSpLocks noChangeShapeType="1"/>
                        </wps:cNvCnPr>
                        <wps:spPr bwMode="auto">
                          <a:xfrm flipV="1">
                            <a:off x="3444233" y="4187844"/>
                            <a:ext cx="600" cy="2051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9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3646135" y="5853461"/>
                            <a:ext cx="3893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452,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90" name="Line 169"/>
                        <wps:cNvCnPr>
                          <a:cxnSpLocks noChangeShapeType="1"/>
                        </wps:cNvCnPr>
                        <wps:spPr bwMode="auto">
                          <a:xfrm flipV="1">
                            <a:off x="3736336" y="5682659"/>
                            <a:ext cx="600" cy="1486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1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3786536" y="5214654"/>
                            <a:ext cx="3892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388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92" name="Line 171"/>
                        <wps:cNvCnPr>
                          <a:cxnSpLocks noChangeShapeType="1"/>
                        </wps:cNvCnPr>
                        <wps:spPr bwMode="auto">
                          <a:xfrm flipV="1">
                            <a:off x="3876637" y="5089553"/>
                            <a:ext cx="700" cy="1022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3" name="Rectangle 172"/>
                        <wps:cNvSpPr>
                          <a:spLocks noChangeArrowheads="1"/>
                        </wps:cNvSpPr>
                        <wps:spPr bwMode="auto">
                          <a:xfrm>
                            <a:off x="3961138" y="4735149"/>
                            <a:ext cx="389204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308,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94" name="Line 173"/>
                        <wps:cNvCnPr>
                          <a:cxnSpLocks noChangeShapeType="1"/>
                        </wps:cNvCnPr>
                        <wps:spPr bwMode="auto">
                          <a:xfrm flipV="1">
                            <a:off x="4050639" y="4587248"/>
                            <a:ext cx="700" cy="1257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5" name="Rectangle 174"/>
                        <wps:cNvSpPr>
                          <a:spLocks noChangeArrowheads="1"/>
                        </wps:cNvSpPr>
                        <wps:spPr bwMode="auto">
                          <a:xfrm>
                            <a:off x="4056339" y="5054653"/>
                            <a:ext cx="3893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235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96" name="Line 175"/>
                        <wps:cNvCnPr>
                          <a:cxnSpLocks noChangeShapeType="1"/>
                        </wps:cNvCnPr>
                        <wps:spPr bwMode="auto">
                          <a:xfrm flipV="1">
                            <a:off x="4146540" y="4575848"/>
                            <a:ext cx="67301" cy="45650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7" name="Rectangle 176"/>
                        <wps:cNvSpPr>
                          <a:spLocks noChangeArrowheads="1"/>
                        </wps:cNvSpPr>
                        <wps:spPr bwMode="auto">
                          <a:xfrm>
                            <a:off x="4286841" y="5214654"/>
                            <a:ext cx="3893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206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98" name="Line 17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281141" y="4678649"/>
                            <a:ext cx="95301" cy="51310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9" name="Rectangle 178"/>
                        <wps:cNvSpPr>
                          <a:spLocks noChangeArrowheads="1"/>
                        </wps:cNvSpPr>
                        <wps:spPr bwMode="auto">
                          <a:xfrm>
                            <a:off x="4320541" y="4575848"/>
                            <a:ext cx="3892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164,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97" name="Line 17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371342" y="4484347"/>
                            <a:ext cx="38700" cy="68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8" name="Rectangle 180"/>
                        <wps:cNvSpPr>
                          <a:spLocks noChangeArrowheads="1"/>
                        </wps:cNvSpPr>
                        <wps:spPr bwMode="auto">
                          <a:xfrm>
                            <a:off x="4449443" y="6013463"/>
                            <a:ext cx="3893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90,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99" name="Line 181"/>
                        <wps:cNvCnPr>
                          <a:cxnSpLocks noChangeShapeType="1"/>
                        </wps:cNvCnPr>
                        <wps:spPr bwMode="auto">
                          <a:xfrm flipV="1">
                            <a:off x="4539643" y="5944862"/>
                            <a:ext cx="600" cy="45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0" name="Rectangle 182"/>
                        <wps:cNvSpPr>
                          <a:spLocks noChangeArrowheads="1"/>
                        </wps:cNvSpPr>
                        <wps:spPr bwMode="auto">
                          <a:xfrm>
                            <a:off x="4612644" y="4255744"/>
                            <a:ext cx="3892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16,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01" name="Line 183"/>
                        <wps:cNvCnPr>
                          <a:cxnSpLocks noChangeShapeType="1"/>
                        </wps:cNvCnPr>
                        <wps:spPr bwMode="auto">
                          <a:xfrm flipV="1">
                            <a:off x="4702845" y="3776939"/>
                            <a:ext cx="600" cy="45660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2" name="Rectangle 184"/>
                        <wps:cNvSpPr>
                          <a:spLocks noChangeArrowheads="1"/>
                        </wps:cNvSpPr>
                        <wps:spPr bwMode="auto">
                          <a:xfrm>
                            <a:off x="4809446" y="4415746"/>
                            <a:ext cx="318203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990,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03" name="Line 18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758646" y="4016342"/>
                            <a:ext cx="123901" cy="376604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4" name="Rectangle 186"/>
                        <wps:cNvSpPr>
                          <a:spLocks noChangeArrowheads="1"/>
                        </wps:cNvSpPr>
                        <wps:spPr bwMode="auto">
                          <a:xfrm>
                            <a:off x="4848846" y="1380414"/>
                            <a:ext cx="318103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917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05" name="Line 187"/>
                        <wps:cNvCnPr>
                          <a:cxnSpLocks noChangeShapeType="1"/>
                        </wps:cNvCnPr>
                        <wps:spPr bwMode="auto">
                          <a:xfrm flipV="1">
                            <a:off x="4921847" y="1278213"/>
                            <a:ext cx="700" cy="794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6" name="Rectangle 188"/>
                        <wps:cNvSpPr>
                          <a:spLocks noChangeArrowheads="1"/>
                        </wps:cNvSpPr>
                        <wps:spPr bwMode="auto">
                          <a:xfrm>
                            <a:off x="4994948" y="2338724"/>
                            <a:ext cx="318103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852,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07" name="Line 189"/>
                        <wps:cNvCnPr>
                          <a:cxnSpLocks noChangeShapeType="1"/>
                        </wps:cNvCnPr>
                        <wps:spPr bwMode="auto">
                          <a:xfrm flipV="1">
                            <a:off x="5067948" y="2076422"/>
                            <a:ext cx="600" cy="2400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8" name="Rectangle 190"/>
                        <wps:cNvSpPr>
                          <a:spLocks noChangeArrowheads="1"/>
                        </wps:cNvSpPr>
                        <wps:spPr bwMode="auto">
                          <a:xfrm>
                            <a:off x="5185450" y="5694059"/>
                            <a:ext cx="318103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766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09" name="Line 191"/>
                        <wps:cNvCnPr>
                          <a:cxnSpLocks noChangeShapeType="1"/>
                        </wps:cNvCnPr>
                        <wps:spPr bwMode="auto">
                          <a:xfrm flipV="1">
                            <a:off x="5259050" y="5477557"/>
                            <a:ext cx="700" cy="1936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0" name="Rectangle 192"/>
                        <wps:cNvSpPr>
                          <a:spLocks noChangeArrowheads="1"/>
                        </wps:cNvSpPr>
                        <wps:spPr bwMode="auto">
                          <a:xfrm>
                            <a:off x="5337151" y="6013463"/>
                            <a:ext cx="318203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695,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11" name="Line 193"/>
                        <wps:cNvCnPr>
                          <a:cxnSpLocks noChangeShapeType="1"/>
                        </wps:cNvCnPr>
                        <wps:spPr bwMode="auto">
                          <a:xfrm>
                            <a:off x="541605" y="36100"/>
                            <a:ext cx="600" cy="7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Zone de dessin 75" o:spid="_x0000_s1047" editas="canvas" style="width:452.65pt;height:567.25pt;mso-position-horizontal-relative:char;mso-position-vertical-relative:line" coordsize="57486,72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">
                <v:shape id="_x0000_s1048" type="#_x0000_t75" style="position:absolute;width:57486;height:72040;visibility:visible;mso-wrap-style:square">
                  <v:fill o:detectmouseclick="t"/>
                  <v:path o:connecttype="none"/>
                </v:shape>
                <v:line id="Line 77" o:spid="_x0000_s1049" style="position:absolute;visibility:visible;mso-wrap-style:square" from="2978,66186" to="55175,66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01rQMMAAADcAAAADwAAAGRycy9kb3ducmV2LnhtbESPT4vCMBTE7wt+h/AEb5q6omg1iqwK&#10;sojgn4u3R/Nsi81LSaLWb78RhD0OM/MbZrZoTCUe5HxpWUG/l4AgzqwuOVdwPm26YxA+IGusLJOC&#10;F3lYzFtfM0y1ffKBHseQiwhhn6KCIoQ6ldJnBRn0PVsTR+9qncEQpculdviMcFPJ7yQZSYMlx4UC&#10;a/opKLsd70aBqydmh6dbqOzlOliv8l+3b0ZKddrNcgoiUBP+w5/2VisYD4fwPhOPgJ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tNa0DDAAAA3AAAAA8AAAAAAAAAAAAA&#10;AAAAoQIAAGRycy9kb3ducmV2LnhtbFBLBQYAAAAABAAEAPkAAACRAwAAAAA=&#10;" strokeweight=".45pt"/>
                <v:line id="Line 78" o:spid="_x0000_s1050" style="position:absolute;visibility:visible;mso-wrap-style:square" from="2978,66186" to="2984,66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/1N8QAAADcAAAADwAAAGRycy9kb3ducmV2LnhtbESPT4vCMBTE74LfITzBm6YqW7QaRdSF&#10;ZRHBPxdvj+bZFpuXkkTtfvvNwoLHYWZ+wyxWranFk5yvLCsYDRMQxLnVFRcKLufPwRSED8gaa8uk&#10;4Ic8rJbdzgIzbV98pOcpFCJC2GeooAyhyaT0eUkG/dA2xNG7WWcwROkKqR2+ItzUcpwkqTRYcVwo&#10;saFNSfn99DAKXDMzezzfQ22vt8luW3y7Q5sq1e+16zmIQG14h//bX1rB9COFvzPxCM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n/U3xAAAANwAAAAPAAAAAAAAAAAA&#10;AAAAAKECAABkcnMvZG93bnJldi54bWxQSwUGAAAAAAQABAD5AAAAkgMAAAAA&#10;" strokeweight=".45pt"/>
                <v:line id="Line 79" o:spid="_x0000_s1051" style="position:absolute;visibility:visible;mso-wrap-style:square" from="7416,66186" to="7423,66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NQrMYAAADcAAAADwAAAGRycy9kb3ducmV2LnhtbESPS2vDMBCE74X8B7GB3ho5Dc3DiWxC&#10;00IopZDHJbfF2tjG1spIquP++6hQ6HGYmW+YTT6YVvTkfG1ZwXSSgCAurK65VHA+vT8tQfiArLG1&#10;TAp+yEOejR42mGp74wP1x1CKCGGfooIqhC6V0hcVGfQT2xFH72qdwRClK6V2eItw08rnJJlLgzXH&#10;hQo7eq2oaI7fRoHrVuYTT01o7eU6e9uVH+5rmCv1OB62axCBhvAf/mvvtYLlywJ+z8QjIL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TTUKzGAAAA3AAAAA8AAAAAAAAA&#10;AAAAAAAAoQIAAGRycy9kb3ducmV2LnhtbFBLBQYAAAAABAAEAPkAAACUAwAAAAA=&#10;" strokeweight=".45pt"/>
                <v:line id="Line 80" o:spid="_x0000_s1052" style="position:absolute;visibility:visible;mso-wrap-style:square" from="11855,66186" to="11861,66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zE3sAAAADcAAAADwAAAGRycy9kb3ducmV2LnhtbERPy4rCMBTdD/gP4QruxlRF0WoU8QEi&#10;g+Bj4+7SXNtic1OSqPXvzUKY5eG8Z4vGVOJJzpeWFfS6CQjizOqScwWX8/Z3DMIHZI2VZVLwJg+L&#10;eetnhqm2Lz7S8xRyEUPYp6igCKFOpfRZQQZ919bEkbtZZzBE6HKpHb5iuKlkP0lG0mDJsaHAmlYF&#10;ZffTwyhw9cT84fkeKnu9DTbrfO8OzUipTrtZTkEEasK/+OveaQXjYVwbz8QjIO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VMxN7AAAAA3AAAAA8AAAAAAAAAAAAAAAAA&#10;oQIAAGRycy9kb3ducmV2LnhtbFBLBQYAAAAABAAEAPkAAACOAwAAAAA=&#10;" strokeweight=".45pt"/>
                <v:line id="Line 81" o:spid="_x0000_s1053" style="position:absolute;visibility:visible;mso-wrap-style:square" from="16294,66186" to="16300,66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BhRcMAAADcAAAADwAAAGRycy9kb3ducmV2LnhtbESPT4vCMBTE74LfITzBm6auKFqNIquC&#10;LLLgn4u3R/Nsi81LSaLWb28WhD0OM/MbZr5sTCUe5HxpWcGgn4AgzqwuOVdwPm17ExA+IGusLJOC&#10;F3lYLtqtOabaPvlAj2PIRYSwT1FBEUKdSumzggz6vq2Jo3e1zmCI0uVSO3xGuKnkV5KMpcGS40KB&#10;NX0XlN2Od6PA1VOzx9MtVPZyHW7W+Y/7bcZKdTvNagYiUBP+w5/2TiuYjKbwdyYeAbl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AYUXDAAAA3AAAAA8AAAAAAAAAAAAA&#10;AAAAoQIAAGRycy9kb3ducmV2LnhtbFBLBQYAAAAABAAEAPkAAACRAwAAAAA=&#10;" strokeweight=".45pt"/>
                <v:line id="Line 82" o:spid="_x0000_s1054" style="position:absolute;visibility:visible;mso-wrap-style:square" from="20732,66186" to="20739,66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YCZcAAAADcAAAADwAAAGRycy9kb3ducmV2LnhtbERPy4rCMBTdC/MP4Q6401SFoh1TEXVg&#10;EBF8bGZ3aW4f2NyUJKOdvzcLweXhvJer3rTiTs43lhVMxgkI4sLqhisF18v3aA7CB2SNrWVS8E8e&#10;VvnHYImZtg8+0f0cKhFD2GeooA6hy6T0RU0G/dh2xJErrTMYInSV1A4fMdy0cpokqTTYcGyosaNN&#10;TcXt/GcUuG5hDni5hdb+lrPdttq7Y58qNfzs118gAvXhLX65f7SCeRrnxzPxCMj8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VWAmXAAAAA3AAAAA8AAAAAAAAAAAAAAAAA&#10;oQIAAGRycy9kb3ducmV2LnhtbFBLBQYAAAAABAAEAPkAAACOAwAAAAA=&#10;" strokeweight=".45pt"/>
                <v:line id="Line 83" o:spid="_x0000_s1055" style="position:absolute;visibility:visible;mso-wrap-style:square" from="25171,66186" to="25177,66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qn/sMAAADcAAAADwAAAGRycy9kb3ducmV2LnhtbESPT4vCMBTE74LfIbyFvWmqQtGuURb/&#10;wCIiWL3s7dE822LzUpKo3W+/EQSPw8z8hpkvO9OIOzlfW1YwGiYgiAuray4VnE/bwRSED8gaG8uk&#10;4I88LBf93hwzbR98pHseShEh7DNUUIXQZlL6oiKDfmhb4uhdrDMYonSl1A4fEW4aOU6SVBqsOS5U&#10;2NKqouKa34wC187MHk/X0Njfy2SzLnfu0KVKfX50318gAnXhHX61f7SCaTqC55l4BOTi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ap/7DAAAA3AAAAA8AAAAAAAAAAAAA&#10;AAAAoQIAAGRycy9kb3ducmV2LnhtbFBLBQYAAAAABAAEAPkAAACRAwAAAAA=&#10;" strokeweight=".45pt"/>
                <v:line id="Line 84" o:spid="_x0000_s1056" style="position:absolute;visibility:visible;mso-wrap-style:square" from="29610,66186" to="29616,66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g5icQAAADcAAAADwAAAGRycy9kb3ducmV2LnhtbESPQWvCQBSE74L/YXlCb2ajhWCjq4i2&#10;UIoUNL14e2SfSTD7Nuxuk/TfdwtCj8PMfMNsdqNpRU/ON5YVLJIUBHFpdcOVgq/ibb4C4QOyxtYy&#10;KfghD7vtdLLBXNuBz9RfQiUihH2OCuoQulxKX9Zk0Ce2I47ezTqDIUpXSe1wiHDTymWaZtJgw3Gh&#10;xo4ONZX3y7dR4LoXc8LiHlp7vT2/HqsP9zlmSj3Nxv0aRKAx/Icf7XetYJUt4e9MPAJy+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yDmJxAAAANwAAAAPAAAAAAAAAAAA&#10;AAAAAKECAABkcnMvZG93bnJldi54bWxQSwUGAAAAAAQABAD5AAAAkgMAAAAA&#10;" strokeweight=".45pt"/>
                <v:line id="Line 85" o:spid="_x0000_s1057" style="position:absolute;visibility:visible;mso-wrap-style:square" from="34048,66186" to="34055,66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ScEsUAAADcAAAADwAAAGRycy9kb3ducmV2LnhtbESPQWvCQBSE70L/w/IKvZlNGwiauoai&#10;LZRSBBMvvT2yzySYfRt2txr/vVsoeBxm5htmVU5mEGdyvres4DlJQRA3VvfcKjjUH/MFCB+QNQ6W&#10;ScGVPJTrh9kKC20vvKdzFVoRIewLVNCFMBZS+qYjgz6xI3H0jtYZDFG6VmqHlwg3g3xJ01wa7Dku&#10;dDjSpqPmVP0aBW5cmm+sT2GwP8fsfdt+ud2UK/X0OL29ggg0hXv4v/2pFSzyDP7OxCMg1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YScEsUAAADcAAAADwAAAAAAAAAA&#10;AAAAAAChAgAAZHJzL2Rvd25yZXYueG1sUEsFBgAAAAAEAAQA+QAAAJMDAAAAAA==&#10;" strokeweight=".45pt"/>
                <v:line id="Line 86" o:spid="_x0000_s1058" style="position:absolute;visibility:visible;mso-wrap-style:square" from="38487,66186" to="38493,66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m0EZsQAAADcAAAADwAAAGRycy9kb3ducmV2LnhtbESPT4vCMBTE74LfITzBm6bqUrQaRdSF&#10;ZRHBPxdvj+bZFpuXkkTtfvvNwoLHYWZ+wyxWranFk5yvLCsYDRMQxLnVFRcKLufPwRSED8gaa8uk&#10;4Ic8rJbdzgIzbV98pOcpFCJC2GeooAyhyaT0eUkG/dA2xNG7WWcwROkKqR2+ItzUcpwkqTRYcVwo&#10;saFNSfn99DAKXDMzezzfQ22vt8luW3y7Q5sq1e+16zmIQG14h//bX1rBNP2AvzPxCM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bQRmxAAAANwAAAAPAAAAAAAAAAAA&#10;AAAAAKECAABkcnMvZG93bnJldi54bWxQSwUGAAAAAAQABAD5AAAAkgMAAAAA&#10;" strokeweight=".45pt"/>
                <v:line id="Line 87" o:spid="_x0000_s1059" style="position:absolute;visibility:visible;mso-wrap-style:square" from="42926,66186" to="42932,66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Gh/cQAAADcAAAADwAAAGRycy9kb3ducmV2LnhtbESPT4vCMBTE74LfITzBm6YqW7QaRdSF&#10;ZRHBPxdvj+bZFpuXkkTtfvvNwoLHYWZ+wyxWranFk5yvLCsYDRMQxLnVFRcKLufPwRSED8gaa8uk&#10;4Ic8rJbdzgIzbV98pOcpFCJC2GeooAyhyaT0eUkG/dA2xNG7WWcwROkKqR2+ItzUcpwkqTRYcVwo&#10;saFNSfn99DAKXDMzezzfQ22vt8luW3y7Q5sq1e+16zmIQG14h//bX1rBNP2AvzPxCM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IaH9xAAAANwAAAAPAAAAAAAAAAAA&#10;AAAAAKECAABkcnMvZG93bnJldi54bWxQSwUGAAAAAAQABAD5AAAAkgMAAAAA&#10;" strokeweight=".45pt"/>
                <v:line id="Line 88" o:spid="_x0000_s1060" style="position:absolute;visibility:visible;mso-wrap-style:square" from="47415,66186" to="47421,66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M/isMAAADcAAAADwAAAGRycy9kb3ducmV2LnhtbESPQYvCMBSE7wv+h/AEb2vqCkWrUcRV&#10;EFkWrF68PZpnW2xeShK1/nsjLOxxmJlvmPmyM424k/O1ZQWjYQKCuLC65lLB6bj9nIDwAVljY5kU&#10;PMnDctH7mGOm7YMPdM9DKSKEfYYKqhDaTEpfVGTQD21LHL2LdQZDlK6U2uEjwk0jv5IklQZrjgsV&#10;trSuqLjmN6PAtVPzg8draOz5Mt58l3v326VKDfrdagYiUBf+w3/tnVYwSVN4n4lHQC5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zP4rDAAAA3AAAAA8AAAAAAAAAAAAA&#10;AAAAoQIAAGRycy9kb3ducmV2LnhtbFBLBQYAAAAABAAEAPkAAACRAwAAAAA=&#10;" strokeweight=".45pt"/>
                <v:line id="Line 89" o:spid="_x0000_s1061" style="position:absolute;visibility:visible;mso-wrap-style:square" from="51854,66186" to="51860,66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+aEcQAAADcAAAADwAAAGRycy9kb3ducmV2LnhtbESPW4vCMBSE3xf8D+EIvq2pCl2tRhEv&#10;sMgieHnx7dAc22JzUpKo9d9vhIV9HGbmG2a2aE0tHuR8ZVnBoJ+AIM6trrhQcD5tP8cgfEDWWFsm&#10;BS/ysJh3PmaYafvkAz2OoRARwj5DBWUITSalz0sy6Pu2IY7e1TqDIUpXSO3wGeGmlsMkSaXBiuNC&#10;iQ2tSspvx7tR4JqJ+cHTLdT2ch1t1sXO7dtUqV63XU5BBGrDf/iv/a0VjNMveJ+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v5oRxAAAANwAAAAPAAAAAAAAAAAA&#10;AAAAAKECAABkcnMvZG93bnJldi54bWxQSwUGAAAAAAQABAD5AAAAkgMAAAAA&#10;" strokeweight=".45pt"/>
                <v:line id="Line 90" o:spid="_x0000_s1062" style="position:absolute;visibility:visible;mso-wrap-style:square" from="55175,66186" to="55181,66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AOY8AAAADcAAAADwAAAGRycy9kb3ducmV2LnhtbERPy4rCMBTdC/MP4Q6401SFoh1TEXVg&#10;EBF8bGZ3aW4f2NyUJKOdvzcLweXhvJer3rTiTs43lhVMxgkI4sLqhisF18v3aA7CB2SNrWVS8E8e&#10;VvnHYImZtg8+0f0cKhFD2GeooA6hy6T0RU0G/dh2xJErrTMYInSV1A4fMdy0cpokqTTYcGyosaNN&#10;TcXt/GcUuG5hDni5hdb+lrPdttq7Y58qNfzs118gAvXhLX65f7SCeRrXxjPxCMj8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sgDmPAAAAA3AAAAA8AAAAAAAAAAAAAAAAA&#10;oQIAAGRycy9kb3ducmV2LnhtbFBLBQYAAAAABAAEAPkAAACOAwAAAAA=&#10;" strokeweight=".45pt"/>
                <v:line id="Line 91" o:spid="_x0000_s1063" style="position:absolute;flip:y;visibility:visible;mso-wrap-style:square" from="2978,1371" to="2984,66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rUFMUAAADcAAAADwAAAGRycy9kb3ducmV2LnhtbESPT4vCMBTE78J+h/AWvGnqwkqtRnGL&#10;Cx5EWP8cvD2aZ1NsXkoTtbuf3ggLHoeZ+Q0zW3S2FjdqfeVYwWiYgCAunK64VHDYfw9SED4ga6wd&#10;k4Jf8rCYv/VmmGl35x+67UIpIoR9hgpMCE0mpS8MWfRD1xBH7+xaiyHKtpS6xXuE21p+JMlYWqw4&#10;LhhsKDdUXHZXqyDkW4v5Ks2/Jqk/msPm9Le0n0r137vlFESgLrzC/+21VpCOJ/A8E4+An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krUFMUAAADcAAAADwAAAAAAAAAA&#10;AAAAAAChAgAAZHJzL2Rvd25yZXYueG1sUEsFBgAAAAAEAAQA+QAAAJMDAAAAAA==&#10;" strokeweight=".45pt"/>
                <v:line id="Line 92" o:spid="_x0000_s1064" style="position:absolute;flip:x;visibility:visible;mso-wrap-style:square" from="2749,66186" to="2978,66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nrVMIAAADcAAAADwAAAGRycy9kb3ducmV2LnhtbERPz2vCMBS+C/4P4Qm7aTph2nVG0aLg&#10;QQQ7d9jt0bw1Zc1LaaLW/fXLQfD48f1erHrbiCt1vnas4HWSgCAuna65UnD+3I1TED4ga2wck4I7&#10;eVgth4MFZtrd+ETXIlQihrDPUIEJoc2k9KUhi37iWuLI/bjOYoiwq6Tu8BbDbSOnSTKTFmuODQZb&#10;yg2Vv8XFKgj50WK+TfPNe+q/zPnw/be2b0q9jPr1B4hAfXiKH+69VpDO4/x4Jh4Bufw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qnrVMIAAADcAAAADwAAAAAAAAAAAAAA&#10;AAChAgAAZHJzL2Rvd25yZXYueG1sUEsFBgAAAAAEAAQA+QAAAJADAAAAAA==&#10;" strokeweight=".45pt"/>
                <v:line id="Line 93" o:spid="_x0000_s1065" style="position:absolute;flip:x;visibility:visible;mso-wrap-style:square" from="2749,62534" to="2978,62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VOz8YAAADcAAAADwAAAGRycy9kb3ducmV2LnhtbESPT2vCQBTE7wW/w/IEb3VjoW2MboKG&#10;Ch5Kof45eHtkn9lg9m3IbjX203cLhR6HmfkNsywG24or9b5xrGA2TUAQV043XCs47DePKQgfkDW2&#10;jknBnTwU+ehhiZl2N/6k6y7UIkLYZ6jAhNBlUvrKkEU/dR1x9M6utxii7Gupe7xFuG3lU5K8SIsN&#10;xwWDHZWGqsvuyyoI5YfF8i0t1/PUH83h/fS9ss9KTcbDagEi0BD+w3/trVaQvs7g90w8AjL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lTs/GAAAA3AAAAA8AAAAAAAAA&#10;AAAAAAAAoQIAAGRycy9kb3ducmV2LnhtbFBLBQYAAAAABAAEAPkAAACUAwAAAAA=&#10;" strokeweight=".45pt"/>
                <v:line id="Line 94" o:spid="_x0000_s1066" style="position:absolute;flip:x;visibility:visible;mso-wrap-style:square" from="2749,58997" to="2978,59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fQuMUAAADcAAAADwAAAGRycy9kb3ducmV2LnhtbESPT2vCQBTE70K/w/IK3nRToRqjq2io&#10;0IMU6p+Dt0f2mQ3Nvg3ZVVM/vVsQehxm5jfMfNnZWlyp9ZVjBW/DBARx4XTFpYLDfjNIQfiArLF2&#10;TAp+ycNy8dKbY6bdjb/puguliBD2GSowITSZlL4wZNEPXUMcvbNrLYYo21LqFm8Rbms5SpKxtFhx&#10;XDDYUG6o+NldrIKQf1nMP9J8PU390Ry2p/vKvivVf+1WMxCBuvAffrY/tYJ0MoK/M/E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TfQuMUAAADcAAAADwAAAAAAAAAA&#10;AAAAAAChAgAAZHJzL2Rvd25yZXYueG1sUEsFBgAAAAAEAAQA+QAAAJMDAAAAAA==&#10;" strokeweight=".45pt"/>
                <v:line id="Line 95" o:spid="_x0000_s1067" style="position:absolute;flip:x;visibility:visible;mso-wrap-style:square" from="2749,55340" to="2978,55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t1I8YAAADcAAAADwAAAGRycy9kb3ducmV2LnhtbESPQWvCQBSE7wX/w/KE3nSj0ppGV9HQ&#10;gociGO3B2yP7mg3Nvg3Zrab++m5B6HGYmW+Y5bq3jbhQ52vHCibjBARx6XTNlYLT8W2UgvABWWPj&#10;mBT8kIf1avCwxEy7Kx/oUoRKRAj7DBWYENpMSl8asujHriWO3qfrLIYou0rqDq8Rbhs5TZJnabHm&#10;uGCwpdxQ+VV8WwUh31vMX9N8+5L6D3N6P9829kmpx2G/WYAI1If/8L290wrS+Qz+zsQjI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7dSPGAAAA3AAAAA8AAAAAAAAA&#10;AAAAAAAAoQIAAGRycy9kb3ducmV2LnhtbFBLBQYAAAAABAAEAPkAAACUAwAAAAA=&#10;" strokeweight=".45pt"/>
                <v:line id="Line 96" o:spid="_x0000_s1068" style="position:absolute;flip:x;visibility:visible;mso-wrap-style:square" from="2749,51803" to="2978,51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LtV8YAAADcAAAADwAAAGRycy9kb3ducmV2LnhtbESPQWvCQBSE7wX/w/KE3nSj2JpGV9HQ&#10;gociGO3B2yP7mg3Nvg3Zrab++m5B6HGYmW+Y5bq3jbhQ52vHCibjBARx6XTNlYLT8W2UgvABWWPj&#10;mBT8kIf1avCwxEy7Kx/oUoRKRAj7DBWYENpMSl8asujHriWO3qfrLIYou0rqDq8Rbhs5TZJnabHm&#10;uGCwpdxQ+VV8WwUh31vMX9N8+5L6D3N6P9829kmpx2G/WYAI1If/8L290wrS+Qz+zsQjI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S7VfGAAAA3AAAAA8AAAAAAAAA&#10;AAAAAAAAoQIAAGRycy9kb3ducmV2LnhtbFBLBQYAAAAABAAEAPkAAACUAwAAAAA=&#10;" strokeweight=".45pt"/>
                <v:line id="Line 97" o:spid="_x0000_s1069" style="position:absolute;flip:x;visibility:visible;mso-wrap-style:square" from="2749,48152" to="2978,481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5IzMYAAADcAAAADwAAAGRycy9kb3ducmV2LnhtbESPQWvCQBSE7wX/w/IEb3VjwTZN3QQb&#10;KngoglYP3h7Z12ww+zZktxr767tCweMwM98wi2KwrThT7xvHCmbTBARx5XTDtYL91+oxBeEDssbW&#10;MSm4kociHz0sMNPuwls670ItIoR9hgpMCF0mpa8MWfRT1xFH79v1FkOUfS11j5cIt618SpJnabHh&#10;uGCwo9JQddr9WAWh3FgsP9Ly/TX1B7P/PP4u7VypyXhYvoEINIR7+L+91grSlznczsQjI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eSMzGAAAA3AAAAA8AAAAAAAAA&#10;AAAAAAAAoQIAAGRycy9kb3ducmV2LnhtbFBLBQYAAAAABAAEAPkAAACUAwAAAAA=&#10;" strokeweight=".45pt"/>
                <v:line id="Line 98" o:spid="_x0000_s1070" style="position:absolute;flip:x;visibility:visible;mso-wrap-style:square" from="2749,44615" to="2978,44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zWu8YAAADcAAAADwAAAGRycy9kb3ducmV2LnhtbESPzWrDMBCE74G+g9hCb4ncQlPHiWxS&#10;00IPIZC/Q26LtbFMrZWx1MTt00eBQo7DzHzDLIrBtuJMvW8cK3ieJCCIK6cbrhXsd5/jFIQPyBpb&#10;x6TglzwU+cNogZl2F97QeRtqESHsM1RgQugyKX1lyKKfuI44eifXWwxR9rXUPV4i3LbyJUmm0mLD&#10;ccFgR6Wh6nv7YxWEcm2x/EjL91nqD2a/Ov4t7atST4/Dcg4i0BDu4f/2l1aQvk3hdiYeAZl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M1rvGAAAA3AAAAA8AAAAAAAAA&#10;AAAAAAAAoQIAAGRycy9kb3ducmV2LnhtbFBLBQYAAAAABAAEAPkAAACUAwAAAAA=&#10;" strokeweight=".45pt"/>
                <v:line id="Line 99" o:spid="_x0000_s1071" style="position:absolute;flip:x;visibility:visible;mso-wrap-style:square" from="2749,40963" to="2978,40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BzIMUAAADcAAAADwAAAGRycy9kb3ducmV2LnhtbESPQWvCQBSE70L/w/IK3nRTwZqmrqJB&#10;oQcpaPXg7ZF9zYZm34bsqtFf7woFj8PMfMNM552txZlaXzlW8DZMQBAXTldcKtj/rAcpCB+QNdaO&#10;ScGVPMxnL70pZtpdeEvnXShFhLDPUIEJocmk9IUhi37oGuLo/brWYoiyLaVu8RLhtpajJHmXFiuO&#10;CwYbyg0Vf7uTVRDyb4v5Ks2XH6k/mP3meFvYsVL9127xCSJQF57h//aXVpBOJvA4E4+AnN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UBzIMUAAADcAAAADwAAAAAAAAAA&#10;AAAAAAChAgAAZHJzL2Rvd25yZXYueG1sUEsFBgAAAAAEAAQA+QAAAJMDAAAAAA==&#10;" strokeweight=".45pt"/>
                <v:line id="Line 100" o:spid="_x0000_s1072" style="position:absolute;flip:x;visibility:visible;mso-wrap-style:square" from="2749,37426" to="2978,37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/nUsIAAADcAAAADwAAAGRycy9kb3ducmV2LnhtbERPz2vCMBS+C/4P4Qm7aTph2nVG0aLg&#10;QQQ7d9jt0bw1Zc1LaaLW/fXLQfD48f1erHrbiCt1vnas4HWSgCAuna65UnD+3I1TED4ga2wck4I7&#10;eVgth4MFZtrd+ETXIlQihrDPUIEJoc2k9KUhi37iWuLI/bjOYoiwq6Tu8BbDbSOnSTKTFmuODQZb&#10;yg2Vv8XFKgj50WK+TfPNe+q/zPnw/be2b0q9jPr1B4hAfXiKH+69VpDO49p4Jh4Bufw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N/nUsIAAADcAAAADwAAAAAAAAAAAAAA&#10;AAChAgAAZHJzL2Rvd25yZXYueG1sUEsFBgAAAAAEAAQA+QAAAJADAAAAAA==&#10;" strokeweight=".45pt"/>
                <v:line id="Line 101" o:spid="_x0000_s1073" style="position:absolute;flip:x;visibility:visible;mso-wrap-style:square" from="2749,33775" to="2978,33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5NCycUAAADcAAAADwAAAGRycy9kb3ducmV2LnhtbESPQWvCQBSE74L/YXlCb7pR0MboKhos&#10;9FAErT14e2Rfs6HZtyG7auqv7woFj8PMfMMs152txZVaXzlWMB4lIIgLpysuFZw+34YpCB+QNdaO&#10;ScEveViv+r0lZtrd+EDXYyhFhLDPUIEJocmk9IUhi37kGuLofbvWYoiyLaVu8RbhtpaTJJlJixXH&#10;BYMN5YaKn+PFKgj53mK+S/PtPPVf5vRxvm/sVKmXQbdZgAjUhWf4v/2uFaSvc3iciUdA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5NCycUAAADcAAAADwAAAAAAAAAA&#10;AAAAAAChAgAAZHJzL2Rvd25yZXYueG1sUEsFBgAAAAAEAAQA+QAAAJMDAAAAAA==&#10;" strokeweight=".45pt"/>
                <v:line id="Line 102" o:spid="_x0000_s1074" style="position:absolute;flip:x;visibility:visible;mso-wrap-style:square" from="2749,30124" to="2978,30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ybc8IAAADcAAAADwAAAGRycy9kb3ducmV2LnhtbERPy2oCMRTdF/yHcIXuakahJY5G0UGh&#10;i1LwtXB3mVwng5ObYRJ12q9vFgWXh/OeL3vXiDt1ofasYTzKQBCX3tRcaTgetm8KRIjIBhvPpOGH&#10;AiwXg5c55sY/eEf3faxECuGQowYbY5tLGUpLDsPIt8SJu/jOYUywq6Tp8JHCXSMnWfYhHdacGiy2&#10;VFgqr/ub0xCLb4fFRhXrqQone/w6/67cu9avw341AxGpj0/xv/vTaFAqzU9n0hGQi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3ybc8IAAADcAAAADwAAAAAAAAAAAAAA&#10;AAChAgAAZHJzL2Rvd25yZXYueG1sUEsFBgAAAAAEAAQA+QAAAJADAAAAAA==&#10;" strokeweight=".45pt"/>
                <v:line id="Line 103" o:spid="_x0000_s1075" style="position:absolute;flip:x;visibility:visible;mso-wrap-style:square" from="2749,26587" to="2978,26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A+6MUAAADcAAAADwAAAGRycy9kb3ducmV2LnhtbESPT2sCMRTE7wW/Q3hCbzVroSWuRtGl&#10;godSqH8O3h6b52Zx87Jsoq799E2h4HGYmd8ws0XvGnGlLtSeNYxHGQji0puaKw373fpFgQgR2WDj&#10;mTTcKcBiPniaYW78jb/puo2VSBAOOWqwMba5lKG05DCMfEucvJPvHMYku0qaDm8J7hr5mmXv0mHN&#10;acFiS4Wl8ry9OA2x+HJYfKhiNVHhYPefx5+le9P6edgvpyAi9fER/m9vjAalxvB3Jh0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DA+6MUAAADcAAAADwAAAAAAAAAA&#10;AAAAAAChAgAAZHJzL2Rvd25yZXYueG1sUEsFBgAAAAAEAAQA+QAAAJMDAAAAAA==&#10;" strokeweight=".45pt"/>
                <v:line id="Line 104" o:spid="_x0000_s1076" style="position:absolute;flip:x;visibility:visible;mso-wrap-style:square" from="2749,22936" to="297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Kgn8UAAADcAAAADwAAAGRycy9kb3ducmV2LnhtbESPQWsCMRSE7wX/Q3iCt5qtYImrUXRR&#10;8FAKVXvo7bF5bpZuXpZN1LW/vikUPA4z8w2zWPWuEVfqQu1Zw8s4A0FcelNzpeF03D0rECEiG2w8&#10;k4Y7BVgtB08LzI2/8QddD7ESCcIhRw02xjaXMpSWHIaxb4mTd/adw5hkV0nT4S3BXSMnWfYqHdac&#10;Fiy2VFgqvw8XpyEW7w6LrSo2MxU+7ent62ftplqPhv16DiJSHx/h//beaFBqAn9n0hG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OKgn8UAAADcAAAADwAAAAAAAAAA&#10;AAAAAAChAgAAZHJzL2Rvd25yZXYueG1sUEsFBgAAAAAEAAQA+QAAAJMDAAAAAA==&#10;" strokeweight=".45pt"/>
                <v:line id="Line 105" o:spid="_x0000_s1077" style="position:absolute;flip:x;visibility:visible;mso-wrap-style:square" from="2749,19399" to="2978,19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4FBMUAAADcAAAADwAAAGRycy9kb3ducmV2LnhtbESPQWsCMRSE70L/Q3hCb5rVYklXo9il&#10;hR5EqLUHb4/N62bp5mXZRN36641Q8DjMzDfMYtW7RpyoC7VnDZNxBoK49KbmSsP+632kQISIbLDx&#10;TBr+KMBq+TBYYG78mT/ptIuVSBAOOWqwMba5lKG05DCMfUucvB/fOYxJdpU0HZ4T3DVymmXP0mHN&#10;acFiS4Wl8nd3dBpisXVYvKni9UWFb7vfHC5rN9P6cdiv5yAi9fEe/m9/GA1KPcHtTDoCc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64FBMUAAADcAAAADwAAAAAAAAAA&#10;AAAAAAChAgAAZHJzL2Rvd25yZXYueG1sUEsFBgAAAAAEAAQA+QAAAJMDAAAAAA==&#10;" strokeweight=".45pt"/>
                <v:line id="Line 106" o:spid="_x0000_s1078" style="position:absolute;flip:x;visibility:visible;mso-wrap-style:square" from="2749,15748" to="2978,15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edcMUAAADcAAAADwAAAGRycy9kb3ducmV2LnhtbESPQWsCMRSE70L/Q3hCb5pVaklXo9il&#10;hR5EqLUHb4/N62bp5mXZRN36641Q8DjMzDfMYtW7RpyoC7VnDZNxBoK49KbmSsP+632kQISIbLDx&#10;TBr+KMBq+TBYYG78mT/ptIuVSBAOOWqwMba5lKG05DCMfUucvB/fOYxJdpU0HZ4T3DVymmXP0mHN&#10;acFiS4Wl8nd3dBpisXVYvKni9UWFb7vfHC5rN9P6cdiv5yAi9fEe/m9/GA1KPcHtTDoCc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edcMUAAADcAAAADwAAAAAAAAAA&#10;AAAAAAChAgAAZHJzL2Rvd25yZXYueG1sUEsFBgAAAAAEAAQA+QAAAJMDAAAAAA==&#10;" strokeweight=".45pt"/>
                <v:line id="Line 107" o:spid="_x0000_s1079" style="position:absolute;flip:x;visibility:visible;mso-wrap-style:square" from="2749,12211" to="2978,12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s468UAAADcAAAADwAAAGRycy9kb3ducmV2LnhtbESPT2sCMRTE7wW/Q3iCt5pVsMTVKLpU&#10;6KEU6p+Dt8fmuVncvCybVLf99E2h4HGYmd8wy3XvGnGjLtSeNUzGGQji0puaKw3Hw+5ZgQgR2WDj&#10;mTR8U4D1avC0xNz4O3/SbR8rkSAcctRgY2xzKUNpyWEY+5Y4eRffOYxJdpU0Hd4T3DVymmUv0mHN&#10;acFiS4Wl8rr/chpi8eGweFXFdq7CyR7fzz8bN9N6NOw3CxCR+vgI/7ffjAalZvB3Jh0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s468UAAADcAAAADwAAAAAAAAAA&#10;AAAAAAChAgAAZHJzL2Rvd25yZXYueG1sUEsFBgAAAAAEAAQA+QAAAJMDAAAAAA==&#10;" strokeweight=".45pt"/>
                <v:line id="Line 108" o:spid="_x0000_s1080" style="position:absolute;flip:x;visibility:visible;mso-wrap-style:square" from="2749,8559" to="2978,8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mmnMUAAADcAAAADwAAAGRycy9kb3ducmV2LnhtbESPQWsCMRSE74L/ITyhN81WqKSrUXRp&#10;oQcpaLeH3h6b52bp5mXZpLrtrzcFweMwM98wq83gWnGmPjSeNTzOMhDElTcN1xrKj9epAhEissHW&#10;M2n4pQCb9Xi0wtz4Cx/ofIy1SBAOOWqwMXa5lKGy5DDMfEecvJPvHcYk+1qaHi8J7lo5z7KFdNhw&#10;WrDYUWGp+j7+OA2xeHdYvKhi96zCpy33X39b96T1w2TYLkFEGuI9fGu/GQ1KLeD/TDoCcn0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9mmnMUAAADcAAAADwAAAAAAAAAA&#10;AAAAAAChAgAAZHJzL2Rvd25yZXYueG1sUEsFBgAAAAAEAAQA+QAAAJMDAAAAAA==&#10;" strokeweight=".45pt"/>
                <v:line id="Line 109" o:spid="_x0000_s1081" style="position:absolute;flip:x;visibility:visible;mso-wrap-style:square" from="2749,5022" to="2978,5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UDB8UAAADcAAAADwAAAGRycy9kb3ducmV2LnhtbESPQWsCMRSE70L/Q3hCb5pVqE1Xo9il&#10;hR5EqLUHb4/N62bp5mXZRN36641Q8DjMzDfMYtW7RpyoC7VnDZNxBoK49KbmSsP+632kQISIbLDx&#10;TBr+KMBq+TBYYG78mT/ptIuVSBAOOWqwMba5lKG05DCMfUucvB/fOYxJdpU0HZ4T3DVymmUz6bDm&#10;tGCxpcJS+bs7Og2x2Dos3lTx+qLCt91vDpe1e9L6cdiv5yAi9fEe/m9/GA1KPcPtTDoCc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JUDB8UAAADcAAAADwAAAAAAAAAA&#10;AAAAAAChAgAAZHJzL2Rvd25yZXYueG1sUEsFBgAAAAAEAAQA+QAAAJMDAAAAAA==&#10;" strokeweight=".45pt"/>
                <v:line id="Line 110" o:spid="_x0000_s1082" style="position:absolute;flip:x;visibility:visible;mso-wrap-style:square" from="2749,1371" to="2978,13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qXdcIAAADcAAAADwAAAGRycy9kb3ducmV2LnhtbERPy2oCMRTdF/yHcIXuakahJY5G0UGh&#10;i1LwtXB3mVwng5ObYRJ12q9vFgWXh/OeL3vXiDt1ofasYTzKQBCX3tRcaTgetm8KRIjIBhvPpOGH&#10;AiwXg5c55sY/eEf3faxECuGQowYbY5tLGUpLDsPIt8SJu/jOYUywq6Tp8JHCXSMnWfYhHdacGiy2&#10;VFgqr/ub0xCLb4fFRhXrqQone/w6/67cu9avw341AxGpj0/xv/vTaFAqrU1n0hGQi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QqXdcIAAADcAAAADwAAAAAAAAAAAAAA&#10;AAChAgAAZHJzL2Rvd25yZXYueG1sUEsFBgAAAAAEAAQA+QAAAJADAAAAAA==&#10;" strokeweight=".45pt"/>
                <v:rect id="Rectangle 111" o:spid="_x0000_s1083" style="position:absolute;left:1943;top:67094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1Dh8IA&#10;AADcAAAADwAAAGRycy9kb3ducmV2LnhtbESPzYoCMRCE74LvEFrYm2bWg4yjUZYFQWUvjj5AM+n5&#10;YZPOkERnfHuzsOCxqKqvqO1+tEY8yIfOsYLPRQaCuHK640bB7XqY5yBCRNZoHJOCJwXY76aTLRba&#10;DXyhRxkbkSAcClTQxtgXUoaqJYth4Xri5NXOW4xJ+kZqj0OCWyOXWbaSFjtOCy329N1S9VverQJ5&#10;LQ9DXhqfufOy/jGn46Ump9THbPzagIg0xnf4v33UCvJ8DX9n0hGQu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DUOH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4000,0</w:t>
                        </w:r>
                      </w:p>
                    </w:txbxContent>
                  </v:textbox>
                </v:rect>
                <v:rect id="Rectangle 112" o:spid="_x0000_s1084" style="position:absolute;left:6604;top:67094;width:2838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58x74A&#10;AADcAAAADwAAAGRycy9kb3ducmV2LnhtbERPy4rCMBTdD/gP4QruxlQX0qlGEUFwxI3VD7g0tw9M&#10;bkoSbefvzUKY5eG8N7vRGvEiHzrHChbzDARx5XTHjYL77fidgwgRWaNxTAr+KMBuO/naYKHdwFd6&#10;lbERKYRDgQraGPtCylC1ZDHMXU+cuNp5izFB30jtcUjh1shllq2kxY5TQ4s9HVqqHuXTKpC38jjk&#10;pfGZOy/ri/k9XWtySs2m434NItIY/8Uf90kryH/S/HQmHQG5fQ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DufMe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600</w:t>
                        </w:r>
                      </w:p>
                    </w:txbxContent>
                  </v:textbox>
                </v:rect>
                <v:rect id="Rectangle 113" o:spid="_x0000_s1085" style="position:absolute;left:11042;top:67094;width:283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LZXMIA&#10;AADcAAAADwAAAGRycy9kb3ducmV2LnhtbESPzYoCMRCE7wu+Q2jB25rRg8yORhFBcGUvjj5AM+n5&#10;waQzJFlnfHsjLOyxqKqvqM1utEY8yIfOsYLFPANBXDndcaPgdj1+5iBCRNZoHJOCJwXYbScfGyy0&#10;G/hCjzI2IkE4FKigjbEvpAxVSxbD3PXEyaudtxiT9I3UHocEt0Yus2wlLXacFlrs6dBSdS9/rQJ5&#10;LY9DXhqfufOy/jHfp0tNTqnZdNyvQUQa43/4r33SCvKvBbzPpCM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otlc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200</w:t>
                        </w:r>
                      </w:p>
                    </w:txbxContent>
                  </v:textbox>
                </v:rect>
                <v:rect id="Rectangle 114" o:spid="_x0000_s1086" style="position:absolute;left:15481;top:67094;width:2838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BHK8IA&#10;AADcAAAADwAAAGRycy9kb3ducmV2LnhtbESP3WoCMRSE7wu+QziCdzXbvZDt1iilIKh449oHOGzO&#10;/tDkZEmiu769EYReDjPzDbPeTtaIG/nQO1bwscxAENdO99wq+L3s3gsQISJrNI5JwZ0CbDeztzWW&#10;2o18plsVW5EgHEpU0MU4lFKGuiOLYekG4uQ1zluMSfpWao9jglsj8yxbSYs9p4UOB/rpqP6rrlaB&#10;vFS7saiMz9wxb07msD835JRazKfvLxCRpvgffrX3WkHxmcPzTDoCcv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cEcr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800</w:t>
                        </w:r>
                      </w:p>
                    </w:txbxContent>
                  </v:textbox>
                </v:rect>
                <v:rect id="Rectangle 115" o:spid="_x0000_s1087" style="position:absolute;left:19919;top:67094;width:283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zisMIA&#10;AADcAAAADwAAAGRycy9kb3ducmV2LnhtbESP3WoCMRSE7wXfIRzBO81qoayrUYog2OKNqw9w2Jz9&#10;ocnJkqTu9u1NQejlMDPfMLvDaI14kA+dYwWrZQaCuHK640bB/XZa5CBCRNZoHJOCXwpw2E8nOyy0&#10;G/hKjzI2IkE4FKigjbEvpAxVSxbD0vXEyaudtxiT9I3UHocEt0aus+xdWuw4LbTY07Gl6rv8sQrk&#10;rTwNeWl85r7W9cV8nq81OaXms/FjCyLSGP/Dr/ZZK8g3b/B3Jh0Bu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POKw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400</w:t>
                        </w:r>
                      </w:p>
                    </w:txbxContent>
                  </v:textbox>
                </v:rect>
                <v:rect id="Rectangle 116" o:spid="_x0000_s1088" style="position:absolute;left:24358;top:67094;width:283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V6xMIA&#10;AADcAAAADwAAAGRycy9kb3ducmV2LnhtbESP3WoCMRSE7wXfIRzBO80qpayrUYog2OKNqw9w2Jz9&#10;ocnJkqTu9u1NQejlMDPfMLvDaI14kA+dYwWrZQaCuHK640bB/XZa5CBCRNZoHJOCXwpw2E8nOyy0&#10;G/hKjzI2IkE4FKigjbEvpAxVSxbD0vXEyaudtxiT9I3UHocEt0aus+xdWuw4LbTY07Gl6rv8sQrk&#10;rTwNeWl85r7W9cV8nq81OaXms/FjCyLSGP/Dr/ZZK8g3b/B3Jh0Bu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1XrE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000</w:t>
                        </w:r>
                      </w:p>
                    </w:txbxContent>
                  </v:textbox>
                </v:rect>
                <v:rect id="Rectangle 117" o:spid="_x0000_s1089" style="position:absolute;left:28797;top:67094;width:2838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nfX8IA&#10;AADcAAAADwAAAGRycy9kb3ducmV2LnhtbESP3WoCMRSE7wXfIRzBO80qtKyrUYog2OKNqw9w2Jz9&#10;ocnJkqTu9u1NQejlMDPfMLvDaI14kA+dYwWrZQaCuHK640bB/XZa5CBCRNZoHJOCXwpw2E8nOyy0&#10;G/hKjzI2IkE4FKigjbEvpAxVSxbD0vXEyaudtxiT9I3UHocEt0aus+xdWuw4LbTY07Gl6rv8sQrk&#10;rTwNeWl85r7W9cV8nq81OaXms/FjCyLSGP/Dr/ZZK8g3b/B3Jh0Bu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md9f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800</w:t>
                        </w:r>
                      </w:p>
                    </w:txbxContent>
                  </v:textbox>
                </v:rect>
                <v:rect id="Rectangle 118" o:spid="_x0000_s1090" style="position:absolute;left:33235;top:67094;width:283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0rdMIA&#10;AADdAAAADwAAAGRycy9kb3ducmV2LnhtbESP3YrCMBSE7wXfIRzBO01XoUg1yrIguLI3Vh/g0Jz+&#10;sMlJSbK2vr1ZELwcZuYbZncYrRF38qFzrOBjmYEgrpzuuFFwux4XGxAhIms0jknBgwIc9tPJDgvt&#10;Br7QvYyNSBAOBSpoY+wLKUPVksWwdD1x8mrnLcYkfSO1xyHBrZGrLMulxY7TQos9fbVU/ZZ/VoG8&#10;lsdhUxqfufOq/jHfp0tNTqn5bPzcgog0xnf41T5pBfl6ncP/m/QE5P4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LSt0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600</w:t>
                        </w:r>
                      </w:p>
                    </w:txbxContent>
                  </v:textbox>
                </v:rect>
                <v:rect id="Rectangle 119" o:spid="_x0000_s1091" style="position:absolute;left:37674;top:67094;width:283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GO78MA&#10;AADdAAAADwAAAGRycy9kb3ducmV2LnhtbESPzYoCMRCE78K+Q+gFb5pZBZVZoyyCoIsXRx+gmfT8&#10;sElnSKIzvr1ZEDwWVfUVtd4O1og7+dA6VvA1zUAQl063XCu4XvaTFYgQkTUax6TgQQG2m4/RGnPt&#10;ej7TvYi1SBAOOSpoYuxyKUPZkMUwdR1x8irnLcYkfS21xz7BrZGzLFtIiy2nhQY72jVU/hU3q0Be&#10;in2/KozP3O+sOpnj4VyRU2r8Ofx8g4g0xHf41T5oBYv5fAn/b9ITk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mGO7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400</w:t>
                        </w:r>
                      </w:p>
                    </w:txbxContent>
                  </v:textbox>
                </v:rect>
                <v:rect id="Rectangle 120" o:spid="_x0000_s1092" style="position:absolute;left:42113;top:67094;width:2838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4anb4A&#10;AADdAAAADwAAAGRycy9kb3ducmV2LnhtbERPy4rCMBTdD/gP4QruxlQFkWoUEQRH3Fj9gEtz+8Dk&#10;piTRdv7eLASXh/Pe7AZrxIt8aB0rmE0zEMSl0y3XCu634+8KRIjIGo1jUvBPAXbb0c8Gc+16vtKr&#10;iLVIIRxyVNDE2OVShrIhi2HqOuLEVc5bjAn6WmqPfQq3Rs6zbCkttpwaGuzo0FD5KJ5WgbwVx35V&#10;GJ+587y6mL/TtSKn1GQ87NcgIg3xK/64T1rBcrFIc9Ob9ATk9g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P+Gp2+AAAA3Q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200</w:t>
                        </w:r>
                      </w:p>
                    </w:txbxContent>
                  </v:textbox>
                </v:rect>
                <v:rect id="Rectangle 121" o:spid="_x0000_s1093" style="position:absolute;left:46602;top:67094;width:283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K/BsMA&#10;AADdAAAADwAAAGRycy9kb3ducmV2LnhtbESPzYoCMRCE74LvEFrYm2ZUEB2NsgiCu+zF0QdoJj0/&#10;bNIZkuiMb78RhD0WVfUVtTsM1ogH+dA6VjCfZSCIS6dbrhXcrqfpGkSIyBqNY1LwpACH/Xi0w1y7&#10;ni/0KGItEoRDjgqaGLtcylA2ZDHMXEecvMp5izFJX0vtsU9wa+Qiy1bSYstpocGOjg2Vv8XdKpDX&#10;4tSvC+Mz972ofszX+VKRU+pjMnxuQUQa4n/43T5rBavlcgOvN+kJyP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LK/B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00</w:t>
                        </w:r>
                      </w:p>
                    </w:txbxContent>
                  </v:textbox>
                </v:rect>
                <v:rect id="Rectangle 122" o:spid="_x0000_s1094" style="position:absolute;left:51206;top:67094;width:2127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5l5r8A&#10;AADdAAAADwAAAGRycy9kb3ducmV2LnhtbERPy4rCMBTdC/5DuII7TX0gUo0iguAMbqx+wKW5fWBy&#10;U5JoO38/WQzM8nDe++NgjfiQD61jBYt5BoK4dLrlWsHzcZltQYSIrNE4JgU/FOB4GI/2mGvX850+&#10;RaxFCuGQo4Imxi6XMpQNWQxz1xEnrnLeYkzQ11J77FO4NXKZZRtpseXU0GBH54bKV/G2CuSjuPTb&#10;wvjMfS+rm/m63itySk0nw2kHItIQ/8V/7qtWsFmt0/70Jj0Befg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VjmXm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800</w:t>
                        </w:r>
                      </w:p>
                    </w:txbxContent>
                  </v:textbox>
                </v:rect>
                <v:rect id="Rectangle 123" o:spid="_x0000_s1095" style="position:absolute;left:54305;top:67094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LAfcMA&#10;AADdAAAADwAAAGRycy9kb3ducmV2LnhtbESPzYoCMRCE7wu+Q2jB25pRF5HRKCIIKntx9AGaSc8P&#10;Jp0hyTqzb2+EhT0WVfUVtdkN1ogn+dA6VjCbZiCIS6dbrhXcb8fPFYgQkTUax6TglwLstqOPDeba&#10;9XylZxFrkSAcclTQxNjlUoayIYth6jri5FXOW4xJ+lpqj32CWyPnWbaUFltOCw12dGiofBQ/VoG8&#10;Fcd+VRifucu8+jbn07Uip9RkPOzXICIN8T/81z5pBcvF1wzeb9ITkN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sLAf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650,0</w:t>
                        </w:r>
                      </w:p>
                    </w:txbxContent>
                  </v:textbox>
                </v:rect>
                <v:rect id="Rectangle 124" o:spid="_x0000_s1096" style="position:absolute;left:1066;top:64814;width:2477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BeCsMA&#10;AADdAAAADwAAAGRycy9kb3ducmV2LnhtbESP3WoCMRSE7wXfIRyhd5p1FZGtUUQQtPTGtQ9w2Jz9&#10;weRkSVJ3+/ZNoeDlMDPfMLvDaI14kg+dYwXLRQaCuHK640bB1/0834IIEVmjcUwKfijAYT+d7LDQ&#10;buAbPcvYiAThUKCCNsa+kDJULVkMC9cTJ6923mJM0jdSexwS3BqZZ9lGWuw4LbTY06ml6lF+WwXy&#10;Xp6HbWl85j7y+tNcL7eanFJvs/H4DiLSGF/h//ZFK9is1jn8vUlP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hBeC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,0</w:t>
                        </w:r>
                      </w:p>
                    </w:txbxContent>
                  </v:textbox>
                </v:rect>
                <v:rect id="Rectangle 125" o:spid="_x0000_s1097" style="position:absolute;left:1574;top:61163;width:142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z7kcMA&#10;AADdAAAADwAAAGRycy9kb3ducmV2LnhtbESPzYoCMRCE78K+Q+gFb5pZXURGoyyCoIsXRx+gmfT8&#10;YNIZkuiMb28WhD0WVfUVtd4O1ogH+dA6VvA1zUAQl063XCu4XvaTJYgQkTUax6TgSQG2m4/RGnPt&#10;ej7To4i1SBAOOSpoYuxyKUPZkMUwdR1x8irnLcYkfS21xz7BrZGzLFtIiy2nhQY72jVU3oq7VSAv&#10;xb5fFsZn7ndWnczxcK7IKTX+HH5WICIN8T/8bh+0gsX8ew5/b9ITkJ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Vz7k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5</w:t>
                        </w:r>
                      </w:p>
                    </w:txbxContent>
                  </v:textbox>
                </v:rect>
                <v:rect id="Rectangle 126" o:spid="_x0000_s1098" style="position:absolute;left:1574;top:57626;width:142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Vj5cMA&#10;AADdAAAADwAAAGRycy9kb3ducmV2LnhtbESPzYoCMRCE78K+Q+gFb5pZFZHRKIsguIsXRx+gmfT8&#10;YNIZkujMvv1GEDwWVfUVtdkN1ogH+dA6VvA1zUAQl063XCu4Xg6TFYgQkTUax6TgjwLsth+jDeba&#10;9XymRxFrkSAcclTQxNjlUoayIYth6jri5FXOW4xJ+lpqj32CWyNnWbaUFltOCw12tG+ovBV3q0Be&#10;ikO/KozP3O+sOpmf47kip9T4c/heg4g0xHf41T5qBcv5YgHPN+kJy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rVj5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0</w:t>
                        </w:r>
                      </w:p>
                    </w:txbxContent>
                  </v:textbox>
                </v:rect>
                <v:rect id="Rectangle 127" o:spid="_x0000_s1099" style="position:absolute;left:1574;top:53968;width:142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nGfsMA&#10;AADd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awWH0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fnGf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5</w:t>
                        </w:r>
                      </w:p>
                    </w:txbxContent>
                  </v:textbox>
                </v:rect>
                <v:rect id="Rectangle 128" o:spid="_x0000_s1100" style="position:absolute;left:1574;top:50431;width:142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tYCcMA&#10;AADdAAAADwAAAGRycy9kb3ducmV2LnhtbESP3WoCMRSE7wu+QziCdzWrlUVWoxRBsNIbVx/gsDn7&#10;Q5OTJUnd7dsboeDlMDPfMNv9aI24kw+dYwWLeQaCuHK640bB7Xp8X4MIEVmjcUwK/ijAfjd522Kh&#10;3cAXupexEQnCoUAFbYx9IWWoWrIY5q4nTl7tvMWYpG+k9jgkuDVymWW5tNhxWmixp0NL1U/5axXI&#10;a3kc1qXxmTsv62/zdbrU5JSaTcfPDYhIY3yF/9snrSD/WOXwfJOegN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StYC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0</w:t>
                        </w:r>
                      </w:p>
                    </w:txbxContent>
                  </v:textbox>
                </v:rect>
                <v:rect id="Rectangle 129" o:spid="_x0000_s1101" style="position:absolute;left:1574;top:46780;width:142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f9ksMA&#10;AADdAAAADwAAAGRycy9kb3ducmV2LnhtbESP3WoCMRSE7wu+QziCdzVbKyqrUUQQtPTG1Qc4bM7+&#10;0ORkSVJ3fXtTEHo5zMw3zGY3WCPu5EPrWMHHNANBXDrdcq3gdj2+r0CEiKzROCYFDwqw247eNphr&#10;1/OF7kWsRYJwyFFBE2OXSxnKhiyGqeuIk1c5bzEm6WupPfYJbo2cZdlCWmw5LTTY0aGh8qf4tQrk&#10;tTj2q8L4zH3Nqm9zPl0qckpNxsN+DSLSEP/Dr/ZJK1h8zpfw9yY9Ab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mf9k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5</w:t>
                        </w:r>
                      </w:p>
                    </w:txbxContent>
                  </v:textbox>
                </v:rect>
                <v:rect id="Rectangle 130" o:spid="_x0000_s1102" style="position:absolute;left:1574;top:43243;width:142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hp4L8A&#10;AADdAAAADwAAAGRycy9kb3ducmV2LnhtbERPy4rCMBTdC/5DuII7TX0gUo0iguAMbqx+wKW5fWBy&#10;U5JoO38/WQzM8nDe++NgjfiQD61jBYt5BoK4dLrlWsHzcZltQYSIrNE4JgU/FOB4GI/2mGvX850+&#10;RaxFCuGQo4Imxi6XMpQNWQxz1xEnrnLeYkzQ11J77FO4NXKZZRtpseXU0GBH54bKV/G2CuSjuPTb&#10;wvjMfS+rm/m63itySk0nw2kHItIQ/8V/7qtWsFmt09z0Jj0Befg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r+Gng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40</w:t>
                        </w:r>
                      </w:p>
                    </w:txbxContent>
                  </v:textbox>
                </v:rect>
                <v:rect id="Rectangle 131" o:spid="_x0000_s1103" style="position:absolute;left:1574;top:39592;width:142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TMe8MA&#10;AADdAAAADwAAAGRycy9kb3ducmV2LnhtbESP3WoCMRSE7wu+QziCdzVbK6KrUUQQtPTG1Qc4bM7+&#10;0ORkSVJ3fXtTEHo5zMw3zGY3WCPu5EPrWMHHNANBXDrdcq3gdj2+L0GEiKzROCYFDwqw247eNphr&#10;1/OF7kWsRYJwyFFBE2OXSxnKhiyGqeuIk1c5bzEm6WupPfYJbo2cZdlCWmw5LTTY0aGh8qf4tQrk&#10;tTj2y8L4zH3Nqm9zPl0qckpNxsN+DSLSEP/Dr/ZJK1h8zlfw9yY9Ab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LTMe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45</w:t>
                        </w:r>
                      </w:p>
                    </w:txbxContent>
                  </v:textbox>
                </v:rect>
                <v:rect id="Rectangle 132" o:spid="_x0000_s1104" style="position:absolute;left:1574;top:36055;width:142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fzO78A&#10;AADdAAAADwAAAGRycy9kb3ducmV2LnhtbERPy4rCMBTdC/5DuII7TVUUqUYRQXAGN1Y/4NLcPjC5&#10;KUm0nb+fLAZmeTjv/XGwRnzIh9axgsU8A0FcOt1yreD5uMy2IEJE1mgck4IfCnA8jEd7zLXr+U6f&#10;ItYihXDIUUETY5dLGcqGLIa564gTVzlvMSboa6k99incGrnMso202HJqaLCjc0Plq3hbBfJRXPpt&#10;YXzmvpfVzXxd7xU5paaT4bQDEWmI/+I/91Ur2KzWaX96k56APPw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QV/M7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50</w:t>
                        </w:r>
                      </w:p>
                    </w:txbxContent>
                  </v:textbox>
                </v:rect>
                <v:rect id="Rectangle 133" o:spid="_x0000_s1105" style="position:absolute;left:1574;top:32404;width:142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tWoMMA&#10;AADdAAAADwAAAGRycy9kb3ducmV2LnhtbESPzYoCMRCE7wu+Q2jB25pRWZHRKCIIKntx9AGaSc8P&#10;Jp0hyTqzb2+EhT0WVfUVtdkN1ogn+dA6VjCbZiCIS6dbrhXcb8fPFYgQkTUax6TglwLstqOPDeba&#10;9XylZxFrkSAcclTQxNjlUoayIYth6jri5FXOW4xJ+lpqj32CWyPnWbaUFltOCw12dGiofBQ/VoG8&#10;Fcd+VRifucu8+jbn07Uip9RkPOzXICIN8T/81z5pBcvF1wzeb9ITkN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tWo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55</w:t>
                        </w:r>
                      </w:p>
                    </w:txbxContent>
                  </v:textbox>
                </v:rect>
                <v:rect id="Rectangle 134" o:spid="_x0000_s1106" style="position:absolute;left:1574;top:28752;width:142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nI18MA&#10;AADdAAAADwAAAGRycy9kb3ducmV2LnhtbESP3WoCMRSE7wXfIRyhd5p1RZGtUUQQtPTGtQ9w2Jz9&#10;weRkSVJ3+/ZNoeDlMDPfMLvDaI14kg+dYwXLRQaCuHK640bB1/0834IIEVmjcUwKfijAYT+d7LDQ&#10;buAbPcvYiAThUKCCNsa+kDJULVkMC9cTJ6923mJM0jdSexwS3BqZZ9lGWuw4LbTY06ml6lF+WwXy&#10;Xp6HbWl85j7y+tNcL7eanFJvs/H4DiLSGF/h//ZFK9is1jn8vUlP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8nI1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60</w:t>
                        </w:r>
                      </w:p>
                    </w:txbxContent>
                  </v:textbox>
                </v:rect>
                <v:rect id="Rectangle 135" o:spid="_x0000_s1107" style="position:absolute;left:1574;top:25215;width:1423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VtTMMA&#10;AADdAAAADwAAAGRycy9kb3ducmV2LnhtbESPzYoCMRCE78K+Q+gFb5pZZUVGoyyCoIsXRx+gmfT8&#10;YNIZkuiMb28WhD0WVfUVtd4O1ogH+dA6VvA1zUAQl063XCu4XvaTJYgQkTUax6TgSQG2m4/RGnPt&#10;ej7To4i1SBAOOSpoYuxyKUPZkMUwdR1x8irnLcYkfS21xz7BrZGzLFtIiy2nhQY72jVU3oq7VSAv&#10;xb5fFsZn7ndWnczxcK7IKTX+HH5WICIN8T/8bh+0gsX8ew5/b9ITkJ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IVtT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65</w:t>
                        </w:r>
                      </w:p>
                    </w:txbxContent>
                  </v:textbox>
                </v:rect>
                <v:rect id="Rectangle 136" o:spid="_x0000_s1108" style="position:absolute;left:1574;top:21564;width:142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z1OMMA&#10;AADd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awWyw/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2z1O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70</w:t>
                        </w:r>
                      </w:p>
                    </w:txbxContent>
                  </v:textbox>
                </v:rect>
                <v:rect id="Rectangle 137" o:spid="_x0000_s1109" style="position:absolute;left:1574;top:18027;width:142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BQo8MA&#10;AADdAAAADwAAAGRycy9kb3ducmV2LnhtbESPzYoCMRCE78K+Q+gFb5pZRZHRKIsguIsXRx+gmfT8&#10;YNIZkujMvv1GEDwWVfUVtdkN1ogH+dA6VvA1zUAQl063XCu4Xg6TFYgQkTUax6TgjwLsth+jDeba&#10;9XymRxFrkSAcclTQxNjlUoayIYth6jri5FXOW4xJ+lpqj32CWyNnWbaUFltOCw12tG+ovBV3q0Be&#10;ikO/KozP3O+sOpmf47kip9T4c/heg4g0xHf41T5qBcv5YgHPN+kJy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CBQo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75</w:t>
                        </w:r>
                      </w:p>
                    </w:txbxContent>
                  </v:textbox>
                </v:rect>
                <v:rect id="Rectangle 138" o:spid="_x0000_s1110" style="position:absolute;left:1574;top:14376;width:142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LO1MMA&#10;AADdAAAADwAAAGRycy9kb3ducmV2LnhtbESP3WoCMRSE7wu+QziCdzWrxUVWoxRBsNIbVx/gsDn7&#10;Q5OTJUnd7dsboeDlMDPfMNv9aI24kw+dYwWLeQaCuHK640bB7Xp8X4MIEVmjcUwK/ijAfjd522Kh&#10;3cAXupexEQnCoUAFbYx9IWWoWrIY5q4nTl7tvMWYpG+k9jgkuDVymWW5tNhxWmixp0NL1U/5axXI&#10;a3kc1qXxmTsv62/zdbrU5JSaTcfPDYhIY3yF/9snrSD/WOXwfJOegN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LO1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80</w:t>
                        </w:r>
                      </w:p>
                    </w:txbxContent>
                  </v:textbox>
                </v:rect>
                <v:rect id="Rectangle 139" o:spid="_x0000_s1111" style="position:absolute;left:1574;top:10839;width:142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5rT8MA&#10;AADdAAAADwAAAGRycy9kb3ducmV2LnhtbESP3WoCMRSE7wu+QziCdzVbiz+sRhFB0NIbVx/gsDn7&#10;Q5OTJUnd9e1NQejlMDPfMJvdYI24kw+tYwUf0wwEcel0y7WC2/X4vgIRIrJG45gUPCjAbjt622Cu&#10;Xc8XuhexFgnCIUcFTYxdLmUoG7IYpq4jTl7lvMWYpK+l9tgnuDVylmULabHltNBgR4eGyp/i1yqQ&#10;1+LYrwrjM/c1q77N+XSpyCk1GQ/7NYhIQ/wPv9onrWDxOV/C35v0BOT2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75rT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85</w:t>
                        </w:r>
                      </w:p>
                    </w:txbxContent>
                  </v:textbox>
                </v:rect>
                <v:rect id="Rectangle 140" o:spid="_x0000_s1112" style="position:absolute;left:1574;top:7188;width:142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H/Pb8A&#10;AADdAAAADwAAAGRycy9kb3ducmV2LnhtbERPy4rCMBTdC/5DuII7TVUUqUYRQXAGN1Y/4NLcPjC5&#10;KUm0nb+fLAZmeTjv/XGwRnzIh9axgsU8A0FcOt1yreD5uMy2IEJE1mgck4IfCnA8jEd7zLXr+U6f&#10;ItYihXDIUUETY5dLGcqGLIa564gTVzlvMSboa6k99incGrnMso202HJqaLCjc0Plq3hbBfJRXPpt&#10;YXzmvpfVzXxd7xU5paaT4bQDEWmI/+I/91Ur2KzWaW56k56APPw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uIf89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90</w:t>
                        </w:r>
                      </w:p>
                    </w:txbxContent>
                  </v:textbox>
                </v:rect>
                <v:rect id="Rectangle 141" o:spid="_x0000_s1113" style="position:absolute;left:1574;top:3651;width:142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1apsMA&#10;AADdAAAADwAAAGRycy9kb3ducmV2LnhtbESP3WoCMRSE7wu+QziCdzVbi6KrUUQQtPTG1Qc4bM7+&#10;0ORkSVJ3fXtTEHo5zMw3zGY3WCPu5EPrWMHHNANBXDrdcq3gdj2+L0GEiKzROCYFDwqw247eNphr&#10;1/OF7kWsRYJwyFFBE2OXSxnKhiyGqeuIk1c5bzEm6WupPfYJbo2cZdlCWmw5LTTY0aGh8qf4tQrk&#10;tTj2y8L4zH3Nqm9zPl0qckpNxsN+DSLSEP/Dr/ZJK1h8zlfw9yY9Ab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W1ap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95</w:t>
                        </w:r>
                      </w:p>
                    </w:txbxContent>
                  </v:textbox>
                </v:rect>
                <v:rect id="Rectangle 142" o:spid="_x0000_s1114" style="position:absolute;left:787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s5hr8A&#10;AADdAAAADwAAAGRycy9kb3ducmV2LnhtbERPy4rCMBTdC/5DuMLsbDoKRapRhgFBZTZWP+DS3D6Y&#10;5KYk0da/N4uBWR7Oe3eYrBFP8qF3rOAzy0EQ10733Cq4347LDYgQkTUax6TgRQEO+/lsh6V2I1/p&#10;WcVWpBAOJSroYhxKKUPdkcWQuYE4cY3zFmOCvpXa45jCrZGrPC+kxZ5TQ4cDfXdU/1YPq0DequO4&#10;qYzP3WXV/Jjz6dqQU+pjMX1tQUSa4r/4z33SCop1kfanN+kJyP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eOzmG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0,0</w:t>
                        </w:r>
                      </w:p>
                    </w:txbxContent>
                  </v:textbox>
                </v:rect>
                <v:rect id="Rectangle 143" o:spid="_x0000_s1115" style="position:absolute;left:28232;top:68808;width:2844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ecHcIA&#10;AADdAAAADwAAAGRycy9kb3ducmV2LnhtbESP3YrCMBSE7wXfIRzBO01VKFKNsgiCu3hj9QEOzekP&#10;m5yUJNru22+Ehb0cZuYbZn8crREv8qFzrGC1zEAQV0533Ch43M+LLYgQkTUax6TghwIcD9PJHgvt&#10;Br7Rq4yNSBAOBSpoY+wLKUPVksWwdD1x8mrnLcYkfSO1xyHBrZHrLMulxY7TQos9nVqqvsunVSDv&#10;5XnYlsZn7mtdX83n5VaTU2o+Gz92ICKN8T/8175oBfkmX8H7TXoC8vA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d5wd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cm-1</w:t>
                        </w:r>
                      </w:p>
                    </w:txbxContent>
                  </v:textbox>
                </v:rect>
                <v:rect id="Rectangle 144" o:spid="_x0000_s1116" style="position:absolute;top:33775;width:168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UCasMA&#10;AADdAAAADwAAAGRycy9kb3ducmV2LnhtbESPzWrDMBCE74G+g9hCb7FcF0xwo4QQCCSllzh5gMVa&#10;/1BpZSQ1dt6+KgRyHGbmG2a9na0RN/JhcKzgPctBEDdOD9wpuF4OyxWIEJE1Gsek4E4BtpuXxRor&#10;7SY+062OnUgQDhUq6GMcKylD05PFkLmROHmt8xZjkr6T2uOU4NbIIs9LaXHgtNDjSPuemp/61yqQ&#10;l/owrWrjc/dVtN/mdDy35JR6e513nyAizfEZfrSPWkH5URbw/yY9Abn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aUCa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 xml:space="preserve">%T </w:t>
                        </w:r>
                      </w:p>
                    </w:txbxContent>
                  </v:textbox>
                </v:rect>
                <v:shape id="Freeform 145" o:spid="_x0000_s1117" style="position:absolute;left:2978;top:1371;width:52197;height:64815;visibility:visible;mso-wrap-style:square;v-text-anchor:top" coordsize="8220,102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EABMYA&#10;AADdAAAADwAAAGRycy9kb3ducmV2LnhtbESPUWvCQBCE3wv9D8cW+lYvrRJq9BQrCGKhUqvg45Jb&#10;c8HcXprbavrve4VCH4eZ+YaZznvfqAt1sQ5s4HGQgSIug625MrD/WD08g4qCbLEJTAa+KcJ8dnsz&#10;xcKGK7/TZSeVShCOBRpwIm2hdSwdeYyD0BIn7xQ6j5JkV2nb4TXBfaOfsizXHmtOCw5bWjoqz7sv&#10;b+C45Zfs9YBvo/1CNtv155hcLcbc3/WLCSihXv7Df+21NZAP8yH8vklPQM9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nEABMYAAADdAAAADwAAAAAAAAAAAAAAAACYAgAAZHJz&#10;L2Rvd25yZXYueG1sUEsFBgAAAAAEAAQA9QAAAIsDAAAAAA==&#10;" path="m,413l9,359r9,-36l26,395r9,108l44,611r9,35l53,629r9,-18l71,646r8,36l88,664r9,18l106,646r9,-53l124,557r9,-18l133,557r8,36l150,682r9,90l168,844r9,18l177,880r9,-18l194,826r9,-90l212,611r9,-90l230,521r9,90l248,682r8,54l256,718r9,-72l274,557r9,36l292,718r9,18l301,718r8,-36l318,646r9,18l336,646r9,-107l354,431r,-18l363,467r8,251l380,1078r9,287l398,1527r9,36l407,1545r9,-180l425,1096r8,-72l442,1078r9,90l460,1186r9,-90l478,970r8,-108l495,808r,-18l504,826r9,108l513,952r9,-18l531,772r9,-143l548,557r9,-72l566,431r,-18l575,449r9,126l593,844r8,252l610,1168r9,36l628,1222r9,-36l646,1078r9,-198l663,718r9,-36l672,700r9,126l690,970r9,72l708,988r8,-36l725,988r9,54l743,1150r9,89l761,1329r9,72l778,1455r9,36l796,1527r9,72l814,1779r9,233l832,2138r8,-54l849,1904r9,-107l867,1779r,18l876,1850r9,-17l893,1797r9,-36l911,1671r9,-180l929,1293r9,-143l947,1078r8,-18l964,1078r9,54l982,1275r9,216l1000,1635r8,18l1008,1635r9,-36l1026,1545r9,-36l1044,1383r9,-251l1062,862r8,-144l1079,700r,18l1088,808r9,90l1106,934r9,-72l1123,790r9,-90l1141,611r9,-72l1159,503r9,-36l1177,413r8,l1194,431r9,18l1212,485r9,-36l1230,395r9,36l1247,521r9,72l1265,754r9,234l1283,1257r9,270l1300,1761r9,161l1318,2102r9,234l1336,2569r9,216l1354,3037r8,197l1371,3342r9,72l1389,3396r9,-90l1407,3072r8,-287l1424,2515r9,-143l1442,2318r9,-36l1460,2210r9,-108l1477,1994r9,-126l1495,1743r9,-180l1513,1347r9,-197l1530,988r9,-180l1548,629r,-18l1557,646r9,324l1575,1994r9,1528l1592,4690r9,305l1601,4977r9,-647l1619,2965r9,-1348l1637,1186r9,161l1654,1617r9,72l1663,1671r9,-198l1681,1132r9,-324l1699,629r8,-180l1716,287r9,-18l1725,287r9,216l1743,880r9,306l1761,1347r8,144l1778,1904r9,917l1796,3989r9,1024l1814,5534r,18l1822,5283r9,-845l1840,3378r9,-952l1858,1868r9,-251l1876,1509r8,-54l1893,1473r9,90l1911,1617r9,18l1929,1653r8,54l1946,1689r9,-108l1964,1347r9,-197l1982,1060r9,-18l1991,1060r8,72l2008,1239r9,54l2026,1239r9,-161l2044,880r9,-126l2061,664r9,-35l2079,611r9,-18l2097,575r9,-18l2114,539r9,-36l2132,467r9,-54l2150,395r9,l2168,413r8,54l2185,539r9,36l2203,557r9,-54l2221,485r8,36l2238,593r9,18l2256,575r9,-90l2274,431r9,l2291,485r9,54l2309,539r9,-54l2327,413r9,-54l2336,341r9,18l2353,449r9,126l2371,718r9,54l2380,790r9,-36l2398,718r8,36l2415,844r9,90l2433,970r9,-18l2451,934r9,-18l2468,898r9,-54l2486,772r9,-54l2504,772r9,90l2521,916r9,-36l2539,844r9,-36l2557,772r9,l2575,790r8,36l2592,826r9,-18l2610,808r9,18l2628,862r8,-36l2645,718r9,-107l2663,485r9,-54l2681,413r9,36l2698,431r9,-36l2716,341r9,-72l2734,215r9,-18l2752,215r8,18l2769,287r9,90l2787,413r9,-18l2805,359r8,-72l2822,233r9,-90l2840,53r,-18l2849,71r9,90l2867,269r8,90l2884,413r9,72l2902,575r9,161l2920,970r8,216l2937,1239r,-17l2946,988r9,-359l2964,359r,-36l2973,395r9,323l2990,1114r9,305l3008,1563r,18l3017,1545r9,l3035,1671r8,108l3052,1868r9,-18l3070,1868r9,l3088,1868r9,-35l3105,1797r9,125l3123,2102r9,-108l3141,1689r9,-414l3159,1132r8,269l3176,1797r9,251l3194,2084r9,-54l3212,1868r8,-269l3229,1293r9,-233l3247,1042r9,54l3265,1132r,-18l3274,1024r8,-108l3291,862r9,-36l3309,754r9,-125l3327,557r8,-18l3335,557r9,18l3353,611r9,-90l3371,413r9,-36l3389,431r8,72l3406,700r9,270l3424,1186r9,71l3433,1239r9,-179l3450,844r,-18l3459,880r9,270l3477,1365r9,54l3486,1401r9,-197l3504,1168r8,36l3521,1311r9,180l3539,1599r9,162l3557,1833r9,71l3574,1886r9,-53l3592,1743r9,-72l3610,1563r9,-72l3627,1365r9,-54l3645,1239r9,-89l3663,1006r9,-90l3681,754r8,-108l3698,485r9,-90l3716,341r9,-18l3734,323r8,36l3751,395r9,18l3769,413r9,-18l3787,395r9,54l3804,503r9,108l3822,700r9,108l3840,862r9,18l3857,880r9,-72l3875,754r9,-125l3893,503r9,-72l3911,323r8,-90l3928,125r9,-54l3946,r9,l3964,53r9,72l3981,251r9,108l3999,485r9,72l4017,611r9,l4034,593r9,-36l4052,521r9,-36l4070,467r9,18l4088,503r8,36l4105,557r9,54l4123,629r9,17l4141,664r8,-18l4158,629r9,-36l4176,575r9,-18l4194,521r9,-18l4211,485r9,-18l4229,431r9,-36l4247,395r9,18l4264,467r9,36l4282,629r9,71l4300,790r9,72l4318,952r8,54l4335,1096r9,36l4353,1204r9,53l4371,1347r9,72l4388,1473r9,108l4406,1671r9,126l4424,1886r9,144l4441,2102r9,54l4459,2174r9,-18l4477,2138r9,-18l4495,2120r8,90l4512,2282r9,144l4530,2569r9,72l4548,2713r8,l4565,2641r9,-72l4583,2426r9,-108l4601,2156r9,-90l4618,1958r9,-54l4636,1850r9,-17l4654,1850r9,36l4672,1976r8,108l4689,2192r9,162l4707,2515r9,288l4725,3019r8,341l4742,3576r9,287l4760,4007r9,126l4778,4151r9,-90l4795,3953r9,-234l4813,3522r9,-288l4831,3054r9,-269l4848,2551r9,-107l4866,2372r9,18l4884,2587r9,252l4902,3378r8,449l4919,4600r9,521l4937,5768r9,323l4955,6361r8,18l4963,6361r9,-216l4981,5840r9,-665l4999,4348r9,-575l5017,2929r8,-485l5034,1922r9,-233l5052,1437r9,-126l5070,1132r9,-90l5087,880r9,-108l5105,629r9,-90l5123,431r9,-18l5140,431r9,90l5158,772r9,396l5176,1473r9,647l5194,2623r8,935l5211,4258r9,1169l5229,6181r9,1061l5247,7906r8,863l5264,9218r9,503l5282,9955r9,198l5300,10207r9,-36l5317,10027r9,-162l5335,9542r9,-270l5353,8841r9,-198l5370,8499r9,l5388,8553r9,72l5406,8715r9,18l5424,8715r8,-36l5441,8571r9,-54l5459,8428r9,-36l5477,8410r9,18l5494,8410r9,-108l5512,8176r9,-252l5530,7691r9,-414l5547,6972r9,-413l5565,6379r9,-90l5583,6325r9,180l5601,6684r8,396l5618,7331r9,306l5636,7781r,18l5645,7781r9,-180l5662,7385r9,-449l5680,6577r9,-575l5698,5588r9,-647l5716,4546r8,-431l5733,3917r9,-305l5751,3414r9,-288l5769,2965r8,-180l5786,2695r9,-18l5804,2713r9,90l5822,2983r9,125l5839,3324r9,162l5857,3845r9,360l5875,4905r9,504l5893,6127r8,396l5910,6918r9,90l5928,6882r9,-251l5946,6002r8,-827l5963,4564r9,-863l5981,3216r9,-575l5999,2300r9,-485l6016,1491r9,-485l6034,718r9,-287l6052,377r9,234l6069,934r9,647l6087,2084r9,773l6105,3648r9,539l6123,4977r8,485l6140,6109r9,324l6158,6792r9,144l6176,6990r8,-36l6193,6774r9,-179l6211,6343r9,-108l6229,6217r,18l6238,6325r8,270l6255,6864r9,162l6273,7134r,18l6282,7134r9,-126l6300,6828r8,-341l6317,6217r9,-395l6335,5606r9,-197l6353,5391r8,107l6370,5660r9,288l6388,6145r9,306l6406,6613r9,179l6423,6846r9,-54l6441,6577r9,-162l6459,6217r9,-72l6476,6091r9,l6494,6109r9,-36l6512,5948r9,-162l6530,5409r8,-306l6547,4546r9,-377l6565,3719r9,-143l6583,3630r8,395l6600,4456r9,827l6618,5894r9,880l6636,7331r9,719l6653,8446r9,413l6671,9021r9,107l6680,9146r9,-18l6698,9021r9,-126l6715,8643r9,-233l6733,7996r9,-485l6751,7170r9,-503l6768,6325r9,-467l6786,5534r9,-413l6804,4905r9,-197l6822,4636r8,-18l6839,4636r9,54l6857,4726r9,54l6875,4816r8,89l6892,5067r9,108l6910,5391r9,143l6928,5678r9,54l6945,5732r9,-54l6963,5570r9,-108l6981,5337r9,18l6998,5534r9,162l7016,5930r9,126l7034,6109r,-18l7043,5966r9,-162l7060,5570r9,-108l7078,5391r9,-18l7096,5391r9,18l7114,5301r8,-198l7131,4564r9,-503l7149,3144r9,-665l7167,1563r8,-467l7184,664r9,-161l7202,377r9,18l7220,467r9,197l7237,862r9,306l7255,1347r9,234l7273,1689r9,90l7290,1797r9,-54l7308,1653r9,-180l7326,1329r9,-179l7344,1042r8,-144l7361,790r9,-72l7379,611r9,-36l7397,557r,18l7406,575r8,36l7423,629r9,71l7441,790r9,234l7459,1239r8,414l7476,1958r9,432l7494,2641r9,270l7512,3037r9,17l7521,3037r8,-144l7538,2749r9,-180l7556,2479r9,-107l7574,2336r8,-54l7591,2210r9,-144l7609,1904r9,-233l7627,1527r9,-252l7644,1096r9,-180l7662,826r9,-126l7680,539r9,-90l7697,413r9,54l7715,844r9,503l7733,2372r9,754l7751,4258r8,737l7768,6073r9,647l7786,7493r9,378l7804,8248r9,126l7821,8410r,-18l7830,8248r9,-180l7848,7727r9,-324l7866,6828r8,-395l7883,5876r9,-342l7901,5049r9,-341l7919,4205r9,-324l7936,3414r9,-216l7954,3001r9,-36l7972,3054r9,144l7989,3504r9,557l8007,4654r9,1150l8025,6613r9,1078l8043,8248r8,539l8060,8967r9,36l8069,8967r9,-180l8087,8248r9,-575l8104,6523r9,-863l8122,4474r9,-593l8140,3342r9,-341l8158,2839r8,-216l8175,2479r9,-341l8193,1904r9,-413l8211,1150r9,-737e" filled="f" strokecolor="green" strokeweight="1.7pt">
                  <v:path arrowok="t" o:connecttype="custom" o:connectlocs="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" o:connectangles="0,0,0,0,0,0,0,0,0,0,0,0,0,0,0,0,0,0,0,0,0,0,0,0,0,0,0,0,0,0,0,0,0,0,0,0,0,0,0,0,0,0,0,0,0,0,0,0,0,0,0,0,0,0,0,0,0,0,0,0,0"/>
                </v:shape>
                <v:rect id="Rectangle 146" o:spid="_x0000_s1118" style="position:absolute;left:10845;top:24987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A/hcMA&#10;AADdAAAADwAAAGRycy9kb3ducmV2LnhtbESP3WoCMRSE7wu+QziCdzWrlUVWoxRBsNIbVx/gsDn7&#10;Q5OTJUnd7dsboeDlMDPfMNv9aI24kw+dYwWLeQaCuHK640bB7Xp8X4MIEVmjcUwK/ijAfjd522Kh&#10;3cAXupexEQnCoUAFbYx9IWWoWrIY5q4nTl7tvMWYpG+k9jgkuDVymWW5tNhxWmixp0NL1U/5axXI&#10;a3kc1qXxmTsv62/zdbrU5JSaTcfPDYhIY3yF/9snrSD/yFfwfJOegN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QA/h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210,9</w:t>
                        </w:r>
                      </w:p>
                    </w:txbxContent>
                  </v:textbox>
                </v:rect>
                <v:line id="Line 147" o:spid="_x0000_s1119" style="position:absolute;flip:y;visibility:visible;mso-wrap-style:square" from="11741,23050" to="11747,24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D0c8UAAADdAAAADwAAAGRycy9kb3ducmV2LnhtbESPQWvCQBSE7wX/w/KE3urGFEOIriIW&#10;pYdejIVeH9lnNph9m2Y3Jv33XaHQ4zAz3zCb3WRbcafeN44VLBcJCOLK6YZrBZ+X40sOwgdkja1j&#10;UvBDHnbb2dMGC+1GPtO9DLWIEPYFKjAhdIWUvjJk0S9cRxy9q+sthij7Wuoexwi3rUyTJJMWG44L&#10;Bjs6GKpu5WAVjF9pmZrT1eb+ML1138lw/sgHpZ7n034NItAU/sN/7XetIHvNVvB4E5+A3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bD0c8UAAADdAAAADwAAAAAAAAAA&#10;AAAAAAChAgAAZHJzL2Rvd25yZXYueG1sUEsFBgAAAAAEAAQA+QAAAJMDAAAAAA==&#10;" strokecolor="red" strokeweight=".45pt"/>
                <v:rect id="Rectangle 148" o:spid="_x0000_s1120" style="position:absolute;left:12192;top:34575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4EacIA&#10;AADdAAAADwAAAGRycy9kb3ducmV2LnhtbESP3YrCMBSE7xd8h3AE79ZUhSLVKMuCoMveWH2AQ3P6&#10;g8lJSaKtb79ZELwcZuYbZrsfrREP8qFzrGAxz0AQV0533Ci4Xg6faxAhIms0jknBkwLsd5OPLRba&#10;DXymRxkbkSAcClTQxtgXUoaqJYth7nri5NXOW4xJ+kZqj0OCWyOXWZZLix2nhRZ7+m6pupV3q0Be&#10;ysOwLo3P3M+y/jWn47kmp9RsOn5tQEQa4zv8ah+1gnyV5/D/Jj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ngRp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086,9</w:t>
                        </w:r>
                      </w:p>
                    </w:txbxContent>
                  </v:textbox>
                </v:rect>
                <v:line id="Line 149" o:spid="_x0000_s1121" style="position:absolute;flip:y;visibility:visible;mso-wrap-style:square" from="13087,33089" to="13093,34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7Pn8UAAADdAAAADwAAAGRycy9kb3ducmV2LnhtbESPQWvCQBSE7wX/w/KE3urGFNIQXUUs&#10;Sg+9GAu9PrLPbDD7Ns1uTPrvu4LQ4zAz3zDr7WRbcaPeN44VLBcJCOLK6YZrBV/nw0sOwgdkja1j&#10;UvBLHrab2dMaC+1GPtGtDLWIEPYFKjAhdIWUvjJk0S9cRxy9i+sthij7Wuoexwi3rUyTJJMWG44L&#10;BjvaG6qu5WAVjN9pmZrjxeZ+P713P8lw+swHpZ7n024FItAU/sOP9odWkL1mb3B/E5+A3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i7Pn8UAAADdAAAADwAAAAAAAAAA&#10;AAAAAAChAgAAZHJzL2Rvd25yZXYueG1sUEsFBgAAAAAEAAQA+QAAAJMDAAAAAA==&#10;" strokecolor="red" strokeweight=".45pt"/>
                <v:rect id="Rectangle 150" o:spid="_x0000_s1122" style="position:absolute;left:13595;top:37769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01gL8A&#10;AADdAAAADwAAAGRycy9kb3ducmV2LnhtbERPy4rCMBTdC/5DuMLsbDoKRapRhgFBZTZWP+DS3D6Y&#10;5KYk0da/N4uBWR7Oe3eYrBFP8qF3rOAzy0EQ10733Cq4347LDYgQkTUax6TgRQEO+/lsh6V2I1/p&#10;WcVWpBAOJSroYhxKKUPdkcWQuYE4cY3zFmOCvpXa45jCrZGrPC+kxZ5TQ4cDfXdU/1YPq0DequO4&#10;qYzP3WXV/Jjz6dqQU+pjMX1tQUSa4r/4z33SCop1keamN+kJyP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gTTWA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963,6</w:t>
                        </w:r>
                      </w:p>
                    </w:txbxContent>
                  </v:textbox>
                </v:rect>
                <v:line id="Line 151" o:spid="_x0000_s1123" style="position:absolute;flip:y;visibility:visible;mso-wrap-style:square" from="14497,36626" to="14503,37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3+dsUAAADdAAAADwAAAGRycy9kb3ducmV2LnhtbESPQWvCQBSE70L/w/IKvemmKYQYXUUs&#10;LT14MQpeH9lnNph9m2Y3Jv33XaHQ4zAz3zDr7WRbcafeN44VvC4SEMSV0w3XCs6nj3kOwgdkja1j&#10;UvBDHrabp9kaC+1GPtK9DLWIEPYFKjAhdIWUvjJk0S9cRxy9q+sthij7Wuoexwi3rUyTJJMWG44L&#10;BjvaG6pu5WAVjJe0TM3n1eZ+P71338lwPOSDUi/P024FItAU/sN/7S+tIHvLlvB4E5+A3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P3+dsUAAADdAAAADwAAAAAAAAAA&#10;AAAAAAChAgAAZHJzL2Rvd25yZXYueG1sUEsFBgAAAAAEAAQA+QAAAJMDAAAAAA==&#10;" strokecolor="red" strokeweight=".45pt"/>
                <v:rect id="Rectangle 152" o:spid="_x0000_s1124" style="position:absolute;left:14382;top:15405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KvW78A&#10;AADdAAAADwAAAGRycy9kb3ducmV2LnhtbERPy4rCMBTdC/5DuII7TVVwpBpFBEGH2Vj9gEtz+8Dk&#10;piTR1r+fLAZmeTjv3WGwRrzJh9axgsU8A0FcOt1yreBxP882IEJE1mgck4IPBTjsx6Md5tr1fKN3&#10;EWuRQjjkqKCJsculDGVDFsPcdcSJq5y3GBP0tdQe+xRujVxm2VpabDk1NNjRqaHyWbysAnkvzv2m&#10;MD5z38vqx1wvt4qcUtPJcNyCiDTEf/Gf+6IVrFdfaX96k56A3P8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b4q9b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892,1</w:t>
                        </w:r>
                      </w:p>
                    </w:txbxContent>
                  </v:textbox>
                </v:rect>
                <v:line id="Line 153" o:spid="_x0000_s1125" style="position:absolute;flip:y;visibility:visible;mso-wrap-style:square" from="15278,12211" to="15284,15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JkrcUAAADdAAAADwAAAGRycy9kb3ducmV2LnhtbESPQWvCQBSE7wX/w/IEb3VjBBuiq4jS&#10;4qEX04LXR/aZDWbfxuzGxH/fLRR6HGbmG2azG20jHtT52rGCxTwBQVw6XXOl4Pvr/TUD4QOyxsYx&#10;KXiSh9128rLBXLuBz/QoQiUihH2OCkwIbS6lLw1Z9HPXEkfv6jqLIcqukrrDIcJtI9MkWUmLNccF&#10;gy0dDJW3orcKhktapObjajN/GI/tPenPn1mv1Gw67tcgAo3hP/zXPmkFq+XbAn7fxCcgt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1JkrcUAAADdAAAADwAAAAAAAAAA&#10;AAAAAAChAgAAZHJzL2Rvd25yZXYueG1sUEsFBgAAAAAEAAQA+QAAAJMDAAAAAA==&#10;" strokecolor="red" strokeweight=".45pt"/>
                <v:rect id="Rectangle 154" o:spid="_x0000_s1126" style="position:absolute;left:20002;top:15405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UMw8MA&#10;AADdAAAADwAAAGRycy9kb3ducmV2LnhtbESP3WoCMRSE7wu+QziCdzVbiz+sRhFB0NIbVx/gsDn7&#10;Q5OTJUnd9e1NQejlMDPfMJvdYI24kw+tYwUf0wwEcel0y7WC2/X4vgIRIrJG45gUPCjAbjt622Cu&#10;Xc8XuhexFgnCIUcFTYxdLmUoG7IYpq4jTl7lvMWYpK+l9tgnuDVylmULabHltNBgR4eGyp/i1yqQ&#10;1+LYrwrjM/c1q77N+XSpyCk1GQ/7NYhIQ/wPv9onrWDxuZzD35v0BOT2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5UMw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214,0</w:t>
                        </w:r>
                      </w:p>
                    </w:txbxContent>
                  </v:textbox>
                </v:rect>
                <v:line id="Line 155" o:spid="_x0000_s1127" style="position:absolute;flip:y;visibility:visible;mso-wrap-style:square" from="20897,14719" to="22809,15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v82cUAAADdAAAADwAAAGRycy9kb3ducmV2LnhtbESPQWvCQBSE7wX/w/KE3urGFNIQXUUs&#10;Sg+9GAu9PrLPbDD7Ns1uTPrvu4LQ4zAz3zDr7WRbcaPeN44VLBcJCOLK6YZrBV/nw0sOwgdkja1j&#10;UvBLHrab2dMaC+1GPtGtDLWIEPYFKjAhdIWUvjJk0S9cRxy9i+sthij7Wuoexwi3rUyTJJMWG44L&#10;BjvaG6qu5WAVjN9pmZrjxeZ+P713P8lw+swHpZ7n024FItAU/sOP9odWkL2+ZXB/E5+A3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v82cUAAADdAAAADwAAAAAAAAAA&#10;AAAAAAChAgAAZHJzL2Rvd25yZXYueG1sUEsFBgAAAAAEAAQA+QAAAJMDAAAAAA==&#10;" strokecolor="red" strokeweight=".45pt"/>
                <v:rect id="Rectangle 156" o:spid="_x0000_s1128" style="position:absolute;left:22301;top:18599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s3L8MA&#10;AADdAAAADwAAAGRycy9kb3ducmV2LnhtbESPzYoCMRCE78K+Q+gFb5pZBZXRKIsguIsXRx+gmfT8&#10;YNIZkujMvv1GEDwWVfUVtdkN1ogH+dA6VvA1zUAQl063XCu4Xg6TFYgQkTUax6TgjwLsth+jDeba&#10;9XymRxFrkSAcclTQxNjlUoayIYth6jri5FXOW4xJ+lpqj32CWyNnWbaQFltOCw12tG+ovBV3q0Be&#10;ikO/KozP3O+sOpmf47kip9T4c/heg4g0xHf41T5qBYv5cgnPN+kJy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As3L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176,2</w:t>
                        </w:r>
                      </w:p>
                    </w:txbxContent>
                  </v:textbox>
                </v:rect>
                <v:line id="Line 157" o:spid="_x0000_s1129" style="position:absolute;flip:y;visibility:visible;mso-wrap-style:square" from="23202,14605" to="23209,18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jNMMIAAADdAAAADwAAAGRycy9kb3ducmV2LnhtbERPz2vCMBS+D/wfwhN2m6kVtFSjiGOy&#10;gxe7gddH82yKzUttUtv998tB8Pjx/d7sRtuIB3W+dqxgPktAEJdO11wp+P35+shA+ICssXFMCv7I&#10;w247edtgrt3AZ3oUoRIxhH2OCkwIbS6lLw1Z9DPXEkfu6jqLIcKukrrDIYbbRqZJspQWa44NBls6&#10;GCpvRW8VDJe0SM3xajN/GD/be9KfT1mv1Pt03K9BBBrDS/x0f2sFy8Uqzo1v4hOQ2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mjNMMIAAADdAAAADwAAAAAAAAAAAAAA&#10;AAChAgAAZHJzL2Rvd25yZXYueG1sUEsFBgAAAAAEAAQA+QAAAJADAAAAAA==&#10;" strokecolor="red" strokeweight=".45pt"/>
                <v:rect id="Rectangle 158" o:spid="_x0000_s1130" style="position:absolute;left:24720;top:15405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gGxsMA&#10;AADdAAAADwAAAGRycy9kb3ducmV2LnhtbESP3WoCMRSE7wu+QziCdzVbC1ZXo4ggaOmNqw9w2Jz9&#10;ocnJkqTu+vamIHg5zMw3zHo7WCNu5EPrWMHHNANBXDrdcq3gejm8L0CEiKzROCYFdwqw3Yze1phr&#10;1/OZbkWsRYJwyFFBE2OXSxnKhiyGqeuIk1c5bzEm6WupPfYJbo2cZdlcWmw5LTTY0b6h8rf4swrk&#10;pTj0i8L4zH3Pqh9zOp4rckpNxsNuBSLSEF/hZ/uoFcw/v5bw/yY9Ab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gGx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980,3</w:t>
                        </w:r>
                      </w:p>
                    </w:txbxContent>
                  </v:textbox>
                </v:rect>
                <v:line id="Line 159" o:spid="_x0000_s1131" style="position:absolute;flip:y;visibility:visible;mso-wrap-style:square" from="25622,13462" to="25628,15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uxEcEAAADdAAAADwAAAGRycy9kb3ducmV2LnhtbERPTYvCMBC9L/gfwgje1tQKUqpRxGXF&#10;w17sCl6HZmyKzaQ2qa3/3hwW9vh435vdaBvxpM7XjhUs5gkI4tLpmisFl9/vzwyED8gaG8ek4EUe&#10;dtvJxwZz7QY+07MIlYgh7HNUYEJocyl9aciin7uWOHI311kMEXaV1B0OMdw2Mk2SlbRYc2ww2NLB&#10;UHkveqtguKZFao43m/nD+NU+kv78k/VKzabjfg0i0Bj+xX/uk1awWmZxf3wTn4D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y7ERwQAAAN0AAAAPAAAAAAAAAAAAAAAA&#10;AKECAABkcnMvZG93bnJldi54bWxQSwUGAAAAAAQABAD5AAAAjwMAAAAA&#10;" strokecolor="red" strokeweight=".45pt"/>
                <v:rect id="Rectangle 160" o:spid="_x0000_s1132" style="position:absolute;left:26517;top:9010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t658IA&#10;AADdAAAADwAAAGRycy9kb3ducmV2LnhtbESP3YrCMBSE7wXfIRzBO01VkNI1yiIIunhj3Qc4NKc/&#10;bHJSkmjr22+Ehb0cZuYbZncYrRFP8qFzrGC1zEAQV0533Cj4vp8WOYgQkTUax6TgRQEO++lkh4V2&#10;A9/oWcZGJAiHAhW0MfaFlKFqyWJYup44ebXzFmOSvpHa45Dg1sh1lm2lxY7TQos9HVuqfsqHVSDv&#10;5WnIS+Mz97Wur+ZyvtXklJrPxs8PEJHG+B/+a5+1gu0mX8H7TXoCcv8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e3rn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899,6</w:t>
                        </w:r>
                      </w:p>
                    </w:txbxContent>
                  </v:textbox>
                </v:rect>
                <v:line id="Line 161" o:spid="_x0000_s1133" style="position:absolute;flip:y;visibility:visible;mso-wrap-style:square" from="27419,6959" to="27425,8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WK/cQAAADdAAAADwAAAGRycy9kb3ducmV2LnhtbESPQWvCQBSE7wX/w/KE3urGCBKiq4ii&#10;eOjFWOj1kX1mg9m3Mbsx6b/vFgoeh5n5hllvR9uIJ3W+dqxgPktAEJdO11wp+LoePzIQPiBrbByT&#10;gh/ysN1M3taYazfwhZ5FqESEsM9RgQmhzaX0pSGLfuZa4ujdXGcxRNlVUnc4RLhtZJokS2mx5rhg&#10;sKW9ofJe9FbB8J0WqTndbOb346F9JP3lM+uVep+OuxWIQGN4hf/bZ61guchS+HsTn4D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VYr9xAAAAN0AAAAPAAAAAAAAAAAA&#10;AAAAAKECAABkcnMvZG93bnJldi54bWxQSwUGAAAAAAQABAD5AAAAkgMAAAAA&#10;" strokecolor="red" strokeweight=".45pt"/>
                <v:rect id="Rectangle 162" o:spid="_x0000_s1134" style="position:absolute;left:30956;top:21793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VBC8IA&#10;AADdAAAADwAAAGRycy9kb3ducmV2LnhtbESP3YrCMBSE7xd8h3AE79ZUBSldo4ggqHhj3Qc4NKc/&#10;mJyUJNru22+Ehb0cZuYbZrMbrREv8qFzrGAxz0AQV0533Cj4vh8/cxAhIms0jknBDwXYbScfGyy0&#10;G/hGrzI2IkE4FKigjbEvpAxVSxbD3PXEyaudtxiT9I3UHocEt0Yus2wtLXacFlrs6dBS9SifVoG8&#10;l8chL43P3GVZX835dKvJKTWbjvsvEJHG+B/+a5+0gvUqX8H7TXoCcvs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5UEL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698,9</w:t>
                        </w:r>
                      </w:p>
                    </w:txbxContent>
                  </v:textbox>
                </v:rect>
                <v:line id="Line 163" o:spid="_x0000_s1135" style="position:absolute;flip:y;visibility:visible;mso-wrap-style:square" from="31857,18599" to="31864,21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C3EsUAAADdAAAADwAAAGRycy9kb3ducmV2LnhtbESPQWvCQBSE74L/YXlCb7ppKhJSVymW&#10;lh68GAWvj+wzG5p9m2Y3Jv33riB4HGbmG2a9HW0jrtT52rGC10UCgrh0uuZKwen4Nc9A+ICssXFM&#10;Cv7Jw3Yznawx127gA12LUIkIYZ+jAhNCm0vpS0MW/cK1xNG7uM5iiLKrpO5wiHDbyDRJVtJizXHB&#10;YEs7Q+Vv0VsFwzktUvN9sZnfjZ/tX9If9lmv1Mts/HgHEWgMz/Cj/aMVrN6yJdzfxCcgN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vC3EsUAAADdAAAADwAAAAAAAAAA&#10;AAAAAAChAgAAZHJzL2Rvd25yZXYueG1sUEsFBgAAAAAEAAQA+QAAAJMDAAAAAA==&#10;" strokecolor="red" strokeweight=".45pt"/>
                <v:rect id="Rectangle 164" o:spid="_x0000_s1136" style="position:absolute;left:32359;top:29781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B85MMA&#10;AADdAAAADwAAAGRycy9kb3ducmV2LnhtbESP3WoCMRSE7wXfIRzBO81qUZatUYogWOmNax/gsDn7&#10;Q5OTJUnd7dsboeDlMDPfMLvDaI24kw+dYwWrZQaCuHK640bB9+20yEGEiKzROCYFfxTgsJ9Odlho&#10;N/CV7mVsRIJwKFBBG2NfSBmqliyGpeuJk1c7bzEm6RupPQ4Jbo1cZ9lWWuw4LbTY07Gl6qf8tQrk&#10;rTwNeWl85i7r+st8nq81OaXms/HjHUSkMb7C/+2zVrB9yzfwfJOegN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kB85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635,4</w:t>
                        </w:r>
                      </w:p>
                    </w:txbxContent>
                  </v:textbox>
                </v:rect>
                <v:line id="Line 165" o:spid="_x0000_s1137" style="position:absolute;flip:y;visibility:visible;mso-wrap-style:square" from="33261,27730" to="33267,29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6M/sQAAADdAAAADwAAAGRycy9kb3ducmV2LnhtbESPQWvCQBSE74L/YXlCb7ppCiGkrlKU&#10;lh56MQpeH9lnNjT7NmY3Jv33XUHwOMzMN8x6O9lW3Kj3jWMFr6sEBHHldMO1gtPxc5mD8AFZY+uY&#10;FPyRh+1mPltjod3IB7qVoRYRwr5ABSaErpDSV4Ys+pXriKN3cb3FEGVfS93jGOG2lWmSZNJiw3HB&#10;YEc7Q9VvOVgF4zktU/N1sbnfTfvumgyHn3xQ6mUxfbyDCDSFZ/jR/tYKsrc8g/ub+ATk5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boz+xAAAAN0AAAAPAAAAAAAAAAAA&#10;AAAAAKECAABkcnMvZG93bnJldi54bWxQSwUGAAAAAAQABAD5AAAAkgMAAAAA&#10;" strokecolor="red" strokeweight=".45pt"/>
                <v:rect id="Rectangle 166" o:spid="_x0000_s1138" style="position:absolute;left:33540;top:44157;width:3893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5HCMMA&#10;AADdAAAADwAAAGRycy9kb3ducmV2LnhtbESP3WoCMRSE7wXfIRyhd5rVgi6rUYog2NIbd32Aw+bs&#10;D01OliR1t2/fFApeDjPzDXM4TdaIB/nQO1awXmUgiGune24V3KvLMgcRIrJG45gU/FCA03E+O2Ch&#10;3cg3epSxFQnCoUAFXYxDIWWoO7IYVm4gTl7jvMWYpG+l9jgmuDVyk2VbabHntNDhQOeO6q/y2yqQ&#10;VXkZ89L4zH1smk/zfr015JR6WUxvexCRpvgM/7evWsH2Nd/B35v0BOTx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d5HC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582,8</w:t>
                        </w:r>
                      </w:p>
                    </w:txbxContent>
                  </v:textbox>
                </v:rect>
                <v:line id="Line 167" o:spid="_x0000_s1139" style="position:absolute;flip:y;visibility:visible;mso-wrap-style:square" from="34442,41878" to="34448,43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29F8EAAADdAAAADwAAAGRycy9kb3ducmV2LnhtbERPTYvCMBC9L/gfwgje1tQKUqpRxGXF&#10;w17sCl6HZmyKzaQ2qa3/3hwW9vh435vdaBvxpM7XjhUs5gkI4tLpmisFl9/vzwyED8gaG8ek4EUe&#10;dtvJxwZz7QY+07MIlYgh7HNUYEJocyl9aciin7uWOHI311kMEXaV1B0OMdw2Mk2SlbRYc2ww2NLB&#10;UHkveqtguKZFao43m/nD+NU+kv78k/VKzabjfg0i0Bj+xX/uk1awWmZxbnwTn4D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vb0XwQAAAN0AAAAPAAAAAAAAAAAAAAAA&#10;AKECAABkcnMvZG93bnJldi54bWxQSwUGAAAAAAQABAD5AAAAjwMAAAAA&#10;" strokecolor="red" strokeweight=".45pt"/>
                <v:rect id="Rectangle 168" o:spid="_x0000_s1140" style="position:absolute;left:36461;top:58534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124cMA&#10;AADdAAAADwAAAGRycy9kb3ducmV2LnhtbESP3WoCMRSE7wXfIRzBO81WQbZboxRBsMUb1z7AYXP2&#10;hyYnSxLd7ds3guDlMDPfMNv9aI24kw+dYwVvywwEceV0x42Cn+txkYMIEVmjcUwK/ijAfjedbLHQ&#10;buAL3cvYiAThUKCCNsa+kDJULVkMS9cTJ6923mJM0jdSexwS3Bq5yrKNtNhxWmixp0NL1W95swrk&#10;tTwOeWl85r5X9dl8nS41OaXms/HzA0SkMb7Cz/ZJK9is83d4vElP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w124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452,2</w:t>
                        </w:r>
                      </w:p>
                    </w:txbxContent>
                  </v:textbox>
                </v:rect>
                <v:line id="Line 169" o:spid="_x0000_s1141" style="position:absolute;flip:y;visibility:visible;mso-wrap-style:square" from="37363,56826" to="37369,58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InzMIAAADdAAAADwAAAGRycy9kb3ducmV2LnhtbERPz2vCMBS+D/wfwhO8zdQKUqtRRNnw&#10;sIvdwOujeTbF5qU2qa3//XIY7Pjx/d7uR9uIJ3W+dqxgMU9AEJdO11wp+Pn+eM9A+ICssXFMCl7k&#10;Yb+bvG0x127gCz2LUIkYwj5HBSaENpfSl4Ys+rlriSN3c53FEGFXSd3hEMNtI9MkWUmLNccGgy0d&#10;DZX3orcKhmtapObzZjN/HE/tI+kvX1mv1Gw6HjYgAo3hX/znPmsFq+U67o9v4hO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BInzMIAAADdAAAADwAAAAAAAAAAAAAA&#10;AAChAgAAZHJzL2Rvd25yZXYueG1sUEsFBgAAAAAEAAQA+QAAAJADAAAAAA==&#10;" strokecolor="red" strokeweight=".45pt"/>
                <v:rect id="Rectangle 170" o:spid="_x0000_s1142" style="position:absolute;left:37865;top:52146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LsOsMA&#10;AADdAAAADwAAAGRycy9kb3ducmV2LnhtbESPzYoCMRCE7wu+Q2jB25pRQXQ0yiII7uLF0QdoJj0/&#10;bNIZkujMvv1GEDwWVfUVtd0P1ogH+dA6VjCbZiCIS6dbrhXcrsfPFYgQkTUax6TgjwLsd6OPLeba&#10;9XyhRxFrkSAcclTQxNjlUoayIYth6jri5FXOW4xJ+lpqj32CWyPnWbaUFltOCw12dGio/C3uVoG8&#10;Fsd+VRifuZ95dTbfp0tFTqnJePjagIg0xHf41T5pBcvFegbPN+kJyN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KLsO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388,0</w:t>
                        </w:r>
                      </w:p>
                    </w:txbxContent>
                  </v:textbox>
                </v:rect>
                <v:line id="Line 171" o:spid="_x0000_s1143" style="position:absolute;flip:y;visibility:visible;mso-wrap-style:square" from="38766,50895" to="38773,51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wcIMUAAADdAAAADwAAAGRycy9kb3ducmV2LnhtbESPQWvCQBSE7wX/w/KE3urGCBJTVymW&#10;Sg9ejEKvj+wzG5p9G7Mbk/77riB4HGbmG2a9HW0jbtT52rGC+SwBQVw6XXOl4Hz6estA+ICssXFM&#10;Cv7Iw3YzeVljrt3AR7oVoRIRwj5HBSaENpfSl4Ys+plriaN3cZ3FEGVXSd3hEOG2kWmSLKXFmuOC&#10;wZZ2hsrforcKhp+0SM3+YjO/Gz/ba9IfD1mv1Ot0/HgHEWgMz/Cj/a0VLBerFO5v4hOQm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wcIMUAAADdAAAADwAAAAAAAAAA&#10;AAAAAAChAgAAZHJzL2Rvd25yZXYueG1sUEsFBgAAAAAEAAQA+QAAAJMDAAAAAA==&#10;" strokecolor="red" strokeweight=".45pt"/>
                <v:rect id="Rectangle 172" o:spid="_x0000_s1144" style="position:absolute;left:39611;top:47351;width:3892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zX1sMA&#10;AADdAAAADwAAAGRycy9kb3ducmV2LnhtbESPzYoCMRCE74LvEFrYm2ZUEB2NsgiCu+zF0QdoJj0/&#10;bNIZkuiMb78RhD0WVfUVtTsM1ogH+dA6VjCfZSCIS6dbrhXcrqfpGkSIyBqNY1LwpACH/Xi0w1y7&#10;ni/0KGItEoRDjgqaGLtcylA2ZDHMXEecvMp5izFJX0vtsU9wa+Qiy1bSYstpocGOjg2Vv8XdKpDX&#10;4tSvC+Mz972ofszX+VKRU+pjMnxuQUQa4n/43T5rBavlZgmvN+kJyP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zzX1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308,6</w:t>
                        </w:r>
                      </w:p>
                    </w:txbxContent>
                  </v:textbox>
                </v:rect>
                <v:line id="Line 173" o:spid="_x0000_s1145" style="position:absolute;flip:y;visibility:visible;mso-wrap-style:square" from="40506,45872" to="40513,47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khz8UAAADdAAAADwAAAGRycy9kb3ducmV2LnhtbESPQWvCQBSE7wX/w/IK3uqmsUhMXUUs&#10;Sg9eTAteH9lnNjT7Ns1uTPz3rlDocZiZb5jVZrSNuFLna8cKXmcJCOLS6ZorBd9f+5cMhA/IGhvH&#10;pOBGHjbrydMKc+0GPtG1CJWIEPY5KjAhtLmUvjRk0c9cSxy9i+sshii7SuoOhwi3jUyTZCEt1hwX&#10;DLa0M1T+FL1VMJzTIjWHi838bvxof5P+dMx6pabP4/YdRKAx/If/2p9awWK+fIPHm/gE5P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ykhz8UAAADdAAAADwAAAAAAAAAA&#10;AAAAAAChAgAAZHJzL2Rvd25yZXYueG1sUEsFBgAAAAAEAAQA+QAAAJMDAAAAAA==&#10;" strokecolor="red" strokeweight=".45pt"/>
                <v:rect id="Rectangle 174" o:spid="_x0000_s1146" style="position:absolute;left:40563;top:50546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nqOcMA&#10;AADdAAAADwAAAGRycy9kb3ducmV2LnhtbESP3WoCMRSE7wu+QziCdzVbi6KrUUQQtPTG1Qc4bM7+&#10;0ORkSVJ3fXtTEHo5zMw3zGY3WCPu5EPrWMHHNANBXDrdcq3gdj2+L0GEiKzROCYFDwqw247eNphr&#10;1/OF7kWsRYJwyFFBE2OXSxnKhiyGqeuIk1c5bzEm6WupPfYJbo2cZdlCWmw5LTTY0aGh8qf4tQrk&#10;tTj2y8L4zH3Nqm9zPl0qckpNxsN+DSLSEP/Dr/ZJK1h8rubw9yY9Ab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5nqO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235,3</w:t>
                        </w:r>
                      </w:p>
                    </w:txbxContent>
                  </v:textbox>
                </v:rect>
                <v:line id="Line 175" o:spid="_x0000_s1147" style="position:absolute;flip:y;visibility:visible;mso-wrap-style:square" from="41465,45758" to="42138,50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caI8UAAADdAAAADwAAAGRycy9kb3ducmV2LnhtbESPQWvCQBSE70L/w/IKvemmKYQYXUUs&#10;LT14MQpeH9lnNph9m2Y3Jv33XaHQ4zAz3zDr7WRbcafeN44VvC4SEMSV0w3XCs6nj3kOwgdkja1j&#10;UvBDHrabp9kaC+1GPtK9DLWIEPYFKjAhdIWUvjJk0S9cRxy9q+sthij7Wuoexwi3rUyTJJMWG44L&#10;BjvaG6pu5WAVjJe0TM3n1eZ+P71338lwPOSDUi/P024FItAU/sN/7S+tIHtbZvB4E5+A3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caI8UAAADdAAAADwAAAAAAAAAA&#10;AAAAAAChAgAAZHJzL2Rvd25yZXYueG1sUEsFBgAAAAAEAAQA+QAAAJMDAAAAAA==&#10;" strokecolor="red" strokeweight=".45pt"/>
                <v:rect id="Rectangle 176" o:spid="_x0000_s1148" style="position:absolute;left:42868;top:52146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fR1cMA&#10;AADdAAAADwAAAGRycy9kb3ducmV2LnhtbESP3WoCMRSE7wu+QziCdzVbC1ZXo4ggaOmNqw9w2Jz9&#10;ocnJkqTu+vamIHg5zMw3zHo7WCNu5EPrWMHHNANBXDrdcq3gejm8L0CEiKzROCYFdwqw3Yze1phr&#10;1/OZbkWsRYJwyFFBE2OXSxnKhiyGqeuIk1c5bzEm6WupPfYJbo2cZdlcWmw5LTTY0b6h8rf4swrk&#10;pTj0i8L4zH3Pqh9zOp4rckpNxsNuBSLSEF/hZ/uoFcw/l1/w/yY9Ab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AfR1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206,0</w:t>
                        </w:r>
                      </w:p>
                    </w:txbxContent>
                  </v:textbox>
                </v:rect>
                <v:line id="Line 177" o:spid="_x0000_s1149" style="position:absolute;flip:x y;visibility:visible;mso-wrap-style:square" from="42811,46786" to="43764,51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l11MMAAADdAAAADwAAAGRycy9kb3ducmV2LnhtbERPW2vCMBR+F/YfwhnsbaabIlpNZRMG&#10;mzDECz4fm9OmrDkpTabRX788DHz8+O6LZbStOFPvG8cKXoYZCOLS6YZrBYf9x/MUhA/IGlvHpOBK&#10;HpbFw2CBuXYX3tJ5F2qRQtjnqMCE0OVS+tKQRT90HXHiKtdbDAn2tdQ9XlK4beVrlk2kxYZTg8GO&#10;VobKn92vVTB+33SjlaXj99TcsFpz9F+nqNTTY3ybgwgUw1387/7UCiajWZqb3qQnII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xJddTDAAAA3QAAAA8AAAAAAAAAAAAA&#10;AAAAoQIAAGRycy9kb3ducmV2LnhtbFBLBQYAAAAABAAEAPkAAACRAwAAAAA=&#10;" strokecolor="red" strokeweight=".45pt"/>
                <v:rect id="Rectangle 178" o:spid="_x0000_s1150" style="position:absolute;left:43205;top:45758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TgPMMA&#10;AADdAAAADwAAAGRycy9kb3ducmV2LnhtbESPzYoCMRCE78K+Q+gFb5pZBdHRKIsguIsXRx+gmfT8&#10;YNIZkujMvv1GEDwWVfUVtdkN1ogH+dA6VvA1zUAQl063XCu4Xg6TJYgQkTUax6TgjwLsth+jDeba&#10;9XymRxFrkSAcclTQxNjlUoayIYth6jri5FXOW4xJ+lpqj32CWyNnWbaQFltOCw12tG+ovBV3q0Be&#10;ikO/LIzP3O+sOpmf47kip9T4c/heg4g0xHf41T5qBYv5agXPN+kJy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TgP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164,5</w:t>
                        </w:r>
                      </w:p>
                    </w:txbxContent>
                  </v:textbox>
                </v:rect>
                <v:line id="Line 179" o:spid="_x0000_s1151" style="position:absolute;flip:x y;visibility:visible;mso-wrap-style:square" from="43713,44843" to="44100,455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0jX8UAAADcAAAADwAAAGRycy9kb3ducmV2LnhtbESPQWsCMRSE74X+h/AKvWm2tth1axQr&#10;FFpBpKt4ft08N0s3L8sm1bS/3ghCj8PMfMNM59G24ki9bxwreBhmIIgrpxuuFey2b4MchA/IGlvH&#10;pOCXPMxntzdTLLQ78Scdy1CLBGFfoAITQldI6StDFv3QdcTJO7jeYkiyr6Xu8ZTgtpWjLBtLiw2n&#10;BYMdLQ1V3+WPVfD0uukel5b269z84WHF0X98RaXu7+LiBUSgGP7D1/a7VpBPnuFyJh0BOT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P0jX8UAAADcAAAADwAAAAAAAAAA&#10;AAAAAAChAgAAZHJzL2Rvd25yZXYueG1sUEsFBgAAAAAEAAQA+QAAAJMDAAAAAA==&#10;" strokecolor="red" strokeweight=".45pt"/>
                <v:rect id="Rectangle 180" o:spid="_x0000_s1152" style="position:absolute;left:44494;top:60134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hwwb4A&#10;AADcAAAADwAAAGRycy9kb3ducmV2LnhtbERPy4rCMBTdD/gP4QruxlQX0qlGEUFwxI3VD7g0tw9M&#10;bkoSbefvzUKY5eG8N7vRGvEiHzrHChbzDARx5XTHjYL77fidgwgRWaNxTAr+KMBuO/naYKHdwFd6&#10;lbERKYRDgQraGPtCylC1ZDHMXU+cuNp5izFB30jtcUjh1shllq2kxY5TQ4s9HVqqHuXTKpC38jjk&#10;pfGZOy/ri/k9XWtySs2m434NItIY/8Uf90kryH/S2nQmHQG5fQ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6YcMG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90,1</w:t>
                        </w:r>
                      </w:p>
                    </w:txbxContent>
                  </v:textbox>
                </v:rect>
                <v:line id="Line 181" o:spid="_x0000_s1153" style="position:absolute;flip:y;visibility:visible;mso-wrap-style:square" from="45396,59448" to="45402,59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jN6cMAAADcAAAADwAAAGRycy9kb3ducmV2LnhtbESPQWvCQBSE7wX/w/KE3urGHCRGVxFF&#10;8dCLsdDrI/vMBrNvY3Zj0n/fLRQ8DjPzDbPejrYRT+p87VjBfJaAIC6drrlS8HU9fmQgfEDW2Dgm&#10;BT/kYbuZvK0x127gCz2LUIkIYZ+jAhNCm0vpS0MW/cy1xNG7uc5iiLKrpO5wiHDbyDRJFtJizXHB&#10;YEt7Q+W96K2C4TstUnO62czvx0P7SPrLZ9Yr9T4ddysQgcbwCv+3z1pBtlzC35l4BOTm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T4zenDAAAA3AAAAA8AAAAAAAAAAAAA&#10;AAAAoQIAAGRycy9kb3ducmV2LnhtbFBLBQYAAAAABAAEAPkAAACRAwAAAAA=&#10;" strokecolor="red" strokeweight=".45pt"/>
                <v:rect id="Rectangle 182" o:spid="_x0000_s1154" style="position:absolute;left:46126;top:42557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Xm3b4A&#10;AADcAAAADwAAAGRycy9kb3ducmV2LnhtbERPy2oCMRTdC/5DuAV3mtSF6GiUUhCsdOPoB1wmdx6Y&#10;3AxJdKZ/bxYFl4fz3h1GZ8WTQuw8a/hcKBDElTcdNxpu1+N8DSImZIPWM2n4owiH/XSyw8L4gS/0&#10;LFMjcgjHAjW0KfWFlLFqyWFc+J44c7UPDlOGoZEm4JDDnZVLpVbSYce5ocWevluq7uXDaZDX8jis&#10;SxuUPy/rX/tzutTktZ59jF9bEInG9Bb/u09Gw0bl+flMPgJy/w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4F5t2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16,5</w:t>
                        </w:r>
                      </w:p>
                    </w:txbxContent>
                  </v:textbox>
                </v:rect>
                <v:line id="Line 183" o:spid="_x0000_s1155" style="position:absolute;flip:y;visibility:visible;mso-wrap-style:square" from="47028,37769" to="47034,42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b9cQAAADcAAAADwAAAGRycy9kb3ducmV2LnhtbESPQWvCQBSE7wX/w/IEb3XXHCSNriKW&#10;iodeTAu9PrLPbDD7NmY3Jv333UKhx2FmvmG2+8m14kF9aDxrWC0VCOLKm4ZrDZ8fb885iBCRDbae&#10;ScM3BdjvZk9bLIwf+UKPMtYiQTgUqMHG2BVShsqSw7D0HXHyrr53GJPsa2l6HBPctTJTai0dNpwW&#10;LHZ0tFTdysFpGL+yMrOnq8vDcXrt7mq4vOeD1ov5dNiAiDTF//Bf+2w0vKgV/J5JR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ZVv1xAAAANwAAAAPAAAAAAAAAAAA&#10;AAAAAKECAABkcnMvZG93bnJldi54bWxQSwUGAAAAAAQABAD5AAAAkgMAAAAA&#10;" strokecolor="red" strokeweight=".45pt"/>
                <v:rect id="Rectangle 184" o:spid="_x0000_s1156" style="position:absolute;left:48094;top:44157;width:3182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vdMcIA&#10;AADcAAAADwAAAGRycy9kb3ducmV2LnhtbESP3WoCMRSE74W+QziF3mnSvRBdjSIFwUpvXH2Aw+bs&#10;DyYnS5K627dvCgUvh5n5htnuJ2fFg0LsPWt4XygQxLU3PbcabtfjfAUiJmSD1jNp+KEI+93LbIul&#10;8SNf6FGlVmQIxxI1dCkNpZSx7shhXPiBOHuNDw5TlqGVJuCY4c7KQqmldNhzXuhwoI+O6nv17TTI&#10;a3UcV5UNyp+L5st+ni4Nea3fXqfDBkSiKT3D/+2T0bBWBfydyUd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m90x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990,9</w:t>
                        </w:r>
                      </w:p>
                    </w:txbxContent>
                  </v:textbox>
                </v:rect>
                <v:line id="Line 185" o:spid="_x0000_s1157" style="position:absolute;flip:x y;visibility:visible;mso-wrap-style:square" from="47586,40163" to="48825,43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2/RsQAAADcAAAADwAAAGRycy9kb3ducmV2LnhtbESP3WoCMRSE74W+QzgF7zRbLaJbo1RB&#10;sEIp/uD1cXPcLN2cLJuoaZ/eFIReDjPzDTOdR1uLK7W+cqzgpZ+BIC6crrhUcNivemMQPiBrrB2T&#10;gh/yMJ89daaYa3fjLV13oRQJwj5HBSaEJpfSF4Ys+r5riJN3dq3FkGRbSt3iLcFtLQdZNpIWK04L&#10;BhtaGiq+dxer4HXx1QyXlo6fY/OL5w1H/3GKSnWf4/sbiEAx/Icf7bVWMMmG8HcmHQE5u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Lb9GxAAAANwAAAAPAAAAAAAAAAAA&#10;AAAAAKECAABkcnMvZG93bnJldi54bWxQSwUGAAAAAAQABAD5AAAAkgMAAAAA&#10;" strokecolor="red" strokeweight=".45pt"/>
                <v:rect id="Rectangle 186" o:spid="_x0000_s1158" style="position:absolute;left:48488;top:13804;width:3181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7g3sIA&#10;AADcAAAADwAAAGRycy9kb3ducmV2LnhtbESP3WoCMRSE74W+QzgF7zSpFLFbo0hBsNIbVx/gsDn7&#10;g8nJkqTu9u2NUPBymJlvmPV2dFbcKMTOs4a3uQJBXHnTcaPhct7PViBiQjZoPZOGP4qw3bxM1lgY&#10;P/CJbmVqRIZwLFBDm1JfSBmrlhzGue+Js1f74DBlGRppAg4Z7qxcKLWUDjvOCy329NVSdS1/nQZ5&#10;LvfDqrRB+eOi/rHfh1NNXuvp67j7BJFoTM/wf/tgNHyod3icyUdAb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PuDe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917,3</w:t>
                        </w:r>
                      </w:p>
                    </w:txbxContent>
                  </v:textbox>
                </v:rect>
                <v:line id="Line 187" o:spid="_x0000_s1159" style="position:absolute;flip:y;visibility:visible;mso-wrap-style:square" from="49218,12782" to="49225,1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5d9sQAAADcAAAADwAAAGRycy9kb3ducmV2LnhtbESPwWrDMBBE74X+g9hCb40UQ4PjRAkh&#10;paWHXuIWcl2sjWVirVxLjt2/rwKBHIeZecOst5NrxYX60HjWMJ8pEMSVNw3XGn6+319yECEiG2w9&#10;k4Y/CrDdPD6ssTB+5ANdyliLBOFQoAYbY1dIGSpLDsPMd8TJO/neYUyyr6XpcUxw18pMqYV02HBa&#10;sNjR3lJ1LgenYTxmZWY/Ti4P++mt+1XD4SsftH5+mnYrEJGmeA/f2p9Gw1K9wvVMOgJy8w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Xl32xAAAANwAAAAPAAAAAAAAAAAA&#10;AAAAAKECAABkcnMvZG93bnJldi54bWxQSwUGAAAAAAQABAD5AAAAkgMAAAAA&#10;" strokecolor="red" strokeweight=".45pt"/>
                <v:rect id="Rectangle 188" o:spid="_x0000_s1160" style="position:absolute;left:49949;top:23387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DbMsIA&#10;AADcAAAADwAAAGRycy9kb3ducmV2LnhtbESP3WoCMRSE7wt9h3CE3tVEL0S3RhFBUOmNqw9w2Jz9&#10;ocnJkqTu+vamUPBymJlvmPV2dFbcKcTOs4bZVIEgrrzpuNFwux4+lyBiQjZoPZOGB0XYbt7f1lgY&#10;P/CF7mVqRIZwLFBDm1JfSBmrlhzGqe+Js1f74DBlGRppAg4Z7qycK7WQDjvOCy32tG+p+il/nQZ5&#10;LQ/DsrRB+fO8/ran46Umr/XHZNx9gUg0plf4v300GlZqAX9n8hGQm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oNsy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852,2</w:t>
                        </w:r>
                      </w:p>
                    </w:txbxContent>
                  </v:textbox>
                </v:rect>
                <v:line id="Line 189" o:spid="_x0000_s1161" style="position:absolute;flip:y;visibility:visible;mso-wrap-style:square" from="50679,20764" to="50685,23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BmGsQAAADcAAAADwAAAGRycy9kb3ducmV2LnhtbESPwWrDMBBE74X+g9hCb40UHxrHiRJC&#10;SksPvcQt5LpYG8vEWrmWHLt/XwUCOQ4z84ZZbyfXigv1ofGsYT5TIIgrbxquNfx8v7/kIEJENth6&#10;Jg1/FGC7eXxYY2H8yAe6lLEWCcKhQA02xq6QMlSWHIaZ74iTd/K9w5hkX0vT45jgrpWZUq/SYcNp&#10;wWJHe0vVuRychvGYlZn9OLk87Ke37lcNh6980Pr5adqtQESa4j18a38aDUu1gOuZdATk5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wGYaxAAAANwAAAAPAAAAAAAAAAAA&#10;AAAAAKECAABkcnMvZG93bnJldi54bWxQSwUGAAAAAAQABAD5AAAAkgMAAAAA&#10;" strokecolor="red" strokeweight=".45pt"/>
                <v:rect id="Rectangle 190" o:spid="_x0000_s1162" style="position:absolute;left:51854;top:56940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Pq274A&#10;AADcAAAADwAAAGRycy9kb3ducmV2LnhtbERPy2oCMRTdC/5DuAV3mtSF6GiUUhCsdOPoB1wmdx6Y&#10;3AxJdKZ/bxYFl4fz3h1GZ8WTQuw8a/hcKBDElTcdNxpu1+N8DSImZIPWM2n4owiH/XSyw8L4gS/0&#10;LFMjcgjHAjW0KfWFlLFqyWFc+J44c7UPDlOGoZEm4JDDnZVLpVbSYce5ocWevluq7uXDaZDX8jis&#10;SxuUPy/rX/tzutTktZ59jF9bEInG9Bb/u09Gw0bltflMPgJy/w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Bz6tu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766,3</w:t>
                        </w:r>
                      </w:p>
                    </w:txbxContent>
                  </v:textbox>
                </v:rect>
                <v:line id="Line 191" o:spid="_x0000_s1163" style="position:absolute;flip:y;visibility:visible;mso-wrap-style:square" from="52590,54775" to="52597,56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NX88QAAADcAAAADwAAAGRycy9kb3ducmV2LnhtbESPQWvCQBSE7wX/w/KE3uquOUiMriJK&#10;i4deTAu9PrLPbDD7NmY3Jv333UKhx2FmvmG2+8m14kF9aDxrWC4UCOLKm4ZrDZ8fry85iBCRDbae&#10;ScM3BdjvZk9bLIwf+UKPMtYiQTgUqMHG2BVShsqSw7DwHXHyrr53GJPsa2l6HBPctTJTaiUdNpwW&#10;LHZ0tFTdysFpGL+yMrNvV5eH43Tq7mq4vOeD1s/z6bABEWmK/+G/9tloWKs1/J5JR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E1fzxAAAANwAAAAPAAAAAAAAAAAA&#10;AAAAAKECAABkcnMvZG93bnJldi54bWxQSwUGAAAAAAQABAD5AAAAkgMAAAAA&#10;" strokecolor="red" strokeweight=".45pt"/>
                <v:rect id="Rectangle 192" o:spid="_x0000_s1164" style="position:absolute;left:53371;top:60134;width:318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xwAMAA&#10;AADcAAAADwAAAGRycy9kb3ducmV2LnhtbERPS2rDMBDdF3oHMYXuGtlZFMeJbErBkJZuYucAgzX+&#10;UGlkJDV2b18tClk+3v9Ub9aIG/kwO1aQ7zIQxL3TM48Krl3zUoAIEVmjcUwKfilAXT0+nLDUbuUL&#10;3do4ihTCoUQFU4xLKWXoJ7IYdm4hTtzgvMWYoB+l9rimcGvkPstepcWZU8OEC71P1H+3P1aB7Npm&#10;LVrjM/e5H77Mx/kykFPq+Wl7O4KItMW7+N991goOeZqfzqQjIK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9xwAMAAAADc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695,4</w:t>
                        </w:r>
                      </w:p>
                    </w:txbxContent>
                  </v:textbox>
                </v:rect>
                <v:line id="Line 193" o:spid="_x0000_s1165" style="position:absolute;visibility:visible;mso-wrap-style:square" from="5416,361" to="5422,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+tP8UAAADcAAAADwAAAGRycy9kb3ducmV2LnhtbESPQWvCQBSE7wX/w/IK3uomPYimbkIr&#10;VASxoJZ6fWafSWj2bdxdNfbXdwtCj8PMfMPMit604kLON5YVpKMEBHFpdcOVgs/d+9MEhA/IGlvL&#10;pOBGHop88DDDTNsrb+iyDZWIEPYZKqhD6DIpfVmTQT+yHXH0jtYZDFG6SmqH1wg3rXxOkrE02HBc&#10;qLGjeU3l9/ZsFPx8OPaHt3J/WH/tTn01WSEvVkoNH/vXFxCB+vAfvreXWsE0TeHvTDwCMv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m+tP8UAAADcAAAADwAAAAAAAAAA&#10;AAAAAAChAgAAZHJzL2Rvd25yZXYueG1sUEsFBgAAAAAEAAQA+QAAAJMDAAAAAA==&#10;" strokecolor="red" strokeweight=".45pt"/>
                <w10:anchorlock/>
              </v:group>
            </w:pict>
          </mc:Fallback>
        </mc:AlternateContent>
      </w:r>
    </w:p>
    <w:p w:rsidR="00FA39A2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643C56" w:rsidRDefault="00643C56" w:rsidP="00FA39A2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</w:pPr>
    </w:p>
    <w:p w:rsidR="00FA39A2" w:rsidRDefault="00FA39A2" w:rsidP="00FA39A2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421265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lastRenderedPageBreak/>
        <w:t>1</w:t>
      </w:r>
      <w:r w:rsidRPr="0042126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H NMR 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Spectrum of Compound 1a</w:t>
      </w:r>
    </w:p>
    <w:p w:rsidR="00FA39A2" w:rsidRPr="00AB13F3" w:rsidRDefault="00D52C7D" w:rsidP="00FA39A2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posOffset>234315</wp:posOffset>
                </wp:positionH>
                <wp:positionV relativeFrom="paragraph">
                  <wp:posOffset>314960</wp:posOffset>
                </wp:positionV>
                <wp:extent cx="5524500" cy="3095625"/>
                <wp:effectExtent l="57150" t="38100" r="76200" b="104775"/>
                <wp:wrapNone/>
                <wp:docPr id="6473" name="Rectangle 28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524500" cy="30956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7F7103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332730" cy="2832505"/>
                                  <wp:effectExtent l="0" t="0" r="1270" b="0"/>
                                  <wp:docPr id="7" name="Imagen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70" cstate="print"/>
                                          <a:srcRect t="4460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332730" cy="28325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819" o:spid="_x0000_s1166" style="position:absolute;left:0;text-align:left;margin-left:18.45pt;margin-top:24.8pt;width:435pt;height:243.75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" fillcolor="white [3212]" strokecolor="black [3040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7F7103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332730" cy="2832505"/>
                            <wp:effectExtent l="0" t="0" r="1270" b="0"/>
                            <wp:docPr id="7" name="Imagen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70" cstate="print"/>
                                    <a:srcRect t="4460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5332730" cy="28325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39A2" w:rsidRPr="009E7761" w:rsidRDefault="00FA39A2" w:rsidP="00FA39A2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AB13F3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t>13</w:t>
      </w:r>
      <w:r w:rsidRPr="00AB13F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 NMR Spectrum of Compound 1a</w:t>
      </w:r>
    </w:p>
    <w:p w:rsidR="00FA39A2" w:rsidRPr="002904E4" w:rsidRDefault="00D52C7D" w:rsidP="00FA39A2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margin">
                  <wp:posOffset>234315</wp:posOffset>
                </wp:positionH>
                <wp:positionV relativeFrom="paragraph">
                  <wp:posOffset>215900</wp:posOffset>
                </wp:positionV>
                <wp:extent cx="5524500" cy="3086100"/>
                <wp:effectExtent l="57150" t="38100" r="76200" b="95250"/>
                <wp:wrapNone/>
                <wp:docPr id="6472" name="Rectangle 28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524500" cy="30861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7F7103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331610" cy="2790190"/>
                                  <wp:effectExtent l="0" t="0" r="2540" b="0"/>
                                  <wp:docPr id="8" name="Imagen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71" cstate="print"/>
                                          <a:srcRect t="6689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332730" cy="279077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826" o:spid="_x0000_s1167" style="position:absolute;left:0;text-align:left;margin-left:18.45pt;margin-top:17pt;width:435pt;height:243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" fillcolor="white [3212]" strokecolor="black [3040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7F7103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331610" cy="2790190"/>
                            <wp:effectExtent l="0" t="0" r="2540" b="0"/>
                            <wp:docPr id="8" name="Imagen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71" cstate="print"/>
                                    <a:srcRect t="6689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5332730" cy="27907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77F4" w:rsidRPr="009E7761" w:rsidRDefault="002E77F4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Mass 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Spectrum of Compound 1a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ab/>
      </w:r>
    </w:p>
    <w:p w:rsidR="00FA39A2" w:rsidRPr="009E7761" w:rsidRDefault="00D52C7D" w:rsidP="00FA39A2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223520</wp:posOffset>
                </wp:positionV>
                <wp:extent cx="5840730" cy="3667125"/>
                <wp:effectExtent l="57150" t="38100" r="83820" b="104775"/>
                <wp:wrapNone/>
                <wp:docPr id="6471" name="Rectangle 28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840730" cy="3667125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BC3590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693495" cy="3495675"/>
                                  <wp:effectExtent l="0" t="0" r="2540" b="0"/>
                                  <wp:docPr id="9" name="Image 6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2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699896" cy="34996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837" o:spid="_x0000_s1168" style="position:absolute;margin-left:0;margin-top:17.6pt;width:459.9pt;height:288.75pt;z-index:25166233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" fillcolor="#daeef3 [664]" strokecolor="gray [1629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BC3590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693495" cy="3495675"/>
                            <wp:effectExtent l="0" t="0" r="2540" b="0"/>
                            <wp:docPr id="9" name="Image 6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2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699896" cy="34996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tabs>
          <w:tab w:val="left" w:pos="0"/>
        </w:tabs>
        <w:rPr>
          <w:lang w:val="en-US"/>
        </w:rPr>
      </w:pPr>
    </w:p>
    <w:p w:rsidR="00FA39A2" w:rsidRPr="009E7761" w:rsidRDefault="00FA39A2" w:rsidP="00FA39A2">
      <w:pPr>
        <w:jc w:val="center"/>
        <w:rPr>
          <w:lang w:val="en-US"/>
        </w:rPr>
      </w:pPr>
    </w:p>
    <w:p w:rsidR="00FA39A2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0F1564" w:rsidRDefault="000F1564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0F1564" w:rsidRDefault="000F1564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0F1564" w:rsidRPr="009E7761" w:rsidRDefault="000F1564" w:rsidP="00FA39A2">
      <w:pPr>
        <w:jc w:val="center"/>
        <w:rPr>
          <w:lang w:val="en-US"/>
        </w:rPr>
      </w:pPr>
    </w:p>
    <w:p w:rsidR="00FA39A2" w:rsidRPr="009E7761" w:rsidRDefault="00FA39A2" w:rsidP="00FA39A2">
      <w:pPr>
        <w:jc w:val="center"/>
        <w:rPr>
          <w:lang w:val="en-US"/>
        </w:rPr>
      </w:pPr>
    </w:p>
    <w:p w:rsidR="00FA39A2" w:rsidRPr="009E7761" w:rsidRDefault="00FA39A2" w:rsidP="00FA39A2">
      <w:pPr>
        <w:jc w:val="center"/>
        <w:rPr>
          <w:lang w:val="en-US"/>
        </w:rPr>
      </w:pPr>
    </w:p>
    <w:p w:rsidR="00FA39A2" w:rsidRPr="009E7761" w:rsidRDefault="00FA39A2" w:rsidP="00FA39A2">
      <w:pPr>
        <w:jc w:val="center"/>
        <w:rPr>
          <w:lang w:val="en-US"/>
        </w:rPr>
      </w:pPr>
    </w:p>
    <w:p w:rsidR="00FA39A2" w:rsidRPr="009E7761" w:rsidRDefault="00FA39A2" w:rsidP="00FA39A2">
      <w:pPr>
        <w:jc w:val="center"/>
        <w:rPr>
          <w:lang w:val="en-US"/>
        </w:rPr>
      </w:pPr>
    </w:p>
    <w:p w:rsidR="00FA39A2" w:rsidRDefault="00FA39A2" w:rsidP="00B1495F">
      <w:pP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4131F1" w:rsidRDefault="004131F1" w:rsidP="00B1495F">
      <w:pP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E26DC6" w:rsidRDefault="00E26DC6" w:rsidP="00E26DC6">
      <w:pPr>
        <w:tabs>
          <w:tab w:val="left" w:pos="7300"/>
        </w:tabs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C76DD6" w:rsidRDefault="00FA39A2" w:rsidP="00E26DC6">
      <w:pPr>
        <w:tabs>
          <w:tab w:val="left" w:pos="7300"/>
        </w:tabs>
        <w:spacing w:after="0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lastRenderedPageBreak/>
        <w:t>Infrared Spectrum of Compound 1b</w:t>
      </w:r>
    </w:p>
    <w:p w:rsidR="00FA39A2" w:rsidRPr="009E7761" w:rsidRDefault="00FA39A2" w:rsidP="00FA39A2">
      <w:pPr>
        <w:jc w:val="center"/>
        <w:rPr>
          <w:lang w:val="en-US"/>
        </w:rPr>
      </w:pPr>
    </w:p>
    <w:p w:rsidR="002C5F4F" w:rsidRDefault="00D52C7D" w:rsidP="002C5F4F">
      <w:r>
        <w:rPr>
          <w:b/>
          <w:noProof/>
          <w:lang w:eastAsia="fr-FR"/>
        </w:rPr>
        <mc:AlternateContent>
          <mc:Choice Requires="wpc">
            <w:drawing>
              <wp:inline distT="0" distB="0" distL="0" distR="0">
                <wp:extent cx="5806440" cy="8141335"/>
                <wp:effectExtent l="4445" t="0" r="0" b="3810"/>
                <wp:docPr id="978" name="Zone de dessin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224" name="Line 196"/>
                        <wps:cNvCnPr>
                          <a:cxnSpLocks noChangeShapeType="1"/>
                        </wps:cNvCnPr>
                        <wps:spPr bwMode="auto">
                          <a:xfrm>
                            <a:off x="303502" y="7485332"/>
                            <a:ext cx="5219736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5" name="Line 197"/>
                        <wps:cNvCnPr>
                          <a:cxnSpLocks noChangeShapeType="1"/>
                        </wps:cNvCnPr>
                        <wps:spPr bwMode="auto">
                          <a:xfrm>
                            <a:off x="303502" y="7485332"/>
                            <a:ext cx="600" cy="52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6" name="Line 198"/>
                        <wps:cNvCnPr>
                          <a:cxnSpLocks noChangeShapeType="1"/>
                        </wps:cNvCnPr>
                        <wps:spPr bwMode="auto">
                          <a:xfrm>
                            <a:off x="747305" y="7485332"/>
                            <a:ext cx="700" cy="52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7" name="Line 199"/>
                        <wps:cNvCnPr>
                          <a:cxnSpLocks noChangeShapeType="1"/>
                        </wps:cNvCnPr>
                        <wps:spPr bwMode="auto">
                          <a:xfrm>
                            <a:off x="1191208" y="7485332"/>
                            <a:ext cx="600" cy="52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8" name="Line 200"/>
                        <wps:cNvCnPr>
                          <a:cxnSpLocks noChangeShapeType="1"/>
                        </wps:cNvCnPr>
                        <wps:spPr bwMode="auto">
                          <a:xfrm>
                            <a:off x="1635111" y="7485332"/>
                            <a:ext cx="600" cy="52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9" name="Line 201"/>
                        <wps:cNvCnPr>
                          <a:cxnSpLocks noChangeShapeType="1"/>
                        </wps:cNvCnPr>
                        <wps:spPr bwMode="auto">
                          <a:xfrm>
                            <a:off x="2078914" y="7485332"/>
                            <a:ext cx="700" cy="52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0" name="Line 202"/>
                        <wps:cNvCnPr>
                          <a:cxnSpLocks noChangeShapeType="1"/>
                        </wps:cNvCnPr>
                        <wps:spPr bwMode="auto">
                          <a:xfrm>
                            <a:off x="2522817" y="7485332"/>
                            <a:ext cx="600" cy="52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1" name="Line 203"/>
                        <wps:cNvCnPr>
                          <a:cxnSpLocks noChangeShapeType="1"/>
                        </wps:cNvCnPr>
                        <wps:spPr bwMode="auto">
                          <a:xfrm>
                            <a:off x="2966720" y="7485332"/>
                            <a:ext cx="600" cy="52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2" name="Line 204"/>
                        <wps:cNvCnPr>
                          <a:cxnSpLocks noChangeShapeType="1"/>
                        </wps:cNvCnPr>
                        <wps:spPr bwMode="auto">
                          <a:xfrm>
                            <a:off x="3410523" y="7485332"/>
                            <a:ext cx="700" cy="52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3" name="Line 205"/>
                        <wps:cNvCnPr>
                          <a:cxnSpLocks noChangeShapeType="1"/>
                        </wps:cNvCnPr>
                        <wps:spPr bwMode="auto">
                          <a:xfrm>
                            <a:off x="3854427" y="7485332"/>
                            <a:ext cx="600" cy="52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4" name="Line 206"/>
                        <wps:cNvCnPr>
                          <a:cxnSpLocks noChangeShapeType="1"/>
                        </wps:cNvCnPr>
                        <wps:spPr bwMode="auto">
                          <a:xfrm>
                            <a:off x="4298330" y="7485332"/>
                            <a:ext cx="600" cy="52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5" name="Line 207"/>
                        <wps:cNvCnPr>
                          <a:cxnSpLocks noChangeShapeType="1"/>
                        </wps:cNvCnPr>
                        <wps:spPr bwMode="auto">
                          <a:xfrm>
                            <a:off x="4747233" y="7485332"/>
                            <a:ext cx="600" cy="52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6" name="Line 208"/>
                        <wps:cNvCnPr>
                          <a:cxnSpLocks noChangeShapeType="1"/>
                        </wps:cNvCnPr>
                        <wps:spPr bwMode="auto">
                          <a:xfrm>
                            <a:off x="5191136" y="7485332"/>
                            <a:ext cx="600" cy="52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7" name="Line 209"/>
                        <wps:cNvCnPr>
                          <a:cxnSpLocks noChangeShapeType="1"/>
                        </wps:cNvCnPr>
                        <wps:spPr bwMode="auto">
                          <a:xfrm>
                            <a:off x="5523238" y="7485332"/>
                            <a:ext cx="600" cy="52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8" name="Line 210"/>
                        <wps:cNvCnPr>
                          <a:cxnSpLocks noChangeShapeType="1"/>
                        </wps:cNvCnPr>
                        <wps:spPr bwMode="auto">
                          <a:xfrm flipV="1">
                            <a:off x="303502" y="154901"/>
                            <a:ext cx="600" cy="733043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9" name="Line 211"/>
                        <wps:cNvCnPr>
                          <a:cxnSpLocks noChangeShapeType="1"/>
                        </wps:cNvCnPr>
                        <wps:spPr bwMode="auto">
                          <a:xfrm flipH="1">
                            <a:off x="280602" y="7485332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0" name="Line 212"/>
                        <wps:cNvCnPr>
                          <a:cxnSpLocks noChangeShapeType="1"/>
                        </wps:cNvCnPr>
                        <wps:spPr bwMode="auto">
                          <a:xfrm flipH="1">
                            <a:off x="280602" y="7124031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1" name="Line 213"/>
                        <wps:cNvCnPr>
                          <a:cxnSpLocks noChangeShapeType="1"/>
                        </wps:cNvCnPr>
                        <wps:spPr bwMode="auto">
                          <a:xfrm flipH="1">
                            <a:off x="280602" y="6750029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2" name="Line 214"/>
                        <wps:cNvCnPr>
                          <a:cxnSpLocks noChangeShapeType="1"/>
                        </wps:cNvCnPr>
                        <wps:spPr bwMode="auto">
                          <a:xfrm flipH="1">
                            <a:off x="280602" y="6388727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3" name="Line 215"/>
                        <wps:cNvCnPr>
                          <a:cxnSpLocks noChangeShapeType="1"/>
                        </wps:cNvCnPr>
                        <wps:spPr bwMode="auto">
                          <a:xfrm flipH="1">
                            <a:off x="280602" y="6014026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4" name="Line 216"/>
                        <wps:cNvCnPr>
                          <a:cxnSpLocks noChangeShapeType="1"/>
                        </wps:cNvCnPr>
                        <wps:spPr bwMode="auto">
                          <a:xfrm flipH="1">
                            <a:off x="280602" y="5652724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5" name="Line 217"/>
                        <wps:cNvCnPr>
                          <a:cxnSpLocks noChangeShapeType="1"/>
                        </wps:cNvCnPr>
                        <wps:spPr bwMode="auto">
                          <a:xfrm flipH="1">
                            <a:off x="280602" y="5291423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6" name="Line 218"/>
                        <wps:cNvCnPr>
                          <a:cxnSpLocks noChangeShapeType="1"/>
                        </wps:cNvCnPr>
                        <wps:spPr bwMode="auto">
                          <a:xfrm flipH="1">
                            <a:off x="280602" y="4917421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7" name="Line 219"/>
                        <wps:cNvCnPr>
                          <a:cxnSpLocks noChangeShapeType="1"/>
                        </wps:cNvCnPr>
                        <wps:spPr bwMode="auto">
                          <a:xfrm flipH="1">
                            <a:off x="280602" y="4556120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8" name="Line 220"/>
                        <wps:cNvCnPr>
                          <a:cxnSpLocks noChangeShapeType="1"/>
                        </wps:cNvCnPr>
                        <wps:spPr bwMode="auto">
                          <a:xfrm flipH="1">
                            <a:off x="280602" y="4181418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9" name="Line 221"/>
                        <wps:cNvCnPr>
                          <a:cxnSpLocks noChangeShapeType="1"/>
                        </wps:cNvCnPr>
                        <wps:spPr bwMode="auto">
                          <a:xfrm flipH="1">
                            <a:off x="280602" y="3820116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50" name="Line 222"/>
                        <wps:cNvCnPr>
                          <a:cxnSpLocks noChangeShapeType="1"/>
                        </wps:cNvCnPr>
                        <wps:spPr bwMode="auto">
                          <a:xfrm flipH="1">
                            <a:off x="280602" y="3458815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51" name="Line 223"/>
                        <wps:cNvCnPr>
                          <a:cxnSpLocks noChangeShapeType="1"/>
                        </wps:cNvCnPr>
                        <wps:spPr bwMode="auto">
                          <a:xfrm flipH="1">
                            <a:off x="280602" y="3084113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52" name="Line 224"/>
                        <wps:cNvCnPr>
                          <a:cxnSpLocks noChangeShapeType="1"/>
                        </wps:cNvCnPr>
                        <wps:spPr bwMode="auto">
                          <a:xfrm flipH="1">
                            <a:off x="280602" y="2722812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53" name="Line 225"/>
                        <wps:cNvCnPr>
                          <a:cxnSpLocks noChangeShapeType="1"/>
                        </wps:cNvCnPr>
                        <wps:spPr bwMode="auto">
                          <a:xfrm flipH="1">
                            <a:off x="280602" y="2348810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54" name="Line 226"/>
                        <wps:cNvCnPr>
                          <a:cxnSpLocks noChangeShapeType="1"/>
                        </wps:cNvCnPr>
                        <wps:spPr bwMode="auto">
                          <a:xfrm flipH="1">
                            <a:off x="280602" y="1987509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56" name="Line 227"/>
                        <wps:cNvCnPr>
                          <a:cxnSpLocks noChangeShapeType="1"/>
                        </wps:cNvCnPr>
                        <wps:spPr bwMode="auto">
                          <a:xfrm flipH="1">
                            <a:off x="280602" y="1626207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57" name="Line 228"/>
                        <wps:cNvCnPr>
                          <a:cxnSpLocks noChangeShapeType="1"/>
                        </wps:cNvCnPr>
                        <wps:spPr bwMode="auto">
                          <a:xfrm flipH="1">
                            <a:off x="280602" y="1251505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58" name="Line 229"/>
                        <wps:cNvCnPr>
                          <a:cxnSpLocks noChangeShapeType="1"/>
                        </wps:cNvCnPr>
                        <wps:spPr bwMode="auto">
                          <a:xfrm flipH="1">
                            <a:off x="280602" y="890204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59" name="Line 230"/>
                        <wps:cNvCnPr>
                          <a:cxnSpLocks noChangeShapeType="1"/>
                        </wps:cNvCnPr>
                        <wps:spPr bwMode="auto">
                          <a:xfrm flipH="1">
                            <a:off x="280602" y="516202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60" name="Line 231"/>
                        <wps:cNvCnPr>
                          <a:cxnSpLocks noChangeShapeType="1"/>
                        </wps:cNvCnPr>
                        <wps:spPr bwMode="auto">
                          <a:xfrm flipH="1">
                            <a:off x="280602" y="154901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61" name="Rectangle 232"/>
                        <wps:cNvSpPr>
                          <a:spLocks noChangeArrowheads="1"/>
                        </wps:cNvSpPr>
                        <wps:spPr bwMode="auto">
                          <a:xfrm>
                            <a:off x="191101" y="7588833"/>
                            <a:ext cx="459703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400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67" name="Rectangle 233"/>
                        <wps:cNvSpPr>
                          <a:spLocks noChangeArrowheads="1"/>
                        </wps:cNvSpPr>
                        <wps:spPr bwMode="auto">
                          <a:xfrm>
                            <a:off x="663505" y="7588833"/>
                            <a:ext cx="335302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36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68" name="Rectangle 234"/>
                        <wps:cNvSpPr>
                          <a:spLocks noChangeArrowheads="1"/>
                        </wps:cNvSpPr>
                        <wps:spPr bwMode="auto">
                          <a:xfrm>
                            <a:off x="1107408" y="7588833"/>
                            <a:ext cx="335302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32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69" name="Rectangle 235"/>
                        <wps:cNvSpPr>
                          <a:spLocks noChangeArrowheads="1"/>
                        </wps:cNvSpPr>
                        <wps:spPr bwMode="auto">
                          <a:xfrm>
                            <a:off x="1551311" y="7588833"/>
                            <a:ext cx="335202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2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70" name="Rectangle 236"/>
                        <wps:cNvSpPr>
                          <a:spLocks noChangeArrowheads="1"/>
                        </wps:cNvSpPr>
                        <wps:spPr bwMode="auto">
                          <a:xfrm>
                            <a:off x="1995114" y="7588833"/>
                            <a:ext cx="335302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24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71" name="Rectangle 237"/>
                        <wps:cNvSpPr>
                          <a:spLocks noChangeArrowheads="1"/>
                        </wps:cNvSpPr>
                        <wps:spPr bwMode="auto">
                          <a:xfrm>
                            <a:off x="2439017" y="7588833"/>
                            <a:ext cx="335302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20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04" name="Rectangle 238"/>
                        <wps:cNvSpPr>
                          <a:spLocks noChangeArrowheads="1"/>
                        </wps:cNvSpPr>
                        <wps:spPr bwMode="auto">
                          <a:xfrm>
                            <a:off x="2882920" y="7588833"/>
                            <a:ext cx="335202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05" name="Rectangle 239"/>
                        <wps:cNvSpPr>
                          <a:spLocks noChangeArrowheads="1"/>
                        </wps:cNvSpPr>
                        <wps:spPr bwMode="auto">
                          <a:xfrm>
                            <a:off x="3326723" y="7588833"/>
                            <a:ext cx="335302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6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06" name="Rectangle 240"/>
                        <wps:cNvSpPr>
                          <a:spLocks noChangeArrowheads="1"/>
                        </wps:cNvSpPr>
                        <wps:spPr bwMode="auto">
                          <a:xfrm>
                            <a:off x="3770626" y="7588833"/>
                            <a:ext cx="335302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4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07" name="Rectangle 241"/>
                        <wps:cNvSpPr>
                          <a:spLocks noChangeArrowheads="1"/>
                        </wps:cNvSpPr>
                        <wps:spPr bwMode="auto">
                          <a:xfrm>
                            <a:off x="4214429" y="7588833"/>
                            <a:ext cx="335302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2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08" name="Rectangle 242"/>
                        <wps:cNvSpPr>
                          <a:spLocks noChangeArrowheads="1"/>
                        </wps:cNvSpPr>
                        <wps:spPr bwMode="auto">
                          <a:xfrm>
                            <a:off x="4663432" y="7588833"/>
                            <a:ext cx="335302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0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09" name="Rectangle 243"/>
                        <wps:cNvSpPr>
                          <a:spLocks noChangeArrowheads="1"/>
                        </wps:cNvSpPr>
                        <wps:spPr bwMode="auto">
                          <a:xfrm>
                            <a:off x="5123835" y="7588833"/>
                            <a:ext cx="251402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10" name="Rectangle 244"/>
                        <wps:cNvSpPr>
                          <a:spLocks noChangeArrowheads="1"/>
                        </wps:cNvSpPr>
                        <wps:spPr bwMode="auto">
                          <a:xfrm>
                            <a:off x="5430537" y="7588833"/>
                            <a:ext cx="375903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65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11" name="Rectangle 245"/>
                        <wps:cNvSpPr>
                          <a:spLocks noChangeArrowheads="1"/>
                        </wps:cNvSpPr>
                        <wps:spPr bwMode="auto">
                          <a:xfrm>
                            <a:off x="140301" y="7330432"/>
                            <a:ext cx="208901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12" name="Rectangle 246"/>
                        <wps:cNvSpPr>
                          <a:spLocks noChangeArrowheads="1"/>
                        </wps:cNvSpPr>
                        <wps:spPr bwMode="auto">
                          <a:xfrm>
                            <a:off x="196801" y="6969130"/>
                            <a:ext cx="83801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13" name="Rectangle 247"/>
                        <wps:cNvSpPr>
                          <a:spLocks noChangeArrowheads="1"/>
                        </wps:cNvSpPr>
                        <wps:spPr bwMode="auto">
                          <a:xfrm>
                            <a:off x="157401" y="6595128"/>
                            <a:ext cx="167701" cy="358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14" name="Rectangle 248"/>
                        <wps:cNvSpPr>
                          <a:spLocks noChangeArrowheads="1"/>
                        </wps:cNvSpPr>
                        <wps:spPr bwMode="auto">
                          <a:xfrm>
                            <a:off x="157401" y="6233727"/>
                            <a:ext cx="167701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15" name="Rectangle 249"/>
                        <wps:cNvSpPr>
                          <a:spLocks noChangeArrowheads="1"/>
                        </wps:cNvSpPr>
                        <wps:spPr bwMode="auto">
                          <a:xfrm>
                            <a:off x="157401" y="5859125"/>
                            <a:ext cx="167701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16" name="Rectangle 250"/>
                        <wps:cNvSpPr>
                          <a:spLocks noChangeArrowheads="1"/>
                        </wps:cNvSpPr>
                        <wps:spPr bwMode="auto">
                          <a:xfrm>
                            <a:off x="157401" y="5497824"/>
                            <a:ext cx="167701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17" name="Rectangle 251"/>
                        <wps:cNvSpPr>
                          <a:spLocks noChangeArrowheads="1"/>
                        </wps:cNvSpPr>
                        <wps:spPr bwMode="auto">
                          <a:xfrm>
                            <a:off x="157401" y="5136522"/>
                            <a:ext cx="167701" cy="358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18" name="Rectangle 252"/>
                        <wps:cNvSpPr>
                          <a:spLocks noChangeArrowheads="1"/>
                        </wps:cNvSpPr>
                        <wps:spPr bwMode="auto">
                          <a:xfrm>
                            <a:off x="157401" y="4762520"/>
                            <a:ext cx="167701" cy="358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3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0" name="Rectangle 253"/>
                        <wps:cNvSpPr>
                          <a:spLocks noChangeArrowheads="1"/>
                        </wps:cNvSpPr>
                        <wps:spPr bwMode="auto">
                          <a:xfrm>
                            <a:off x="157401" y="4401119"/>
                            <a:ext cx="167701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1" name="Rectangle 254"/>
                        <wps:cNvSpPr>
                          <a:spLocks noChangeArrowheads="1"/>
                        </wps:cNvSpPr>
                        <wps:spPr bwMode="auto">
                          <a:xfrm>
                            <a:off x="157401" y="4026517"/>
                            <a:ext cx="167701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4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2" name="Rectangle 255"/>
                        <wps:cNvSpPr>
                          <a:spLocks noChangeArrowheads="1"/>
                        </wps:cNvSpPr>
                        <wps:spPr bwMode="auto">
                          <a:xfrm>
                            <a:off x="157401" y="3665216"/>
                            <a:ext cx="167701" cy="358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3" name="Rectangle 256"/>
                        <wps:cNvSpPr>
                          <a:spLocks noChangeArrowheads="1"/>
                        </wps:cNvSpPr>
                        <wps:spPr bwMode="auto">
                          <a:xfrm>
                            <a:off x="157401" y="3303914"/>
                            <a:ext cx="167701" cy="358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5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4" name="Rectangle 257"/>
                        <wps:cNvSpPr>
                          <a:spLocks noChangeArrowheads="1"/>
                        </wps:cNvSpPr>
                        <wps:spPr bwMode="auto">
                          <a:xfrm>
                            <a:off x="157401" y="2929213"/>
                            <a:ext cx="167701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5" name="Rectangle 258"/>
                        <wps:cNvSpPr>
                          <a:spLocks noChangeArrowheads="1"/>
                        </wps:cNvSpPr>
                        <wps:spPr bwMode="auto">
                          <a:xfrm>
                            <a:off x="157401" y="2567911"/>
                            <a:ext cx="167701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6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6" name="Rectangle 259"/>
                        <wps:cNvSpPr>
                          <a:spLocks noChangeArrowheads="1"/>
                        </wps:cNvSpPr>
                        <wps:spPr bwMode="auto">
                          <a:xfrm>
                            <a:off x="157401" y="2193909"/>
                            <a:ext cx="167701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7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7" name="Rectangle 260"/>
                        <wps:cNvSpPr>
                          <a:spLocks noChangeArrowheads="1"/>
                        </wps:cNvSpPr>
                        <wps:spPr bwMode="auto">
                          <a:xfrm>
                            <a:off x="157401" y="1832608"/>
                            <a:ext cx="167701" cy="358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7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8" name="Rectangle 261"/>
                        <wps:cNvSpPr>
                          <a:spLocks noChangeArrowheads="1"/>
                        </wps:cNvSpPr>
                        <wps:spPr bwMode="auto">
                          <a:xfrm>
                            <a:off x="157401" y="1471206"/>
                            <a:ext cx="167701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9" name="Rectangle 262"/>
                        <wps:cNvSpPr>
                          <a:spLocks noChangeArrowheads="1"/>
                        </wps:cNvSpPr>
                        <wps:spPr bwMode="auto">
                          <a:xfrm>
                            <a:off x="157401" y="1096605"/>
                            <a:ext cx="167701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8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30" name="Rectangle 263"/>
                        <wps:cNvSpPr>
                          <a:spLocks noChangeArrowheads="1"/>
                        </wps:cNvSpPr>
                        <wps:spPr bwMode="auto">
                          <a:xfrm>
                            <a:off x="157401" y="735303"/>
                            <a:ext cx="167701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9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31" name="Rectangle 264"/>
                        <wps:cNvSpPr>
                          <a:spLocks noChangeArrowheads="1"/>
                        </wps:cNvSpPr>
                        <wps:spPr bwMode="auto">
                          <a:xfrm>
                            <a:off x="157401" y="361302"/>
                            <a:ext cx="167701" cy="358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9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32" name="Rectangle 265"/>
                        <wps:cNvSpPr>
                          <a:spLocks noChangeArrowheads="1"/>
                        </wps:cNvSpPr>
                        <wps:spPr bwMode="auto">
                          <a:xfrm>
                            <a:off x="73001" y="0"/>
                            <a:ext cx="375903" cy="358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0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33" name="Rectangle 266"/>
                        <wps:cNvSpPr>
                          <a:spLocks noChangeArrowheads="1"/>
                        </wps:cNvSpPr>
                        <wps:spPr bwMode="auto">
                          <a:xfrm>
                            <a:off x="2823219" y="7782533"/>
                            <a:ext cx="336502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cm-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34" name="Rectangle 267"/>
                        <wps:cNvSpPr>
                          <a:spLocks noChangeArrowheads="1"/>
                        </wps:cNvSpPr>
                        <wps:spPr bwMode="auto">
                          <a:xfrm>
                            <a:off x="0" y="3820116"/>
                            <a:ext cx="198701" cy="358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 xml:space="preserve">%T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35" name="Freeform 268"/>
                        <wps:cNvSpPr>
                          <a:spLocks/>
                        </wps:cNvSpPr>
                        <wps:spPr bwMode="auto">
                          <a:xfrm>
                            <a:off x="303502" y="219001"/>
                            <a:ext cx="5219736" cy="6131026"/>
                          </a:xfrm>
                          <a:custGeom>
                            <a:avLst/>
                            <a:gdLst>
                              <a:gd name="T0" fmla="*/ 53629295 w 8220"/>
                              <a:gd name="T1" fmla="*/ 368956953 h 9655"/>
                              <a:gd name="T2" fmla="*/ 106855362 w 8220"/>
                              <a:gd name="T3" fmla="*/ 458877609 h 9655"/>
                              <a:gd name="T4" fmla="*/ 160484657 w 8220"/>
                              <a:gd name="T5" fmla="*/ 491942604 h 9655"/>
                              <a:gd name="T6" fmla="*/ 214113952 w 8220"/>
                              <a:gd name="T7" fmla="*/ 295165562 h 9655"/>
                              <a:gd name="T8" fmla="*/ 267340019 w 8220"/>
                              <a:gd name="T9" fmla="*/ 344359823 h 9655"/>
                              <a:gd name="T10" fmla="*/ 320969314 w 8220"/>
                              <a:gd name="T11" fmla="*/ 655654651 h 9655"/>
                              <a:gd name="T12" fmla="*/ 374598609 w 8220"/>
                              <a:gd name="T13" fmla="*/ 508071870 h 9655"/>
                              <a:gd name="T14" fmla="*/ 428227903 w 8220"/>
                              <a:gd name="T15" fmla="*/ 434280479 h 9655"/>
                              <a:gd name="T16" fmla="*/ 481453971 w 8220"/>
                              <a:gd name="T17" fmla="*/ 278633065 h 9655"/>
                              <a:gd name="T18" fmla="*/ 535083265 w 8220"/>
                              <a:gd name="T19" fmla="*/ 647590018 h 9655"/>
                              <a:gd name="T20" fmla="*/ 588712560 w 8220"/>
                              <a:gd name="T21" fmla="*/ 639525385 h 9655"/>
                              <a:gd name="T22" fmla="*/ 641938627 w 8220"/>
                              <a:gd name="T23" fmla="*/ 1417762456 h 9655"/>
                              <a:gd name="T24" fmla="*/ 695567922 w 8220"/>
                              <a:gd name="T25" fmla="*/ 213309539 h 9655"/>
                              <a:gd name="T26" fmla="*/ 749197217 w 8220"/>
                              <a:gd name="T27" fmla="*/ 655654651 h 9655"/>
                              <a:gd name="T28" fmla="*/ 802826512 w 8220"/>
                              <a:gd name="T29" fmla="*/ 458877609 h 9655"/>
                              <a:gd name="T30" fmla="*/ 856052579 w 8220"/>
                              <a:gd name="T31" fmla="*/ 311698060 h 9655"/>
                              <a:gd name="T32" fmla="*/ 909681874 w 8220"/>
                              <a:gd name="T33" fmla="*/ 327827325 h 9655"/>
                              <a:gd name="T34" fmla="*/ 963311169 w 8220"/>
                              <a:gd name="T35" fmla="*/ 352424456 h 9655"/>
                              <a:gd name="T36" fmla="*/ 1016537236 w 8220"/>
                              <a:gd name="T37" fmla="*/ 442748344 h 9655"/>
                              <a:gd name="T38" fmla="*/ 1070166531 w 8220"/>
                              <a:gd name="T39" fmla="*/ 278633065 h 9655"/>
                              <a:gd name="T40" fmla="*/ 1123795826 w 8220"/>
                              <a:gd name="T41" fmla="*/ 245971302 h 9655"/>
                              <a:gd name="T42" fmla="*/ 1177425121 w 8220"/>
                              <a:gd name="T43" fmla="*/ 245971302 h 9655"/>
                              <a:gd name="T44" fmla="*/ 1230651188 w 8220"/>
                              <a:gd name="T45" fmla="*/ 131050284 h 9655"/>
                              <a:gd name="T46" fmla="*/ 1284280483 w 8220"/>
                              <a:gd name="T47" fmla="*/ 393554083 h 9655"/>
                              <a:gd name="T48" fmla="*/ 1337909777 w 8220"/>
                              <a:gd name="T49" fmla="*/ 327827325 h 9655"/>
                              <a:gd name="T50" fmla="*/ 1391135845 w 8220"/>
                              <a:gd name="T51" fmla="*/ 377021586 h 9655"/>
                              <a:gd name="T52" fmla="*/ 1444765139 w 8220"/>
                              <a:gd name="T53" fmla="*/ 770575669 h 9655"/>
                              <a:gd name="T54" fmla="*/ 1498394434 w 8220"/>
                              <a:gd name="T55" fmla="*/ 500007237 h 9655"/>
                              <a:gd name="T56" fmla="*/ 1552023729 w 8220"/>
                              <a:gd name="T57" fmla="*/ 590331125 h 9655"/>
                              <a:gd name="T58" fmla="*/ 1605249796 w 8220"/>
                              <a:gd name="T59" fmla="*/ 409683349 h 9655"/>
                              <a:gd name="T60" fmla="*/ 1658879091 w 8220"/>
                              <a:gd name="T61" fmla="*/ 409683349 h 9655"/>
                              <a:gd name="T62" fmla="*/ 1712508386 w 8220"/>
                              <a:gd name="T63" fmla="*/ 270568432 h 9655"/>
                              <a:gd name="T64" fmla="*/ 1766137681 w 8220"/>
                              <a:gd name="T65" fmla="*/ 1147597255 h 9655"/>
                              <a:gd name="T66" fmla="*/ 1819363748 w 8220"/>
                              <a:gd name="T67" fmla="*/ 1032676237 h 9655"/>
                              <a:gd name="T68" fmla="*/ 1872993043 w 8220"/>
                              <a:gd name="T69" fmla="*/ 278633065 h 9655"/>
                              <a:gd name="T70" fmla="*/ 1926622338 w 8220"/>
                              <a:gd name="T71" fmla="*/ 975417344 h 9655"/>
                              <a:gd name="T72" fmla="*/ 1979848405 w 8220"/>
                              <a:gd name="T73" fmla="*/ 942755581 h 9655"/>
                              <a:gd name="T74" fmla="*/ 2033477700 w 8220"/>
                              <a:gd name="T75" fmla="*/ 524604367 h 9655"/>
                              <a:gd name="T76" fmla="*/ 2087106995 w 8220"/>
                              <a:gd name="T77" fmla="*/ 549201497 h 9655"/>
                              <a:gd name="T78" fmla="*/ 2140736289 w 8220"/>
                              <a:gd name="T79" fmla="*/ 2147483646 h 9655"/>
                              <a:gd name="T80" fmla="*/ 2147483646 w 8220"/>
                              <a:gd name="T81" fmla="*/ 2147483646 h 9655"/>
                              <a:gd name="T82" fmla="*/ 2147483646 w 8220"/>
                              <a:gd name="T83" fmla="*/ 1934302190 h 9655"/>
                              <a:gd name="T84" fmla="*/ 2147483646 w 8220"/>
                              <a:gd name="T85" fmla="*/ 1409697823 h 9655"/>
                              <a:gd name="T86" fmla="*/ 2147483646 w 8220"/>
                              <a:gd name="T87" fmla="*/ 1319777166 h 9655"/>
                              <a:gd name="T88" fmla="*/ 2147483646 w 8220"/>
                              <a:gd name="T89" fmla="*/ 1196791515 h 9655"/>
                              <a:gd name="T90" fmla="*/ 2147483646 w 8220"/>
                              <a:gd name="T91" fmla="*/ 1926237557 h 9655"/>
                              <a:gd name="T92" fmla="*/ 2147483646 w 8220"/>
                              <a:gd name="T93" fmla="*/ 2147483646 h 9655"/>
                              <a:gd name="T94" fmla="*/ 2147483646 w 8220"/>
                              <a:gd name="T95" fmla="*/ 2147483646 h 9655"/>
                              <a:gd name="T96" fmla="*/ 2147483646 w 8220"/>
                              <a:gd name="T97" fmla="*/ 2147483646 h 9655"/>
                              <a:gd name="T98" fmla="*/ 2147483646 w 8220"/>
                              <a:gd name="T99" fmla="*/ 2147483646 h 9655"/>
                              <a:gd name="T100" fmla="*/ 2147483646 w 8220"/>
                              <a:gd name="T101" fmla="*/ 2147483646 h 9655"/>
                              <a:gd name="T102" fmla="*/ 2147483646 w 8220"/>
                              <a:gd name="T103" fmla="*/ 1893172562 h 9655"/>
                              <a:gd name="T104" fmla="*/ 2147483646 w 8220"/>
                              <a:gd name="T105" fmla="*/ 2131079232 h 9655"/>
                              <a:gd name="T106" fmla="*/ 2147483646 w 8220"/>
                              <a:gd name="T107" fmla="*/ 532669000 h 9655"/>
                              <a:gd name="T108" fmla="*/ 2147483646 w 8220"/>
                              <a:gd name="T109" fmla="*/ 647590018 h 9655"/>
                              <a:gd name="T110" fmla="*/ 2147483646 w 8220"/>
                              <a:gd name="T111" fmla="*/ 467345474 h 9655"/>
                              <a:gd name="T112" fmla="*/ 2147483646 w 8220"/>
                              <a:gd name="T113" fmla="*/ 1073805864 h 9655"/>
                              <a:gd name="T114" fmla="*/ 2147483646 w 8220"/>
                              <a:gd name="T115" fmla="*/ 311698060 h 9655"/>
                              <a:gd name="T116" fmla="*/ 2147483646 w 8220"/>
                              <a:gd name="T117" fmla="*/ 2147483646 h 9655"/>
                              <a:gd name="T118" fmla="*/ 2147483646 w 8220"/>
                              <a:gd name="T119" fmla="*/ 352424456 h 9655"/>
                              <a:gd name="T120" fmla="*/ 2147483646 w 8220"/>
                              <a:gd name="T121" fmla="*/ 2147483646 h 9655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60000 65536"/>
                              <a:gd name="T154" fmla="*/ 0 60000 65536"/>
                              <a:gd name="T155" fmla="*/ 0 60000 65536"/>
                              <a:gd name="T156" fmla="*/ 0 60000 65536"/>
                              <a:gd name="T157" fmla="*/ 0 60000 65536"/>
                              <a:gd name="T158" fmla="*/ 0 60000 65536"/>
                              <a:gd name="T159" fmla="*/ 0 60000 65536"/>
                              <a:gd name="T160" fmla="*/ 0 60000 65536"/>
                              <a:gd name="T161" fmla="*/ 0 60000 65536"/>
                              <a:gd name="T162" fmla="*/ 0 60000 65536"/>
                              <a:gd name="T163" fmla="*/ 0 60000 65536"/>
                              <a:gd name="T164" fmla="*/ 0 60000 65536"/>
                              <a:gd name="T165" fmla="*/ 0 60000 65536"/>
                              <a:gd name="T166" fmla="*/ 0 60000 65536"/>
                              <a:gd name="T167" fmla="*/ 0 60000 65536"/>
                              <a:gd name="T168" fmla="*/ 0 60000 65536"/>
                              <a:gd name="T169" fmla="*/ 0 60000 65536"/>
                              <a:gd name="T170" fmla="*/ 0 60000 65536"/>
                              <a:gd name="T171" fmla="*/ 0 60000 65536"/>
                              <a:gd name="T172" fmla="*/ 0 60000 65536"/>
                              <a:gd name="T173" fmla="*/ 0 60000 65536"/>
                              <a:gd name="T174" fmla="*/ 0 60000 65536"/>
                              <a:gd name="T175" fmla="*/ 0 60000 65536"/>
                              <a:gd name="T176" fmla="*/ 0 60000 65536"/>
                              <a:gd name="T177" fmla="*/ 0 60000 65536"/>
                              <a:gd name="T178" fmla="*/ 0 60000 65536"/>
                              <a:gd name="T179" fmla="*/ 0 60000 65536"/>
                              <a:gd name="T180" fmla="*/ 0 60000 65536"/>
                              <a:gd name="T181" fmla="*/ 0 60000 65536"/>
                              <a:gd name="T182" fmla="*/ 0 60000 65536"/>
                            </a:gdLst>
                            <a:ahLst/>
                            <a:cxnLst>
                              <a:cxn ang="T122">
                                <a:pos x="T0" y="T1"/>
                              </a:cxn>
                              <a:cxn ang="T123">
                                <a:pos x="T2" y="T3"/>
                              </a:cxn>
                              <a:cxn ang="T124">
                                <a:pos x="T4" y="T5"/>
                              </a:cxn>
                              <a:cxn ang="T125">
                                <a:pos x="T6" y="T7"/>
                              </a:cxn>
                              <a:cxn ang="T126">
                                <a:pos x="T8" y="T9"/>
                              </a:cxn>
                              <a:cxn ang="T127">
                                <a:pos x="T10" y="T11"/>
                              </a:cxn>
                              <a:cxn ang="T128">
                                <a:pos x="T12" y="T13"/>
                              </a:cxn>
                              <a:cxn ang="T129">
                                <a:pos x="T14" y="T15"/>
                              </a:cxn>
                              <a:cxn ang="T130">
                                <a:pos x="T16" y="T17"/>
                              </a:cxn>
                              <a:cxn ang="T131">
                                <a:pos x="T18" y="T19"/>
                              </a:cxn>
                              <a:cxn ang="T132">
                                <a:pos x="T20" y="T21"/>
                              </a:cxn>
                              <a:cxn ang="T133">
                                <a:pos x="T22" y="T23"/>
                              </a:cxn>
                              <a:cxn ang="T134">
                                <a:pos x="T24" y="T25"/>
                              </a:cxn>
                              <a:cxn ang="T135">
                                <a:pos x="T26" y="T27"/>
                              </a:cxn>
                              <a:cxn ang="T136">
                                <a:pos x="T28" y="T29"/>
                              </a:cxn>
                              <a:cxn ang="T137">
                                <a:pos x="T30" y="T31"/>
                              </a:cxn>
                              <a:cxn ang="T138">
                                <a:pos x="T32" y="T33"/>
                              </a:cxn>
                              <a:cxn ang="T139">
                                <a:pos x="T34" y="T35"/>
                              </a:cxn>
                              <a:cxn ang="T140">
                                <a:pos x="T36" y="T37"/>
                              </a:cxn>
                              <a:cxn ang="T141">
                                <a:pos x="T38" y="T39"/>
                              </a:cxn>
                              <a:cxn ang="T142">
                                <a:pos x="T40" y="T41"/>
                              </a:cxn>
                              <a:cxn ang="T143">
                                <a:pos x="T42" y="T43"/>
                              </a:cxn>
                              <a:cxn ang="T144">
                                <a:pos x="T44" y="T45"/>
                              </a:cxn>
                              <a:cxn ang="T145">
                                <a:pos x="T46" y="T47"/>
                              </a:cxn>
                              <a:cxn ang="T146">
                                <a:pos x="T48" y="T49"/>
                              </a:cxn>
                              <a:cxn ang="T147">
                                <a:pos x="T50" y="T51"/>
                              </a:cxn>
                              <a:cxn ang="T148">
                                <a:pos x="T52" y="T53"/>
                              </a:cxn>
                              <a:cxn ang="T149">
                                <a:pos x="T54" y="T55"/>
                              </a:cxn>
                              <a:cxn ang="T150">
                                <a:pos x="T56" y="T57"/>
                              </a:cxn>
                              <a:cxn ang="T151">
                                <a:pos x="T58" y="T59"/>
                              </a:cxn>
                              <a:cxn ang="T152">
                                <a:pos x="T60" y="T61"/>
                              </a:cxn>
                              <a:cxn ang="T153">
                                <a:pos x="T62" y="T63"/>
                              </a:cxn>
                              <a:cxn ang="T154">
                                <a:pos x="T64" y="T65"/>
                              </a:cxn>
                              <a:cxn ang="T155">
                                <a:pos x="T66" y="T67"/>
                              </a:cxn>
                              <a:cxn ang="T156">
                                <a:pos x="T68" y="T69"/>
                              </a:cxn>
                              <a:cxn ang="T157">
                                <a:pos x="T70" y="T71"/>
                              </a:cxn>
                              <a:cxn ang="T158">
                                <a:pos x="T72" y="T73"/>
                              </a:cxn>
                              <a:cxn ang="T159">
                                <a:pos x="T74" y="T75"/>
                              </a:cxn>
                              <a:cxn ang="T160">
                                <a:pos x="T76" y="T77"/>
                              </a:cxn>
                              <a:cxn ang="T161">
                                <a:pos x="T78" y="T79"/>
                              </a:cxn>
                              <a:cxn ang="T162">
                                <a:pos x="T80" y="T81"/>
                              </a:cxn>
                              <a:cxn ang="T163">
                                <a:pos x="T82" y="T83"/>
                              </a:cxn>
                              <a:cxn ang="T164">
                                <a:pos x="T84" y="T85"/>
                              </a:cxn>
                              <a:cxn ang="T165">
                                <a:pos x="T86" y="T87"/>
                              </a:cxn>
                              <a:cxn ang="T166">
                                <a:pos x="T88" y="T89"/>
                              </a:cxn>
                              <a:cxn ang="T167">
                                <a:pos x="T90" y="T91"/>
                              </a:cxn>
                              <a:cxn ang="T168">
                                <a:pos x="T92" y="T93"/>
                              </a:cxn>
                              <a:cxn ang="T169">
                                <a:pos x="T94" y="T95"/>
                              </a:cxn>
                              <a:cxn ang="T170">
                                <a:pos x="T96" y="T97"/>
                              </a:cxn>
                              <a:cxn ang="T171">
                                <a:pos x="T98" y="T99"/>
                              </a:cxn>
                              <a:cxn ang="T172">
                                <a:pos x="T100" y="T101"/>
                              </a:cxn>
                              <a:cxn ang="T173">
                                <a:pos x="T102" y="T103"/>
                              </a:cxn>
                              <a:cxn ang="T174">
                                <a:pos x="T104" y="T105"/>
                              </a:cxn>
                              <a:cxn ang="T175">
                                <a:pos x="T106" y="T107"/>
                              </a:cxn>
                              <a:cxn ang="T176">
                                <a:pos x="T108" y="T109"/>
                              </a:cxn>
                              <a:cxn ang="T177">
                                <a:pos x="T110" y="T111"/>
                              </a:cxn>
                              <a:cxn ang="T178">
                                <a:pos x="T112" y="T113"/>
                              </a:cxn>
                              <a:cxn ang="T179">
                                <a:pos x="T114" y="T115"/>
                              </a:cxn>
                              <a:cxn ang="T180">
                                <a:pos x="T116" y="T117"/>
                              </a:cxn>
                              <a:cxn ang="T181">
                                <a:pos x="T118" y="T119"/>
                              </a:cxn>
                              <a:cxn ang="T182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8220" h="9655">
                                <a:moveTo>
                                  <a:pt x="0" y="610"/>
                                </a:moveTo>
                                <a:lnTo>
                                  <a:pt x="9" y="610"/>
                                </a:lnTo>
                                <a:lnTo>
                                  <a:pt x="18" y="630"/>
                                </a:lnTo>
                                <a:lnTo>
                                  <a:pt x="26" y="712"/>
                                </a:lnTo>
                                <a:lnTo>
                                  <a:pt x="35" y="773"/>
                                </a:lnTo>
                                <a:lnTo>
                                  <a:pt x="44" y="813"/>
                                </a:lnTo>
                                <a:lnTo>
                                  <a:pt x="53" y="793"/>
                                </a:lnTo>
                                <a:lnTo>
                                  <a:pt x="62" y="793"/>
                                </a:lnTo>
                                <a:lnTo>
                                  <a:pt x="71" y="793"/>
                                </a:lnTo>
                                <a:lnTo>
                                  <a:pt x="79" y="813"/>
                                </a:lnTo>
                                <a:lnTo>
                                  <a:pt x="88" y="874"/>
                                </a:lnTo>
                                <a:lnTo>
                                  <a:pt x="97" y="935"/>
                                </a:lnTo>
                                <a:lnTo>
                                  <a:pt x="106" y="996"/>
                                </a:lnTo>
                                <a:lnTo>
                                  <a:pt x="115" y="996"/>
                                </a:lnTo>
                                <a:lnTo>
                                  <a:pt x="124" y="955"/>
                                </a:lnTo>
                                <a:lnTo>
                                  <a:pt x="133" y="915"/>
                                </a:lnTo>
                                <a:lnTo>
                                  <a:pt x="141" y="895"/>
                                </a:lnTo>
                                <a:lnTo>
                                  <a:pt x="150" y="915"/>
                                </a:lnTo>
                                <a:lnTo>
                                  <a:pt x="159" y="874"/>
                                </a:lnTo>
                                <a:lnTo>
                                  <a:pt x="168" y="773"/>
                                </a:lnTo>
                                <a:lnTo>
                                  <a:pt x="177" y="732"/>
                                </a:lnTo>
                                <a:lnTo>
                                  <a:pt x="186" y="793"/>
                                </a:lnTo>
                                <a:lnTo>
                                  <a:pt x="194" y="834"/>
                                </a:lnTo>
                                <a:lnTo>
                                  <a:pt x="203" y="834"/>
                                </a:lnTo>
                                <a:lnTo>
                                  <a:pt x="212" y="793"/>
                                </a:lnTo>
                                <a:lnTo>
                                  <a:pt x="221" y="712"/>
                                </a:lnTo>
                                <a:lnTo>
                                  <a:pt x="230" y="651"/>
                                </a:lnTo>
                                <a:lnTo>
                                  <a:pt x="239" y="793"/>
                                </a:lnTo>
                                <a:lnTo>
                                  <a:pt x="248" y="1016"/>
                                </a:lnTo>
                                <a:lnTo>
                                  <a:pt x="256" y="1138"/>
                                </a:lnTo>
                                <a:lnTo>
                                  <a:pt x="265" y="1138"/>
                                </a:lnTo>
                                <a:lnTo>
                                  <a:pt x="274" y="1098"/>
                                </a:lnTo>
                                <a:lnTo>
                                  <a:pt x="283" y="996"/>
                                </a:lnTo>
                                <a:lnTo>
                                  <a:pt x="292" y="854"/>
                                </a:lnTo>
                                <a:lnTo>
                                  <a:pt x="301" y="834"/>
                                </a:lnTo>
                                <a:lnTo>
                                  <a:pt x="309" y="854"/>
                                </a:lnTo>
                                <a:lnTo>
                                  <a:pt x="318" y="854"/>
                                </a:lnTo>
                                <a:lnTo>
                                  <a:pt x="327" y="874"/>
                                </a:lnTo>
                                <a:lnTo>
                                  <a:pt x="336" y="895"/>
                                </a:lnTo>
                                <a:lnTo>
                                  <a:pt x="345" y="854"/>
                                </a:lnTo>
                                <a:lnTo>
                                  <a:pt x="354" y="793"/>
                                </a:lnTo>
                                <a:lnTo>
                                  <a:pt x="363" y="915"/>
                                </a:lnTo>
                                <a:lnTo>
                                  <a:pt x="371" y="1098"/>
                                </a:lnTo>
                                <a:lnTo>
                                  <a:pt x="380" y="1220"/>
                                </a:lnTo>
                                <a:lnTo>
                                  <a:pt x="389" y="1240"/>
                                </a:lnTo>
                                <a:lnTo>
                                  <a:pt x="398" y="1220"/>
                                </a:lnTo>
                                <a:lnTo>
                                  <a:pt x="407" y="1159"/>
                                </a:lnTo>
                                <a:lnTo>
                                  <a:pt x="416" y="1037"/>
                                </a:lnTo>
                                <a:lnTo>
                                  <a:pt x="425" y="773"/>
                                </a:lnTo>
                                <a:lnTo>
                                  <a:pt x="433" y="630"/>
                                </a:lnTo>
                                <a:lnTo>
                                  <a:pt x="442" y="610"/>
                                </a:lnTo>
                                <a:lnTo>
                                  <a:pt x="451" y="630"/>
                                </a:lnTo>
                                <a:lnTo>
                                  <a:pt x="460" y="569"/>
                                </a:lnTo>
                                <a:lnTo>
                                  <a:pt x="469" y="630"/>
                                </a:lnTo>
                                <a:lnTo>
                                  <a:pt x="478" y="874"/>
                                </a:lnTo>
                                <a:lnTo>
                                  <a:pt x="486" y="1077"/>
                                </a:lnTo>
                                <a:lnTo>
                                  <a:pt x="495" y="1179"/>
                                </a:lnTo>
                                <a:lnTo>
                                  <a:pt x="504" y="1199"/>
                                </a:lnTo>
                                <a:lnTo>
                                  <a:pt x="513" y="1159"/>
                                </a:lnTo>
                                <a:lnTo>
                                  <a:pt x="522" y="1037"/>
                                </a:lnTo>
                                <a:lnTo>
                                  <a:pt x="531" y="732"/>
                                </a:lnTo>
                                <a:lnTo>
                                  <a:pt x="540" y="427"/>
                                </a:lnTo>
                                <a:lnTo>
                                  <a:pt x="540" y="386"/>
                                </a:lnTo>
                                <a:lnTo>
                                  <a:pt x="548" y="447"/>
                                </a:lnTo>
                                <a:lnTo>
                                  <a:pt x="557" y="712"/>
                                </a:lnTo>
                                <a:lnTo>
                                  <a:pt x="566" y="773"/>
                                </a:lnTo>
                                <a:lnTo>
                                  <a:pt x="566" y="712"/>
                                </a:lnTo>
                                <a:lnTo>
                                  <a:pt x="575" y="569"/>
                                </a:lnTo>
                                <a:lnTo>
                                  <a:pt x="584" y="671"/>
                                </a:lnTo>
                                <a:lnTo>
                                  <a:pt x="593" y="834"/>
                                </a:lnTo>
                                <a:lnTo>
                                  <a:pt x="601" y="874"/>
                                </a:lnTo>
                                <a:lnTo>
                                  <a:pt x="610" y="915"/>
                                </a:lnTo>
                                <a:lnTo>
                                  <a:pt x="619" y="1037"/>
                                </a:lnTo>
                                <a:lnTo>
                                  <a:pt x="628" y="1179"/>
                                </a:lnTo>
                                <a:lnTo>
                                  <a:pt x="637" y="1260"/>
                                </a:lnTo>
                                <a:lnTo>
                                  <a:pt x="637" y="1281"/>
                                </a:lnTo>
                                <a:lnTo>
                                  <a:pt x="646" y="1240"/>
                                </a:lnTo>
                                <a:lnTo>
                                  <a:pt x="655" y="1077"/>
                                </a:lnTo>
                                <a:lnTo>
                                  <a:pt x="663" y="854"/>
                                </a:lnTo>
                                <a:lnTo>
                                  <a:pt x="672" y="671"/>
                                </a:lnTo>
                                <a:lnTo>
                                  <a:pt x="672" y="651"/>
                                </a:lnTo>
                                <a:lnTo>
                                  <a:pt x="681" y="712"/>
                                </a:lnTo>
                                <a:lnTo>
                                  <a:pt x="690" y="976"/>
                                </a:lnTo>
                                <a:lnTo>
                                  <a:pt x="699" y="1199"/>
                                </a:lnTo>
                                <a:lnTo>
                                  <a:pt x="699" y="1220"/>
                                </a:lnTo>
                                <a:lnTo>
                                  <a:pt x="708" y="1179"/>
                                </a:lnTo>
                                <a:lnTo>
                                  <a:pt x="716" y="1016"/>
                                </a:lnTo>
                                <a:lnTo>
                                  <a:pt x="725" y="996"/>
                                </a:lnTo>
                                <a:lnTo>
                                  <a:pt x="725" y="1016"/>
                                </a:lnTo>
                                <a:lnTo>
                                  <a:pt x="734" y="1138"/>
                                </a:lnTo>
                                <a:lnTo>
                                  <a:pt x="743" y="1301"/>
                                </a:lnTo>
                                <a:lnTo>
                                  <a:pt x="752" y="1403"/>
                                </a:lnTo>
                                <a:lnTo>
                                  <a:pt x="761" y="1464"/>
                                </a:lnTo>
                                <a:lnTo>
                                  <a:pt x="770" y="1504"/>
                                </a:lnTo>
                                <a:lnTo>
                                  <a:pt x="778" y="1586"/>
                                </a:lnTo>
                                <a:lnTo>
                                  <a:pt x="787" y="1647"/>
                                </a:lnTo>
                                <a:lnTo>
                                  <a:pt x="796" y="1626"/>
                                </a:lnTo>
                                <a:lnTo>
                                  <a:pt x="805" y="1606"/>
                                </a:lnTo>
                                <a:lnTo>
                                  <a:pt x="814" y="1687"/>
                                </a:lnTo>
                                <a:lnTo>
                                  <a:pt x="823" y="1829"/>
                                </a:lnTo>
                                <a:lnTo>
                                  <a:pt x="832" y="1870"/>
                                </a:lnTo>
                                <a:lnTo>
                                  <a:pt x="832" y="1850"/>
                                </a:lnTo>
                                <a:lnTo>
                                  <a:pt x="840" y="1789"/>
                                </a:lnTo>
                                <a:lnTo>
                                  <a:pt x="849" y="1687"/>
                                </a:lnTo>
                                <a:lnTo>
                                  <a:pt x="858" y="1728"/>
                                </a:lnTo>
                                <a:lnTo>
                                  <a:pt x="867" y="1809"/>
                                </a:lnTo>
                                <a:lnTo>
                                  <a:pt x="876" y="1850"/>
                                </a:lnTo>
                                <a:lnTo>
                                  <a:pt x="885" y="1769"/>
                                </a:lnTo>
                                <a:lnTo>
                                  <a:pt x="893" y="1667"/>
                                </a:lnTo>
                                <a:lnTo>
                                  <a:pt x="902" y="1626"/>
                                </a:lnTo>
                                <a:lnTo>
                                  <a:pt x="911" y="1565"/>
                                </a:lnTo>
                                <a:lnTo>
                                  <a:pt x="920" y="1403"/>
                                </a:lnTo>
                                <a:lnTo>
                                  <a:pt x="929" y="1260"/>
                                </a:lnTo>
                                <a:lnTo>
                                  <a:pt x="938" y="1220"/>
                                </a:lnTo>
                                <a:lnTo>
                                  <a:pt x="938" y="1240"/>
                                </a:lnTo>
                                <a:lnTo>
                                  <a:pt x="947" y="1321"/>
                                </a:lnTo>
                                <a:lnTo>
                                  <a:pt x="955" y="1321"/>
                                </a:lnTo>
                                <a:lnTo>
                                  <a:pt x="964" y="1281"/>
                                </a:lnTo>
                                <a:lnTo>
                                  <a:pt x="973" y="1301"/>
                                </a:lnTo>
                                <a:lnTo>
                                  <a:pt x="982" y="1342"/>
                                </a:lnTo>
                                <a:lnTo>
                                  <a:pt x="991" y="1382"/>
                                </a:lnTo>
                                <a:lnTo>
                                  <a:pt x="1000" y="1403"/>
                                </a:lnTo>
                                <a:lnTo>
                                  <a:pt x="1008" y="1321"/>
                                </a:lnTo>
                                <a:lnTo>
                                  <a:pt x="1017" y="1260"/>
                                </a:lnTo>
                                <a:lnTo>
                                  <a:pt x="1026" y="1301"/>
                                </a:lnTo>
                                <a:lnTo>
                                  <a:pt x="1035" y="1342"/>
                                </a:lnTo>
                                <a:lnTo>
                                  <a:pt x="1044" y="1301"/>
                                </a:lnTo>
                                <a:lnTo>
                                  <a:pt x="1053" y="1220"/>
                                </a:lnTo>
                                <a:lnTo>
                                  <a:pt x="1062" y="1077"/>
                                </a:lnTo>
                                <a:lnTo>
                                  <a:pt x="1070" y="976"/>
                                </a:lnTo>
                                <a:lnTo>
                                  <a:pt x="1079" y="955"/>
                                </a:lnTo>
                                <a:lnTo>
                                  <a:pt x="1088" y="935"/>
                                </a:lnTo>
                                <a:lnTo>
                                  <a:pt x="1097" y="915"/>
                                </a:lnTo>
                                <a:lnTo>
                                  <a:pt x="1106" y="955"/>
                                </a:lnTo>
                                <a:lnTo>
                                  <a:pt x="1115" y="1016"/>
                                </a:lnTo>
                                <a:lnTo>
                                  <a:pt x="1123" y="895"/>
                                </a:lnTo>
                                <a:lnTo>
                                  <a:pt x="1132" y="752"/>
                                </a:lnTo>
                                <a:lnTo>
                                  <a:pt x="1141" y="691"/>
                                </a:lnTo>
                                <a:lnTo>
                                  <a:pt x="1150" y="630"/>
                                </a:lnTo>
                                <a:lnTo>
                                  <a:pt x="1159" y="610"/>
                                </a:lnTo>
                                <a:lnTo>
                                  <a:pt x="1168" y="651"/>
                                </a:lnTo>
                                <a:lnTo>
                                  <a:pt x="1177" y="691"/>
                                </a:lnTo>
                                <a:lnTo>
                                  <a:pt x="1185" y="712"/>
                                </a:lnTo>
                                <a:lnTo>
                                  <a:pt x="1185" y="691"/>
                                </a:lnTo>
                                <a:lnTo>
                                  <a:pt x="1194" y="691"/>
                                </a:lnTo>
                                <a:lnTo>
                                  <a:pt x="1203" y="752"/>
                                </a:lnTo>
                                <a:lnTo>
                                  <a:pt x="1212" y="793"/>
                                </a:lnTo>
                                <a:lnTo>
                                  <a:pt x="1221" y="813"/>
                                </a:lnTo>
                                <a:lnTo>
                                  <a:pt x="1230" y="752"/>
                                </a:lnTo>
                                <a:lnTo>
                                  <a:pt x="1239" y="691"/>
                                </a:lnTo>
                                <a:lnTo>
                                  <a:pt x="1247" y="671"/>
                                </a:lnTo>
                                <a:lnTo>
                                  <a:pt x="1256" y="651"/>
                                </a:lnTo>
                                <a:lnTo>
                                  <a:pt x="1265" y="712"/>
                                </a:lnTo>
                                <a:lnTo>
                                  <a:pt x="1274" y="793"/>
                                </a:lnTo>
                                <a:lnTo>
                                  <a:pt x="1283" y="915"/>
                                </a:lnTo>
                                <a:lnTo>
                                  <a:pt x="1292" y="1098"/>
                                </a:lnTo>
                                <a:lnTo>
                                  <a:pt x="1300" y="1281"/>
                                </a:lnTo>
                                <a:lnTo>
                                  <a:pt x="1309" y="1362"/>
                                </a:lnTo>
                                <a:lnTo>
                                  <a:pt x="1318" y="1423"/>
                                </a:lnTo>
                                <a:lnTo>
                                  <a:pt x="1327" y="1606"/>
                                </a:lnTo>
                                <a:lnTo>
                                  <a:pt x="1336" y="1890"/>
                                </a:lnTo>
                                <a:lnTo>
                                  <a:pt x="1345" y="2134"/>
                                </a:lnTo>
                                <a:lnTo>
                                  <a:pt x="1354" y="2297"/>
                                </a:lnTo>
                                <a:lnTo>
                                  <a:pt x="1362" y="2439"/>
                                </a:lnTo>
                                <a:lnTo>
                                  <a:pt x="1371" y="2561"/>
                                </a:lnTo>
                                <a:lnTo>
                                  <a:pt x="1380" y="2582"/>
                                </a:lnTo>
                                <a:lnTo>
                                  <a:pt x="1389" y="2541"/>
                                </a:lnTo>
                                <a:lnTo>
                                  <a:pt x="1398" y="2439"/>
                                </a:lnTo>
                                <a:lnTo>
                                  <a:pt x="1407" y="2236"/>
                                </a:lnTo>
                                <a:lnTo>
                                  <a:pt x="1415" y="2033"/>
                                </a:lnTo>
                                <a:lnTo>
                                  <a:pt x="1424" y="1931"/>
                                </a:lnTo>
                                <a:lnTo>
                                  <a:pt x="1433" y="1890"/>
                                </a:lnTo>
                                <a:lnTo>
                                  <a:pt x="1442" y="1809"/>
                                </a:lnTo>
                                <a:lnTo>
                                  <a:pt x="1451" y="1687"/>
                                </a:lnTo>
                                <a:lnTo>
                                  <a:pt x="1460" y="1586"/>
                                </a:lnTo>
                                <a:lnTo>
                                  <a:pt x="1469" y="1525"/>
                                </a:lnTo>
                                <a:lnTo>
                                  <a:pt x="1477" y="1525"/>
                                </a:lnTo>
                                <a:lnTo>
                                  <a:pt x="1486" y="1504"/>
                                </a:lnTo>
                                <a:lnTo>
                                  <a:pt x="1495" y="1403"/>
                                </a:lnTo>
                                <a:lnTo>
                                  <a:pt x="1504" y="1179"/>
                                </a:lnTo>
                                <a:lnTo>
                                  <a:pt x="1513" y="935"/>
                                </a:lnTo>
                                <a:lnTo>
                                  <a:pt x="1522" y="773"/>
                                </a:lnTo>
                                <a:lnTo>
                                  <a:pt x="1530" y="732"/>
                                </a:lnTo>
                                <a:lnTo>
                                  <a:pt x="1539" y="712"/>
                                </a:lnTo>
                                <a:lnTo>
                                  <a:pt x="1548" y="651"/>
                                </a:lnTo>
                                <a:lnTo>
                                  <a:pt x="1548" y="630"/>
                                </a:lnTo>
                                <a:lnTo>
                                  <a:pt x="1557" y="651"/>
                                </a:lnTo>
                                <a:lnTo>
                                  <a:pt x="1566" y="854"/>
                                </a:lnTo>
                                <a:lnTo>
                                  <a:pt x="1575" y="1342"/>
                                </a:lnTo>
                                <a:lnTo>
                                  <a:pt x="1584" y="2317"/>
                                </a:lnTo>
                                <a:lnTo>
                                  <a:pt x="1592" y="3516"/>
                                </a:lnTo>
                                <a:lnTo>
                                  <a:pt x="1601" y="3964"/>
                                </a:lnTo>
                                <a:lnTo>
                                  <a:pt x="1601" y="3943"/>
                                </a:lnTo>
                                <a:lnTo>
                                  <a:pt x="1610" y="3069"/>
                                </a:lnTo>
                                <a:lnTo>
                                  <a:pt x="1619" y="1809"/>
                                </a:lnTo>
                                <a:lnTo>
                                  <a:pt x="1628" y="1159"/>
                                </a:lnTo>
                                <a:lnTo>
                                  <a:pt x="1628" y="1098"/>
                                </a:lnTo>
                                <a:lnTo>
                                  <a:pt x="1637" y="1159"/>
                                </a:lnTo>
                                <a:lnTo>
                                  <a:pt x="1646" y="1382"/>
                                </a:lnTo>
                                <a:lnTo>
                                  <a:pt x="1654" y="1464"/>
                                </a:lnTo>
                                <a:lnTo>
                                  <a:pt x="1663" y="1342"/>
                                </a:lnTo>
                                <a:lnTo>
                                  <a:pt x="1672" y="1118"/>
                                </a:lnTo>
                                <a:lnTo>
                                  <a:pt x="1681" y="955"/>
                                </a:lnTo>
                                <a:lnTo>
                                  <a:pt x="1690" y="895"/>
                                </a:lnTo>
                                <a:lnTo>
                                  <a:pt x="1699" y="854"/>
                                </a:lnTo>
                                <a:lnTo>
                                  <a:pt x="1707" y="732"/>
                                </a:lnTo>
                                <a:lnTo>
                                  <a:pt x="1716" y="590"/>
                                </a:lnTo>
                                <a:lnTo>
                                  <a:pt x="1725" y="529"/>
                                </a:lnTo>
                                <a:lnTo>
                                  <a:pt x="1725" y="549"/>
                                </a:lnTo>
                                <a:lnTo>
                                  <a:pt x="1734" y="671"/>
                                </a:lnTo>
                                <a:lnTo>
                                  <a:pt x="1743" y="854"/>
                                </a:lnTo>
                                <a:lnTo>
                                  <a:pt x="1752" y="1037"/>
                                </a:lnTo>
                                <a:lnTo>
                                  <a:pt x="1761" y="1159"/>
                                </a:lnTo>
                                <a:lnTo>
                                  <a:pt x="1769" y="1220"/>
                                </a:lnTo>
                                <a:lnTo>
                                  <a:pt x="1778" y="1464"/>
                                </a:lnTo>
                                <a:lnTo>
                                  <a:pt x="1787" y="2114"/>
                                </a:lnTo>
                                <a:lnTo>
                                  <a:pt x="1796" y="3130"/>
                                </a:lnTo>
                                <a:lnTo>
                                  <a:pt x="1805" y="4086"/>
                                </a:lnTo>
                                <a:lnTo>
                                  <a:pt x="1814" y="4512"/>
                                </a:lnTo>
                                <a:lnTo>
                                  <a:pt x="1822" y="4167"/>
                                </a:lnTo>
                                <a:lnTo>
                                  <a:pt x="1831" y="3354"/>
                                </a:lnTo>
                                <a:lnTo>
                                  <a:pt x="1840" y="2460"/>
                                </a:lnTo>
                                <a:lnTo>
                                  <a:pt x="1849" y="1870"/>
                                </a:lnTo>
                                <a:lnTo>
                                  <a:pt x="1858" y="1626"/>
                                </a:lnTo>
                                <a:lnTo>
                                  <a:pt x="1867" y="1525"/>
                                </a:lnTo>
                                <a:lnTo>
                                  <a:pt x="1876" y="1525"/>
                                </a:lnTo>
                                <a:lnTo>
                                  <a:pt x="1884" y="1565"/>
                                </a:lnTo>
                                <a:lnTo>
                                  <a:pt x="1893" y="1626"/>
                                </a:lnTo>
                                <a:lnTo>
                                  <a:pt x="1902" y="1667"/>
                                </a:lnTo>
                                <a:lnTo>
                                  <a:pt x="1911" y="1667"/>
                                </a:lnTo>
                                <a:lnTo>
                                  <a:pt x="1920" y="1626"/>
                                </a:lnTo>
                                <a:lnTo>
                                  <a:pt x="1929" y="1586"/>
                                </a:lnTo>
                                <a:lnTo>
                                  <a:pt x="1937" y="1606"/>
                                </a:lnTo>
                                <a:lnTo>
                                  <a:pt x="1946" y="1626"/>
                                </a:lnTo>
                                <a:lnTo>
                                  <a:pt x="1955" y="1484"/>
                                </a:lnTo>
                                <a:lnTo>
                                  <a:pt x="1964" y="1199"/>
                                </a:lnTo>
                                <a:lnTo>
                                  <a:pt x="1973" y="1077"/>
                                </a:lnTo>
                                <a:lnTo>
                                  <a:pt x="1973" y="1057"/>
                                </a:lnTo>
                                <a:lnTo>
                                  <a:pt x="1982" y="1077"/>
                                </a:lnTo>
                                <a:lnTo>
                                  <a:pt x="1991" y="1138"/>
                                </a:lnTo>
                                <a:lnTo>
                                  <a:pt x="1999" y="1220"/>
                                </a:lnTo>
                                <a:lnTo>
                                  <a:pt x="2008" y="1301"/>
                                </a:lnTo>
                                <a:lnTo>
                                  <a:pt x="2017" y="1342"/>
                                </a:lnTo>
                                <a:lnTo>
                                  <a:pt x="2026" y="1220"/>
                                </a:lnTo>
                                <a:lnTo>
                                  <a:pt x="2035" y="1037"/>
                                </a:lnTo>
                                <a:lnTo>
                                  <a:pt x="2044" y="915"/>
                                </a:lnTo>
                                <a:lnTo>
                                  <a:pt x="2053" y="854"/>
                                </a:lnTo>
                                <a:lnTo>
                                  <a:pt x="2061" y="834"/>
                                </a:lnTo>
                                <a:lnTo>
                                  <a:pt x="2070" y="834"/>
                                </a:lnTo>
                                <a:lnTo>
                                  <a:pt x="2079" y="854"/>
                                </a:lnTo>
                                <a:lnTo>
                                  <a:pt x="2088" y="854"/>
                                </a:lnTo>
                                <a:lnTo>
                                  <a:pt x="2097" y="874"/>
                                </a:lnTo>
                                <a:lnTo>
                                  <a:pt x="2106" y="854"/>
                                </a:lnTo>
                                <a:lnTo>
                                  <a:pt x="2114" y="813"/>
                                </a:lnTo>
                                <a:lnTo>
                                  <a:pt x="2123" y="773"/>
                                </a:lnTo>
                                <a:lnTo>
                                  <a:pt x="2132" y="732"/>
                                </a:lnTo>
                                <a:lnTo>
                                  <a:pt x="2141" y="732"/>
                                </a:lnTo>
                                <a:lnTo>
                                  <a:pt x="2150" y="752"/>
                                </a:lnTo>
                                <a:lnTo>
                                  <a:pt x="2159" y="732"/>
                                </a:lnTo>
                                <a:lnTo>
                                  <a:pt x="2168" y="671"/>
                                </a:lnTo>
                                <a:lnTo>
                                  <a:pt x="2176" y="651"/>
                                </a:lnTo>
                                <a:lnTo>
                                  <a:pt x="2176" y="671"/>
                                </a:lnTo>
                                <a:lnTo>
                                  <a:pt x="2185" y="752"/>
                                </a:lnTo>
                                <a:lnTo>
                                  <a:pt x="2194" y="834"/>
                                </a:lnTo>
                                <a:lnTo>
                                  <a:pt x="2203" y="854"/>
                                </a:lnTo>
                                <a:lnTo>
                                  <a:pt x="2212" y="813"/>
                                </a:lnTo>
                                <a:lnTo>
                                  <a:pt x="2221" y="773"/>
                                </a:lnTo>
                                <a:lnTo>
                                  <a:pt x="2229" y="752"/>
                                </a:lnTo>
                                <a:lnTo>
                                  <a:pt x="2229" y="773"/>
                                </a:lnTo>
                                <a:lnTo>
                                  <a:pt x="2238" y="834"/>
                                </a:lnTo>
                                <a:lnTo>
                                  <a:pt x="2247" y="874"/>
                                </a:lnTo>
                                <a:lnTo>
                                  <a:pt x="2256" y="813"/>
                                </a:lnTo>
                                <a:lnTo>
                                  <a:pt x="2265" y="712"/>
                                </a:lnTo>
                                <a:lnTo>
                                  <a:pt x="2274" y="651"/>
                                </a:lnTo>
                                <a:lnTo>
                                  <a:pt x="2283" y="691"/>
                                </a:lnTo>
                                <a:lnTo>
                                  <a:pt x="2291" y="732"/>
                                </a:lnTo>
                                <a:lnTo>
                                  <a:pt x="2300" y="793"/>
                                </a:lnTo>
                                <a:lnTo>
                                  <a:pt x="2309" y="793"/>
                                </a:lnTo>
                                <a:lnTo>
                                  <a:pt x="2318" y="793"/>
                                </a:lnTo>
                                <a:lnTo>
                                  <a:pt x="2327" y="773"/>
                                </a:lnTo>
                                <a:lnTo>
                                  <a:pt x="2336" y="773"/>
                                </a:lnTo>
                                <a:lnTo>
                                  <a:pt x="2345" y="752"/>
                                </a:lnTo>
                                <a:lnTo>
                                  <a:pt x="2353" y="773"/>
                                </a:lnTo>
                                <a:lnTo>
                                  <a:pt x="2362" y="813"/>
                                </a:lnTo>
                                <a:lnTo>
                                  <a:pt x="2371" y="854"/>
                                </a:lnTo>
                                <a:lnTo>
                                  <a:pt x="2380" y="874"/>
                                </a:lnTo>
                                <a:lnTo>
                                  <a:pt x="2389" y="874"/>
                                </a:lnTo>
                                <a:lnTo>
                                  <a:pt x="2398" y="895"/>
                                </a:lnTo>
                                <a:lnTo>
                                  <a:pt x="2406" y="976"/>
                                </a:lnTo>
                                <a:lnTo>
                                  <a:pt x="2415" y="1138"/>
                                </a:lnTo>
                                <a:lnTo>
                                  <a:pt x="2424" y="1220"/>
                                </a:lnTo>
                                <a:lnTo>
                                  <a:pt x="2424" y="1240"/>
                                </a:lnTo>
                                <a:lnTo>
                                  <a:pt x="2433" y="1199"/>
                                </a:lnTo>
                                <a:lnTo>
                                  <a:pt x="2442" y="1077"/>
                                </a:lnTo>
                                <a:lnTo>
                                  <a:pt x="2451" y="1037"/>
                                </a:lnTo>
                                <a:lnTo>
                                  <a:pt x="2460" y="1118"/>
                                </a:lnTo>
                                <a:lnTo>
                                  <a:pt x="2468" y="1159"/>
                                </a:lnTo>
                                <a:lnTo>
                                  <a:pt x="2477" y="1118"/>
                                </a:lnTo>
                                <a:lnTo>
                                  <a:pt x="2486" y="1016"/>
                                </a:lnTo>
                                <a:lnTo>
                                  <a:pt x="2495" y="955"/>
                                </a:lnTo>
                                <a:lnTo>
                                  <a:pt x="2504" y="976"/>
                                </a:lnTo>
                                <a:lnTo>
                                  <a:pt x="2513" y="1057"/>
                                </a:lnTo>
                                <a:lnTo>
                                  <a:pt x="2521" y="1098"/>
                                </a:lnTo>
                                <a:lnTo>
                                  <a:pt x="2530" y="1057"/>
                                </a:lnTo>
                                <a:lnTo>
                                  <a:pt x="2539" y="996"/>
                                </a:lnTo>
                                <a:lnTo>
                                  <a:pt x="2548" y="996"/>
                                </a:lnTo>
                                <a:lnTo>
                                  <a:pt x="2557" y="996"/>
                                </a:lnTo>
                                <a:lnTo>
                                  <a:pt x="2566" y="976"/>
                                </a:lnTo>
                                <a:lnTo>
                                  <a:pt x="2575" y="1016"/>
                                </a:lnTo>
                                <a:lnTo>
                                  <a:pt x="2583" y="1057"/>
                                </a:lnTo>
                                <a:lnTo>
                                  <a:pt x="2592" y="996"/>
                                </a:lnTo>
                                <a:lnTo>
                                  <a:pt x="2601" y="915"/>
                                </a:lnTo>
                                <a:lnTo>
                                  <a:pt x="2610" y="895"/>
                                </a:lnTo>
                                <a:lnTo>
                                  <a:pt x="2610" y="915"/>
                                </a:lnTo>
                                <a:lnTo>
                                  <a:pt x="2619" y="976"/>
                                </a:lnTo>
                                <a:lnTo>
                                  <a:pt x="2628" y="976"/>
                                </a:lnTo>
                                <a:lnTo>
                                  <a:pt x="2636" y="895"/>
                                </a:lnTo>
                                <a:lnTo>
                                  <a:pt x="2645" y="793"/>
                                </a:lnTo>
                                <a:lnTo>
                                  <a:pt x="2654" y="691"/>
                                </a:lnTo>
                                <a:lnTo>
                                  <a:pt x="2663" y="712"/>
                                </a:lnTo>
                                <a:lnTo>
                                  <a:pt x="2672" y="834"/>
                                </a:lnTo>
                                <a:lnTo>
                                  <a:pt x="2681" y="895"/>
                                </a:lnTo>
                                <a:lnTo>
                                  <a:pt x="2690" y="874"/>
                                </a:lnTo>
                                <a:lnTo>
                                  <a:pt x="2698" y="874"/>
                                </a:lnTo>
                                <a:lnTo>
                                  <a:pt x="2707" y="834"/>
                                </a:lnTo>
                                <a:lnTo>
                                  <a:pt x="2716" y="732"/>
                                </a:lnTo>
                                <a:lnTo>
                                  <a:pt x="2725" y="630"/>
                                </a:lnTo>
                                <a:lnTo>
                                  <a:pt x="2734" y="610"/>
                                </a:lnTo>
                                <a:lnTo>
                                  <a:pt x="2743" y="630"/>
                                </a:lnTo>
                                <a:lnTo>
                                  <a:pt x="2752" y="610"/>
                                </a:lnTo>
                                <a:lnTo>
                                  <a:pt x="2760" y="610"/>
                                </a:lnTo>
                                <a:lnTo>
                                  <a:pt x="2769" y="610"/>
                                </a:lnTo>
                                <a:lnTo>
                                  <a:pt x="2778" y="610"/>
                                </a:lnTo>
                                <a:lnTo>
                                  <a:pt x="2787" y="610"/>
                                </a:lnTo>
                                <a:lnTo>
                                  <a:pt x="2796" y="630"/>
                                </a:lnTo>
                                <a:lnTo>
                                  <a:pt x="2805" y="712"/>
                                </a:lnTo>
                                <a:lnTo>
                                  <a:pt x="2813" y="793"/>
                                </a:lnTo>
                                <a:lnTo>
                                  <a:pt x="2822" y="834"/>
                                </a:lnTo>
                                <a:lnTo>
                                  <a:pt x="2831" y="854"/>
                                </a:lnTo>
                                <a:lnTo>
                                  <a:pt x="2840" y="793"/>
                                </a:lnTo>
                                <a:lnTo>
                                  <a:pt x="2849" y="691"/>
                                </a:lnTo>
                                <a:lnTo>
                                  <a:pt x="2858" y="671"/>
                                </a:lnTo>
                                <a:lnTo>
                                  <a:pt x="2858" y="691"/>
                                </a:lnTo>
                                <a:lnTo>
                                  <a:pt x="2867" y="732"/>
                                </a:lnTo>
                                <a:lnTo>
                                  <a:pt x="2875" y="691"/>
                                </a:lnTo>
                                <a:lnTo>
                                  <a:pt x="2884" y="651"/>
                                </a:lnTo>
                                <a:lnTo>
                                  <a:pt x="2893" y="630"/>
                                </a:lnTo>
                                <a:lnTo>
                                  <a:pt x="2902" y="651"/>
                                </a:lnTo>
                                <a:lnTo>
                                  <a:pt x="2911" y="630"/>
                                </a:lnTo>
                                <a:lnTo>
                                  <a:pt x="2920" y="610"/>
                                </a:lnTo>
                                <a:lnTo>
                                  <a:pt x="2920" y="630"/>
                                </a:lnTo>
                                <a:lnTo>
                                  <a:pt x="2928" y="691"/>
                                </a:lnTo>
                                <a:lnTo>
                                  <a:pt x="2937" y="712"/>
                                </a:lnTo>
                                <a:lnTo>
                                  <a:pt x="2937" y="691"/>
                                </a:lnTo>
                                <a:lnTo>
                                  <a:pt x="2946" y="468"/>
                                </a:lnTo>
                                <a:lnTo>
                                  <a:pt x="2955" y="285"/>
                                </a:lnTo>
                                <a:lnTo>
                                  <a:pt x="2964" y="203"/>
                                </a:lnTo>
                                <a:lnTo>
                                  <a:pt x="2973" y="244"/>
                                </a:lnTo>
                                <a:lnTo>
                                  <a:pt x="2982" y="325"/>
                                </a:lnTo>
                                <a:lnTo>
                                  <a:pt x="2990" y="488"/>
                                </a:lnTo>
                                <a:lnTo>
                                  <a:pt x="2999" y="569"/>
                                </a:lnTo>
                                <a:lnTo>
                                  <a:pt x="3008" y="407"/>
                                </a:lnTo>
                                <a:lnTo>
                                  <a:pt x="3017" y="142"/>
                                </a:lnTo>
                                <a:lnTo>
                                  <a:pt x="3026" y="0"/>
                                </a:lnTo>
                                <a:lnTo>
                                  <a:pt x="3035" y="41"/>
                                </a:lnTo>
                                <a:lnTo>
                                  <a:pt x="3043" y="163"/>
                                </a:lnTo>
                                <a:lnTo>
                                  <a:pt x="3052" y="325"/>
                                </a:lnTo>
                                <a:lnTo>
                                  <a:pt x="3061" y="488"/>
                                </a:lnTo>
                                <a:lnTo>
                                  <a:pt x="3070" y="610"/>
                                </a:lnTo>
                                <a:lnTo>
                                  <a:pt x="3079" y="671"/>
                                </a:lnTo>
                                <a:lnTo>
                                  <a:pt x="3088" y="610"/>
                                </a:lnTo>
                                <a:lnTo>
                                  <a:pt x="3097" y="508"/>
                                </a:lnTo>
                                <a:lnTo>
                                  <a:pt x="3105" y="468"/>
                                </a:lnTo>
                                <a:lnTo>
                                  <a:pt x="3105" y="488"/>
                                </a:lnTo>
                                <a:lnTo>
                                  <a:pt x="3114" y="590"/>
                                </a:lnTo>
                                <a:lnTo>
                                  <a:pt x="3123" y="691"/>
                                </a:lnTo>
                                <a:lnTo>
                                  <a:pt x="3132" y="732"/>
                                </a:lnTo>
                                <a:lnTo>
                                  <a:pt x="3141" y="590"/>
                                </a:lnTo>
                                <a:lnTo>
                                  <a:pt x="3150" y="346"/>
                                </a:lnTo>
                                <a:lnTo>
                                  <a:pt x="3150" y="305"/>
                                </a:lnTo>
                                <a:lnTo>
                                  <a:pt x="3159" y="386"/>
                                </a:lnTo>
                                <a:lnTo>
                                  <a:pt x="3167" y="752"/>
                                </a:lnTo>
                                <a:lnTo>
                                  <a:pt x="3176" y="1016"/>
                                </a:lnTo>
                                <a:lnTo>
                                  <a:pt x="3176" y="1037"/>
                                </a:lnTo>
                                <a:lnTo>
                                  <a:pt x="3185" y="976"/>
                                </a:lnTo>
                                <a:lnTo>
                                  <a:pt x="3194" y="915"/>
                                </a:lnTo>
                                <a:lnTo>
                                  <a:pt x="3203" y="1037"/>
                                </a:lnTo>
                                <a:lnTo>
                                  <a:pt x="3212" y="1220"/>
                                </a:lnTo>
                                <a:lnTo>
                                  <a:pt x="3212" y="1260"/>
                                </a:lnTo>
                                <a:lnTo>
                                  <a:pt x="3220" y="1220"/>
                                </a:lnTo>
                                <a:lnTo>
                                  <a:pt x="3229" y="976"/>
                                </a:lnTo>
                                <a:lnTo>
                                  <a:pt x="3238" y="854"/>
                                </a:lnTo>
                                <a:lnTo>
                                  <a:pt x="3247" y="976"/>
                                </a:lnTo>
                                <a:lnTo>
                                  <a:pt x="3256" y="1098"/>
                                </a:lnTo>
                                <a:lnTo>
                                  <a:pt x="3265" y="1077"/>
                                </a:lnTo>
                                <a:lnTo>
                                  <a:pt x="3274" y="1098"/>
                                </a:lnTo>
                                <a:lnTo>
                                  <a:pt x="3282" y="1159"/>
                                </a:lnTo>
                                <a:lnTo>
                                  <a:pt x="3291" y="1138"/>
                                </a:lnTo>
                                <a:lnTo>
                                  <a:pt x="3300" y="1016"/>
                                </a:lnTo>
                                <a:lnTo>
                                  <a:pt x="3309" y="935"/>
                                </a:lnTo>
                                <a:lnTo>
                                  <a:pt x="3318" y="813"/>
                                </a:lnTo>
                                <a:lnTo>
                                  <a:pt x="3327" y="651"/>
                                </a:lnTo>
                                <a:lnTo>
                                  <a:pt x="3335" y="610"/>
                                </a:lnTo>
                                <a:lnTo>
                                  <a:pt x="3335" y="630"/>
                                </a:lnTo>
                                <a:lnTo>
                                  <a:pt x="3344" y="793"/>
                                </a:lnTo>
                                <a:lnTo>
                                  <a:pt x="3353" y="935"/>
                                </a:lnTo>
                                <a:lnTo>
                                  <a:pt x="3362" y="996"/>
                                </a:lnTo>
                                <a:lnTo>
                                  <a:pt x="3371" y="1016"/>
                                </a:lnTo>
                                <a:lnTo>
                                  <a:pt x="3380" y="1016"/>
                                </a:lnTo>
                                <a:lnTo>
                                  <a:pt x="3389" y="996"/>
                                </a:lnTo>
                                <a:lnTo>
                                  <a:pt x="3397" y="976"/>
                                </a:lnTo>
                                <a:lnTo>
                                  <a:pt x="3406" y="1077"/>
                                </a:lnTo>
                                <a:lnTo>
                                  <a:pt x="3415" y="1321"/>
                                </a:lnTo>
                                <a:lnTo>
                                  <a:pt x="3424" y="1504"/>
                                </a:lnTo>
                                <a:lnTo>
                                  <a:pt x="3433" y="1403"/>
                                </a:lnTo>
                                <a:lnTo>
                                  <a:pt x="3442" y="1098"/>
                                </a:lnTo>
                                <a:lnTo>
                                  <a:pt x="3450" y="935"/>
                                </a:lnTo>
                                <a:lnTo>
                                  <a:pt x="3459" y="1057"/>
                                </a:lnTo>
                                <a:lnTo>
                                  <a:pt x="3468" y="1423"/>
                                </a:lnTo>
                                <a:lnTo>
                                  <a:pt x="3477" y="1748"/>
                                </a:lnTo>
                                <a:lnTo>
                                  <a:pt x="3486" y="1829"/>
                                </a:lnTo>
                                <a:lnTo>
                                  <a:pt x="3486" y="1809"/>
                                </a:lnTo>
                                <a:lnTo>
                                  <a:pt x="3495" y="1647"/>
                                </a:lnTo>
                                <a:lnTo>
                                  <a:pt x="3504" y="1586"/>
                                </a:lnTo>
                                <a:lnTo>
                                  <a:pt x="3512" y="1606"/>
                                </a:lnTo>
                                <a:lnTo>
                                  <a:pt x="3521" y="1647"/>
                                </a:lnTo>
                                <a:lnTo>
                                  <a:pt x="3530" y="1748"/>
                                </a:lnTo>
                                <a:lnTo>
                                  <a:pt x="3539" y="1789"/>
                                </a:lnTo>
                                <a:lnTo>
                                  <a:pt x="3548" y="1850"/>
                                </a:lnTo>
                                <a:lnTo>
                                  <a:pt x="3557" y="1890"/>
                                </a:lnTo>
                                <a:lnTo>
                                  <a:pt x="3566" y="1911"/>
                                </a:lnTo>
                                <a:lnTo>
                                  <a:pt x="3574" y="1911"/>
                                </a:lnTo>
                                <a:lnTo>
                                  <a:pt x="3583" y="1911"/>
                                </a:lnTo>
                                <a:lnTo>
                                  <a:pt x="3592" y="1911"/>
                                </a:lnTo>
                                <a:lnTo>
                                  <a:pt x="3601" y="1890"/>
                                </a:lnTo>
                                <a:lnTo>
                                  <a:pt x="3610" y="1850"/>
                                </a:lnTo>
                                <a:lnTo>
                                  <a:pt x="3619" y="1789"/>
                                </a:lnTo>
                                <a:lnTo>
                                  <a:pt x="3627" y="1667"/>
                                </a:lnTo>
                                <a:lnTo>
                                  <a:pt x="3636" y="1586"/>
                                </a:lnTo>
                                <a:lnTo>
                                  <a:pt x="3645" y="1484"/>
                                </a:lnTo>
                                <a:lnTo>
                                  <a:pt x="3654" y="1423"/>
                                </a:lnTo>
                                <a:lnTo>
                                  <a:pt x="3663" y="1382"/>
                                </a:lnTo>
                                <a:lnTo>
                                  <a:pt x="3672" y="1362"/>
                                </a:lnTo>
                                <a:lnTo>
                                  <a:pt x="3681" y="1321"/>
                                </a:lnTo>
                                <a:lnTo>
                                  <a:pt x="3689" y="1281"/>
                                </a:lnTo>
                                <a:lnTo>
                                  <a:pt x="3698" y="1240"/>
                                </a:lnTo>
                                <a:lnTo>
                                  <a:pt x="3707" y="1220"/>
                                </a:lnTo>
                                <a:lnTo>
                                  <a:pt x="3716" y="1240"/>
                                </a:lnTo>
                                <a:lnTo>
                                  <a:pt x="3725" y="1281"/>
                                </a:lnTo>
                                <a:lnTo>
                                  <a:pt x="3734" y="1301"/>
                                </a:lnTo>
                                <a:lnTo>
                                  <a:pt x="3742" y="1260"/>
                                </a:lnTo>
                                <a:lnTo>
                                  <a:pt x="3751" y="1220"/>
                                </a:lnTo>
                                <a:lnTo>
                                  <a:pt x="3760" y="1118"/>
                                </a:lnTo>
                                <a:lnTo>
                                  <a:pt x="3769" y="1057"/>
                                </a:lnTo>
                                <a:lnTo>
                                  <a:pt x="3778" y="1016"/>
                                </a:lnTo>
                                <a:lnTo>
                                  <a:pt x="3787" y="1016"/>
                                </a:lnTo>
                                <a:lnTo>
                                  <a:pt x="3796" y="1098"/>
                                </a:lnTo>
                                <a:lnTo>
                                  <a:pt x="3804" y="1159"/>
                                </a:lnTo>
                                <a:lnTo>
                                  <a:pt x="3813" y="1260"/>
                                </a:lnTo>
                                <a:lnTo>
                                  <a:pt x="3822" y="1321"/>
                                </a:lnTo>
                                <a:lnTo>
                                  <a:pt x="3831" y="1403"/>
                                </a:lnTo>
                                <a:lnTo>
                                  <a:pt x="3840" y="1443"/>
                                </a:lnTo>
                                <a:lnTo>
                                  <a:pt x="3849" y="1464"/>
                                </a:lnTo>
                                <a:lnTo>
                                  <a:pt x="3857" y="1443"/>
                                </a:lnTo>
                                <a:lnTo>
                                  <a:pt x="3866" y="1382"/>
                                </a:lnTo>
                                <a:lnTo>
                                  <a:pt x="3875" y="1321"/>
                                </a:lnTo>
                                <a:lnTo>
                                  <a:pt x="3884" y="1240"/>
                                </a:lnTo>
                                <a:lnTo>
                                  <a:pt x="3893" y="1199"/>
                                </a:lnTo>
                                <a:lnTo>
                                  <a:pt x="3902" y="1199"/>
                                </a:lnTo>
                                <a:lnTo>
                                  <a:pt x="3911" y="1199"/>
                                </a:lnTo>
                                <a:lnTo>
                                  <a:pt x="3919" y="1179"/>
                                </a:lnTo>
                                <a:lnTo>
                                  <a:pt x="3928" y="1138"/>
                                </a:lnTo>
                                <a:lnTo>
                                  <a:pt x="3937" y="1077"/>
                                </a:lnTo>
                                <a:lnTo>
                                  <a:pt x="3946" y="976"/>
                                </a:lnTo>
                                <a:lnTo>
                                  <a:pt x="3955" y="935"/>
                                </a:lnTo>
                                <a:lnTo>
                                  <a:pt x="3964" y="915"/>
                                </a:lnTo>
                                <a:lnTo>
                                  <a:pt x="3973" y="955"/>
                                </a:lnTo>
                                <a:lnTo>
                                  <a:pt x="3981" y="1016"/>
                                </a:lnTo>
                                <a:lnTo>
                                  <a:pt x="3990" y="1077"/>
                                </a:lnTo>
                                <a:lnTo>
                                  <a:pt x="3999" y="1159"/>
                                </a:lnTo>
                                <a:lnTo>
                                  <a:pt x="4008" y="1179"/>
                                </a:lnTo>
                                <a:lnTo>
                                  <a:pt x="4017" y="1220"/>
                                </a:lnTo>
                                <a:lnTo>
                                  <a:pt x="4026" y="1220"/>
                                </a:lnTo>
                                <a:lnTo>
                                  <a:pt x="4034" y="1199"/>
                                </a:lnTo>
                                <a:lnTo>
                                  <a:pt x="4043" y="1179"/>
                                </a:lnTo>
                                <a:lnTo>
                                  <a:pt x="4052" y="1118"/>
                                </a:lnTo>
                                <a:lnTo>
                                  <a:pt x="4061" y="1057"/>
                                </a:lnTo>
                                <a:lnTo>
                                  <a:pt x="4070" y="1037"/>
                                </a:lnTo>
                                <a:lnTo>
                                  <a:pt x="4079" y="996"/>
                                </a:lnTo>
                                <a:lnTo>
                                  <a:pt x="4088" y="976"/>
                                </a:lnTo>
                                <a:lnTo>
                                  <a:pt x="4096" y="976"/>
                                </a:lnTo>
                                <a:lnTo>
                                  <a:pt x="4105" y="996"/>
                                </a:lnTo>
                                <a:lnTo>
                                  <a:pt x="4114" y="1016"/>
                                </a:lnTo>
                                <a:lnTo>
                                  <a:pt x="4123" y="1037"/>
                                </a:lnTo>
                                <a:lnTo>
                                  <a:pt x="4132" y="1037"/>
                                </a:lnTo>
                                <a:lnTo>
                                  <a:pt x="4141" y="1037"/>
                                </a:lnTo>
                                <a:lnTo>
                                  <a:pt x="4149" y="1016"/>
                                </a:lnTo>
                                <a:lnTo>
                                  <a:pt x="4158" y="996"/>
                                </a:lnTo>
                                <a:lnTo>
                                  <a:pt x="4167" y="955"/>
                                </a:lnTo>
                                <a:lnTo>
                                  <a:pt x="4176" y="935"/>
                                </a:lnTo>
                                <a:lnTo>
                                  <a:pt x="4185" y="895"/>
                                </a:lnTo>
                                <a:lnTo>
                                  <a:pt x="4194" y="874"/>
                                </a:lnTo>
                                <a:lnTo>
                                  <a:pt x="4203" y="834"/>
                                </a:lnTo>
                                <a:lnTo>
                                  <a:pt x="4211" y="793"/>
                                </a:lnTo>
                                <a:lnTo>
                                  <a:pt x="4220" y="773"/>
                                </a:lnTo>
                                <a:lnTo>
                                  <a:pt x="4229" y="732"/>
                                </a:lnTo>
                                <a:lnTo>
                                  <a:pt x="4238" y="712"/>
                                </a:lnTo>
                                <a:lnTo>
                                  <a:pt x="4247" y="671"/>
                                </a:lnTo>
                                <a:lnTo>
                                  <a:pt x="4256" y="651"/>
                                </a:lnTo>
                                <a:lnTo>
                                  <a:pt x="4264" y="651"/>
                                </a:lnTo>
                                <a:lnTo>
                                  <a:pt x="4273" y="671"/>
                                </a:lnTo>
                                <a:lnTo>
                                  <a:pt x="4282" y="712"/>
                                </a:lnTo>
                                <a:lnTo>
                                  <a:pt x="4291" y="732"/>
                                </a:lnTo>
                                <a:lnTo>
                                  <a:pt x="4300" y="773"/>
                                </a:lnTo>
                                <a:lnTo>
                                  <a:pt x="4309" y="793"/>
                                </a:lnTo>
                                <a:lnTo>
                                  <a:pt x="4318" y="834"/>
                                </a:lnTo>
                                <a:lnTo>
                                  <a:pt x="4326" y="874"/>
                                </a:lnTo>
                                <a:lnTo>
                                  <a:pt x="4335" y="1016"/>
                                </a:lnTo>
                                <a:lnTo>
                                  <a:pt x="4344" y="1179"/>
                                </a:lnTo>
                                <a:lnTo>
                                  <a:pt x="4353" y="1525"/>
                                </a:lnTo>
                                <a:lnTo>
                                  <a:pt x="4362" y="1829"/>
                                </a:lnTo>
                                <a:lnTo>
                                  <a:pt x="4371" y="2317"/>
                                </a:lnTo>
                                <a:lnTo>
                                  <a:pt x="4380" y="2846"/>
                                </a:lnTo>
                                <a:lnTo>
                                  <a:pt x="4388" y="3191"/>
                                </a:lnTo>
                                <a:lnTo>
                                  <a:pt x="4397" y="3740"/>
                                </a:lnTo>
                                <a:lnTo>
                                  <a:pt x="4406" y="4086"/>
                                </a:lnTo>
                                <a:lnTo>
                                  <a:pt x="4415" y="4553"/>
                                </a:lnTo>
                                <a:lnTo>
                                  <a:pt x="4424" y="4777"/>
                                </a:lnTo>
                                <a:lnTo>
                                  <a:pt x="4433" y="4980"/>
                                </a:lnTo>
                                <a:lnTo>
                                  <a:pt x="4441" y="5000"/>
                                </a:lnTo>
                                <a:lnTo>
                                  <a:pt x="4450" y="4858"/>
                                </a:lnTo>
                                <a:lnTo>
                                  <a:pt x="4459" y="4655"/>
                                </a:lnTo>
                                <a:lnTo>
                                  <a:pt x="4468" y="4248"/>
                                </a:lnTo>
                                <a:lnTo>
                                  <a:pt x="4477" y="3923"/>
                                </a:lnTo>
                                <a:lnTo>
                                  <a:pt x="4486" y="3415"/>
                                </a:lnTo>
                                <a:lnTo>
                                  <a:pt x="4495" y="3110"/>
                                </a:lnTo>
                                <a:lnTo>
                                  <a:pt x="4503" y="2744"/>
                                </a:lnTo>
                                <a:lnTo>
                                  <a:pt x="4512" y="2561"/>
                                </a:lnTo>
                                <a:lnTo>
                                  <a:pt x="4521" y="2378"/>
                                </a:lnTo>
                                <a:lnTo>
                                  <a:pt x="4530" y="2236"/>
                                </a:lnTo>
                                <a:lnTo>
                                  <a:pt x="4539" y="2155"/>
                                </a:lnTo>
                                <a:lnTo>
                                  <a:pt x="4548" y="2012"/>
                                </a:lnTo>
                                <a:lnTo>
                                  <a:pt x="4556" y="1911"/>
                                </a:lnTo>
                                <a:lnTo>
                                  <a:pt x="4565" y="1728"/>
                                </a:lnTo>
                                <a:lnTo>
                                  <a:pt x="4574" y="1586"/>
                                </a:lnTo>
                                <a:lnTo>
                                  <a:pt x="4583" y="1382"/>
                                </a:lnTo>
                                <a:lnTo>
                                  <a:pt x="4592" y="1281"/>
                                </a:lnTo>
                                <a:lnTo>
                                  <a:pt x="4601" y="1138"/>
                                </a:lnTo>
                                <a:lnTo>
                                  <a:pt x="4610" y="1057"/>
                                </a:lnTo>
                                <a:lnTo>
                                  <a:pt x="4618" y="955"/>
                                </a:lnTo>
                                <a:lnTo>
                                  <a:pt x="4627" y="895"/>
                                </a:lnTo>
                                <a:lnTo>
                                  <a:pt x="4636" y="752"/>
                                </a:lnTo>
                                <a:lnTo>
                                  <a:pt x="4645" y="691"/>
                                </a:lnTo>
                                <a:lnTo>
                                  <a:pt x="4654" y="610"/>
                                </a:lnTo>
                                <a:lnTo>
                                  <a:pt x="4663" y="610"/>
                                </a:lnTo>
                                <a:lnTo>
                                  <a:pt x="4672" y="651"/>
                                </a:lnTo>
                                <a:lnTo>
                                  <a:pt x="4680" y="732"/>
                                </a:lnTo>
                                <a:lnTo>
                                  <a:pt x="4689" y="793"/>
                                </a:lnTo>
                                <a:lnTo>
                                  <a:pt x="4698" y="895"/>
                                </a:lnTo>
                                <a:lnTo>
                                  <a:pt x="4707" y="996"/>
                                </a:lnTo>
                                <a:lnTo>
                                  <a:pt x="4716" y="1199"/>
                                </a:lnTo>
                                <a:lnTo>
                                  <a:pt x="4725" y="1403"/>
                                </a:lnTo>
                                <a:lnTo>
                                  <a:pt x="4733" y="1769"/>
                                </a:lnTo>
                                <a:lnTo>
                                  <a:pt x="4742" y="1992"/>
                                </a:lnTo>
                                <a:lnTo>
                                  <a:pt x="4751" y="2297"/>
                                </a:lnTo>
                                <a:lnTo>
                                  <a:pt x="4760" y="2399"/>
                                </a:lnTo>
                                <a:lnTo>
                                  <a:pt x="4769" y="2460"/>
                                </a:lnTo>
                                <a:lnTo>
                                  <a:pt x="4778" y="2419"/>
                                </a:lnTo>
                                <a:lnTo>
                                  <a:pt x="4787" y="2297"/>
                                </a:lnTo>
                                <a:lnTo>
                                  <a:pt x="4795" y="2175"/>
                                </a:lnTo>
                                <a:lnTo>
                                  <a:pt x="4804" y="2012"/>
                                </a:lnTo>
                                <a:lnTo>
                                  <a:pt x="4813" y="1911"/>
                                </a:lnTo>
                                <a:lnTo>
                                  <a:pt x="4822" y="1769"/>
                                </a:lnTo>
                                <a:lnTo>
                                  <a:pt x="4831" y="1687"/>
                                </a:lnTo>
                                <a:lnTo>
                                  <a:pt x="4840" y="1545"/>
                                </a:lnTo>
                                <a:lnTo>
                                  <a:pt x="4848" y="1403"/>
                                </a:lnTo>
                                <a:lnTo>
                                  <a:pt x="4857" y="1321"/>
                                </a:lnTo>
                                <a:lnTo>
                                  <a:pt x="4866" y="1220"/>
                                </a:lnTo>
                                <a:lnTo>
                                  <a:pt x="4875" y="1220"/>
                                </a:lnTo>
                                <a:lnTo>
                                  <a:pt x="4884" y="1321"/>
                                </a:lnTo>
                                <a:lnTo>
                                  <a:pt x="4893" y="1484"/>
                                </a:lnTo>
                                <a:lnTo>
                                  <a:pt x="4902" y="1931"/>
                                </a:lnTo>
                                <a:lnTo>
                                  <a:pt x="4910" y="2338"/>
                                </a:lnTo>
                                <a:lnTo>
                                  <a:pt x="4919" y="3049"/>
                                </a:lnTo>
                                <a:lnTo>
                                  <a:pt x="4928" y="3577"/>
                                </a:lnTo>
                                <a:lnTo>
                                  <a:pt x="4937" y="4309"/>
                                </a:lnTo>
                                <a:lnTo>
                                  <a:pt x="4946" y="4716"/>
                                </a:lnTo>
                                <a:lnTo>
                                  <a:pt x="4955" y="5082"/>
                                </a:lnTo>
                                <a:lnTo>
                                  <a:pt x="4963" y="5122"/>
                                </a:lnTo>
                                <a:lnTo>
                                  <a:pt x="4972" y="4838"/>
                                </a:lnTo>
                                <a:lnTo>
                                  <a:pt x="4981" y="4451"/>
                                </a:lnTo>
                                <a:lnTo>
                                  <a:pt x="4990" y="3638"/>
                                </a:lnTo>
                                <a:lnTo>
                                  <a:pt x="4999" y="2805"/>
                                </a:lnTo>
                                <a:lnTo>
                                  <a:pt x="5008" y="2297"/>
                                </a:lnTo>
                                <a:lnTo>
                                  <a:pt x="5017" y="1769"/>
                                </a:lnTo>
                                <a:lnTo>
                                  <a:pt x="5025" y="1545"/>
                                </a:lnTo>
                                <a:lnTo>
                                  <a:pt x="5034" y="1362"/>
                                </a:lnTo>
                                <a:lnTo>
                                  <a:pt x="5043" y="1301"/>
                                </a:lnTo>
                                <a:lnTo>
                                  <a:pt x="5052" y="1240"/>
                                </a:lnTo>
                                <a:lnTo>
                                  <a:pt x="5061" y="1199"/>
                                </a:lnTo>
                                <a:lnTo>
                                  <a:pt x="5070" y="1118"/>
                                </a:lnTo>
                                <a:lnTo>
                                  <a:pt x="5079" y="1057"/>
                                </a:lnTo>
                                <a:lnTo>
                                  <a:pt x="5087" y="976"/>
                                </a:lnTo>
                                <a:lnTo>
                                  <a:pt x="5096" y="915"/>
                                </a:lnTo>
                                <a:lnTo>
                                  <a:pt x="5105" y="834"/>
                                </a:lnTo>
                                <a:lnTo>
                                  <a:pt x="5114" y="773"/>
                                </a:lnTo>
                                <a:lnTo>
                                  <a:pt x="5123" y="712"/>
                                </a:lnTo>
                                <a:lnTo>
                                  <a:pt x="5132" y="712"/>
                                </a:lnTo>
                                <a:lnTo>
                                  <a:pt x="5140" y="752"/>
                                </a:lnTo>
                                <a:lnTo>
                                  <a:pt x="5149" y="813"/>
                                </a:lnTo>
                                <a:lnTo>
                                  <a:pt x="5158" y="976"/>
                                </a:lnTo>
                                <a:lnTo>
                                  <a:pt x="5167" y="1199"/>
                                </a:lnTo>
                                <a:lnTo>
                                  <a:pt x="5176" y="1362"/>
                                </a:lnTo>
                                <a:lnTo>
                                  <a:pt x="5185" y="1647"/>
                                </a:lnTo>
                                <a:lnTo>
                                  <a:pt x="5194" y="1870"/>
                                </a:lnTo>
                                <a:lnTo>
                                  <a:pt x="5202" y="2358"/>
                                </a:lnTo>
                                <a:lnTo>
                                  <a:pt x="5211" y="2805"/>
                                </a:lnTo>
                                <a:lnTo>
                                  <a:pt x="5220" y="3699"/>
                                </a:lnTo>
                                <a:lnTo>
                                  <a:pt x="5229" y="4411"/>
                                </a:lnTo>
                                <a:lnTo>
                                  <a:pt x="5238" y="5529"/>
                                </a:lnTo>
                                <a:lnTo>
                                  <a:pt x="5247" y="6281"/>
                                </a:lnTo>
                                <a:lnTo>
                                  <a:pt x="5255" y="7277"/>
                                </a:lnTo>
                                <a:lnTo>
                                  <a:pt x="5264" y="7805"/>
                                </a:lnTo>
                                <a:lnTo>
                                  <a:pt x="5273" y="8476"/>
                                </a:lnTo>
                                <a:lnTo>
                                  <a:pt x="5282" y="8801"/>
                                </a:lnTo>
                                <a:lnTo>
                                  <a:pt x="5291" y="9126"/>
                                </a:lnTo>
                                <a:lnTo>
                                  <a:pt x="5300" y="9228"/>
                                </a:lnTo>
                                <a:lnTo>
                                  <a:pt x="5300" y="9248"/>
                                </a:lnTo>
                                <a:lnTo>
                                  <a:pt x="5309" y="9167"/>
                                </a:lnTo>
                                <a:lnTo>
                                  <a:pt x="5317" y="8821"/>
                                </a:lnTo>
                                <a:lnTo>
                                  <a:pt x="5326" y="8496"/>
                                </a:lnTo>
                                <a:lnTo>
                                  <a:pt x="5335" y="7927"/>
                                </a:lnTo>
                                <a:lnTo>
                                  <a:pt x="5344" y="7541"/>
                                </a:lnTo>
                                <a:lnTo>
                                  <a:pt x="5353" y="7033"/>
                                </a:lnTo>
                                <a:lnTo>
                                  <a:pt x="5362" y="6809"/>
                                </a:lnTo>
                                <a:lnTo>
                                  <a:pt x="5370" y="6647"/>
                                </a:lnTo>
                                <a:lnTo>
                                  <a:pt x="5379" y="6708"/>
                                </a:lnTo>
                                <a:lnTo>
                                  <a:pt x="5388" y="6951"/>
                                </a:lnTo>
                                <a:lnTo>
                                  <a:pt x="5397" y="7155"/>
                                </a:lnTo>
                                <a:lnTo>
                                  <a:pt x="5406" y="7439"/>
                                </a:lnTo>
                                <a:lnTo>
                                  <a:pt x="5415" y="7521"/>
                                </a:lnTo>
                                <a:lnTo>
                                  <a:pt x="5424" y="7460"/>
                                </a:lnTo>
                                <a:lnTo>
                                  <a:pt x="5432" y="7297"/>
                                </a:lnTo>
                                <a:lnTo>
                                  <a:pt x="5441" y="7053"/>
                                </a:lnTo>
                                <a:lnTo>
                                  <a:pt x="5450" y="6911"/>
                                </a:lnTo>
                                <a:lnTo>
                                  <a:pt x="5459" y="6830"/>
                                </a:lnTo>
                                <a:lnTo>
                                  <a:pt x="5468" y="6891"/>
                                </a:lnTo>
                                <a:lnTo>
                                  <a:pt x="5477" y="6972"/>
                                </a:lnTo>
                                <a:lnTo>
                                  <a:pt x="5486" y="7033"/>
                                </a:lnTo>
                                <a:lnTo>
                                  <a:pt x="5494" y="7012"/>
                                </a:lnTo>
                                <a:lnTo>
                                  <a:pt x="5503" y="6870"/>
                                </a:lnTo>
                                <a:lnTo>
                                  <a:pt x="5512" y="6687"/>
                                </a:lnTo>
                                <a:lnTo>
                                  <a:pt x="5521" y="6362"/>
                                </a:lnTo>
                                <a:lnTo>
                                  <a:pt x="5530" y="6098"/>
                                </a:lnTo>
                                <a:lnTo>
                                  <a:pt x="5539" y="5712"/>
                                </a:lnTo>
                                <a:lnTo>
                                  <a:pt x="5547" y="5468"/>
                                </a:lnTo>
                                <a:lnTo>
                                  <a:pt x="5556" y="5122"/>
                                </a:lnTo>
                                <a:lnTo>
                                  <a:pt x="5565" y="4939"/>
                                </a:lnTo>
                                <a:lnTo>
                                  <a:pt x="5574" y="4797"/>
                                </a:lnTo>
                                <a:lnTo>
                                  <a:pt x="5583" y="4838"/>
                                </a:lnTo>
                                <a:lnTo>
                                  <a:pt x="5592" y="5082"/>
                                </a:lnTo>
                                <a:lnTo>
                                  <a:pt x="5601" y="5346"/>
                                </a:lnTo>
                                <a:lnTo>
                                  <a:pt x="5609" y="5773"/>
                                </a:lnTo>
                                <a:lnTo>
                                  <a:pt x="5618" y="6037"/>
                                </a:lnTo>
                                <a:lnTo>
                                  <a:pt x="5627" y="6362"/>
                                </a:lnTo>
                                <a:lnTo>
                                  <a:pt x="5636" y="6586"/>
                                </a:lnTo>
                                <a:lnTo>
                                  <a:pt x="5645" y="6626"/>
                                </a:lnTo>
                                <a:lnTo>
                                  <a:pt x="5654" y="6504"/>
                                </a:lnTo>
                                <a:lnTo>
                                  <a:pt x="5662" y="6260"/>
                                </a:lnTo>
                                <a:lnTo>
                                  <a:pt x="5671" y="5651"/>
                                </a:lnTo>
                                <a:lnTo>
                                  <a:pt x="5680" y="5143"/>
                                </a:lnTo>
                                <a:lnTo>
                                  <a:pt x="5689" y="4390"/>
                                </a:lnTo>
                                <a:lnTo>
                                  <a:pt x="5698" y="3964"/>
                                </a:lnTo>
                                <a:lnTo>
                                  <a:pt x="5707" y="3496"/>
                                </a:lnTo>
                                <a:lnTo>
                                  <a:pt x="5716" y="3293"/>
                                </a:lnTo>
                                <a:lnTo>
                                  <a:pt x="5724" y="3090"/>
                                </a:lnTo>
                                <a:lnTo>
                                  <a:pt x="5733" y="3008"/>
                                </a:lnTo>
                                <a:lnTo>
                                  <a:pt x="5733" y="2988"/>
                                </a:lnTo>
                                <a:lnTo>
                                  <a:pt x="5742" y="3049"/>
                                </a:lnTo>
                                <a:lnTo>
                                  <a:pt x="5751" y="3212"/>
                                </a:lnTo>
                                <a:lnTo>
                                  <a:pt x="5760" y="3618"/>
                                </a:lnTo>
                                <a:lnTo>
                                  <a:pt x="5769" y="3943"/>
                                </a:lnTo>
                                <a:lnTo>
                                  <a:pt x="5777" y="4370"/>
                                </a:lnTo>
                                <a:lnTo>
                                  <a:pt x="5786" y="4533"/>
                                </a:lnTo>
                                <a:lnTo>
                                  <a:pt x="5795" y="4451"/>
                                </a:lnTo>
                                <a:lnTo>
                                  <a:pt x="5804" y="4167"/>
                                </a:lnTo>
                                <a:lnTo>
                                  <a:pt x="5813" y="3903"/>
                                </a:lnTo>
                                <a:lnTo>
                                  <a:pt x="5822" y="3557"/>
                                </a:lnTo>
                                <a:lnTo>
                                  <a:pt x="5831" y="3395"/>
                                </a:lnTo>
                                <a:lnTo>
                                  <a:pt x="5839" y="3273"/>
                                </a:lnTo>
                                <a:lnTo>
                                  <a:pt x="5848" y="3232"/>
                                </a:lnTo>
                                <a:lnTo>
                                  <a:pt x="5857" y="3232"/>
                                </a:lnTo>
                                <a:lnTo>
                                  <a:pt x="5866" y="3313"/>
                                </a:lnTo>
                                <a:lnTo>
                                  <a:pt x="5875" y="3598"/>
                                </a:lnTo>
                                <a:lnTo>
                                  <a:pt x="5884" y="3943"/>
                                </a:lnTo>
                                <a:lnTo>
                                  <a:pt x="5893" y="4675"/>
                                </a:lnTo>
                                <a:lnTo>
                                  <a:pt x="5901" y="5183"/>
                                </a:lnTo>
                                <a:lnTo>
                                  <a:pt x="5910" y="5813"/>
                                </a:lnTo>
                                <a:lnTo>
                                  <a:pt x="5919" y="5976"/>
                                </a:lnTo>
                                <a:lnTo>
                                  <a:pt x="5928" y="5752"/>
                                </a:lnTo>
                                <a:lnTo>
                                  <a:pt x="5937" y="5325"/>
                                </a:lnTo>
                                <a:lnTo>
                                  <a:pt x="5946" y="4472"/>
                                </a:lnTo>
                                <a:lnTo>
                                  <a:pt x="5954" y="3679"/>
                                </a:lnTo>
                                <a:lnTo>
                                  <a:pt x="5963" y="3293"/>
                                </a:lnTo>
                                <a:lnTo>
                                  <a:pt x="5972" y="2968"/>
                                </a:lnTo>
                                <a:lnTo>
                                  <a:pt x="5981" y="2846"/>
                                </a:lnTo>
                                <a:lnTo>
                                  <a:pt x="5990" y="2663"/>
                                </a:lnTo>
                                <a:lnTo>
                                  <a:pt x="5999" y="2460"/>
                                </a:lnTo>
                                <a:lnTo>
                                  <a:pt x="6008" y="2053"/>
                                </a:lnTo>
                                <a:lnTo>
                                  <a:pt x="6016" y="1748"/>
                                </a:lnTo>
                                <a:lnTo>
                                  <a:pt x="6025" y="1281"/>
                                </a:lnTo>
                                <a:lnTo>
                                  <a:pt x="6034" y="1037"/>
                                </a:lnTo>
                                <a:lnTo>
                                  <a:pt x="6043" y="793"/>
                                </a:lnTo>
                                <a:lnTo>
                                  <a:pt x="6052" y="752"/>
                                </a:lnTo>
                                <a:lnTo>
                                  <a:pt x="6061" y="915"/>
                                </a:lnTo>
                                <a:lnTo>
                                  <a:pt x="6069" y="1199"/>
                                </a:lnTo>
                                <a:lnTo>
                                  <a:pt x="6078" y="1890"/>
                                </a:lnTo>
                                <a:lnTo>
                                  <a:pt x="6087" y="2500"/>
                                </a:lnTo>
                                <a:lnTo>
                                  <a:pt x="6096" y="3618"/>
                                </a:lnTo>
                                <a:lnTo>
                                  <a:pt x="6105" y="4777"/>
                                </a:lnTo>
                                <a:lnTo>
                                  <a:pt x="6114" y="5508"/>
                                </a:lnTo>
                                <a:lnTo>
                                  <a:pt x="6123" y="6504"/>
                                </a:lnTo>
                                <a:lnTo>
                                  <a:pt x="6131" y="7073"/>
                                </a:lnTo>
                                <a:lnTo>
                                  <a:pt x="6140" y="7744"/>
                                </a:lnTo>
                                <a:lnTo>
                                  <a:pt x="6149" y="8110"/>
                                </a:lnTo>
                                <a:lnTo>
                                  <a:pt x="6158" y="8496"/>
                                </a:lnTo>
                                <a:lnTo>
                                  <a:pt x="6167" y="8679"/>
                                </a:lnTo>
                                <a:lnTo>
                                  <a:pt x="6176" y="8842"/>
                                </a:lnTo>
                                <a:lnTo>
                                  <a:pt x="6184" y="8923"/>
                                </a:lnTo>
                                <a:lnTo>
                                  <a:pt x="6193" y="8984"/>
                                </a:lnTo>
                                <a:lnTo>
                                  <a:pt x="6202" y="9025"/>
                                </a:lnTo>
                                <a:lnTo>
                                  <a:pt x="6211" y="9025"/>
                                </a:lnTo>
                                <a:lnTo>
                                  <a:pt x="6220" y="8984"/>
                                </a:lnTo>
                                <a:lnTo>
                                  <a:pt x="6229" y="8882"/>
                                </a:lnTo>
                                <a:lnTo>
                                  <a:pt x="6238" y="8821"/>
                                </a:lnTo>
                                <a:lnTo>
                                  <a:pt x="6246" y="8760"/>
                                </a:lnTo>
                                <a:lnTo>
                                  <a:pt x="6255" y="8801"/>
                                </a:lnTo>
                                <a:lnTo>
                                  <a:pt x="6264" y="8842"/>
                                </a:lnTo>
                                <a:lnTo>
                                  <a:pt x="6273" y="8862"/>
                                </a:lnTo>
                                <a:lnTo>
                                  <a:pt x="6273" y="8842"/>
                                </a:lnTo>
                                <a:lnTo>
                                  <a:pt x="6282" y="8760"/>
                                </a:lnTo>
                                <a:lnTo>
                                  <a:pt x="6291" y="8435"/>
                                </a:lnTo>
                                <a:lnTo>
                                  <a:pt x="6300" y="8110"/>
                                </a:lnTo>
                                <a:lnTo>
                                  <a:pt x="6308" y="7541"/>
                                </a:lnTo>
                                <a:lnTo>
                                  <a:pt x="6317" y="7175"/>
                                </a:lnTo>
                                <a:lnTo>
                                  <a:pt x="6326" y="6769"/>
                                </a:lnTo>
                                <a:lnTo>
                                  <a:pt x="6335" y="6647"/>
                                </a:lnTo>
                                <a:lnTo>
                                  <a:pt x="6344" y="6606"/>
                                </a:lnTo>
                                <a:lnTo>
                                  <a:pt x="6344" y="6626"/>
                                </a:lnTo>
                                <a:lnTo>
                                  <a:pt x="6353" y="6728"/>
                                </a:lnTo>
                                <a:lnTo>
                                  <a:pt x="6361" y="6911"/>
                                </a:lnTo>
                                <a:lnTo>
                                  <a:pt x="6370" y="7033"/>
                                </a:lnTo>
                                <a:lnTo>
                                  <a:pt x="6379" y="7216"/>
                                </a:lnTo>
                                <a:lnTo>
                                  <a:pt x="6388" y="7358"/>
                                </a:lnTo>
                                <a:lnTo>
                                  <a:pt x="6397" y="7582"/>
                                </a:lnTo>
                                <a:lnTo>
                                  <a:pt x="6406" y="7724"/>
                                </a:lnTo>
                                <a:lnTo>
                                  <a:pt x="6415" y="7866"/>
                                </a:lnTo>
                                <a:lnTo>
                                  <a:pt x="6423" y="7846"/>
                                </a:lnTo>
                                <a:lnTo>
                                  <a:pt x="6432" y="7724"/>
                                </a:lnTo>
                                <a:lnTo>
                                  <a:pt x="6441" y="7378"/>
                                </a:lnTo>
                                <a:lnTo>
                                  <a:pt x="6450" y="7073"/>
                                </a:lnTo>
                                <a:lnTo>
                                  <a:pt x="6459" y="6545"/>
                                </a:lnTo>
                                <a:lnTo>
                                  <a:pt x="6468" y="6260"/>
                                </a:lnTo>
                                <a:lnTo>
                                  <a:pt x="6476" y="5996"/>
                                </a:lnTo>
                                <a:lnTo>
                                  <a:pt x="6485" y="5956"/>
                                </a:lnTo>
                                <a:lnTo>
                                  <a:pt x="6494" y="6037"/>
                                </a:lnTo>
                                <a:lnTo>
                                  <a:pt x="6503" y="6098"/>
                                </a:lnTo>
                                <a:lnTo>
                                  <a:pt x="6503" y="6118"/>
                                </a:lnTo>
                                <a:lnTo>
                                  <a:pt x="6512" y="6037"/>
                                </a:lnTo>
                                <a:lnTo>
                                  <a:pt x="6521" y="5793"/>
                                </a:lnTo>
                                <a:lnTo>
                                  <a:pt x="6530" y="5224"/>
                                </a:lnTo>
                                <a:lnTo>
                                  <a:pt x="6538" y="4797"/>
                                </a:lnTo>
                                <a:lnTo>
                                  <a:pt x="6547" y="4228"/>
                                </a:lnTo>
                                <a:lnTo>
                                  <a:pt x="6556" y="3943"/>
                                </a:lnTo>
                                <a:lnTo>
                                  <a:pt x="6565" y="3740"/>
                                </a:lnTo>
                                <a:lnTo>
                                  <a:pt x="6574" y="3679"/>
                                </a:lnTo>
                                <a:lnTo>
                                  <a:pt x="6583" y="3679"/>
                                </a:lnTo>
                                <a:lnTo>
                                  <a:pt x="6591" y="3801"/>
                                </a:lnTo>
                                <a:lnTo>
                                  <a:pt x="6600" y="3964"/>
                                </a:lnTo>
                                <a:lnTo>
                                  <a:pt x="6609" y="4431"/>
                                </a:lnTo>
                                <a:lnTo>
                                  <a:pt x="6618" y="4899"/>
                                </a:lnTo>
                                <a:lnTo>
                                  <a:pt x="6627" y="5691"/>
                                </a:lnTo>
                                <a:lnTo>
                                  <a:pt x="6636" y="6240"/>
                                </a:lnTo>
                                <a:lnTo>
                                  <a:pt x="6645" y="6931"/>
                                </a:lnTo>
                                <a:lnTo>
                                  <a:pt x="6653" y="7277"/>
                                </a:lnTo>
                                <a:lnTo>
                                  <a:pt x="6662" y="7663"/>
                                </a:lnTo>
                                <a:lnTo>
                                  <a:pt x="6671" y="7825"/>
                                </a:lnTo>
                                <a:lnTo>
                                  <a:pt x="6680" y="8008"/>
                                </a:lnTo>
                                <a:lnTo>
                                  <a:pt x="6689" y="8049"/>
                                </a:lnTo>
                                <a:lnTo>
                                  <a:pt x="6698" y="7988"/>
                                </a:lnTo>
                                <a:lnTo>
                                  <a:pt x="6707" y="7846"/>
                                </a:lnTo>
                                <a:lnTo>
                                  <a:pt x="6715" y="7582"/>
                                </a:lnTo>
                                <a:lnTo>
                                  <a:pt x="6724" y="7399"/>
                                </a:lnTo>
                                <a:lnTo>
                                  <a:pt x="6733" y="7134"/>
                                </a:lnTo>
                                <a:lnTo>
                                  <a:pt x="6742" y="6870"/>
                                </a:lnTo>
                                <a:lnTo>
                                  <a:pt x="6751" y="6687"/>
                                </a:lnTo>
                                <a:lnTo>
                                  <a:pt x="6760" y="6382"/>
                                </a:lnTo>
                                <a:lnTo>
                                  <a:pt x="6768" y="6199"/>
                                </a:lnTo>
                                <a:lnTo>
                                  <a:pt x="6777" y="6017"/>
                                </a:lnTo>
                                <a:lnTo>
                                  <a:pt x="6786" y="5976"/>
                                </a:lnTo>
                                <a:lnTo>
                                  <a:pt x="6795" y="6037"/>
                                </a:lnTo>
                                <a:lnTo>
                                  <a:pt x="6804" y="6098"/>
                                </a:lnTo>
                                <a:lnTo>
                                  <a:pt x="6813" y="6118"/>
                                </a:lnTo>
                                <a:lnTo>
                                  <a:pt x="6813" y="6098"/>
                                </a:lnTo>
                                <a:lnTo>
                                  <a:pt x="6822" y="6017"/>
                                </a:lnTo>
                                <a:lnTo>
                                  <a:pt x="6830" y="5752"/>
                                </a:lnTo>
                                <a:lnTo>
                                  <a:pt x="6839" y="5529"/>
                                </a:lnTo>
                                <a:lnTo>
                                  <a:pt x="6848" y="5183"/>
                                </a:lnTo>
                                <a:lnTo>
                                  <a:pt x="6857" y="4980"/>
                                </a:lnTo>
                                <a:lnTo>
                                  <a:pt x="6866" y="4777"/>
                                </a:lnTo>
                                <a:lnTo>
                                  <a:pt x="6875" y="4675"/>
                                </a:lnTo>
                                <a:lnTo>
                                  <a:pt x="6883" y="4594"/>
                                </a:lnTo>
                                <a:lnTo>
                                  <a:pt x="6892" y="4614"/>
                                </a:lnTo>
                                <a:lnTo>
                                  <a:pt x="6901" y="4695"/>
                                </a:lnTo>
                                <a:lnTo>
                                  <a:pt x="6910" y="4899"/>
                                </a:lnTo>
                                <a:lnTo>
                                  <a:pt x="6919" y="5061"/>
                                </a:lnTo>
                                <a:lnTo>
                                  <a:pt x="6928" y="5285"/>
                                </a:lnTo>
                                <a:lnTo>
                                  <a:pt x="6937" y="5366"/>
                                </a:lnTo>
                                <a:lnTo>
                                  <a:pt x="6937" y="5386"/>
                                </a:lnTo>
                                <a:lnTo>
                                  <a:pt x="6945" y="5325"/>
                                </a:lnTo>
                                <a:lnTo>
                                  <a:pt x="6954" y="5203"/>
                                </a:lnTo>
                                <a:lnTo>
                                  <a:pt x="6963" y="4960"/>
                                </a:lnTo>
                                <a:lnTo>
                                  <a:pt x="6972" y="4797"/>
                                </a:lnTo>
                                <a:lnTo>
                                  <a:pt x="6981" y="4634"/>
                                </a:lnTo>
                                <a:lnTo>
                                  <a:pt x="6990" y="4594"/>
                                </a:lnTo>
                                <a:lnTo>
                                  <a:pt x="6998" y="4675"/>
                                </a:lnTo>
                                <a:lnTo>
                                  <a:pt x="7007" y="4817"/>
                                </a:lnTo>
                                <a:lnTo>
                                  <a:pt x="7016" y="5061"/>
                                </a:lnTo>
                                <a:lnTo>
                                  <a:pt x="7025" y="5224"/>
                                </a:lnTo>
                                <a:lnTo>
                                  <a:pt x="7034" y="5285"/>
                                </a:lnTo>
                                <a:lnTo>
                                  <a:pt x="7043" y="5102"/>
                                </a:lnTo>
                                <a:lnTo>
                                  <a:pt x="7052" y="4838"/>
                                </a:lnTo>
                                <a:lnTo>
                                  <a:pt x="7060" y="4390"/>
                                </a:lnTo>
                                <a:lnTo>
                                  <a:pt x="7069" y="4167"/>
                                </a:lnTo>
                                <a:lnTo>
                                  <a:pt x="7078" y="4086"/>
                                </a:lnTo>
                                <a:lnTo>
                                  <a:pt x="7087" y="4228"/>
                                </a:lnTo>
                                <a:lnTo>
                                  <a:pt x="7096" y="4573"/>
                                </a:lnTo>
                                <a:lnTo>
                                  <a:pt x="7105" y="4756"/>
                                </a:lnTo>
                                <a:lnTo>
                                  <a:pt x="7105" y="4797"/>
                                </a:lnTo>
                                <a:lnTo>
                                  <a:pt x="7114" y="4756"/>
                                </a:lnTo>
                                <a:lnTo>
                                  <a:pt x="7122" y="4492"/>
                                </a:lnTo>
                                <a:lnTo>
                                  <a:pt x="7131" y="3821"/>
                                </a:lnTo>
                                <a:lnTo>
                                  <a:pt x="7140" y="3252"/>
                                </a:lnTo>
                                <a:lnTo>
                                  <a:pt x="7149" y="2399"/>
                                </a:lnTo>
                                <a:lnTo>
                                  <a:pt x="7158" y="1911"/>
                                </a:lnTo>
                                <a:lnTo>
                                  <a:pt x="7167" y="1321"/>
                                </a:lnTo>
                                <a:lnTo>
                                  <a:pt x="7175" y="1057"/>
                                </a:lnTo>
                                <a:lnTo>
                                  <a:pt x="7184" y="793"/>
                                </a:lnTo>
                                <a:lnTo>
                                  <a:pt x="7193" y="712"/>
                                </a:lnTo>
                                <a:lnTo>
                                  <a:pt x="7202" y="732"/>
                                </a:lnTo>
                                <a:lnTo>
                                  <a:pt x="7211" y="895"/>
                                </a:lnTo>
                                <a:lnTo>
                                  <a:pt x="7220" y="1057"/>
                                </a:lnTo>
                                <a:lnTo>
                                  <a:pt x="7229" y="1321"/>
                                </a:lnTo>
                                <a:lnTo>
                                  <a:pt x="7237" y="1504"/>
                                </a:lnTo>
                                <a:lnTo>
                                  <a:pt x="7246" y="1728"/>
                                </a:lnTo>
                                <a:lnTo>
                                  <a:pt x="7255" y="1850"/>
                                </a:lnTo>
                                <a:lnTo>
                                  <a:pt x="7264" y="1972"/>
                                </a:lnTo>
                                <a:lnTo>
                                  <a:pt x="7273" y="2012"/>
                                </a:lnTo>
                                <a:lnTo>
                                  <a:pt x="7282" y="1951"/>
                                </a:lnTo>
                                <a:lnTo>
                                  <a:pt x="7290" y="1829"/>
                                </a:lnTo>
                                <a:lnTo>
                                  <a:pt x="7299" y="1606"/>
                                </a:lnTo>
                                <a:lnTo>
                                  <a:pt x="7308" y="1443"/>
                                </a:lnTo>
                                <a:lnTo>
                                  <a:pt x="7317" y="1240"/>
                                </a:lnTo>
                                <a:lnTo>
                                  <a:pt x="7326" y="1138"/>
                                </a:lnTo>
                                <a:lnTo>
                                  <a:pt x="7335" y="1037"/>
                                </a:lnTo>
                                <a:lnTo>
                                  <a:pt x="7344" y="996"/>
                                </a:lnTo>
                                <a:lnTo>
                                  <a:pt x="7352" y="976"/>
                                </a:lnTo>
                                <a:lnTo>
                                  <a:pt x="7361" y="1057"/>
                                </a:lnTo>
                                <a:lnTo>
                                  <a:pt x="7370" y="1159"/>
                                </a:lnTo>
                                <a:lnTo>
                                  <a:pt x="7379" y="1382"/>
                                </a:lnTo>
                                <a:lnTo>
                                  <a:pt x="7388" y="1525"/>
                                </a:lnTo>
                                <a:lnTo>
                                  <a:pt x="7397" y="1626"/>
                                </a:lnTo>
                                <a:lnTo>
                                  <a:pt x="7406" y="1606"/>
                                </a:lnTo>
                                <a:lnTo>
                                  <a:pt x="7414" y="1464"/>
                                </a:lnTo>
                                <a:lnTo>
                                  <a:pt x="7423" y="1342"/>
                                </a:lnTo>
                                <a:lnTo>
                                  <a:pt x="7432" y="1159"/>
                                </a:lnTo>
                                <a:lnTo>
                                  <a:pt x="7441" y="1077"/>
                                </a:lnTo>
                                <a:lnTo>
                                  <a:pt x="7450" y="1037"/>
                                </a:lnTo>
                                <a:lnTo>
                                  <a:pt x="7450" y="1057"/>
                                </a:lnTo>
                                <a:lnTo>
                                  <a:pt x="7459" y="1118"/>
                                </a:lnTo>
                                <a:lnTo>
                                  <a:pt x="7467" y="1382"/>
                                </a:lnTo>
                                <a:lnTo>
                                  <a:pt x="7476" y="1667"/>
                                </a:lnTo>
                                <a:lnTo>
                                  <a:pt x="7485" y="2195"/>
                                </a:lnTo>
                                <a:lnTo>
                                  <a:pt x="7494" y="2561"/>
                                </a:lnTo>
                                <a:lnTo>
                                  <a:pt x="7503" y="2927"/>
                                </a:lnTo>
                                <a:lnTo>
                                  <a:pt x="7512" y="3008"/>
                                </a:lnTo>
                                <a:lnTo>
                                  <a:pt x="7521" y="2907"/>
                                </a:lnTo>
                                <a:lnTo>
                                  <a:pt x="7529" y="2622"/>
                                </a:lnTo>
                                <a:lnTo>
                                  <a:pt x="7538" y="2439"/>
                                </a:lnTo>
                                <a:lnTo>
                                  <a:pt x="7547" y="2277"/>
                                </a:lnTo>
                                <a:lnTo>
                                  <a:pt x="7556" y="2338"/>
                                </a:lnTo>
                                <a:lnTo>
                                  <a:pt x="7565" y="2663"/>
                                </a:lnTo>
                                <a:lnTo>
                                  <a:pt x="7574" y="3029"/>
                                </a:lnTo>
                                <a:lnTo>
                                  <a:pt x="7582" y="3577"/>
                                </a:lnTo>
                                <a:lnTo>
                                  <a:pt x="7591" y="3862"/>
                                </a:lnTo>
                                <a:lnTo>
                                  <a:pt x="7600" y="4045"/>
                                </a:lnTo>
                                <a:lnTo>
                                  <a:pt x="7609" y="3984"/>
                                </a:lnTo>
                                <a:lnTo>
                                  <a:pt x="7618" y="3638"/>
                                </a:lnTo>
                                <a:lnTo>
                                  <a:pt x="7627" y="3334"/>
                                </a:lnTo>
                                <a:lnTo>
                                  <a:pt x="7636" y="2825"/>
                                </a:lnTo>
                                <a:lnTo>
                                  <a:pt x="7644" y="2521"/>
                                </a:lnTo>
                                <a:lnTo>
                                  <a:pt x="7653" y="2073"/>
                                </a:lnTo>
                                <a:lnTo>
                                  <a:pt x="7662" y="1809"/>
                                </a:lnTo>
                                <a:lnTo>
                                  <a:pt x="7671" y="1423"/>
                                </a:lnTo>
                                <a:lnTo>
                                  <a:pt x="7680" y="1118"/>
                                </a:lnTo>
                                <a:lnTo>
                                  <a:pt x="7689" y="935"/>
                                </a:lnTo>
                                <a:lnTo>
                                  <a:pt x="7697" y="773"/>
                                </a:lnTo>
                                <a:lnTo>
                                  <a:pt x="7706" y="752"/>
                                </a:lnTo>
                                <a:lnTo>
                                  <a:pt x="7715" y="935"/>
                                </a:lnTo>
                                <a:lnTo>
                                  <a:pt x="7724" y="1260"/>
                                </a:lnTo>
                                <a:lnTo>
                                  <a:pt x="7733" y="2012"/>
                                </a:lnTo>
                                <a:lnTo>
                                  <a:pt x="7742" y="2683"/>
                                </a:lnTo>
                                <a:lnTo>
                                  <a:pt x="7751" y="3781"/>
                                </a:lnTo>
                                <a:lnTo>
                                  <a:pt x="7759" y="4451"/>
                                </a:lnTo>
                                <a:lnTo>
                                  <a:pt x="7768" y="5244"/>
                                </a:lnTo>
                                <a:lnTo>
                                  <a:pt x="7777" y="5630"/>
                                </a:lnTo>
                                <a:lnTo>
                                  <a:pt x="7786" y="6118"/>
                                </a:lnTo>
                                <a:lnTo>
                                  <a:pt x="7795" y="6464"/>
                                </a:lnTo>
                                <a:lnTo>
                                  <a:pt x="7804" y="7012"/>
                                </a:lnTo>
                                <a:lnTo>
                                  <a:pt x="7813" y="7419"/>
                                </a:lnTo>
                                <a:lnTo>
                                  <a:pt x="7821" y="7947"/>
                                </a:lnTo>
                                <a:lnTo>
                                  <a:pt x="7830" y="8212"/>
                                </a:lnTo>
                                <a:lnTo>
                                  <a:pt x="7830" y="8232"/>
                                </a:lnTo>
                                <a:lnTo>
                                  <a:pt x="7839" y="8212"/>
                                </a:lnTo>
                                <a:lnTo>
                                  <a:pt x="7848" y="7947"/>
                                </a:lnTo>
                                <a:lnTo>
                                  <a:pt x="7857" y="7622"/>
                                </a:lnTo>
                                <a:lnTo>
                                  <a:pt x="7866" y="7012"/>
                                </a:lnTo>
                                <a:lnTo>
                                  <a:pt x="7874" y="6525"/>
                                </a:lnTo>
                                <a:lnTo>
                                  <a:pt x="7883" y="5630"/>
                                </a:lnTo>
                                <a:lnTo>
                                  <a:pt x="7892" y="5000"/>
                                </a:lnTo>
                                <a:lnTo>
                                  <a:pt x="7901" y="4045"/>
                                </a:lnTo>
                                <a:lnTo>
                                  <a:pt x="7910" y="3456"/>
                                </a:lnTo>
                                <a:lnTo>
                                  <a:pt x="7919" y="2703"/>
                                </a:lnTo>
                                <a:lnTo>
                                  <a:pt x="7928" y="2297"/>
                                </a:lnTo>
                                <a:lnTo>
                                  <a:pt x="7936" y="1789"/>
                                </a:lnTo>
                                <a:lnTo>
                                  <a:pt x="7945" y="1504"/>
                                </a:lnTo>
                                <a:lnTo>
                                  <a:pt x="7954" y="1077"/>
                                </a:lnTo>
                                <a:lnTo>
                                  <a:pt x="7963" y="874"/>
                                </a:lnTo>
                                <a:lnTo>
                                  <a:pt x="7972" y="712"/>
                                </a:lnTo>
                                <a:lnTo>
                                  <a:pt x="7981" y="773"/>
                                </a:lnTo>
                                <a:lnTo>
                                  <a:pt x="7989" y="1098"/>
                                </a:lnTo>
                                <a:lnTo>
                                  <a:pt x="7998" y="1647"/>
                                </a:lnTo>
                                <a:lnTo>
                                  <a:pt x="8007" y="2114"/>
                                </a:lnTo>
                                <a:lnTo>
                                  <a:pt x="8016" y="3090"/>
                                </a:lnTo>
                                <a:lnTo>
                                  <a:pt x="8025" y="3964"/>
                                </a:lnTo>
                                <a:lnTo>
                                  <a:pt x="8034" y="5549"/>
                                </a:lnTo>
                                <a:lnTo>
                                  <a:pt x="8043" y="6667"/>
                                </a:lnTo>
                                <a:lnTo>
                                  <a:pt x="8051" y="8273"/>
                                </a:lnTo>
                                <a:lnTo>
                                  <a:pt x="8060" y="9086"/>
                                </a:lnTo>
                                <a:lnTo>
                                  <a:pt x="8069" y="9655"/>
                                </a:lnTo>
                                <a:lnTo>
                                  <a:pt x="8078" y="9553"/>
                                </a:lnTo>
                                <a:lnTo>
                                  <a:pt x="8087" y="8801"/>
                                </a:lnTo>
                                <a:lnTo>
                                  <a:pt x="8096" y="7988"/>
                                </a:lnTo>
                                <a:lnTo>
                                  <a:pt x="8104" y="6565"/>
                                </a:lnTo>
                                <a:lnTo>
                                  <a:pt x="8113" y="5569"/>
                                </a:lnTo>
                                <a:lnTo>
                                  <a:pt x="8122" y="4147"/>
                                </a:lnTo>
                                <a:lnTo>
                                  <a:pt x="8131" y="3293"/>
                                </a:lnTo>
                                <a:lnTo>
                                  <a:pt x="8140" y="2175"/>
                                </a:lnTo>
                                <a:lnTo>
                                  <a:pt x="8149" y="1362"/>
                                </a:lnTo>
                                <a:lnTo>
                                  <a:pt x="8158" y="1037"/>
                                </a:lnTo>
                                <a:lnTo>
                                  <a:pt x="8166" y="895"/>
                                </a:lnTo>
                                <a:lnTo>
                                  <a:pt x="8175" y="996"/>
                                </a:lnTo>
                                <a:lnTo>
                                  <a:pt x="8184" y="1301"/>
                                </a:lnTo>
                                <a:lnTo>
                                  <a:pt x="8193" y="1464"/>
                                </a:lnTo>
                                <a:lnTo>
                                  <a:pt x="8202" y="1525"/>
                                </a:lnTo>
                                <a:lnTo>
                                  <a:pt x="8202" y="1504"/>
                                </a:lnTo>
                                <a:lnTo>
                                  <a:pt x="8211" y="1321"/>
                                </a:lnTo>
                                <a:lnTo>
                                  <a:pt x="8220" y="610"/>
                                </a:lnTo>
                              </a:path>
                            </a:pathLst>
                          </a:custGeom>
                          <a:noFill/>
                          <a:ln w="1968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6" name="Rectangle 269"/>
                        <wps:cNvSpPr>
                          <a:spLocks noChangeArrowheads="1"/>
                        </wps:cNvSpPr>
                        <wps:spPr bwMode="auto">
                          <a:xfrm>
                            <a:off x="735905" y="2103109"/>
                            <a:ext cx="389303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527,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37" name="Line 270"/>
                        <wps:cNvCnPr>
                          <a:cxnSpLocks noChangeShapeType="1"/>
                        </wps:cNvCnPr>
                        <wps:spPr bwMode="auto">
                          <a:xfrm flipV="1">
                            <a:off x="826106" y="1406506"/>
                            <a:ext cx="600" cy="671203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" name="Rectangle 271"/>
                        <wps:cNvSpPr>
                          <a:spLocks noChangeArrowheads="1"/>
                        </wps:cNvSpPr>
                        <wps:spPr bwMode="auto">
                          <a:xfrm>
                            <a:off x="1084507" y="2103109"/>
                            <a:ext cx="389303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214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39" name="Line 272"/>
                        <wps:cNvCnPr>
                          <a:cxnSpLocks noChangeShapeType="1"/>
                        </wps:cNvCnPr>
                        <wps:spPr bwMode="auto">
                          <a:xfrm flipV="1">
                            <a:off x="1174108" y="1858608"/>
                            <a:ext cx="600" cy="2191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0" name="Rectangle 273"/>
                        <wps:cNvSpPr>
                          <a:spLocks noChangeArrowheads="1"/>
                        </wps:cNvSpPr>
                        <wps:spPr bwMode="auto">
                          <a:xfrm>
                            <a:off x="1224908" y="3006013"/>
                            <a:ext cx="389203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086,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1" name="Line 274"/>
                        <wps:cNvCnPr>
                          <a:cxnSpLocks noChangeShapeType="1"/>
                        </wps:cNvCnPr>
                        <wps:spPr bwMode="auto">
                          <a:xfrm flipV="1">
                            <a:off x="1314409" y="2736212"/>
                            <a:ext cx="600" cy="2451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2" name="Rectangle 275"/>
                        <wps:cNvSpPr>
                          <a:spLocks noChangeArrowheads="1"/>
                        </wps:cNvSpPr>
                        <wps:spPr bwMode="auto">
                          <a:xfrm>
                            <a:off x="1365209" y="3367414"/>
                            <a:ext cx="389303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964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3" name="Line 276"/>
                        <wps:cNvCnPr>
                          <a:cxnSpLocks noChangeShapeType="1"/>
                        </wps:cNvCnPr>
                        <wps:spPr bwMode="auto">
                          <a:xfrm flipV="1">
                            <a:off x="1455410" y="3084113"/>
                            <a:ext cx="600" cy="2585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4" name="Rectangle 277"/>
                        <wps:cNvSpPr>
                          <a:spLocks noChangeArrowheads="1"/>
                        </wps:cNvSpPr>
                        <wps:spPr bwMode="auto">
                          <a:xfrm>
                            <a:off x="2298016" y="1560807"/>
                            <a:ext cx="389303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122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5" name="Line 278"/>
                        <wps:cNvCnPr>
                          <a:cxnSpLocks noChangeShapeType="1"/>
                        </wps:cNvCnPr>
                        <wps:spPr bwMode="auto">
                          <a:xfrm flipV="1">
                            <a:off x="2387616" y="955004"/>
                            <a:ext cx="600" cy="5804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" name="Rectangle 279"/>
                        <wps:cNvSpPr>
                          <a:spLocks noChangeArrowheads="1"/>
                        </wps:cNvSpPr>
                        <wps:spPr bwMode="auto">
                          <a:xfrm>
                            <a:off x="2489217" y="2283410"/>
                            <a:ext cx="389203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975,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7" name="Line 280"/>
                        <wps:cNvCnPr>
                          <a:cxnSpLocks noChangeShapeType="1"/>
                        </wps:cNvCnPr>
                        <wps:spPr bwMode="auto">
                          <a:xfrm flipV="1">
                            <a:off x="2578718" y="1432506"/>
                            <a:ext cx="600" cy="826104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8" name="Rectangle 281"/>
                        <wps:cNvSpPr>
                          <a:spLocks noChangeArrowheads="1"/>
                        </wps:cNvSpPr>
                        <wps:spPr bwMode="auto">
                          <a:xfrm>
                            <a:off x="2651718" y="1379806"/>
                            <a:ext cx="389303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900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9" name="Line 282"/>
                        <wps:cNvCnPr>
                          <a:cxnSpLocks noChangeShapeType="1"/>
                        </wps:cNvCnPr>
                        <wps:spPr bwMode="auto">
                          <a:xfrm flipV="1">
                            <a:off x="2741919" y="1148705"/>
                            <a:ext cx="600" cy="2063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0" name="Rectangle 283"/>
                        <wps:cNvSpPr>
                          <a:spLocks noChangeArrowheads="1"/>
                        </wps:cNvSpPr>
                        <wps:spPr bwMode="auto">
                          <a:xfrm>
                            <a:off x="3028321" y="3548315"/>
                            <a:ext cx="389203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731,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51" name="Line 284"/>
                        <wps:cNvCnPr>
                          <a:cxnSpLocks noChangeShapeType="1"/>
                        </wps:cNvCnPr>
                        <wps:spPr bwMode="auto">
                          <a:xfrm flipV="1">
                            <a:off x="3118421" y="3394015"/>
                            <a:ext cx="700" cy="1289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2" name="Rectangle 285"/>
                        <wps:cNvSpPr>
                          <a:spLocks noChangeArrowheads="1"/>
                        </wps:cNvSpPr>
                        <wps:spPr bwMode="auto">
                          <a:xfrm>
                            <a:off x="3235922" y="2103109"/>
                            <a:ext cx="389303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637,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53" name="Line 286"/>
                        <wps:cNvCnPr>
                          <a:cxnSpLocks noChangeShapeType="1"/>
                        </wps:cNvCnPr>
                        <wps:spPr bwMode="auto">
                          <a:xfrm flipV="1">
                            <a:off x="3326123" y="1781108"/>
                            <a:ext cx="600" cy="296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" name="Rectangle 287"/>
                        <wps:cNvSpPr>
                          <a:spLocks noChangeArrowheads="1"/>
                        </wps:cNvSpPr>
                        <wps:spPr bwMode="auto">
                          <a:xfrm>
                            <a:off x="3359723" y="3729316"/>
                            <a:ext cx="389303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582,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55" name="Line 288"/>
                        <wps:cNvCnPr>
                          <a:cxnSpLocks noChangeShapeType="1"/>
                        </wps:cNvCnPr>
                        <wps:spPr bwMode="auto">
                          <a:xfrm flipV="1">
                            <a:off x="3449924" y="3484815"/>
                            <a:ext cx="600" cy="2191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" name="Rectangle 289"/>
                        <wps:cNvSpPr>
                          <a:spLocks noChangeArrowheads="1"/>
                        </wps:cNvSpPr>
                        <wps:spPr bwMode="auto">
                          <a:xfrm>
                            <a:off x="3578825" y="6258527"/>
                            <a:ext cx="389303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485,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57" name="Line 290"/>
                        <wps:cNvCnPr>
                          <a:cxnSpLocks noChangeShapeType="1"/>
                        </wps:cNvCnPr>
                        <wps:spPr bwMode="auto">
                          <a:xfrm flipV="1">
                            <a:off x="3669025" y="6091526"/>
                            <a:ext cx="600" cy="1422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8" name="Rectangle 291"/>
                        <wps:cNvSpPr>
                          <a:spLocks noChangeArrowheads="1"/>
                        </wps:cNvSpPr>
                        <wps:spPr bwMode="auto">
                          <a:xfrm>
                            <a:off x="3736326" y="5355523"/>
                            <a:ext cx="389203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452,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59" name="Line 29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742026" y="5007622"/>
                            <a:ext cx="83801" cy="3225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0" name="Rectangle 293"/>
                        <wps:cNvSpPr>
                          <a:spLocks noChangeArrowheads="1"/>
                        </wps:cNvSpPr>
                        <wps:spPr bwMode="auto">
                          <a:xfrm>
                            <a:off x="3797926" y="4813321"/>
                            <a:ext cx="389203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386,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1" name="Line 294"/>
                        <wps:cNvCnPr>
                          <a:cxnSpLocks noChangeShapeType="1"/>
                        </wps:cNvCnPr>
                        <wps:spPr bwMode="auto">
                          <a:xfrm flipV="1">
                            <a:off x="3888127" y="4426519"/>
                            <a:ext cx="600" cy="3614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2" name="Rectangle 295"/>
                        <wps:cNvSpPr>
                          <a:spLocks noChangeArrowheads="1"/>
                        </wps:cNvSpPr>
                        <wps:spPr bwMode="auto">
                          <a:xfrm>
                            <a:off x="3888127" y="3367414"/>
                            <a:ext cx="389203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345,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3" name="Line 296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7627" y="3097513"/>
                            <a:ext cx="600" cy="2451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" name="Rectangle 297"/>
                        <wps:cNvSpPr>
                          <a:spLocks noChangeArrowheads="1"/>
                        </wps:cNvSpPr>
                        <wps:spPr bwMode="auto">
                          <a:xfrm>
                            <a:off x="3966827" y="4090618"/>
                            <a:ext cx="389303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308,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5" name="Line 298"/>
                        <wps:cNvCnPr>
                          <a:cxnSpLocks noChangeShapeType="1"/>
                        </wps:cNvCnPr>
                        <wps:spPr bwMode="auto">
                          <a:xfrm flipV="1">
                            <a:off x="4056328" y="4013817"/>
                            <a:ext cx="700" cy="514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6" name="Rectangle 299"/>
                        <wps:cNvSpPr>
                          <a:spLocks noChangeArrowheads="1"/>
                        </wps:cNvSpPr>
                        <wps:spPr bwMode="auto">
                          <a:xfrm>
                            <a:off x="4152229" y="6078226"/>
                            <a:ext cx="389303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226,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7" name="Line 300"/>
                        <wps:cNvCnPr>
                          <a:cxnSpLocks noChangeShapeType="1"/>
                        </wps:cNvCnPr>
                        <wps:spPr bwMode="auto">
                          <a:xfrm flipV="1">
                            <a:off x="4241829" y="5949926"/>
                            <a:ext cx="600" cy="1029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2" name="Rectangle 301"/>
                        <wps:cNvSpPr>
                          <a:spLocks noChangeArrowheads="1"/>
                        </wps:cNvSpPr>
                        <wps:spPr bwMode="auto">
                          <a:xfrm>
                            <a:off x="4286830" y="5535924"/>
                            <a:ext cx="389303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165,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33" name="Line 302"/>
                        <wps:cNvCnPr>
                          <a:cxnSpLocks noChangeShapeType="1"/>
                        </wps:cNvCnPr>
                        <wps:spPr bwMode="auto">
                          <a:xfrm flipV="1">
                            <a:off x="4377030" y="5213922"/>
                            <a:ext cx="600" cy="2972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4" name="Rectangle 303"/>
                        <wps:cNvSpPr>
                          <a:spLocks noChangeArrowheads="1"/>
                        </wps:cNvSpPr>
                        <wps:spPr bwMode="auto">
                          <a:xfrm>
                            <a:off x="4455131" y="5716925"/>
                            <a:ext cx="389303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88,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35" name="Line 304"/>
                        <wps:cNvCnPr>
                          <a:cxnSpLocks noChangeShapeType="1"/>
                        </wps:cNvCnPr>
                        <wps:spPr bwMode="auto">
                          <a:xfrm flipV="1">
                            <a:off x="4545331" y="5330123"/>
                            <a:ext cx="600" cy="3614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6" name="Rectangle 305"/>
                        <wps:cNvSpPr>
                          <a:spLocks noChangeArrowheads="1"/>
                        </wps:cNvSpPr>
                        <wps:spPr bwMode="auto">
                          <a:xfrm>
                            <a:off x="4640532" y="3909617"/>
                            <a:ext cx="389303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17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37" name="Line 30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708532" y="3639116"/>
                            <a:ext cx="22200" cy="2458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8" name="Rectangle 307"/>
                        <wps:cNvSpPr>
                          <a:spLocks noChangeArrowheads="1"/>
                        </wps:cNvSpPr>
                        <wps:spPr bwMode="auto">
                          <a:xfrm>
                            <a:off x="4848833" y="4271018"/>
                            <a:ext cx="3181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990,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39" name="Line 30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764433" y="3575015"/>
                            <a:ext cx="157401" cy="671203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1" name="Rectangle 309"/>
                        <wps:cNvSpPr>
                          <a:spLocks noChangeArrowheads="1"/>
                        </wps:cNvSpPr>
                        <wps:spPr bwMode="auto">
                          <a:xfrm>
                            <a:off x="4865334" y="3729316"/>
                            <a:ext cx="318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968,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42" name="Line 31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815233" y="3265114"/>
                            <a:ext cx="123101" cy="4388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3" name="Rectangle 311"/>
                        <wps:cNvSpPr>
                          <a:spLocks noChangeArrowheads="1"/>
                        </wps:cNvSpPr>
                        <wps:spPr bwMode="auto">
                          <a:xfrm>
                            <a:off x="4876834" y="1741807"/>
                            <a:ext cx="3181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921,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44" name="Line 31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916134" y="1496606"/>
                            <a:ext cx="33700" cy="2198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5" name="Rectangle 313"/>
                        <wps:cNvSpPr>
                          <a:spLocks noChangeArrowheads="1"/>
                        </wps:cNvSpPr>
                        <wps:spPr bwMode="auto">
                          <a:xfrm>
                            <a:off x="4927634" y="2464411"/>
                            <a:ext cx="3181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linkedTxbx id="141" seq="1"/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46" name="Line 314"/>
                        <wps:cNvCnPr>
                          <a:cxnSpLocks noChangeShapeType="1"/>
                        </wps:cNvCnPr>
                        <wps:spPr bwMode="auto">
                          <a:xfrm flipV="1">
                            <a:off x="5000634" y="2129109"/>
                            <a:ext cx="67300" cy="3099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7" name="Rectangle 315"/>
                        <wps:cNvSpPr>
                          <a:spLocks noChangeArrowheads="1"/>
                        </wps:cNvSpPr>
                        <wps:spPr bwMode="auto">
                          <a:xfrm>
                            <a:off x="5056535" y="3006013"/>
                            <a:ext cx="318102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linkedTxbx id="142" seq="1"/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48" name="Line 316"/>
                        <wps:cNvCnPr>
                          <a:cxnSpLocks noChangeShapeType="1"/>
                        </wps:cNvCnPr>
                        <wps:spPr bwMode="auto">
                          <a:xfrm flipV="1">
                            <a:off x="5129535" y="2787612"/>
                            <a:ext cx="600" cy="1937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" name="Rectangle 317"/>
                        <wps:cNvSpPr>
                          <a:spLocks noChangeArrowheads="1"/>
                        </wps:cNvSpPr>
                        <wps:spPr bwMode="auto">
                          <a:xfrm>
                            <a:off x="5202536" y="5716925"/>
                            <a:ext cx="3181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761,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50" name="Line 318"/>
                        <wps:cNvCnPr>
                          <a:cxnSpLocks noChangeShapeType="1"/>
                        </wps:cNvCnPr>
                        <wps:spPr bwMode="auto">
                          <a:xfrm flipV="1">
                            <a:off x="5275536" y="5446323"/>
                            <a:ext cx="700" cy="2452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1" name="Rectangle 319"/>
                        <wps:cNvSpPr>
                          <a:spLocks noChangeArrowheads="1"/>
                        </wps:cNvSpPr>
                        <wps:spPr bwMode="auto">
                          <a:xfrm>
                            <a:off x="5342837" y="6619828"/>
                            <a:ext cx="318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693,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52" name="Line 320"/>
                        <wps:cNvCnPr>
                          <a:cxnSpLocks noChangeShapeType="1"/>
                        </wps:cNvCnPr>
                        <wps:spPr bwMode="auto">
                          <a:xfrm flipV="1">
                            <a:off x="5415937" y="6362727"/>
                            <a:ext cx="11400" cy="2324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3" name="Rectangle 321"/>
                        <wps:cNvSpPr>
                          <a:spLocks noChangeArrowheads="1"/>
                        </wps:cNvSpPr>
                        <wps:spPr bwMode="auto">
                          <a:xfrm>
                            <a:off x="5342837" y="1379806"/>
                            <a:ext cx="318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657,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54" name="Line 322"/>
                        <wps:cNvCnPr>
                          <a:cxnSpLocks noChangeShapeType="1"/>
                        </wps:cNvCnPr>
                        <wps:spPr bwMode="auto">
                          <a:xfrm>
                            <a:off x="547304" y="299701"/>
                            <a:ext cx="10200" cy="82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Zone de dessin 194" o:spid="_x0000_s1169" editas="canvas" style="width:457.2pt;height:641.05pt;mso-position-horizontal-relative:char;mso-position-vertical-relative:line" coordsize="58064,814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">
                <v:shape id="_x0000_s1170" type="#_x0000_t75" style="position:absolute;width:58064;height:81413;visibility:visible;mso-wrap-style:square">
                  <v:fill o:detectmouseclick="t"/>
                  <v:path o:connecttype="none"/>
                </v:shape>
                <v:line id="Line 196" o:spid="_x0000_s1171" style="position:absolute;visibility:visible;mso-wrap-style:square" from="3035,74853" to="55232,7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S+lcUAAADdAAAADwAAAGRycy9kb3ducmV2LnhtbESPQWvCQBSE74L/YXmCt7oxlqDRVaSt&#10;UEoRjF68PbLPJJh9G3a3Gv99t1DwOMzMN8xq05tW3Mj5xrKC6SQBQVxa3XCl4HTcvcxB+ICssbVM&#10;Ch7kYbMeDlaYa3vnA92KUIkIYZ+jgjqELpfSlzUZ9BPbEUfvYp3BEKWrpHZ4j3DTyjRJMmmw4bhQ&#10;Y0dvNZXX4scocN3CfOPxGlp7vsw+3qsvt+8zpcajfrsEEagPz/B/+1MryNL0Ff7exCc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OS+lcUAAADdAAAADwAAAAAAAAAA&#10;AAAAAAChAgAAZHJzL2Rvd25yZXYueG1sUEsFBgAAAAAEAAQA+QAAAJMDAAAAAA==&#10;" strokeweight=".45pt"/>
                <v:line id="Line 197" o:spid="_x0000_s1172" style="position:absolute;visibility:visible;mso-wrap-style:square" from="3035,74853" to="3041,75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gbDsUAAADdAAAADwAAAGRycy9kb3ducmV2LnhtbESPQWvCQBSE74L/YXmCt7ox0qDRVaSt&#10;UEoRjF68PbLPJJh9G3a3Gv99t1DwOMzMN8xq05tW3Mj5xrKC6SQBQVxa3XCl4HTcvcxB+ICssbVM&#10;Ch7kYbMeDlaYa3vnA92KUIkIYZ+jgjqELpfSlzUZ9BPbEUfvYp3BEKWrpHZ4j3DTyjRJMmmw4bhQ&#10;Y0dvNZXX4scocN3CfOPxGlp7vsw+3qsvt+8zpcajfrsEEagPz/B/+1MryNL0Ff7exCc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6gbDsUAAADdAAAADwAAAAAAAAAA&#10;AAAAAAChAgAAZHJzL2Rvd25yZXYueG1sUEsFBgAAAAAEAAQA+QAAAJMDAAAAAA==&#10;" strokeweight=".45pt"/>
                <v:line id="Line 198" o:spid="_x0000_s1173" style="position:absolute;visibility:visible;mso-wrap-style:square" from="7473,74853" to="7480,75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qFecUAAADdAAAADwAAAGRycy9kb3ducmV2LnhtbESPQWvCQBSE7wX/w/KE3urGFEIbXYPY&#10;FkqRQtWLt0f2mYRk34bdbZL++64geBxm5htmXUymEwM531hWsFwkIIhLqxuuFJyOH08vIHxA1thZ&#10;JgV/5KHYzB7WmGs78g8Nh1CJCGGfo4I6hD6X0pc1GfQL2xNH72KdwRClq6R2OEa46WSaJJk02HBc&#10;qLGnXU1le/g1Clz/avZ4bENnz5fn97fqy31PmVKP82m7AhFoCvfwrf2pFWRpmsH1TXwCcvM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3qFecUAAADdAAAADwAAAAAAAAAA&#10;AAAAAAChAgAAZHJzL2Rvd25yZXYueG1sUEsFBgAAAAAEAAQA+QAAAJMDAAAAAA==&#10;" strokeweight=".45pt"/>
                <v:line id="Line 199" o:spid="_x0000_s1174" style="position:absolute;visibility:visible;mso-wrap-style:square" from="11912,74853" to="11918,75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Yg4sUAAADdAAAADwAAAGRycy9kb3ducmV2LnhtbESPT2vCQBTE74V+h+UVvNVNI6RtdJXi&#10;HxARobEXb4/sMwlm34bdVeO3dwWhx2FmfsNMZr1pxYWcbywr+BgmIIhLqxuuFPztV+9fIHxA1tha&#10;JgU38jCbvr5MMNf2yr90KUIlIoR9jgrqELpcSl/WZNAPbUccvaN1BkOUrpLa4TXCTSvTJMmkwYbj&#10;Qo0dzWsqT8XZKHDdt9ni/hRaeziOlotq43Z9ptTgrf8ZgwjUh//ws73WCrI0/YTHm/gE5PQ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DYg4sUAAADdAAAADwAAAAAAAAAA&#10;AAAAAAChAgAAZHJzL2Rvd25yZXYueG1sUEsFBgAAAAAEAAQA+QAAAJMDAAAAAA==&#10;" strokeweight=".45pt"/>
                <v:line id="Line 200" o:spid="_x0000_s1175" style="position:absolute;visibility:visible;mso-wrap-style:square" from="16351,74853" to="16357,75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m0kMEAAADdAAAADwAAAGRycy9kb3ducmV2LnhtbERPy4rCMBTdD/gP4QruxnQqFO0YZfAB&#10;IoNgdTO7S3Nti81NSaLWvzcLYZaH854ve9OKOznfWFbwNU5AEJdWN1wpOJ+2n1MQPiBrbC2Tgid5&#10;WC4GH3PMtX3wke5FqEQMYZ+jgjqELpfSlzUZ9GPbEUfuYp3BEKGrpHb4iOGmlWmSZNJgw7Ghxo5W&#10;NZXX4mYUuG5mfvF0Da39u0w262rvDn2m1GjY/3yDCNSHf/HbvdMKsjSNc+Ob+ATk4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1qbSQwQAAAN0AAAAPAAAAAAAAAAAAAAAA&#10;AKECAABkcnMvZG93bnJldi54bWxQSwUGAAAAAAQABAD5AAAAjwMAAAAA&#10;" strokeweight=".45pt"/>
                <v:line id="Line 201" o:spid="_x0000_s1176" style="position:absolute;visibility:visible;mso-wrap-style:square" from="20789,74853" to="20796,75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URC8UAAADdAAAADwAAAGRycy9kb3ducmV2LnhtbESPQWvCQBSE7wX/w/KE3pqNKYQaXYPY&#10;CqWUgsaLt0f2mQSzb8PuGtN/3y0Uehxm5htmXU6mFyM531lWsEhSEMS11R03Ck7V/ukFhA/IGnvL&#10;pOCbPJSb2cMaC23vfKDxGBoRIewLVNCGMBRS+rolgz6xA3H0LtYZDFG6RmqH9wg3vczSNJcGO44L&#10;LQ60a6m+Hm9GgRuW5hOra+jt+fL89tp8uK8pV+pxPm1XIAJN4T/8137XCvIsW8Lvm/gE5O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uURC8UAAADdAAAADwAAAAAAAAAA&#10;AAAAAAChAgAAZHJzL2Rvd25yZXYueG1sUEsFBgAAAAAEAAQA+QAAAJMDAAAAAA==&#10;" strokeweight=".45pt"/>
                <v:line id="Line 202" o:spid="_x0000_s1177" style="position:absolute;visibility:visible;mso-wrap-style:square" from="25228,74853" to="25234,75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YuS8AAAADdAAAADwAAAGRycy9kb3ducmV2LnhtbERPy4rCMBTdC/5DuII7TVUoYzWKOCOI&#10;yICPjbtLc22LzU1Jota/NwvB5eG858vW1OJBzleWFYyGCQji3OqKCwXn02bwA8IHZI21ZVLwIg/L&#10;Rbczx0zbJx/ocQyFiCHsM1RQhtBkUvq8JIN+aBviyF2tMxgidIXUDp8x3NRynCSpNFhxbCixoXVJ&#10;+e14NwpcMzV7PN1CbS/Xyd9vsXP/bapUv9euZiACteEr/ri3WkE6nsT98U18AnLx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4GLkvAAAAA3QAAAA8AAAAAAAAAAAAAAAAA&#10;oQIAAGRycy9kb3ducmV2LnhtbFBLBQYAAAAABAAEAPkAAACOAwAAAAA=&#10;" strokeweight=".45pt"/>
                <v:line id="Line 203" o:spid="_x0000_s1178" style="position:absolute;visibility:visible;mso-wrap-style:square" from="29667,74853" to="29673,75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qL0MUAAADdAAAADwAAAGRycy9kb3ducmV2LnhtbESPQWvCQBSE7wX/w/IEb3UThdBG1yBt&#10;BSlSqPbS2yP7TILZt2F3m8R/3xUEj8PMfMOsi9G0oifnG8sK0nkCgri0uuFKwc9p9/wCwgdkja1l&#10;UnAlD8Vm8rTGXNuBv6k/hkpECPscFdQhdLmUvqzJoJ/bjjh6Z+sMhihdJbXDIcJNKxdJkkmDDceF&#10;Gjt6q6m8HP+MAte9mgOeLqG1v+flx3v16b7GTKnZdNyuQAQawyN8b++1gmyxTOH2Jj4Buf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UqL0MUAAADdAAAADwAAAAAAAAAA&#10;AAAAAAChAgAAZHJzL2Rvd25yZXYueG1sUEsFBgAAAAAEAAQA+QAAAJMDAAAAAA==&#10;" strokeweight=".45pt"/>
                <v:line id="Line 204" o:spid="_x0000_s1179" style="position:absolute;visibility:visible;mso-wrap-style:square" from="34105,74853" to="34112,75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gVp8QAAADdAAAADwAAAGRycy9kb3ducmV2LnhtbESPQYvCMBSE78L+h/AWvGlqheJ2jSK7&#10;CiIiqHvZ26N5tsXmpSRR6783guBxmJlvmOm8M424kvO1ZQWjYQKCuLC65lLB33E1mIDwAVljY5kU&#10;3MnDfPbRm2Ku7Y33dD2EUkQI+xwVVCG0uZS+qMigH9qWOHon6wyGKF0ptcNbhJtGpkmSSYM1x4UK&#10;W/qpqDgfLkaBa7/MFo/n0Nj/03j5W27crsuU6n92i28QgbrwDr/aa60gS8cpPN/EJ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mBWnxAAAAN0AAAAPAAAAAAAAAAAA&#10;AAAAAKECAABkcnMvZG93bnJldi54bWxQSwUGAAAAAAQABAD5AAAAkgMAAAAA&#10;" strokeweight=".45pt"/>
                <v:line id="Line 205" o:spid="_x0000_s1180" style="position:absolute;visibility:visible;mso-wrap-style:square" from="38544,74853" to="38550,75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SwPMQAAADdAAAADwAAAGRycy9kb3ducmV2LnhtbESPQYvCMBSE78L+h/AWvGmqheJ2jSK7&#10;CiIiqHvZ26N5tsXmpSRR6783guBxmJlvmOm8M424kvO1ZQWjYQKCuLC65lLB33E1mIDwAVljY5kU&#10;3MnDfPbRm2Ku7Y33dD2EUkQI+xwVVCG0uZS+qMigH9qWOHon6wyGKF0ptcNbhJtGjpMkkwZrjgsV&#10;tvRTUXE+XIwC136ZLR7PobH/p3T5W27crsuU6n92i28QgbrwDr/aa60gG6cpPN/EJ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1LA8xAAAAN0AAAAPAAAAAAAAAAAA&#10;AAAAAKECAABkcnMvZG93bnJldi54bWxQSwUGAAAAAAQABAD5AAAAkgMAAAAA&#10;" strokeweight=".45pt"/>
                <v:line id="Line 206" o:spid="_x0000_s1181" style="position:absolute;visibility:visible;mso-wrap-style:square" from="42983,74853" to="42989,75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0oSMUAAADdAAAADwAAAGRycy9kb3ducmV2LnhtbESPW4vCMBSE3wX/QziCb2vqhaLVKKIu&#10;yLIIXl58OzTHtticlCRq999vFhZ8HGbmG2axak0tnuR8ZVnBcJCAIM6trrhQcDl/fkxB+ICssbZM&#10;Cn7Iw2rZ7Sww0/bFR3qeQiEihH2GCsoQmkxKn5dk0A9sQxy9m3UGQ5SukNrhK8JNLUdJkkqDFceF&#10;EhvalJTfTw+jwDUz843ne6jt9TbebYsvd2hTpfq9dj0HEagN7/B/e68VpKPxBP7exCc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T0oSMUAAADdAAAADwAAAAAAAAAA&#10;AAAAAAChAgAAZHJzL2Rvd25yZXYueG1sUEsFBgAAAAAEAAQA+QAAAJMDAAAAAA==&#10;" strokeweight=".45pt"/>
                <v:line id="Line 207" o:spid="_x0000_s1182" style="position:absolute;visibility:visible;mso-wrap-style:square" from="47472,74853" to="47478,75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GN08QAAADdAAAADwAAAGRycy9kb3ducmV2LnhtbESPT4vCMBTE74LfITzB25qqWLQaRdQF&#10;WRbBPxdvj+bZFpuXkkTtfvvNwoLHYWZ+wyxWranFk5yvLCsYDhIQxLnVFRcKLufPjykIH5A11pZJ&#10;wQ95WC27nQVm2r74SM9TKESEsM9QQRlCk0np85IM+oFtiKN3s85giNIVUjt8Rbip5ShJUmmw4rhQ&#10;YkObkvL76WEUuGZmvvF8D7W93sa7bfHlDm2qVL/XrucgArXhHf5v77WCdDSewN+b+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cY3TxAAAAN0AAAAPAAAAAAAAAAAA&#10;AAAAAKECAABkcnMvZG93bnJldi54bWxQSwUGAAAAAAQABAD5AAAAkgMAAAAA&#10;" strokeweight=".45pt"/>
                <v:line id="Line 208" o:spid="_x0000_s1183" style="position:absolute;visibility:visible;mso-wrap-style:square" from="51911,74853" to="51917,75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MTpMQAAADdAAAADwAAAGRycy9kb3ducmV2LnhtbESPQYvCMBSE74L/ITzBm6YqFK1GEV1h&#10;kUWwevH2aJ5tsXkpSVa7/94sLOxxmJlvmNWmM414kvO1ZQWTcQKCuLC65lLB9XIYzUH4gKyxsUwK&#10;fsjDZt3vrTDT9sVneuahFBHCPkMFVQhtJqUvKjLox7Yljt7dOoMhSldK7fAV4aaR0yRJpcGa40KF&#10;Le0qKh75t1Hg2oX5wssjNPZ2n33sy6M7dalSw0G3XYII1IX/8F/7UytIp7MUft/EJyDX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oxOkxAAAAN0AAAAPAAAAAAAAAAAA&#10;AAAAAKECAABkcnMvZG93bnJldi54bWxQSwUGAAAAAAQABAD5AAAAkgMAAAAA&#10;" strokeweight=".45pt"/>
                <v:line id="Line 209" o:spid="_x0000_s1184" style="position:absolute;visibility:visible;mso-wrap-style:square" from="55232,74853" to="55238,75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+2P8YAAADdAAAADwAAAGRycy9kb3ducmV2LnhtbESPQWvCQBSE70L/w/IK3nRThdimrkGs&#10;hVJEMOmlt0f2mYRk34bdrab/vlsQPA4z8w2zzkfTiws531pW8DRPQBBXVrdcK/gq32fPIHxA1thb&#10;JgW/5CHfPEzWmGl75RNdilCLCGGfoYImhCGT0lcNGfRzOxBH72ydwRClq6V2eI1w08tFkqTSYMtx&#10;ocGBdg1VXfFjFLjhxRyw7EJvv8/L/Vv96Y5jqtT0cdy+ggg0hnv41v7QCtLFcgX/b+ITkJ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Hvtj/GAAAA3QAAAA8AAAAAAAAA&#10;AAAAAAAAoQIAAGRycy9kb3ducmV2LnhtbFBLBQYAAAAABAAEAPkAAACUAwAAAAA=&#10;" strokeweight=".45pt"/>
                <v:line id="Line 210" o:spid="_x0000_s1185" style="position:absolute;flip:y;visibility:visible;mso-wrap-style:square" from="3035,1549" to="3041,74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uo9MMAAADdAAAADwAAAGRycy9kb3ducmV2LnhtbERPz2vCMBS+D/Y/hDfwNtM5lFqN4soE&#10;DyKs6sHbo3k2Zc1LaTKt/vXmIOz48f2eL3vbiAt1vnas4GOYgCAuna65UnDYr99TED4ga2wck4Ib&#10;eVguXl/mmGl35R+6FKESMYR9hgpMCG0mpS8NWfRD1xJH7uw6iyHCrpK6w2sMt40cJclEWqw5Nhhs&#10;KTdU/hZ/VkHIdxbz7zT/mqb+aA7b031lx0oN3vrVDESgPvyLn+6NVjAZfca58U18An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/bqPTDAAAA3QAAAA8AAAAAAAAAAAAA&#10;AAAAoQIAAGRycy9kb3ducmV2LnhtbFBLBQYAAAAABAAEAPkAAACRAwAAAAA=&#10;" strokeweight=".45pt"/>
                <v:line id="Line 211" o:spid="_x0000_s1186" style="position:absolute;flip:x;visibility:visible;mso-wrap-style:square" from="2806,74853" to="3035,7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cNb8cAAADdAAAADwAAAGRycy9kb3ducmV2LnhtbESPzWrDMBCE74W+g9hCb43clATHsRxS&#10;00IOIZC/Q26LtbVMrZWx1MTt01eBQI7DzHzD5IvBtuJMvW8cK3gdJSCIK6cbrhUc9p8vKQgfkDW2&#10;jknBL3lYFI8POWbaXXhL512oRYSwz1CBCaHLpPSVIYt+5Dri6H253mKIsq+l7vES4baV4ySZSosN&#10;xwWDHZWGqu/dj1UQyo3F8iMt32epP5rD+vS3tBOlnp+G5RxEoCHcw7f2SiuYjt9mcH0Tn4As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lw1vxwAAAN0AAAAPAAAAAAAA&#10;AAAAAAAAAKECAABkcnMvZG93bnJldi54bWxQSwUGAAAAAAQABAD5AAAAlQMAAAAA&#10;" strokeweight=".45pt"/>
                <v:line id="Line 212" o:spid="_x0000_s1187" style="position:absolute;flip:x;visibility:visible;mso-wrap-style:square" from="2806,71240" to="3035,71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vXj8MAAADdAAAADwAAAGRycy9kb3ducmV2LnhtbERPz2vCMBS+D/Y/hDfwNtPJlFqN4soE&#10;DyKs6sHbo3k2Zc1LaTKt/vXmIOz48f2eL3vbiAt1vnas4GOYgCAuna65UnDYr99TED4ga2wck4Ib&#10;eVguXl/mmGl35R+6FKESMYR9hgpMCG0mpS8NWfRD1xJH7uw6iyHCrpK6w2sMt40cJclEWqw5Nhhs&#10;KTdU/hZ/VkHIdxbz7zT/mqb+aA7b031lx0oN3vrVDESgPvyLn+6NVjAZfcb98U18An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mr14/DAAAA3QAAAA8AAAAAAAAAAAAA&#10;AAAAoQIAAGRycy9kb3ducmV2LnhtbFBLBQYAAAAABAAEAPkAAACRAwAAAAA=&#10;" strokeweight=".45pt"/>
                <v:line id="Line 213" o:spid="_x0000_s1188" style="position:absolute;flip:x;visibility:visible;mso-wrap-style:square" from="2806,67500" to="3035,67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dyFMYAAADdAAAADwAAAGRycy9kb3ducmV2LnhtbESPT2vCQBTE7wW/w/KE3upGaSVGV9HQ&#10;Qg9S8N/B2yP7zAazb0N2q6mf3hUKHoeZ+Q0zW3S2FhdqfeVYwXCQgCAunK64VLDffb2lIHxA1lg7&#10;JgV/5GEx773MMNPuyhu6bEMpIoR9hgpMCE0mpS8MWfQD1xBH7+RaiyHKtpS6xWuE21qOkmQsLVYc&#10;Fww2lBsqzttfqyDkPxbzzzRfTVJ/MPv18ba0H0q99rvlFESgLjzD/+1vrWA8eh/C4018AnJ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bnchTGAAAA3QAAAA8AAAAAAAAA&#10;AAAAAAAAoQIAAGRycy9kb3ducmV2LnhtbFBLBQYAAAAABAAEAPkAAACUAwAAAAA=&#10;" strokeweight=".45pt"/>
                <v:line id="Line 214" o:spid="_x0000_s1189" style="position:absolute;flip:x;visibility:visible;mso-wrap-style:square" from="2806,63887" to="3035,63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XsY8YAAADdAAAADwAAAGRycy9kb3ducmV2LnhtbESPT2vCQBTE7wW/w/KE3urG0EqMrqKh&#10;hR5KwX8Hb4/sMxvMvg3ZraZ+erdQ8DjMzG+Y+bK3jbhQ52vHCsajBARx6XTNlYL97uMlA+EDssbG&#10;MSn4JQ/LxeBpjrl2V97QZRsqESHsc1RgQmhzKX1pyKIfuZY4eifXWQxRdpXUHV4j3DYyTZKJtFhz&#10;XDDYUmGoPG9/rIJQfFss3rNiPc38wey/jreVfVPqedivZiAC9eER/m9/agWT9DWFvzfxCcjF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Y17GPGAAAA3QAAAA8AAAAAAAAA&#10;AAAAAAAAoQIAAGRycy9kb3ducmV2LnhtbFBLBQYAAAAABAAEAPkAAACUAwAAAAA=&#10;" strokeweight=".45pt"/>
                <v:line id="Line 215" o:spid="_x0000_s1190" style="position:absolute;flip:x;visibility:visible;mso-wrap-style:square" from="2806,60140" to="3035,60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lJ+McAAADdAAAADwAAAGRycy9kb3ducmV2LnhtbESPQWvCQBSE74X+h+UJvdWNViVNXcUG&#10;hR5EaGoPvT2yr9nQ7NuQXTX667uC4HGYmW+Y+bK3jThS52vHCkbDBARx6XTNlYL91+Y5BeEDssbG&#10;MSk4k4fl4vFhjpl2J/6kYxEqESHsM1RgQmgzKX1pyKIfupY4er+usxii7CqpOzxFuG3kOElm0mLN&#10;ccFgS7mh8q84WAUh31nM12n+/pr6b7Pf/lxWdqrU06BfvYEI1Id7+Nb+0Apm48kLXN/EJyA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eUn4xwAAAN0AAAAPAAAAAAAA&#10;AAAAAAAAAKECAABkcnMvZG93bnJldi54bWxQSwUGAAAAAAQABAD5AAAAlQMAAAAA&#10;" strokeweight=".45pt"/>
                <v:line id="Line 216" o:spid="_x0000_s1191" style="position:absolute;flip:x;visibility:visible;mso-wrap-style:square" from="2806,56527" to="3035,56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DRjMcAAADdAAAADwAAAGRycy9kb3ducmV2LnhtbESPQWvCQBSE74L/YXmCN91UrKSpm6BB&#10;oYdSqLWH3h7Z12xo9m3Irhr99W6h0OMwM98w62KwrThT7xvHCh7mCQjiyumGawXHj/0sBeEDssbW&#10;MSm4kociH4/WmGl34Xc6H0ItIoR9hgpMCF0mpa8MWfRz1xFH79v1FkOUfS11j5cIt61cJMlKWmw4&#10;LhjsqDRU/RxOVkEo3yyWu7TcPqX+0xxfv24b+6jUdDJsnkEEGsJ/+K/9ohWsFssl/L6JT0Dm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kNGMxwAAAN0AAAAPAAAAAAAA&#10;AAAAAAAAAKECAABkcnMvZG93bnJldi54bWxQSwUGAAAAAAQABAD5AAAAlQMAAAAA&#10;" strokeweight=".45pt"/>
                <v:line id="Line 217" o:spid="_x0000_s1192" style="position:absolute;flip:x;visibility:visible;mso-wrap-style:square" from="2806,52914" to="3035,52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x0F8YAAADdAAAADwAAAGRycy9kb3ducmV2LnhtbESPT2vCQBTE7wW/w/KE3upGUYmpq2iw&#10;0IMU/NNDb4/sazaYfRuyq6Z+elcoeBxm5jfMfNnZWlyo9ZVjBcNBAoK4cLriUsHx8PGWgvABWWPt&#10;mBT8kYflovcyx0y7K+/osg+liBD2GSowITSZlL4wZNEPXEMcvV/XWgxRtqXULV4j3NZylCRTabHi&#10;uGCwodxQcdqfrYKQf1nMN2m+nqX+2xy3P7eVnSj12u9W7yACdeEZ/m9/agXT0XgCjzfxCcjF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ncdBfGAAAA3QAAAA8AAAAAAAAA&#10;AAAAAAAAoQIAAGRycy9kb3ducmV2LnhtbFBLBQYAAAAABAAEAPkAAACUAwAAAAA=&#10;" strokeweight=".45pt"/>
                <v:line id="Line 218" o:spid="_x0000_s1193" style="position:absolute;flip:x;visibility:visible;mso-wrap-style:square" from="2806,49174" to="3035,4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7qYMYAAADdAAAADwAAAGRycy9kb3ducmV2LnhtbESPT2vCQBTE7wW/w/KE3upGaUOMrqKh&#10;hR5KwX8Hb4/sMxvMvg3ZraZ+erdQ8DjMzG+Y+bK3jbhQ52vHCsajBARx6XTNlYL97uMlA+EDssbG&#10;MSn4JQ/LxeBpjrl2V97QZRsqESHsc1RgQmhzKX1pyKIfuZY4eifXWQxRdpXUHV4j3DZykiSptFhz&#10;XDDYUmGoPG9/rIJQfFss3rNiPc38wey/jreVfVPqedivZiAC9eER/m9/agXp5DWFvzfxCcjF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kO6mDGAAAA3QAAAA8AAAAAAAAA&#10;AAAAAAAAoQIAAGRycy9kb3ducmV2LnhtbFBLBQYAAAAABAAEAPkAAACUAwAAAAA=&#10;" strokeweight=".45pt"/>
                <v:line id="Line 219" o:spid="_x0000_s1194" style="position:absolute;flip:x;visibility:visible;mso-wrap-style:square" from="2806,45561" to="3035,45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JP+8cAAADdAAAADwAAAGRycy9kb3ducmV2LnhtbESPQWvCQBSE74X+h+UJvelGqTZNXcUG&#10;hR5EMLWH3h7Z12xo9m3Irhr99V1B6HGYmW+Y+bK3jThR52vHCsajBARx6XTNlYLD52aYgvABWWPj&#10;mBRcyMNy8fgwx0y7M+/pVIRKRAj7DBWYENpMSl8asuhHriWO3o/rLIYou0rqDs8Rbhs5SZKZtFhz&#10;XDDYUm6o/C2OVkHIdxbzdZq/v6b+yxy239eVnSr1NOhXbyAC9eE/fG9/aAWzyfML3N7EJ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Qk/7xwAAAN0AAAAPAAAAAAAA&#10;AAAAAAAAAKECAABkcnMvZG93bnJldi54bWxQSwUGAAAAAAQABAD5AAAAlQMAAAAA&#10;" strokeweight=".45pt"/>
                <v:line id="Line 220" o:spid="_x0000_s1195" style="position:absolute;flip:x;visibility:visible;mso-wrap-style:square" from="2806,41814" to="3035,41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3bicMAAADdAAAADwAAAGRycy9kb3ducmV2LnhtbERPz2vCMBS+D/Y/hDfwNtPJlFqN4soE&#10;DyKs6sHbo3k2Zc1LaTKt/vXmIOz48f2eL3vbiAt1vnas4GOYgCAuna65UnDYr99TED4ga2wck4Ib&#10;eVguXl/mmGl35R+6FKESMYR9hgpMCG0mpS8NWfRD1xJH7uw6iyHCrpK6w2sMt40cJclEWqw5Nhhs&#10;KTdU/hZ/VkHIdxbz7zT/mqb+aA7b031lx0oN3vrVDESgPvyLn+6NVjAZfca58U18An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fd24nDAAAA3QAAAA8AAAAAAAAAAAAA&#10;AAAAoQIAAGRycy9kb3ducmV2LnhtbFBLBQYAAAAABAAEAPkAAACRAwAAAAA=&#10;" strokeweight=".45pt"/>
                <v:line id="Line 221" o:spid="_x0000_s1196" style="position:absolute;flip:x;visibility:visible;mso-wrap-style:square" from="2806,38201" to="3035,38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F+EscAAADdAAAADwAAAGRycy9kb3ducmV2LnhtbESPzWrDMBCE74W+g9hCb43c0ATHsRxS&#10;00IOIZC/Q26LtbVMrZWx1MTt01eBQI7DzHzD5IvBtuJMvW8cK3gdJSCIK6cbrhUc9p8vKQgfkDW2&#10;jknBL3lYFI8POWbaXXhL512oRYSwz1CBCaHLpPSVIYt+5Dri6H253mKIsq+l7vES4baV4ySZSosN&#10;xwWDHZWGqu/dj1UQyo3F8iMt32epP5rD+vS3tBOlnp+G5RxEoCHcw7f2SiuYjt9mcH0Tn4As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kX4SxwAAAN0AAAAPAAAAAAAA&#10;AAAAAAAAAKECAABkcnMvZG93bnJldi54bWxQSwUGAAAAAAQABAD5AAAAlQMAAAAA&#10;" strokeweight=".45pt"/>
                <v:line id="Line 222" o:spid="_x0000_s1197" style="position:absolute;flip:x;visibility:visible;mso-wrap-style:square" from="2806,34588" to="3035,345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JBUsIAAADdAAAADwAAAGRycy9kb3ducmV2LnhtbERPy4rCMBTdC/MP4Q7MTlMFpVajOGWE&#10;WYjga+Hu0lybYnNTmqid+XqzEFweznu+7Gwt7tT6yrGC4SABQVw4XXGp4HhY91MQPiBrrB2Tgj/y&#10;sFx89OaYaffgHd33oRQxhH2GCkwITSalLwxZ9APXEEfu4lqLIcK2lLrFRwy3tRwlyURarDg2GGwo&#10;N1Rc9zerIORbi/lPmn9PU38yx835f2XHSn19dqsZiEBdeItf7l+tYDIax/3xTXwCcvE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HJBUsIAAADdAAAADwAAAAAAAAAAAAAA&#10;AAChAgAAZHJzL2Rvd25yZXYueG1sUEsFBgAAAAAEAAQA+QAAAJADAAAAAA==&#10;" strokeweight=".45pt"/>
                <v:line id="Line 223" o:spid="_x0000_s1198" style="position:absolute;flip:x;visibility:visible;mso-wrap-style:square" from="2806,30841" to="3035,30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7kycYAAADdAAAADwAAAGRycy9kb3ducmV2LnhtbESPQWvCQBSE7wX/w/IEb3WjoMToJtjQ&#10;godSqNWDt0f2mQ1m34bsVqO/vlso9DjMzDfMphhsK67U+8axgtk0AUFcOd1wreDw9facgvABWWPr&#10;mBTcyUORj542mGl340+67kMtIoR9hgpMCF0mpa8MWfRT1xFH7+x6iyHKvpa6x1uE21bOk2QpLTYc&#10;Fwx2VBqqLvtvqyCUHxbL17R8WaX+aA7vp8fWLpSajIftGkSgIfyH/9o7rWA5X8zg9018AjL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+5MnGAAAA3QAAAA8AAAAAAAAA&#10;AAAAAAAAoQIAAGRycy9kb3ducmV2LnhtbFBLBQYAAAAABAAEAPkAAACUAwAAAAA=&#10;" strokeweight=".45pt"/>
                <v:line id="Line 224" o:spid="_x0000_s1199" style="position:absolute;flip:x;visibility:visible;mso-wrap-style:square" from="2806,27228" to="3035,27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+x6vsYAAADdAAAADwAAAGRycy9kb3ducmV2LnhtbESPQWvCQBSE70L/w/IK3nTTgJJGV9Fg&#10;wUMpaPXg7ZF9ZkOzb0N2q9Ff3y0IHoeZ+YaZL3vbiAt1vnas4G2cgCAuna65UnD4/hhlIHxA1tg4&#10;JgU38rBcvAzmmGt35R1d9qESEcI+RwUmhDaX0peGLPqxa4mjd3adxRBlV0nd4TXCbSPTJJlKizXH&#10;BYMtFYbKn/2vVRCKL4vFJivW75k/msPn6b6yE6WGr/1qBiJQH57hR3urFUzTSQr/b+IT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ser7GAAAA3QAAAA8AAAAAAAAA&#10;AAAAAAAAoQIAAGRycy9kb3ducmV2LnhtbFBLBQYAAAAABAAEAPkAAACUAwAAAAA=&#10;" strokeweight=".45pt"/>
                <v:line id="Line 225" o:spid="_x0000_s1200" style="position:absolute;flip:x;visibility:visible;mso-wrap-style:square" from="2806,23488" to="3035,23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DfJcYAAADdAAAADwAAAGRycy9kb3ducmV2LnhtbESPT2vCQBTE7wW/w/KE3upGRYmpq2iw&#10;0IMU/NNDb4/sazaYfRuyq6Z+elcoeBxm5jfMfNnZWlyo9ZVjBcNBAoK4cLriUsHx8PGWgvABWWPt&#10;mBT8kYflovcyx0y7K+/osg+liBD2GSowITSZlL4wZNEPXEMcvV/XWgxRtqXULV4j3NZylCRTabHi&#10;uGCwodxQcdqfrYKQf1nMN2m+nqX+2xy3P7eVnSj12u9W7yACdeEZ/m9/agXT0WQMjzfxCcjF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g3yXGAAAA3QAAAA8AAAAAAAAA&#10;AAAAAAAAoQIAAGRycy9kb3ducmV2LnhtbFBLBQYAAAAABAAEAPkAAACUAwAAAAA=&#10;" strokeweight=".45pt"/>
                <v:line id="Line 226" o:spid="_x0000_s1201" style="position:absolute;flip:x;visibility:visible;mso-wrap-style:square" from="2806,19875" to="3035,19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lHUcYAAADdAAAADwAAAGRycy9kb3ducmV2LnhtbESPT2vCQBTE7wW/w/KE3upGUYmpq2iw&#10;0IMU/NNDb4/sazaYfRuyq6Z+elcoeBxm5jfMfNnZWlyo9ZVjBcNBAoK4cLriUsHx8PGWgvABWWPt&#10;mBT8kYflovcyx0y7K+/osg+liBD2GSowITSZlL4wZNEPXEMcvV/XWgxRtqXULV4j3NZylCRTabHi&#10;uGCwodxQcdqfrYKQf1nMN2m+nqX+2xy3P7eVnSj12u9W7yACdeEZ/m9/agXT0WQMjzfxCcjF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JR1HGAAAA3QAAAA8AAAAAAAAA&#10;AAAAAAAAoQIAAGRycy9kb3ducmV2LnhtbFBLBQYAAAAABAAEAPkAAACUAwAAAAA=&#10;" strokeweight=".45pt"/>
                <v:line id="Line 227" o:spid="_x0000_s1202" style="position:absolute;flip:x;visibility:visible;mso-wrap-style:square" from="2806,16262" to="3035,16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d8vcYAAADdAAAADwAAAGRycy9kb3ducmV2LnhtbESPQWvCQBSE74X+h+UVvNVNBUMaXUWD&#10;BQ8i1OrB2yP7zIZm34bsVqO/3hUKHoeZ+YaZznvbiDN1vnas4GOYgCAuna65UrD/+XrPQPiArLFx&#10;TAqu5GE+e32ZYq7dhb/pvAuViBD2OSowIbS5lL40ZNEPXUscvZPrLIYou0rqDi8Rbhs5SpJUWqw5&#10;LhhsqTBU/u7+rIJQbC0Wq6xYfmb+YPab421hx0oN3vrFBESgPjzD/+21VpCOxik83sQnIG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XfL3GAAAA3QAAAA8AAAAAAAAA&#10;AAAAAAAAoQIAAGRycy9kb3ducmV2LnhtbFBLBQYAAAAABAAEAPkAAACUAwAAAAA=&#10;" strokeweight=".45pt"/>
                <v:line id="Line 228" o:spid="_x0000_s1203" style="position:absolute;flip:x;visibility:visible;mso-wrap-style:square" from="2806,12515" to="3035,12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5vZJscAAADdAAAADwAAAGRycy9kb3ducmV2LnhtbESPQWvCQBSE74L/YXlCb7qpoKapm6Ch&#10;BQ9FqLWH3h7Z12xo9m3Irpr667uC0OMwM98w62KwrThT7xvHCh5nCQjiyumGawXHj9dpCsIHZI2t&#10;Y1LwSx6KfDxaY6bdhd/pfAi1iBD2GSowIXSZlL4yZNHPXEccvW/XWwxR9rXUPV4i3LZyniRLabHh&#10;uGCwo9JQ9XM4WQWh3FssX9Jy+5T6T3N8+7pu7EKph8mweQYRaAj/4Xt7pxUs54sV3N7EJyD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m9kmxwAAAN0AAAAPAAAAAAAA&#10;AAAAAAAAAKECAABkcnMvZG93bnJldi54bWxQSwUGAAAAAAQABAD5AAAAlQMAAAAA&#10;" strokeweight=".45pt"/>
                <v:line id="Line 229" o:spid="_x0000_s1204" style="position:absolute;flip:x;visibility:visible;mso-wrap-style:square" from="2806,8902" to="3035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RNVMIAAADdAAAADwAAAGRycy9kb3ducmV2LnhtbERPy4rCMBTdC/MP4Q7MTlMFpVajOGWE&#10;WYjga+Hu0lybYnNTmqid+XqzEFweznu+7Gwt7tT6yrGC4SABQVw4XXGp4HhY91MQPiBrrB2Tgj/y&#10;sFx89OaYaffgHd33oRQxhH2GCkwITSalLwxZ9APXEEfu4lqLIcK2lLrFRwy3tRwlyURarDg2GGwo&#10;N1Rc9zerIORbi/lPmn9PU38yx835f2XHSn19dqsZiEBdeItf7l+tYDIax7nxTXwCcvE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gRNVMIAAADdAAAADwAAAAAAAAAAAAAA&#10;AAChAgAAZHJzL2Rvd25yZXYueG1sUEsFBgAAAAAEAAQA+QAAAJADAAAAAA==&#10;" strokeweight=".45pt"/>
                <v:line id="Line 230" o:spid="_x0000_s1205" style="position:absolute;flip:x;visibility:visible;mso-wrap-style:square" from="2806,5162" to="3035,5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joz8cAAADdAAAADwAAAGRycy9kb3ducmV2LnhtbESPQWvCQBSE74X+h+UVvNVNBSWJ2YgN&#10;FTxIQWsPvT2yz2xo9m3Irpr217sFocdhZr5hitVoO3GhwbeOFbxMExDEtdMtNwqOH5vnFIQPyBo7&#10;x6TghzysyseHAnPtrrynyyE0IkLY56jAhNDnUvrakEU/dT1x9E5usBiiHBqpB7xGuO3kLEkW0mLL&#10;ccFgT5Wh+vtwtgpC9W6xekur1yz1n+a4+/pd27lSk6dxvQQRaAz/4Xt7qxUsZvMM/t7EJyDL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SOjPxwAAAN0AAAAPAAAAAAAA&#10;AAAAAAAAAKECAABkcnMvZG93bnJldi54bWxQSwUGAAAAAAQABAD5AAAAlQMAAAAA&#10;" strokeweight=".45pt"/>
                <v:line id="Line 231" o:spid="_x0000_s1206" style="position:absolute;flip:x;visibility:visible;mso-wrap-style:square" from="2806,1549" to="3035,1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6L78MAAADdAAAADwAAAGRycy9kb3ducmV2LnhtbERPy4rCMBTdD/gP4QruxlTBUqtRtIzg&#10;YhgYHwt3l+baFJub0mS0+vWTxcAsD+e9XPe2EXfqfO1YwWScgCAuna65UnA67t4zED4ga2wck4In&#10;eVivBm9LzLV78DfdD6ESMYR9jgpMCG0upS8NWfRj1xJH7uo6iyHCrpK6w0cMt42cJkkqLdYcGwy2&#10;VBgqb4cfqyAUXxaLj6zYzjN/NqfPy2tjZ0qNhv1mASJQH/7Ff+69VpBO07g/volP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Iei+/DAAAA3QAAAA8AAAAAAAAAAAAA&#10;AAAAoQIAAGRycy9kb3ducmV2LnhtbFBLBQYAAAAABAAEAPkAAACRAwAAAAA=&#10;" strokeweight=".45pt"/>
                <v:rect id="Rectangle 232" o:spid="_x0000_s1207" style="position:absolute;left:1911;top:75888;width:4597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aTgMIA&#10;AADdAAAADwAAAGRycy9kb3ducmV2LnhtbESP3YrCMBSE7wXfIZwF7zS1F0WqUZYFQRdvrD7AoTn9&#10;YZOTkkRb336zsODlMDPfMLvDZI14kg+9YwXrVQaCuHa651bB/XZcbkCEiKzROCYFLwpw2M9nOyy1&#10;G/lKzyq2IkE4lKigi3EopQx1RxbDyg3EyWuctxiT9K3UHscEt0bmWVZIiz2nhQ4H+uqo/qkeVoG8&#10;VcdxUxmfue+8uZjz6dqQU2rxMX1uQUSa4jv83z5pBUVerOHvTXoCcv8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lpOA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4000,0</w:t>
                        </w:r>
                      </w:p>
                    </w:txbxContent>
                  </v:textbox>
                </v:rect>
                <v:rect id="Rectangle 233" o:spid="_x0000_s1208" style="position:absolute;left:6635;top:75888;width:3353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Oub8MA&#10;AADdAAAADwAAAGRycy9kb3ducmV2LnhtbESP3WoCMRSE74W+QzgF7zTbvVhlaxQRBFu8cfUBDpuz&#10;PzQ5WZLU3b59IwheDjPzDbPZTdaIO/nQO1bwscxAENdO99wquF2PizWIEJE1Gsek4I8C7LZvsw2W&#10;2o18oXsVW5EgHEpU0MU4lFKGuiOLYekG4uQ1zluMSfpWao9jglsj8ywrpMWe00KHAx06qn+qX6tA&#10;XqvjuK6Mz9x33pzN1+nSkFNq/j7tP0FEmuIr/GyftIIiL1bweJOegN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zOub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3600</w:t>
                        </w:r>
                      </w:p>
                    </w:txbxContent>
                  </v:textbox>
                </v:rect>
                <v:rect id="Rectangle 234" o:spid="_x0000_s1209" style="position:absolute;left:11074;top:75888;width:3353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w6Hb8A&#10;AADdAAAADwAAAGRycy9kb3ducmV2LnhtbERPy4rCMBTdD/gP4QruxnS6KFKNIgOCDm6sfsCluX1g&#10;clOSaDt/bxaCy8N5b3aTNeJJPvSOFfwsMxDEtdM9twpu18P3CkSIyBqNY1LwTwF229nXBkvtRr7Q&#10;s4qtSCEcSlTQxTiUUoa6I4th6QbixDXOW4wJ+lZqj2MKt0bmWVZIiz2nhg4H+u2ovlcPq0Beq8O4&#10;qozP3F/enM3peGnIKbWYT/s1iEhT/Ijf7qNWUORFmpvepCcgty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WrDod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3200</w:t>
                        </w:r>
                      </w:p>
                    </w:txbxContent>
                  </v:textbox>
                </v:rect>
                <v:rect id="Rectangle 235" o:spid="_x0000_s1210" style="position:absolute;left:15513;top:75888;width:3352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CfhsMA&#10;AADdAAAADwAAAGRycy9kb3ducmV2LnhtbESP3WoCMRSE7wt9h3AK3tVs92LRrVFEELR44+oDHDZn&#10;f2hysiSpu759IwheDjPzDbPaTNaIG/nQO1bwNc9AENdO99wquF72nwsQISJrNI5JwZ0CbNbvbyss&#10;tRv5TLcqtiJBOJSooItxKKUMdUcWw9wNxMlrnLcYk/St1B7HBLdG5llWSIs9p4UOB9p1VP9Wf1aB&#10;vFT7cVEZn7mfvDmZ4+HckFNq9jFtv0FEmuIr/GwftIIiL5bweJOe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eCfh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2800</w:t>
                        </w:r>
                      </w:p>
                    </w:txbxContent>
                  </v:textbox>
                </v:rect>
                <v:rect id="Rectangle 236" o:spid="_x0000_s1211" style="position:absolute;left:19951;top:75888;width:3353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OgxsAA&#10;AADdAAAADwAAAGRycy9kb3ducmV2LnhtbERPy4rCMBTdD8w/hDvgbprahUrHKCIIKrOxzgdcmtsH&#10;Jjclibb+vVkMuDyc93o7WSMe5EPvWME8y0EQ10733Cr4ux6+VyBCRNZoHJOCJwXYbj4/1lhqN/KF&#10;HlVsRQrhUKKCLsahlDLUHVkMmRuIE9c4bzEm6FupPY4p3BpZ5PlCWuw5NXQ40L6j+lbdrQJ5rQ7j&#10;qjI+d+ei+TWn46Uhp9Tsa9r9gIg0xbf4333UChbFMu1Pb9ITkJ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QOgxsAAAADd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2400</w:t>
                        </w:r>
                      </w:p>
                    </w:txbxContent>
                  </v:textbox>
                </v:rect>
                <v:rect id="Rectangle 237" o:spid="_x0000_s1212" style="position:absolute;left:24390;top:75888;width:3353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8FXcMA&#10;AADdAAAADwAAAGRycy9kb3ducmV2LnhtbESPzYoCMRCE7wu+Q2jB25pxDq7MGkUEwRUvjvsAzaTn&#10;B5POkERn9u2NIOyxqKqvqPV2tEY8yIfOsYLFPANBXDndcaPg93r4XIEIEVmjcUwK/ijAdjP5WGOh&#10;3cAXepSxEQnCoUAFbYx9IWWoWrIY5q4nTl7tvMWYpG+k9jgkuDUyz7KltNhxWmixp31L1a28WwXy&#10;Wh6GVWl85k55fTY/x0tNTqnZdNx9g4g0xv/wu33UCpb51wJeb9ITk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k8FX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2000</w:t>
                        </w:r>
                      </w:p>
                    </w:txbxContent>
                  </v:textbox>
                </v:rect>
                <v:rect id="Rectangle 238" o:spid="_x0000_s1213" style="position:absolute;left:28829;top:75888;width:3352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t7FcIA&#10;AADcAAAADwAAAGRycy9kb3ducmV2LnhtbESP3WoCMRSE74W+QziF3mmiFCtbo4ggWPHG1Qc4bM7+&#10;0ORkSaK7fXtTKPRymJlvmPV2dFY8KMTOs4b5TIEgrrzpuNFwux6mKxAxIRu0nknDD0XYbl4mayyM&#10;H/hCjzI1IkM4FqihTakvpIxVSw7jzPfE2at9cJiyDI00AYcMd1YulFpKhx3nhRZ72rdUfZd3p0Fe&#10;y8OwKm1Q/rSoz/breKnJa/32Ou4+QSQa03/4r300Gj7UO/yey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a3sV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800</w:t>
                        </w:r>
                      </w:p>
                    </w:txbxContent>
                  </v:textbox>
                </v:rect>
                <v:rect id="Rectangle 239" o:spid="_x0000_s1214" style="position:absolute;left:33267;top:75888;width:3353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fejsIA&#10;AADcAAAADwAAAGRycy9kb3ducmV2LnhtbESP3WoCMRSE74W+QziF3mmiUCtbo4ggWPHG1Qc4bM7+&#10;0ORkSaK7fXtTKPRymJlvmPV2dFY8KMTOs4b5TIEgrrzpuNFwux6mKxAxIRu0nknDD0XYbl4mayyM&#10;H/hCjzI1IkM4FqihTakvpIxVSw7jzPfE2at9cJiyDI00AYcMd1YulFpKhx3nhRZ72rdUfZd3p0Fe&#10;y8OwKm1Q/rSoz/breKnJa/32Ou4+QSQa03/4r300Gj7UO/yey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J96O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600</w:t>
                        </w:r>
                      </w:p>
                    </w:txbxContent>
                  </v:textbox>
                </v:rect>
                <v:rect id="Rectangle 240" o:spid="_x0000_s1215" style="position:absolute;left:37706;top:75888;width:3353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VA+cIA&#10;AADcAAAADwAAAGRycy9kb3ducmV2LnhtbESP3WoCMRSE74W+QzhC7zTRC5WtUUQQrPTG1Qc4bM7+&#10;0ORkSVJ3+/amUPBymJlvmO1+dFY8KMTOs4bFXIEgrrzpuNFwv51mGxAxIRu0nknDL0XY794mWyyM&#10;H/hKjzI1IkM4FqihTakvpIxVSw7j3PfE2at9cJiyDI00AYcMd1YulVpJhx3nhRZ7OrZUfZc/ToO8&#10;ladhU9qg/GVZf9nP87Umr/X7dDx8gEg0plf4v302GtZqBX9n8hG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9UD5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400</w:t>
                        </w:r>
                      </w:p>
                    </w:txbxContent>
                  </v:textbox>
                </v:rect>
                <v:rect id="Rectangle 241" o:spid="_x0000_s1216" style="position:absolute;left:42144;top:75888;width:3353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nlYsIA&#10;AADcAAAADwAAAGRycy9kb3ducmV2LnhtbESP3WoCMRSE74W+QzhC7zTRiypbo4ggWOmNqw9w2Jz9&#10;ocnJkqTu9u1NQfBymJlvmM1udFbcKcTOs4bFXIEgrrzpuNFwux5naxAxIRu0nknDH0XYbd8mGyyM&#10;H/hC9zI1IkM4FqihTakvpIxVSw7j3PfE2at9cJiyDI00AYcMd1YulfqQDjvOCy32dGip+il/nQZ5&#10;LY/DurRB+fOy/rZfp0tNXuv36bj/BJFoTK/ws30yGlZqBf9n8hGQ2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ueVi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200</w:t>
                        </w:r>
                      </w:p>
                    </w:txbxContent>
                  </v:textbox>
                </v:rect>
                <v:rect id="Rectangle 242" o:spid="_x0000_s1217" style="position:absolute;left:46634;top:75888;width:3353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ZxEL4A&#10;AADcAAAADwAAAGRycy9kb3ducmV2LnhtbERPy2oCMRTdC/5DuEJ3muiildEoIgi2uHH0Ay6TOw9M&#10;boYkOtO/bxZCl4fz3u5HZ8WLQuw8a1guFAjiypuOGw3322m+BhETskHrmTT8UoT9bjrZYmH8wFd6&#10;lakROYRjgRralPpCyli15DAufE+cudoHhynD0EgTcMjhzsqVUp/SYce5ocWeji1Vj/LpNMhbeRrW&#10;pQ3K/6zqi/0+X2vyWn/MxsMGRKIx/Yvf7rPR8KXy2nwmHwG5+w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AmcRC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000</w:t>
                        </w:r>
                      </w:p>
                    </w:txbxContent>
                  </v:textbox>
                </v:rect>
                <v:rect id="Rectangle 243" o:spid="_x0000_s1218" style="position:absolute;left:51238;top:75888;width:2514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rUi8IA&#10;AADcAAAADwAAAGRycy9kb3ducmV2LnhtbESP3WoCMRSE74W+QzgF7zSpF9VujSIFwUpvXH2Aw+bs&#10;DyYnS5K627c3QsHLYWa+Ydbb0VlxoxA7zxre5goEceVNx42Gy3k/W4GICdmg9Uwa/ijCdvMyWWNh&#10;/MAnupWpERnCsUANbUp9IWWsWnIY574nzl7tg8OUZWikCThkuLNyodS7dNhxXmixp6+Wqmv56zTI&#10;c7kfVqUNyh8X9Y/9Ppxq8lpPX8fdJ4hEY3qG/9sHo2GpPuBxJh8Bub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atSL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800</w:t>
                        </w:r>
                      </w:p>
                    </w:txbxContent>
                  </v:textbox>
                </v:rect>
                <v:rect id="Rectangle 244" o:spid="_x0000_s1219" style="position:absolute;left:54305;top:75888;width:3759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nry8AA&#10;AADcAAAADwAAAGRycy9kb3ducmV2LnhtbERPS2rDMBDdF3IHMYHsGjlZpMaNbEogkJZsYvcAgzX+&#10;UGlkJCV2b18tAl0+3v9YLdaIB/kwOlaw22YgiFunR+4VfDfn1xxEiMgajWNS8EsBqnL1csRCu5lv&#10;9KhjL1IIhwIVDDFOhZShHchi2LqJOHGd8xZjgr6X2uOcwq2R+yw7SIsjp4YBJzoN1P7Ud6tANvV5&#10;zmvjM/e1767m83LryCm1WS8f7yAiLfFf/HRftIK3XZqfzqQjIM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4nry8AAAADc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650,0</w:t>
                        </w:r>
                      </w:p>
                    </w:txbxContent>
                  </v:textbox>
                </v:rect>
                <v:rect id="Rectangle 245" o:spid="_x0000_s1220" style="position:absolute;left:1403;top:73304;width:2089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VOUMIA&#10;AADcAAAADwAAAGRycy9kb3ducmV2LnhtbESPzYoCMRCE7wu+Q2jB25oZD66MRhFBcGUvjj5AM+n5&#10;waQzJFlnfHsjLOyxqKqvqM1utEY8yIfOsYJ8noEgrpzuuFFwux4/VyBCRNZoHJOCJwXYbScfGyy0&#10;G/hCjzI2IkE4FKigjbEvpAxVSxbD3PXEyaudtxiT9I3UHocEt0YusmwpLXacFlrs6dBSdS9/rQJ5&#10;LY/DqjQ+c+dF/WO+T5eanFKz6bhfg4g0xv/wX/ukFXzlObzPpCM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xU5Q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0,0</w:t>
                        </w:r>
                      </w:p>
                    </w:txbxContent>
                  </v:textbox>
                </v:rect>
                <v:rect id="Rectangle 246" o:spid="_x0000_s1221" style="position:absolute;left:1968;top:69691;width:838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fQJ8IA&#10;AADcAAAADwAAAGRycy9kb3ducmV2LnhtbESPzYoCMRCE7wu+Q2jB25pxDq7MGmVZEFS8OPoAzaTn&#10;h006QxKd8e2NIOyxqKqvqPV2tEbcyYfOsYLFPANBXDndcaPgetl9rkCEiKzROCYFDwqw3Uw+1lho&#10;N/CZ7mVsRIJwKFBBG2NfSBmqliyGueuJk1c7bzEm6RupPQ4Jbo3Ms2wpLXacFlrs6bel6q+8WQXy&#10;Uu6GVWl85o55fTKH/bkmp9RsOv58g4g0xv/wu73XCr4WObzO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F9An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rect id="Rectangle 247" o:spid="_x0000_s1222" style="position:absolute;left:1574;top:65951;width:1677;height:35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t1vMIA&#10;AADcAAAADwAAAGRycy9kb3ducmV2LnhtbESPzYoCMRCE74LvEFrwphkVXBmNIoLgLl4cfYBm0vOD&#10;SWdIojP79puFhT0WVfUVtTsM1og3+dA6VrCYZyCIS6dbrhU87ufZBkSIyBqNY1LwTQEO+/Foh7l2&#10;Pd/oXcRaJAiHHBU0MXa5lKFsyGKYu444eZXzFmOSvpbaY5/g1shllq2lxZbTQoMdnRoqn8XLKpD3&#10;4txvCuMz97WsrubzcqvIKTWdDMctiEhD/A//tS9awcdiB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W3W8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rect id="Rectangle 248" o:spid="_x0000_s1223" style="position:absolute;left:1574;top:62337;width:1677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LtyMIA&#10;AADcAAAADwAAAGRycy9kb3ducmV2LnhtbESPzYoCMRCE74LvEFrwphlFXBmNIoLgLl4cfYBm0vOD&#10;SWdIojP79puFhT0WVfUVtTsM1og3+dA6VrCYZyCIS6dbrhU87ufZBkSIyBqNY1LwTQEO+/Foh7l2&#10;Pd/oXcRaJAiHHBU0MXa5lKFsyGKYu444eZXzFmOSvpbaY5/g1shllq2lxZbTQoMdnRoqn8XLKpD3&#10;4txvCuMz97WsrubzcqvIKTWdDMctiEhD/A//tS9awcdiB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su3I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5</w:t>
                        </w:r>
                      </w:p>
                    </w:txbxContent>
                  </v:textbox>
                </v:rect>
                <v:rect id="Rectangle 249" o:spid="_x0000_s1224" style="position:absolute;left:1574;top:58591;width:1677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5IU8IA&#10;AADcAAAADwAAAGRycy9kb3ducmV2LnhtbESPzYoCMRCE74LvEFrwphkFXRmNIoLgLl4cfYBm0vOD&#10;SWdIojP79puFhT0WVfUVtTsM1og3+dA6VrCYZyCIS6dbrhU87ufZBkSIyBqNY1LwTQEO+/Foh7l2&#10;Pd/oXcRaJAiHHBU0MXa5lKFsyGKYu444eZXzFmOSvpbaY5/g1shllq2lxZbTQoMdnRoqn8XLKpD3&#10;4txvCuMz97WsrubzcqvIKTWdDMctiEhD/A//tS9awcdiB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/khT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20</w:t>
                        </w:r>
                      </w:p>
                    </w:txbxContent>
                  </v:textbox>
                </v:rect>
                <v:rect id="Rectangle 250" o:spid="_x0000_s1225" style="position:absolute;left:1574;top:54978;width:1677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zWJMIA&#10;AADcAAAADwAAAGRycy9kb3ducmV2LnhtbESPzYoCMRCE78K+Q2jBm5PRgyuzRlkEQcWL4z5AM+n5&#10;YZPOkGSd8e2NIOyxqKqvqM1utEbcyYfOsYJFloMgrpzuuFHwczvM1yBCRNZoHJOCBwXYbT8mGyy0&#10;G/hK9zI2IkE4FKigjbEvpAxVSxZD5nri5NXOW4xJ+kZqj0OCWyOXeb6SFjtOCy32tG+p+i3/rAJ5&#10;Kw/DujQ+d+dlfTGn47Ump9RsOn5/gYg0xv/wu33UCj4XK3idSUdAb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LNYk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25</w:t>
                        </w:r>
                      </w:p>
                    </w:txbxContent>
                  </v:textbox>
                </v:rect>
                <v:rect id="Rectangle 251" o:spid="_x0000_s1226" style="position:absolute;left:1574;top:51365;width:1677;height:35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Bzv8EA&#10;AADcAAAADwAAAGRycy9kb3ducmV2LnhtbESPzYoCMRCE7wu+Q2jB25rRg8poFBEEV/bi6AM0k54f&#10;TDpDEp3ZtzcLgseiqr6iNrvBGvEkH1rHCmbTDARx6XTLtYLb9fi9AhEiskbjmBT8UYDddvS1wVy7&#10;ni/0LGItEoRDjgqaGLtcylA2ZDFMXUecvMp5izFJX0vtsU9wa+Q8yxbSYstpocGODg2V9+JhFchr&#10;cexXhfGZO8+rX/NzulTklJqMh/0aRKQhfsLv9kkrWM6W8H8mHQG5f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Rgc7/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30</w:t>
                        </w:r>
                      </w:p>
                    </w:txbxContent>
                  </v:textbox>
                </v:rect>
                <v:rect id="Rectangle 252" o:spid="_x0000_s1227" style="position:absolute;left:1574;top:47625;width:1677;height:35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/nzcAA&#10;AADcAAAADwAAAGRycy9kb3ducmV2LnhtbERPS2rDMBDdF3IHMYHsGjlZpMaNbEogkJZsYvcAgzX+&#10;UGlkJCV2b18tAl0+3v9YLdaIB/kwOlaw22YgiFunR+4VfDfn1xxEiMgajWNS8EsBqnL1csRCu5lv&#10;9KhjL1IIhwIVDDFOhZShHchi2LqJOHGd8xZjgr6X2uOcwq2R+yw7SIsjp4YBJzoN1P7Ud6tANvV5&#10;zmvjM/e1767m83LryCm1WS8f7yAiLfFf/HRftIK3XVqbzqQjIM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f/nzcAAAADc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35</w:t>
                        </w:r>
                      </w:p>
                    </w:txbxContent>
                  </v:textbox>
                </v:rect>
                <v:rect id="Rectangle 253" o:spid="_x0000_s1228" style="position:absolute;left:1574;top:44011;width:1677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Uhdr4A&#10;AADcAAAADwAAAGRycy9kb3ducmV2LnhtbERPy4rCMBTdC/5DuMLsNLWLUapRRBAcmY3VD7g0tw9M&#10;bkoSbefvzWLA5eG8t/vRGvEiHzrHCpaLDARx5XTHjYL77TRfgwgRWaNxTAr+KMB+N51ssdBu4Cu9&#10;ytiIFMKhQAVtjH0hZahashgWridOXO28xZigb6T2OKRwa2SeZd/SYsepocWeji1Vj/JpFchbeRrW&#10;pfGZu+T1r/k5X2tySn3NxsMGRKQxfsT/7rNWsMrT/HQmHQG5ew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XlIXa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40</w:t>
                        </w:r>
                      </w:p>
                    </w:txbxContent>
                  </v:textbox>
                </v:rect>
                <v:rect id="Rectangle 254" o:spid="_x0000_s1229" style="position:absolute;left:1574;top:40265;width:1677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mE7cIA&#10;AADcAAAADwAAAGRycy9kb3ducmV2LnhtbESPzYoCMRCE7wu+Q2jB25pxDq7MGmVZEFS8OPoAzaTn&#10;h006QxKd8e2NIOyxqKqvqPV2tEbcyYfOsYLFPANBXDndcaPgetl9rkCEiKzROCYFDwqw3Uw+1lho&#10;N/CZ7mVsRIJwKFBBG2NfSBmqliyGueuJk1c7bzEm6RupPQ4Jbo3Ms2wpLXacFlrs6bel6q+8WQXy&#10;Uu6GVWl85o55fTKH/bkmp9RsOv58g4g0xv/wu73XCr7yBbzO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qYTt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45</w:t>
                        </w:r>
                      </w:p>
                    </w:txbxContent>
                  </v:textbox>
                </v:rect>
                <v:rect id="Rectangle 255" o:spid="_x0000_s1230" style="position:absolute;left:1574;top:36652;width:1677;height:35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samsIA&#10;AADc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Z95Dr9n0hGQ2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exqa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50</w:t>
                        </w:r>
                      </w:p>
                    </w:txbxContent>
                  </v:textbox>
                </v:rect>
                <v:rect id="Rectangle 256" o:spid="_x0000_s1231" style="position:absolute;left:1574;top:33039;width:1677;height:35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e/AcIA&#10;AADcAAAADwAAAGRycy9kb3ducmV2LnhtbESP3WoCMRSE7wXfIRzBO826QiurUUQQbOmNqw9w2Jz9&#10;weRkSaK7ffumUOjlMDPfMLvDaI14kQ+dYwWrZQaCuHK640bB/XZebECEiKzROCYF3xTgsJ9Odlho&#10;N/CVXmVsRIJwKFBBG2NfSBmqliyGpeuJk1c7bzEm6RupPQ4Jbo3Ms+xNWuw4LbTY06ml6lE+rQJ5&#10;K8/DpjQ+c595/WU+LteanFLz2Xjcgog0xv/wX/uiFbzn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N78B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55</w:t>
                        </w:r>
                      </w:p>
                    </w:txbxContent>
                  </v:textbox>
                </v:rect>
                <v:rect id="Rectangle 257" o:spid="_x0000_s1232" style="position:absolute;left:1574;top:29292;width:1677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4ndcIA&#10;AADcAAAADwAAAGRycy9kb3ducmV2LnhtbESP3WoCMRSE7wXfIRzBO826SCurUUQQbOmNqw9w2Jz9&#10;weRkSaK7ffumUOjlMDPfMLvDaI14kQ+dYwWrZQaCuHK640bB/XZebECEiKzROCYF3xTgsJ9Odlho&#10;N/CVXmVsRIJwKFBBG2NfSBmqliyGpeuJk1c7bzEm6RupPQ4Jbo3Ms+xNWuw4LbTY06ml6lE+rQJ5&#10;K8/DpjQ+c595/WU+LteanFLz2Xjcgog0xv/wX/uiFbzn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3id1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60</w:t>
                        </w:r>
                      </w:p>
                    </w:txbxContent>
                  </v:textbox>
                </v:rect>
                <v:rect id="Rectangle 258" o:spid="_x0000_s1233" style="position:absolute;left:1574;top:25679;width:1677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KC7sIA&#10;AADcAAAADwAAAGRycy9kb3ducmV2LnhtbESP3WoCMRSE7wXfIRzBO826YCurUUQQbOmNqw9w2Jz9&#10;weRkSaK7ffumUOjlMDPfMLvDaI14kQ+dYwWrZQaCuHK640bB/XZebECEiKzROCYF3xTgsJ9Odlho&#10;N/CVXmVsRIJwKFBBG2NfSBmqliyGpeuJk1c7bzEm6RupPQ4Jbo3Ms+xNWuw4LbTY06ml6lE+rQJ5&#10;K8/DpjQ+c595/WU+LteanFLz2Xjcgog0xv/wX/uiFbzn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koLu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65</w:t>
                        </w:r>
                      </w:p>
                    </w:txbxContent>
                  </v:textbox>
                </v:rect>
                <v:rect id="Rectangle 259" o:spid="_x0000_s1234" style="position:absolute;left:1574;top:21939;width:1677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AcmcIA&#10;AADcAAAADwAAAGRycy9kb3ducmV2LnhtbESPzYoCMRCE78K+Q2hhb5pxDq6MRhFBcMWLow/QTHp+&#10;MOkMSdaZfXuzIOyxqKqvqM1utEY8yYfOsYLFPANBXDndcaPgfjvOViBCRNZoHJOCXwqw235MNlho&#10;N/CVnmVsRIJwKFBBG2NfSBmqliyGueuJk1c7bzEm6RupPQ4Jbo3Ms2wpLXacFlrs6dBS9Sh/rAJ5&#10;K4/DqjQ+c+e8vpjv07Ump9TndNyvQUQa43/43T5pBV/5Ev7OpCM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QByZ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70</w:t>
                        </w:r>
                      </w:p>
                    </w:txbxContent>
                  </v:textbox>
                </v:rect>
                <v:rect id="Rectangle 260" o:spid="_x0000_s1235" style="position:absolute;left:1574;top:18326;width:1677;height:35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y5AsIA&#10;AADcAAAADwAAAGRycy9kb3ducmV2LnhtbESPzYoCMRCE7wu+Q+gFb2tm56AyGmVZEFT24ugDNJOe&#10;H0w6QxKd8e3NguCxqKqvqPV2tEbcyYfOsYLvWQaCuHK640bB5bz7WoIIEVmjcUwKHhRgu5l8rLHQ&#10;buAT3cvYiAThUKCCNsa+kDJULVkMM9cTJ6923mJM0jdSexwS3BqZZ9lcWuw4LbTY029L1bW8WQXy&#10;XO6GZWl85o55/WcO+1NNTqnp5/izAhFpjO/wq73XChb5Av7P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DLkC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75</w:t>
                        </w:r>
                      </w:p>
                    </w:txbxContent>
                  </v:textbox>
                </v:rect>
                <v:rect id="Rectangle 261" o:spid="_x0000_s1236" style="position:absolute;left:1574;top:14712;width:1677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MtcL4A&#10;AADcAAAADwAAAGRycy9kb3ducmV2LnhtbERPy4rCMBTdC/5DuMLsNLWLUapRRBAcmY3VD7g0tw9M&#10;bkoSbefvzWLA5eG8t/vRGvEiHzrHCpaLDARx5XTHjYL77TRfgwgRWaNxTAr+KMB+N51ssdBu4Cu9&#10;ytiIFMKhQAVtjH0hZahashgWridOXO28xZigb6T2OKRwa2SeZd/SYsepocWeji1Vj/JpFchbeRrW&#10;pfGZu+T1r/k5X2tySn3NxsMGRKQxfsT/7rNWsMrT2nQmHQG5ew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uTLXC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80</w:t>
                        </w:r>
                      </w:p>
                    </w:txbxContent>
                  </v:textbox>
                </v:rect>
                <v:rect id="Rectangle 262" o:spid="_x0000_s1237" style="position:absolute;left:1574;top:10966;width:1677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+I68IA&#10;AADcAAAADwAAAGRycy9kb3ducmV2LnhtbESP3WoCMRSE7wu+QziCdzXrXlhdjSKCoKU3rj7AYXP2&#10;B5OTJUnd7dubQqGXw8x8w2z3ozXiST50jhUs5hkI4srpjhsF99vpfQUiRGSNxjEp+KEA+93kbYuF&#10;dgNf6VnGRiQIhwIVtDH2hZShaslimLueOHm18xZjkr6R2uOQ4NbIPMuW0mLHaaHFno4tVY/y2yqQ&#10;t/I0rErjM/eZ11/mcr7W5JSaTcfDBkSkMf6H/9pnreAjX8PvmXQ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34jr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85</w:t>
                        </w:r>
                      </w:p>
                    </w:txbxContent>
                  </v:textbox>
                </v:rect>
                <v:rect id="Rectangle 263" o:spid="_x0000_s1238" style="position:absolute;left:1574;top:7353;width:1677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y3q78A&#10;AADcAAAADwAAAGRycy9kb3ducmV2LnhtbERPy4rCMBTdC/MP4Q7MTtNRUKlGkQFBBze2fsCluX1g&#10;clOSaOvfTxYDLg/nvd2P1ogn+dA5VvA9y0AQV0533Ci4lcfpGkSIyBqNY1LwogD73cdki7l2A1/p&#10;WcRGpBAOOSpoY+xzKUPVksUwcz1x4mrnLcYEfSO1xyGFWyPnWbaUFjtODS329NNSdS8eVoEsi+Ow&#10;LozP3O+8vpjz6VqTU+rrczxsQEQa41v87z5pBatFmp/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QPLer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90</w:t>
                        </w:r>
                      </w:p>
                    </w:txbxContent>
                  </v:textbox>
                </v:rect>
                <v:rect id="Rectangle 264" o:spid="_x0000_s1239" style="position:absolute;left:1574;top:3613;width:1677;height:35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3ASMMIA&#10;AADcAAAADwAAAGRycy9kb3ducmV2LnhtbESPzYoCMRCE74LvEFrwphkVXBmNIoLgLl4cfYBm0vOD&#10;SWdIojP79puFhT0WVfUVtTsM1og3+dA6VrCYZyCIS6dbrhU87ufZBkSIyBqNY1LwTQEO+/Foh7l2&#10;Pd/oXcRaJAiHHBU0MXa5lKFsyGKYu444eZXzFmOSvpbaY5/g1shllq2lxZbTQoMdnRoqn8XLKpD3&#10;4txvCuMz97WsrubzcqvIKTWdDMctiEhD/A//tS9awcdq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cBIw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95</w:t>
                        </w:r>
                      </w:p>
                    </w:txbxContent>
                  </v:textbox>
                </v:rect>
                <v:rect id="Rectangle 265" o:spid="_x0000_s1240" style="position:absolute;left:730;width:3759;height:35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6KMR8IA&#10;AADcAAAADwAAAGRycy9kb3ducmV2LnhtbESP3WoCMRSE7wXfIRzBO826QiurUUQQbOmNqw9w2Jz9&#10;weRkSaK7ffumUOjlMDPfMLvDaI14kQ+dYwWrZQaCuHK640bB/XZebECEiKzROCYF3xTgsJ9Odlho&#10;N/CVXmVsRIJwKFBBG2NfSBmqliyGpeuJk1c7bzEm6RupPQ4Jbo3Ms+xNWuw4LbTY06ml6lE+rQJ5&#10;K8/DpjQ+c595/WU+LteanFLz2Xjcgog0xv/wX/uiFbyvc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ooxH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00,0</w:t>
                        </w:r>
                      </w:p>
                    </w:txbxContent>
                  </v:textbox>
                </v:rect>
                <v:rect id="Rectangle 266" o:spid="_x0000_s1241" style="position:absolute;left:28232;top:77825;width:3365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4p3MIA&#10;AADcAAAADwAAAGRycy9kb3ducmV2LnhtbESPzYoCMRCE74LvEFrwphkVVGaNIoKgixfHfYBm0vOD&#10;SWdIss7s228WFjwWVfUVtTsM1ogX+dA6VrCYZyCIS6dbrhV8Pc6zLYgQkTUax6TghwIc9uPRDnPt&#10;er7Tq4i1SBAOOSpoYuxyKUPZkMUwdx1x8irnLcYkfS21xz7BrZHLLFtLiy2nhQY7OjVUPotvq0A+&#10;inO/LYzP3Oeyupnr5V6RU2o6GY4fICIN8R3+b1+0gs1qBX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7inc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cm-1</w:t>
                        </w:r>
                      </w:p>
                    </w:txbxContent>
                  </v:textbox>
                </v:rect>
                <v:rect id="Rectangle 267" o:spid="_x0000_s1242" style="position:absolute;top:38201;width:1987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exqMIA&#10;AADcAAAADwAAAGRycy9kb3ducmV2LnhtbESP3WoCMRSE7wu+QziCdzWrFpXVKFIQbPHG1Qc4bM7+&#10;YHKyJKm7ffumIHg5zMw3zHY/WCMe5EPrWMFsmoEgLp1uuVZwux7f1yBCRNZoHJOCXwqw343etphr&#10;1/OFHkWsRYJwyFFBE2OXSxnKhiyGqeuIk1c5bzEm6WupPfYJbo2cZ9lSWmw5LTTY0WdD5b34sQrk&#10;tTj268L4zH3Pq7P5Ol0qckpNxsNhAyLSEF/hZ/ukFawWH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B7Go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 xml:space="preserve">%T </w:t>
                        </w:r>
                      </w:p>
                    </w:txbxContent>
                  </v:textbox>
                </v:rect>
                <v:shape id="Freeform 268" o:spid="_x0000_s1243" style="position:absolute;left:3035;top:2190;width:52197;height:61310;visibility:visible;mso-wrap-style:square;v-text-anchor:top" coordsize="8220,96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zx/8UA&#10;AADcAAAADwAAAGRycy9kb3ducmV2LnhtbESPW2vCQBSE3wX/w3IE35pNLNWSuooolV4oWC99PmSP&#10;2WD2bMhuNf77rlDwcZiZb5jpvLO1OFPrK8cKsiQFQVw4XXGpYL97fXgG4QOyxtoxKbiSh/ms35ti&#10;rt2Fv+m8DaWIEPY5KjAhNLmUvjBk0SeuIY7e0bUWQ5RtKXWLlwi3tRyl6VharDguGGxoaag4bX+t&#10;gp+1+UjfKTtsZPa1OsjPK62ypVLDQbd4ARGoC/fwf/tNK5g8PsHtTDwCcv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jPH/xQAAANwAAAAPAAAAAAAAAAAAAAAAAJgCAABkcnMv&#10;ZG93bnJldi54bWxQSwUGAAAAAAQABAD1AAAAigMAAAAA&#10;" path="m,610r9,l18,630r8,82l35,773r9,40l53,793r9,l71,793r8,20l88,874r9,61l106,996r9,l124,955r9,-40l141,895r9,20l159,874r9,-101l177,732r9,61l194,834r9,l212,793r9,-81l230,651r9,142l248,1016r8,122l265,1138r9,-40l283,996r9,-142l301,834r8,20l318,854r9,20l336,895r9,-41l354,793r9,122l371,1098r9,122l389,1240r9,-20l407,1159r9,-122l425,773r8,-143l442,610r9,20l460,569r9,61l478,874r8,203l495,1179r9,20l513,1159r9,-122l531,732r9,-305l540,386r8,61l557,712r9,61l566,712r9,-143l584,671r9,163l601,874r9,41l619,1037r9,142l637,1260r,21l646,1240r9,-163l663,854r9,-183l672,651r9,61l690,976r9,223l699,1220r9,-41l716,1016r9,-20l725,1016r9,122l743,1301r9,102l761,1464r9,40l778,1586r9,61l796,1626r9,-20l814,1687r9,142l832,1870r,-20l840,1789r9,-102l858,1728r9,81l876,1850r9,-81l893,1667r9,-41l911,1565r9,-162l929,1260r9,-40l938,1240r9,81l955,1321r9,-40l973,1301r9,41l991,1382r9,21l1008,1321r9,-61l1026,1301r9,41l1044,1301r9,-81l1062,1077r8,-101l1079,955r9,-20l1097,915r9,40l1115,1016r8,-121l1132,752r9,-61l1150,630r9,-20l1168,651r9,40l1185,712r,-21l1194,691r9,61l1212,793r9,20l1230,752r9,-61l1247,671r9,-20l1265,712r9,81l1283,915r9,183l1300,1281r9,81l1318,1423r9,183l1336,1890r9,244l1354,2297r8,142l1371,2561r9,21l1389,2541r9,-102l1407,2236r8,-203l1424,1931r9,-41l1442,1809r9,-122l1460,1586r9,-61l1477,1525r9,-21l1495,1403r9,-224l1513,935r9,-162l1530,732r9,-20l1548,651r,-21l1557,651r9,203l1575,1342r9,975l1592,3516r9,448l1601,3943r9,-874l1619,1809r9,-650l1628,1098r9,61l1646,1382r8,82l1663,1342r9,-224l1681,955r9,-60l1699,854r8,-122l1716,590r9,-61l1725,549r9,122l1743,854r9,183l1761,1159r8,61l1778,1464r9,650l1796,3130r9,956l1814,4512r8,-345l1831,3354r9,-894l1849,1870r9,-244l1867,1525r9,l1884,1565r9,61l1902,1667r9,l1920,1626r9,-40l1937,1606r9,20l1955,1484r9,-285l1973,1077r,-20l1982,1077r9,61l1999,1220r9,81l2017,1342r9,-122l2035,1037r9,-122l2053,854r8,-20l2070,834r9,20l2088,854r9,20l2106,854r8,-41l2123,773r9,-41l2141,732r9,20l2159,732r9,-61l2176,651r,20l2185,752r9,82l2203,854r9,-41l2221,773r8,-21l2229,773r9,61l2247,874r9,-61l2265,712r9,-61l2283,691r8,41l2300,793r9,l2318,793r9,-20l2336,773r9,-21l2353,773r9,40l2371,854r9,20l2389,874r9,21l2406,976r9,162l2424,1220r,20l2433,1199r9,-122l2451,1037r9,81l2468,1159r9,-41l2486,1016r9,-61l2504,976r9,81l2521,1098r9,-41l2539,996r9,l2557,996r9,-20l2575,1016r8,41l2592,996r9,-81l2610,895r,20l2619,976r9,l2636,895r9,-102l2654,691r9,21l2672,834r9,61l2690,874r8,l2707,834r9,-102l2725,630r9,-20l2743,630r9,-20l2760,610r9,l2778,610r9,l2796,630r9,82l2813,793r9,41l2831,854r9,-61l2849,691r9,-20l2858,691r9,41l2875,691r9,-40l2893,630r9,21l2911,630r9,-20l2920,630r8,61l2937,712r,-21l2946,468r9,-183l2964,203r9,41l2982,325r8,163l2999,569r9,-162l3017,142,3026,r9,41l3043,163r9,162l3061,488r9,122l3079,671r9,-61l3097,508r8,-40l3105,488r9,102l3123,691r9,41l3141,590r9,-244l3150,305r9,81l3167,752r9,264l3176,1037r9,-61l3194,915r9,122l3212,1220r,40l3220,1220r9,-244l3238,854r9,122l3256,1098r9,-21l3274,1098r8,61l3291,1138r9,-122l3309,935r9,-122l3327,651r8,-41l3335,630r9,163l3353,935r9,61l3371,1016r9,l3389,996r8,-20l3406,1077r9,244l3424,1504r9,-101l3442,1098r8,-163l3459,1057r9,366l3477,1748r9,81l3486,1809r9,-162l3504,1586r8,20l3521,1647r9,101l3539,1789r9,61l3557,1890r9,21l3574,1911r9,l3592,1911r9,-21l3610,1850r9,-61l3627,1667r9,-81l3645,1484r9,-61l3663,1382r9,-20l3681,1321r8,-40l3698,1240r9,-20l3716,1240r9,41l3734,1301r8,-41l3751,1220r9,-102l3769,1057r9,-41l3787,1016r9,82l3804,1159r9,101l3822,1321r9,82l3840,1443r9,21l3857,1443r9,-61l3875,1321r9,-81l3893,1199r9,l3911,1199r8,-20l3928,1138r9,-61l3946,976r9,-41l3964,915r9,40l3981,1016r9,61l3999,1159r9,20l4017,1220r9,l4034,1199r9,-20l4052,1118r9,-61l4070,1037r9,-41l4088,976r8,l4105,996r9,20l4123,1037r9,l4141,1037r8,-21l4158,996r9,-41l4176,935r9,-40l4194,874r9,-40l4211,793r9,-20l4229,732r9,-20l4247,671r9,-20l4264,651r9,20l4282,712r9,20l4300,773r9,20l4318,834r8,40l4335,1016r9,163l4353,1525r9,304l4371,2317r9,529l4388,3191r9,549l4406,4086r9,467l4424,4777r9,203l4441,5000r9,-142l4459,4655r9,-407l4477,3923r9,-508l4495,3110r8,-366l4512,2561r9,-183l4530,2236r9,-81l4548,2012r8,-101l4565,1728r9,-142l4583,1382r9,-101l4601,1138r9,-81l4618,955r9,-60l4636,752r9,-61l4654,610r9,l4672,651r8,81l4689,793r9,102l4707,996r9,203l4725,1403r8,366l4742,1992r9,305l4760,2399r9,61l4778,2419r9,-122l4795,2175r9,-163l4813,1911r9,-142l4831,1687r9,-142l4848,1403r9,-82l4866,1220r9,l4884,1321r9,163l4902,1931r8,407l4919,3049r9,528l4937,4309r9,407l4955,5082r8,40l4972,4838r9,-387l4990,3638r9,-833l5008,2297r9,-528l5025,1545r9,-183l5043,1301r9,-61l5061,1199r9,-81l5079,1057r8,-81l5096,915r9,-81l5114,773r9,-61l5132,712r8,40l5149,813r9,163l5167,1199r9,163l5185,1647r9,223l5202,2358r9,447l5220,3699r9,712l5238,5529r9,752l5255,7277r9,528l5273,8476r9,325l5291,9126r9,102l5300,9248r9,-81l5317,8821r9,-325l5335,7927r9,-386l5353,7033r9,-224l5370,6647r9,61l5388,6951r9,204l5406,7439r9,82l5424,7460r8,-163l5441,7053r9,-142l5459,6830r9,61l5477,6972r9,61l5494,7012r9,-142l5512,6687r9,-325l5530,6098r9,-386l5547,5468r9,-346l5565,4939r9,-142l5583,4838r9,244l5601,5346r8,427l5618,6037r9,325l5636,6586r9,40l5654,6504r8,-244l5671,5651r9,-508l5689,4390r9,-426l5707,3496r9,-203l5724,3090r9,-82l5733,2988r9,61l5751,3212r9,406l5769,3943r8,427l5786,4533r9,-82l5804,4167r9,-264l5822,3557r9,-162l5839,3273r9,-41l5857,3232r9,81l5875,3598r9,345l5893,4675r8,508l5910,5813r9,163l5928,5752r9,-427l5946,4472r8,-793l5963,3293r9,-325l5981,2846r9,-183l5999,2460r9,-407l6016,1748r9,-467l6034,1037r9,-244l6052,752r9,163l6069,1199r9,691l6087,2500r9,1118l6105,4777r9,731l6123,6504r8,569l6140,7744r9,366l6158,8496r9,183l6176,8842r8,81l6193,8984r9,41l6211,9025r9,-41l6229,8882r9,-61l6246,8760r9,41l6264,8842r9,20l6273,8842r9,-82l6291,8435r9,-325l6308,7541r9,-366l6326,6769r9,-122l6344,6606r,20l6353,6728r8,183l6370,7033r9,183l6388,7358r9,224l6406,7724r9,142l6423,7846r9,-122l6441,7378r9,-305l6459,6545r9,-285l6476,5996r9,-40l6494,6037r9,61l6503,6118r9,-81l6521,5793r9,-569l6538,4797r9,-569l6556,3943r9,-203l6574,3679r9,l6591,3801r9,163l6609,4431r9,468l6627,5691r9,549l6645,6931r8,346l6662,7663r9,162l6680,8008r9,41l6698,7988r9,-142l6715,7582r9,-183l6733,7134r9,-264l6751,6687r9,-305l6768,6199r9,-182l6786,5976r9,61l6804,6098r9,20l6813,6098r9,-81l6830,5752r9,-223l6848,5183r9,-203l6866,4777r9,-102l6883,4594r9,20l6901,4695r9,204l6919,5061r9,224l6937,5366r,20l6945,5325r9,-122l6963,4960r9,-163l6981,4634r9,-40l6998,4675r9,142l7016,5061r9,163l7034,5285r9,-183l7052,4838r8,-448l7069,4167r9,-81l7087,4228r9,345l7105,4756r,41l7114,4756r8,-264l7131,3821r9,-569l7149,2399r9,-488l7167,1321r8,-264l7184,793r9,-81l7202,732r9,163l7220,1057r9,264l7237,1504r9,224l7255,1850r9,122l7273,2012r9,-61l7290,1829r9,-223l7308,1443r9,-203l7326,1138r9,-101l7344,996r8,-20l7361,1057r9,102l7379,1382r9,143l7397,1626r9,-20l7414,1464r9,-122l7432,1159r9,-82l7450,1037r,20l7459,1118r8,264l7476,1667r9,528l7494,2561r9,366l7512,3008r9,-101l7529,2622r9,-183l7547,2277r9,61l7565,2663r9,366l7582,3577r9,285l7600,4045r9,-61l7618,3638r9,-304l7636,2825r8,-304l7653,2073r9,-264l7671,1423r9,-305l7689,935r8,-162l7706,752r9,183l7724,1260r9,752l7742,2683r9,1098l7759,4451r9,793l7777,5630r9,488l7795,6464r9,548l7813,7419r8,528l7830,8212r,20l7839,8212r9,-265l7857,7622r9,-610l7874,6525r9,-895l7892,5000r9,-955l7910,3456r9,-753l7928,2297r8,-508l7945,1504r9,-427l7963,874r9,-162l7981,773r8,325l7998,1647r9,467l8016,3090r9,874l8034,5549r9,1118l8051,8273r9,813l8069,9655r9,-102l8087,8801r9,-813l8104,6565r9,-996l8122,4147r9,-854l8140,2175r9,-813l8158,1037r8,-142l8175,996r9,305l8193,1464r9,61l8202,1504r9,-183l8220,610e" filled="f" strokecolor="blue" strokeweight="1.55pt">
                  <v:path arrowok="t" o:connecttype="custom" o:connectlocs="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" o:connectangles="0,0,0,0,0,0,0,0,0,0,0,0,0,0,0,0,0,0,0,0,0,0,0,0,0,0,0,0,0,0,0,0,0,0,0,0,0,0,0,0,0,0,0,0,0,0,0,0,0,0,0,0,0,0,0,0,0,0,0,0,0"/>
                </v:shape>
                <v:rect id="Rectangle 269" o:spid="_x0000_s1244" style="position:absolute;left:7359;top:21031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mKRMIA&#10;AADcAAAADwAAAGRycy9kb3ducmV2LnhtbESPzYoCMRCE74LvEFrYm2ZUcGXWKCIIKl4c9wGaSc8P&#10;Jp0hyTqzb78RhD0WVfUVtdkN1ogn+dA6VjCfZSCIS6dbrhV834/TNYgQkTUax6TglwLstuPRBnPt&#10;er7Rs4i1SBAOOSpoYuxyKUPZkMUwcx1x8irnLcYkfS21xz7BrZGLLFtJiy2nhQY7OjRUPoofq0De&#10;i2O/LozP3GVRXc35dKvIKfUxGfZfICIN8T/8bp+0gs/lC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mYpE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527,9</w:t>
                        </w:r>
                      </w:p>
                    </w:txbxContent>
                  </v:textbox>
                </v:rect>
                <v:line id="Line 270" o:spid="_x0000_s1245" style="position:absolute;flip:y;visibility:visible;mso-wrap-style:square" from="8261,14065" to="8267,20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k3bMQAAADcAAAADwAAAGRycy9kb3ducmV2LnhtbESPQWvCQBSE7wX/w/IEb3VjhBqiq4jS&#10;0kMvRsHrI/vMBrNvY3Zj0n/fLRR6HGbmG2azG20jntT52rGCxTwBQVw6XXOl4HJ+f81A+ICssXFM&#10;Cr7Jw247edlgrt3AJ3oWoRIRwj5HBSaENpfSl4Ys+rlriaN3c53FEGVXSd3hEOG2kWmSvEmLNccF&#10;gy0dDJX3orcKhmtapObjZjN/GI/tI+lPX1mv1Gw67tcgAo3hP/zX/tQKVssV/J6JR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+TdsxAAAANwAAAAPAAAAAAAAAAAA&#10;AAAAAKECAABkcnMvZG93bnJldi54bWxQSwUGAAAAAAQABAD5AAAAkgMAAAAA&#10;" strokecolor="red" strokeweight=".45pt"/>
                <v:rect id="Rectangle 271" o:spid="_x0000_s1246" style="position:absolute;left:10845;top:21031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q7rb8A&#10;AADcAAAADwAAAGRycy9kb3ducmV2LnhtbERPy4rCMBTdC/MP4Q7MTtNRUKlGkQFBBze2fsCluX1g&#10;clOSaOvfTxYDLg/nvd2P1ogn+dA5VvA9y0AQV0533Ci4lcfpGkSIyBqNY1LwogD73cdki7l2A1/p&#10;WcRGpBAOOSpoY+xzKUPVksUwcz1x4mrnLcYEfSO1xyGFWyPnWbaUFjtODS329NNSdS8eVoEsi+Ow&#10;LozP3O+8vpjz6VqTU+rrczxsQEQa41v87z5pBatF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uSrut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214,0</w:t>
                        </w:r>
                      </w:p>
                    </w:txbxContent>
                  </v:textbox>
                </v:rect>
                <v:line id="Line 272" o:spid="_x0000_s1247" style="position:absolute;flip:y;visibility:visible;mso-wrap-style:square" from="11741,18586" to="11747,20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oGhcUAAADcAAAADwAAAGRycy9kb3ducmV2LnhtbESPQWvCQBSE74L/YXlCb2bTFGqauopY&#10;Wjz0Yiz0+sg+s6HZtzG7Mem/dwsFj8PMfMOst5NtxZV63zhW8JikIIgrpxuuFXyd3pc5CB+QNbaO&#10;ScEvedhu5rM1FtqNfKRrGWoRIewLVGBC6AopfWXIok9cRxy9s+sthij7Wuoexwi3rczS9FlabDgu&#10;GOxob6j6KQerYPzOysx8nG3u99Nbd0mH42c+KPWwmHavIAJN4R7+bx+0gtXTC/ydiUdAb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CoGhcUAAADcAAAADwAAAAAAAAAA&#10;AAAAAAChAgAAZHJzL2Rvd25yZXYueG1sUEsFBgAAAAAEAAQA+QAAAJMDAAAAAA==&#10;" strokecolor="red" strokeweight=".45pt"/>
                <v:rect id="Rectangle 273" o:spid="_x0000_s1248" style="position:absolute;left:12249;top:30060;width:3892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rE1r8A&#10;AADcAAAADwAAAGRycy9kb3ducmV2LnhtbERPy4rCMBTdC/MP4Q7MTtMRUalGkQFBBze2fsCluX1g&#10;clOSaOvfTxYDLg/nvd2P1ogn+dA5VvA9y0AQV0533Ci4lcfpGkSIyBqNY1LwogD73cdki7l2A1/p&#10;WcRGpBAOOSpoY+xzKUPVksUwcz1x4mrnLcYEfSO1xyGFWyPnWbaUFjtODS329NNSdS8eVoEsi+Ow&#10;LozP3O+8vpjz6VqTU+rrczxsQEQa41v87z5pBatFmp/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IOsTW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086,9</w:t>
                        </w:r>
                      </w:p>
                    </w:txbxContent>
                  </v:textbox>
                </v:rect>
                <v:line id="Line 274" o:spid="_x0000_s1249" style="position:absolute;flip:y;visibility:visible;mso-wrap-style:square" from="13144,27362" to="13150,29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p5/sQAAADcAAAADwAAAGRycy9kb3ducmV2LnhtbESPQWvCQBSE7wX/w/KE3urGIG2IriKW&#10;iodejILXR/aZDWbfxuzGpP/eLRR6HGbmG2a1GW0jHtT52rGC+SwBQVw6XXOl4Hz6estA+ICssXFM&#10;Cn7Iw2Y9eVlhrt3AR3oUoRIRwj5HBSaENpfSl4Ys+plriaN3dZ3FEGVXSd3hEOG2kWmSvEuLNccF&#10;gy3tDJW3orcKhktapGZ/tZnfjZ/tPemP31mv1Ot03C5BBBrDf/ivfdAKPhZz+D0Tj4BcP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Wnn+xAAAANwAAAAPAAAAAAAAAAAA&#10;AAAAAKECAABkcnMvZG93bnJldi54bWxQSwUGAAAAAAQABAD5AAAAkgMAAAAA&#10;" strokecolor="red" strokeweight=".45pt"/>
                <v:rect id="Rectangle 275" o:spid="_x0000_s1250" style="position:absolute;left:13652;top:33674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6T/OsIA&#10;AADcAAAADwAAAGRycy9kb3ducmV2LnhtbESP3WoCMRSE7wXfIRzBO826SCurUUQQbOmNqw9w2Jz9&#10;weRkSaK7ffumUOjlMDPfMLvDaI14kQ+dYwWrZQaCuHK640bB/XZebECEiKzROCYF3xTgsJ9Odlho&#10;N/CVXmVsRIJwKFBBG2NfSBmqliyGpeuJk1c7bzEm6RupPQ4Jbo3Ms+xNWuw4LbTY06ml6lE+rQJ5&#10;K8/DpjQ+c595/WU+LteanFLz2Xjcgog0xv/wX/uiFbyvc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pP86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964,3</w:t>
                        </w:r>
                      </w:p>
                    </w:txbxContent>
                  </v:textbox>
                </v:rect>
                <v:line id="Line 276" o:spid="_x0000_s1251" style="position:absolute;flip:y;visibility:visible;mso-wrap-style:square" from="14554,30841" to="14560,33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RCEsQAAADcAAAADwAAAGRycy9kb3ducmV2LnhtbESPQWvCQBSE7wX/w/IEb3XTWGpIXUUU&#10;pYdejEKvj+wzG5p9G7MbE/99t1DocZiZb5jVZrSNuFPna8cKXuYJCOLS6ZorBZfz4TkD4QOyxsYx&#10;KXiQh8168rTCXLuBT3QvQiUihH2OCkwIbS6lLw1Z9HPXEkfv6jqLIcqukrrDIcJtI9MkeZMWa44L&#10;BlvaGSq/i94qGL7SIjXHq838bty3t6Q/fWa9UrPpuH0HEWgM/+G/9odWsHxdwO+ZeAT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xEISxAAAANwAAAAPAAAAAAAAAAAA&#10;AAAAAKECAABkcnMvZG93bnJldi54bWxQSwUGAAAAAAQABAD5AAAAkgMAAAAA&#10;" strokecolor="red" strokeweight=".45pt"/>
                <v:rect id="Rectangle 277" o:spid="_x0000_s1252" style="position:absolute;left:22980;top:15608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HC1cIA&#10;AADcAAAADwAAAGRycy9kb3ducmV2LnhtbESPzYoCMRCE74LvEFrwphlFVGaNIoKgixfHfYBm0vOD&#10;SWdIss7s228WFjwWVfUVtTsM1ogX+dA6VrCYZyCIS6dbrhV8Pc6zLYgQkTUax6TghwIc9uPRDnPt&#10;er7Tq4i1SBAOOSpoYuxyKUPZkMUwdx1x8irnLcYkfS21xz7BrZHLLFtLiy2nhQY7OjVUPotvq0A+&#10;inO/LYzP3Oeyupnr5V6RU2o6GY4fICIN8R3+b1+0gs1qBX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AcLV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122,3</w:t>
                        </w:r>
                      </w:p>
                    </w:txbxContent>
                  </v:textbox>
                </v:rect>
                <v:line id="Line 278" o:spid="_x0000_s1253" style="position:absolute;flip:y;visibility:visible;mso-wrap-style:square" from="23876,9550" to="23882,15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F//cQAAADcAAAADwAAAGRycy9kb3ducmV2LnhtbESPQWvCQBSE7wX/w/IEb3XTYGtIXUUU&#10;pYdejEKvj+wzG5p9G7MbE/99t1DocZiZb5jVZrSNuFPna8cKXuYJCOLS6ZorBZfz4TkD4QOyxsYx&#10;KXiQh8168rTCXLuBT3QvQiUihH2OCkwIbS6lLw1Z9HPXEkfv6jqLIcqukrrDIcJtI9MkeZMWa44L&#10;BlvaGSq/i94qGL7SIjXHq838bty3t6Q/fWa9UrPpuH0HEWgM/+G/9odWsFy8wu+ZeAT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YX/9xAAAANwAAAAPAAAAAAAAAAAA&#10;AAAAAKECAABkcnMvZG93bnJldi54bWxQSwUGAAAAAAQABAD5AAAAkgMAAAAA&#10;" strokecolor="red" strokeweight=".45pt"/>
                <v:rect id="Rectangle 279" o:spid="_x0000_s1254" style="position:absolute;left:24892;top:22834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/5OcIA&#10;AADcAAAADwAAAGRycy9kb3ducmV2LnhtbESPzYoCMRCE74LvEFrYm2YUcWXWKCIIKl4c9wGaSc8P&#10;Jp0hyTqzb78RhD0WVfUVtdkN1ogn+dA6VjCfZSCIS6dbrhV834/TNYgQkTUax6TglwLstuPRBnPt&#10;er7Rs4i1SBAOOSpoYuxyKUPZkMUwcx1x8irnLcYkfS21xz7BrZGLLFtJiy2nhQY7OjRUPoofq0De&#10;i2O/LozP3GVRXc35dKvIKfUxGfZfICIN8T/8bp+0gs/lC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n/k5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975,2</w:t>
                        </w:r>
                      </w:p>
                    </w:txbxContent>
                  </v:textbox>
                </v:rect>
                <v:line id="Line 280" o:spid="_x0000_s1255" style="position:absolute;flip:y;visibility:visible;mso-wrap-style:square" from="25787,14325" to="25793,22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9EEcQAAADcAAAADwAAAGRycy9kb3ducmV2LnhtbESPQWvCQBSE7wX/w/IEb3VjkBqiq4jS&#10;0kMvRsHrI/vMBrNvY3Zj0n/fLRR6HGbmG2azG20jntT52rGCxTwBQVw6XXOl4HJ+f81A+ICssXFM&#10;Cr7Jw247edlgrt3AJ3oWoRIRwj5HBSaENpfSl4Ys+rlriaN3c53FEGVXSd3hEOG2kWmSvEmLNccF&#10;gy0dDJX3orcKhmtapObjZjN/GI/tI+lPX1mv1Gw67tcgAo3hP/zX/tQKVssV/J6JR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/0QRxAAAANwAAAAPAAAAAAAAAAAA&#10;AAAAAKECAABkcnMvZG93bnJldi54bWxQSwUGAAAAAAQABAD5AAAAkgMAAAAA&#10;" strokecolor="red" strokeweight=".45pt"/>
                <v:rect id="Rectangle 281" o:spid="_x0000_s1256" style="position:absolute;left:26517;top:13798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zI0L8A&#10;AADcAAAADwAAAGRycy9kb3ducmV2LnhtbERPy4rCMBTdC/MP4Q7MTtMRUalGkQFBBze2fsCluX1g&#10;clOSaOvfTxYDLg/nvd2P1ogn+dA5VvA9y0AQV0533Ci4lcfpGkSIyBqNY1LwogD73cdki7l2A1/p&#10;WcRGpBAOOSpoY+xzKUPVksUwcz1x4mrnLcYEfSO1xyGFWyPnWbaUFjtODS329NNSdS8eVoEsi+Ow&#10;LozP3O+8vpjz6VqTU+rrczxsQEQa41v87z5pBatF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2TMjQ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900,3</w:t>
                        </w:r>
                      </w:p>
                    </w:txbxContent>
                  </v:textbox>
                </v:rect>
                <v:line id="Line 282" o:spid="_x0000_s1257" style="position:absolute;flip:y;visibility:visible;mso-wrap-style:square" from="27419,11487" to="27425,13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x1+MUAAADcAAAADwAAAGRycy9kb3ducmV2LnhtbESPQWvCQBSE74L/YXlCb2bTUGqauopY&#10;Wjz0Yiz0+sg+s6HZtzG7Mem/dwsFj8PMfMOst5NtxZV63zhW8JikIIgrpxuuFXyd3pc5CB+QNbaO&#10;ScEvedhu5rM1FtqNfKRrGWoRIewLVGBC6AopfWXIok9cRxy9s+sthij7Wuoexwi3rczS9FlabDgu&#10;GOxob6j6KQerYPzOysx8nG3u99Nbd0mH42c+KPWwmHavIAJN4R7+bx+0gtXTC/ydiUdAb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Cx1+MUAAADcAAAADwAAAAAAAAAA&#10;AAAAAAChAgAAZHJzL2Rvd25yZXYueG1sUEsFBgAAAAAEAAQA+QAAAJMDAAAAAA==&#10;" strokecolor="red" strokeweight=".45pt"/>
                <v:rect id="Rectangle 283" o:spid="_x0000_s1258" style="position:absolute;left:30283;top:35483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NSC78A&#10;AADcAAAADwAAAGRycy9kb3ducmV2LnhtbERPy4rCMBTdC/MP4Q7MTtMRfFCNIgOCDm5s/YBLc/vA&#10;5KYk0da/nywGXB7Oe7sfrRFP8qFzrOB7loEgrpzuuFFwK4/TNYgQkTUax6TgRQH2u4/JFnPtBr7S&#10;s4iNSCEcclTQxtjnUoaqJYth5nrixNXOW4wJ+kZqj0MKt0bOs2wpLXacGlrs6ael6l48rAJZFsdh&#10;XRifud95fTHn07Ump9TX53jYgIg0xrf4333SClaLND+dSUdA7v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41IL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731,5</w:t>
                        </w:r>
                      </w:p>
                    </w:txbxContent>
                  </v:textbox>
                </v:rect>
                <v:line id="Line 284" o:spid="_x0000_s1259" style="position:absolute;flip:y;visibility:visible;mso-wrap-style:square" from="31184,33940" to="31191,35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PvI8QAAADcAAAADwAAAGRycy9kb3ducmV2LnhtbESPQWvCQBSE7wX/w/KE3urGgG2IriKW&#10;iodejILXR/aZDWbfxuzGpP/eLRR6HGbmG2a1GW0jHtT52rGC+SwBQVw6XXOl4Hz6estA+ICssXFM&#10;Cn7Iw2Y9eVlhrt3AR3oUoRIRwj5HBSaENpfSl4Ys+plriaN3dZ3FEGVXSd3hEOG2kWmSvEuLNccF&#10;gy3tDJW3orcKhktapGZ/tZnfjZ/tPemP31mv1Ot03C5BBBrDf/ivfdAKPhZz+D0Tj4BcP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g+8jxAAAANwAAAAPAAAAAAAAAAAA&#10;AAAAAKECAABkcnMvZG93bnJldi54bWxQSwUGAAAAAAQABAD5AAAAkgMAAAAA&#10;" strokecolor="red" strokeweight=".45pt"/>
                <v:rect id="Rectangle 285" o:spid="_x0000_s1260" style="position:absolute;left:32359;top:21031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1p58IA&#10;AADcAAAADwAAAGRycy9kb3ducmV2LnhtbESP3WoCMRSE7wXfIRzBO826YCurUUQQbOmNqw9w2Jz9&#10;weRkSaK7ffumUOjlMDPfMLvDaI14kQ+dYwWrZQaCuHK640bB/XZebECEiKzROCYF3xTgsJ9Odlho&#10;N/CVXmVsRIJwKFBBG2NfSBmqliyGpeuJk1c7bzEm6RupPQ4Jbo3Ms+xNWuw4LbTY06ml6lE+rQJ5&#10;K8/DpjQ+c595/WU+LteanFLz2Xjcgog0xv/wX/uiFbyvc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fWnn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637,4</w:t>
                        </w:r>
                      </w:p>
                    </w:txbxContent>
                  </v:textbox>
                </v:rect>
                <v:line id="Line 286" o:spid="_x0000_s1261" style="position:absolute;flip:y;visibility:visible;mso-wrap-style:square" from="33261,17811" to="33267,20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3Uz8QAAADcAAAADwAAAGRycy9kb3ducmV2LnhtbESPQWvCQBSE7wX/w/IEb3XTSGtIXUUU&#10;pYdejEKvj+wzG5p9G7MbE/99t1DocZiZb5jVZrSNuFPna8cKXuYJCOLS6ZorBZfz4TkD4QOyxsYx&#10;KXiQh8168rTCXLuBT3QvQiUihH2OCkwIbS6lLw1Z9HPXEkfv6jqLIcqukrrDIcJtI9MkeZMWa44L&#10;BlvaGSq/i94qGL7SIjXHq838bty3t6Q/fWa9UrPpuH0HEWgM/+G/9odWsHxdwO+ZeAT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HdTPxAAAANwAAAAPAAAAAAAAAAAA&#10;AAAAAKECAABkcnMvZG93bnJldi54bWxQSwUGAAAAAAQABAD5AAAAkgMAAAAA&#10;" strokecolor="red" strokeweight=".45pt"/>
                <v:rect id="Rectangle 287" o:spid="_x0000_s1262" style="position:absolute;left:33597;top:37293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hUCMIA&#10;AADcAAAADwAAAGRycy9kb3ducmV2LnhtbESP3WoCMRSE7wu+QziCdzWrWJXVKFIQbPHG1Qc4bM7+&#10;YHKyJKm7ffumIHg5zMw3zHY/WCMe5EPrWMFsmoEgLp1uuVZwux7f1yBCRNZoHJOCXwqw343etphr&#10;1/OFHkWsRYJwyFFBE2OXSxnKhiyGqeuIk1c5bzEm6WupPfYJbo2cZ9lSWmw5LTTY0WdD5b34sQrk&#10;tTj268L4zH3Pq7P5Ol0qckpNxsNhAyLSEF/hZ/ukFaw+F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2FQI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582,5</w:t>
                        </w:r>
                      </w:p>
                    </w:txbxContent>
                  </v:textbox>
                </v:rect>
                <v:line id="Line 288" o:spid="_x0000_s1263" style="position:absolute;flip:y;visibility:visible;mso-wrap-style:square" from="34499,34848" to="34505,37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jpIMQAAADcAAAADwAAAGRycy9kb3ducmV2LnhtbESPQWvCQBSE74L/YXlCb7oxoA3RVcTS&#10;0oMXo+D1kX1mg9m3aXZj0n/fLRR6HGbmG2a7H20jntT52rGC5SIBQVw6XXOl4Hp5n2cgfEDW2Dgm&#10;Bd/kYb+bTraYazfwmZ5FqESEsM9RgQmhzaX0pSGLfuFa4ujdXWcxRNlVUnc4RLhtZJoka2mx5rhg&#10;sKWjofJR9FbBcEuL1HzcbeaP41v7lfTnU9Yr9TIbDxsQgcbwH/5rf2oFr6sV/J6JR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uOkgxAAAANwAAAAPAAAAAAAAAAAA&#10;AAAAAKECAABkcnMvZG93bnJldi54bWxQSwUGAAAAAAQABAD5AAAAkgMAAAAA&#10;" strokecolor="red" strokeweight=".45pt"/>
                <v:rect id="Rectangle 289" o:spid="_x0000_s1264" style="position:absolute;left:35788;top:62585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Zv5MIA&#10;AADcAAAADwAAAGRycy9kb3ducmV2LnhtbESPzYoCMRCE74LvEFrYm2YUdGXWKCIIKl4c9wGaSc8P&#10;Jp0hyTqzb78RhD0WVfUVtdkN1ogn+dA6VjCfZSCIS6dbrhV834/TNYgQkTUax6TglwLstuPRBnPt&#10;er7Rs4i1SBAOOSpoYuxyKUPZkMUwcx1x8irnLcYkfS21xz7BrZGLLFtJiy2nhQY7OjRUPoofq0De&#10;i2O/LozP3GVRXc35dKvIKfUxGfZfICIN8T/8bp+0gs/lC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Rm/k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485,2</w:t>
                        </w:r>
                      </w:p>
                    </w:txbxContent>
                  </v:textbox>
                </v:rect>
                <v:line id="Line 290" o:spid="_x0000_s1265" style="position:absolute;flip:y;visibility:visible;mso-wrap-style:square" from="36690,60915" to="36696,62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bSzMQAAADcAAAADwAAAGRycy9kb3ducmV2LnhtbESPQWvCQBSE7wX/w/IEb3VjwBqiq4jS&#10;0kMvRsHrI/vMBrNvY3Zj0n/fLRR6HGbmG2azG20jntT52rGCxTwBQVw6XXOl4HJ+f81A+ICssXFM&#10;Cr7Jw247edlgrt3AJ3oWoRIRwj5HBSaENpfSl4Ys+rlriaN3c53FEGVXSd3hEOG2kWmSvEmLNccF&#10;gy0dDJX3orcKhmtapObjZjN/GI/tI+lPX1mv1Gw67tcgAo3hP/zX/tQKVssV/J6JR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JtLMxAAAANwAAAAPAAAAAAAAAAAA&#10;AAAAAKECAABkcnMvZG93bnJldi54bWxQSwUGAAAAAAQABAD5AAAAkgMAAAAA&#10;" strokecolor="red" strokeweight=".45pt"/>
                <v:rect id="Rectangle 291" o:spid="_x0000_s1266" style="position:absolute;left:37363;top:53555;width:3892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VeDb8A&#10;AADcAAAADwAAAGRycy9kb3ducmV2LnhtbERPy4rCMBTdC/MP4Q7MTtMRfFCNIgOCDm5s/YBLc/vA&#10;5KYk0da/nywGXB7Oe7sfrRFP8qFzrOB7loEgrpzuuFFwK4/TNYgQkTUax6TgRQH2u4/JFnPtBr7S&#10;s4iNSCEcclTQxtjnUoaqJYth5nrixNXOW4wJ+kZqj0MKt0bOs2wpLXacGlrs6ael6l48rAJZFsdh&#10;XRifud95fTHn07Ump9TX53jYgIg0xrf4333SClaLtDadSUdA7v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zlV4N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452,4</w:t>
                        </w:r>
                      </w:p>
                    </w:txbxContent>
                  </v:textbox>
                </v:rect>
                <v:line id="Line 292" o:spid="_x0000_s1267" style="position:absolute;flip:x y;visibility:visible;mso-wrap-style:square" from="37420,50076" to="38258,53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M8esUAAADcAAAADwAAAGRycy9kb3ducmV2LnhtbESPQWsCMRSE70L/Q3gFbzXb2lrdGkUF&#10;oRVEtKXn5+a5Wbp5WTZRY3+9KRQ8DjPzDTOeRluLE7W+cqzgsZeBIC6crrhU8PW5fBiC8AFZY+2Y&#10;FFzIw3Ry1xljrt2Zt3TahVIkCPscFZgQmlxKXxiy6HuuIU7ewbUWQ5JtKXWL5wS3tXzKsoG0WHFa&#10;MNjQwlDxsztaBc/zTdNfWPpeD80vHlYc/cc+KtW9j7M3EIFiuIX/2+9awevLCP7OpCMgJ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yM8esUAAADcAAAADwAAAAAAAAAA&#10;AAAAAAChAgAAZHJzL2Rvd25yZXYueG1sUEsFBgAAAAAEAAQA+QAAAJMDAAAAAA==&#10;" strokecolor="red" strokeweight=".45pt"/>
                <v:rect id="Rectangle 293" o:spid="_x0000_s1268" style="position:absolute;left:37979;top:48133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+YtsAA&#10;AADcAAAADwAAAGRycy9kb3ducmV2LnhtbERPS2rDMBDdF3IHMYHsGrlZpMa1HEohkIRsYvcAgzX+&#10;UGlkJCV2b18tAl0+3r88LNaIB/kwOlbwts1AELdOj9wr+G6OrzmIEJE1Gsek4JcCHKrVS4mFdjPf&#10;6FHHXqQQDgUqGGKcCilDO5DFsHUTceI65y3GBH0vtcc5hVsjd1m2lxZHTg0DTvQ1UPtT360C2dTH&#10;Oa+Nz9xl113N+XTryCm1WS+fHyAiLfFf/HSftIL3fZqfzqQjIK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4+YtsAAAADc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386,8</w:t>
                        </w:r>
                      </w:p>
                    </w:txbxContent>
                  </v:textbox>
                </v:rect>
                <v:line id="Line 294" o:spid="_x0000_s1269" style="position:absolute;flip:y;visibility:visible;mso-wrap-style:square" from="38881,44265" to="38887,47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8lnsQAAADcAAAADwAAAGRycy9kb3ducmV2LnhtbESPQWvCQBSE7wX/w/IEb3VjDhqiqxSl&#10;xYMXU8HrI/vMhmbfxuzGpP++Kwg9DjPzDbPZjbYRD+p87VjBYp6AIC6drrlScPn+fM9A+ICssXFM&#10;Cn7Jw247edtgrt3AZ3oUoRIRwj5HBSaENpfSl4Ys+rlriaN3c53FEGVXSd3hEOG2kWmSLKXFmuOC&#10;wZb2hsqforcKhmtapObrZjO/Hw/tPenPp6xXajYdP9YgAo3hP/xqH7WC1XIBzzPxCMjt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7yWexAAAANwAAAAPAAAAAAAAAAAA&#10;AAAAAKECAABkcnMvZG93bnJldi54bWxQSwUGAAAAAAQABAD5AAAAkgMAAAAA&#10;" strokecolor="red" strokeweight=".45pt"/>
                <v:rect id="Rectangle 295" o:spid="_x0000_s1270" style="position:absolute;left:38881;top:33674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GjWsIA&#10;AADcAAAADwAAAGRycy9kb3ducmV2LnhtbESPzYoCMRCE78K+Q2hhb5pxDq6MRhFBcMWLow/QTHp+&#10;MOkMSdaZfXuzIOyxqKqvqM1utEY8yYfOsYLFPANBXDndcaPgfjvOViBCRNZoHJOCXwqw235MNlho&#10;N/CVnmVsRIJwKFBBG2NfSBmqliyGueuJk1c7bzEm6RupPQ4Jbo3Ms2wpLXacFlrs6dBS9Sh/rAJ5&#10;K4/DqjQ+c+e8vpjv07Ump9TndNyvQUQa43/43T5pBV/LHP7OpCM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EaNa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345,9</w:t>
                        </w:r>
                      </w:p>
                    </w:txbxContent>
                  </v:textbox>
                </v:rect>
                <v:line id="Line 296" o:spid="_x0000_s1271" style="position:absolute;flip:y;visibility:visible;mso-wrap-style:square" from="39776,30975" to="39782,33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EecsQAAADcAAAADwAAAGRycy9kb3ducmV2LnhtbESPQWvCQBSE7wX/w/IEb3VjBBuiq4jS&#10;0kMvRsHrI/vMBrNvY3Zj0n/fLRR6HGbmG2azG20jntT52rGCxTwBQVw6XXOl4HJ+f81A+ICssXFM&#10;Cr7Jw247edlgrt3AJ3oWoRIRwj5HBSaENpfSl4Ys+rlriaN3c53FEGVXSd3hEOG2kWmSrKTFmuOC&#10;wZYOhsp70VsFwzUtUvNxs5k/jMf2kfSnr6xXajYd92sQgcbwH/5rf2oFb6sl/J6JR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cR5yxAAAANwAAAAPAAAAAAAAAAAA&#10;AAAAAKECAABkcnMvZG93bnJldi54bWxQSwUGAAAAAAQABAD5AAAAkgMAAAAA&#10;" strokecolor="red" strokeweight=".45pt"/>
                <v:rect id="Rectangle 297" o:spid="_x0000_s1272" style="position:absolute;left:39668;top:40906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SetcIA&#10;AADcAAAADwAAAGRycy9kb3ducmV2LnhtbESPzYoCMRCE74LvEFrYm2YUcWXWKCIIKl4c9wGaSc8P&#10;Jp0hyTqzb78RhD0WVfUVtdkN1ogn+dA6VjCfZSCIS6dbrhV834/TNYgQkTUax6TglwLstuPRBnPt&#10;er7Rs4i1SBAOOSpoYuxyKUPZkMUwcx1x8irnLcYkfS21xz7BrZGLLFtJiy2nhQY7OjRUPoofq0De&#10;i2O/LozP3GVRXc35dKvIKfUxGfZfICIN8T/8bp+0gs/VE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tJ61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308,6</w:t>
                        </w:r>
                      </w:p>
                    </w:txbxContent>
                  </v:textbox>
                </v:rect>
                <v:line id="Line 298" o:spid="_x0000_s1273" style="position:absolute;flip:y;visibility:visible;mso-wrap-style:square" from="40563,40138" to="40570,40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QjncQAAADcAAAADwAAAGRycy9kb3ducmV2LnhtbESPQWvCQBSE7wX/w/IEb3VjQBuiq4jS&#10;0kMvRsHrI/vMBrNvY3Zj0n/fLRR6HGbmG2azG20jntT52rGCxTwBQVw6XXOl4HJ+f81A+ICssXFM&#10;Cr7Jw247edlgrt3AJ3oWoRIRwj5HBSaENpfSl4Ys+rlriaN3c53FEGVXSd3hEOG2kWmSrKTFmuOC&#10;wZYOhsp70VsFwzUtUvNxs5k/jMf2kfSnr6xXajYd92sQgcbwH/5rf2oFb6sl/J6JR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1COdxAAAANwAAAAPAAAAAAAAAAAA&#10;AAAAAKECAABkcnMvZG93bnJldi54bWxQSwUGAAAAAAQABAD5AAAAkgMAAAAA&#10;" strokecolor="red" strokeweight=".45pt"/>
                <v:rect id="Rectangle 299" o:spid="_x0000_s1274" style="position:absolute;left:41522;top:60782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qlWcIA&#10;AADcAAAADwAAAGRycy9kb3ducmV2LnhtbESPzYoCMRCE78K+Q2hhb5rRw6yMRhFBcMWLow/QTHp+&#10;MOkMSdaZfXuzIOyxqKqvqM1utEY8yYfOsYLFPANBXDndcaPgfjvOViBCRNZoHJOCXwqw235MNlho&#10;N/CVnmVsRIJwKFBBG2NfSBmqliyGueuJk1c7bzEm6RupPQ4Jbo1cZlkuLXacFlrs6dBS9Sh/rAJ5&#10;K4/DqjQ+c+dlfTHfp2tNTqnP6bhfg4g0xv/wu33SCr7yHP7OpCM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KqVZ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226,6</w:t>
                        </w:r>
                      </w:p>
                    </w:txbxContent>
                  </v:textbox>
                </v:rect>
                <v:line id="Line 300" o:spid="_x0000_s1275" style="position:absolute;flip:y;visibility:visible;mso-wrap-style:square" from="42418,59499" to="42424,60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oYccQAAADcAAAADwAAAGRycy9kb3ducmV2LnhtbESPQWvCQBSE74L/YXlCb2ZjDhpSVymW&#10;lh68GIVeH9lnNjT7NmY3Jv33bqHgcZiZb5jtfrKtuFPvG8cKVkkKgrhyuuFaweX8scxB+ICssXVM&#10;Cn7Jw343n22x0G7kE93LUIsIYV+gAhNCV0jpK0MWfeI64uhdXW8xRNnXUvc4RrhtZZama2mx4bhg&#10;sKODoeqnHKyC8TsrM/N5tbk/TO/dLR1Ox3xQ6mUxvb2CCDSFZ/i//aUVbNYb+DsTj4D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ShhxxAAAANwAAAAPAAAAAAAAAAAA&#10;AAAAAKECAABkcnMvZG93bnJldi54bWxQSwUGAAAAAAQABAD5AAAAkgMAAAAA&#10;" strokecolor="red" strokeweight=".45pt"/>
                <v:rect id="Rectangle 301" o:spid="_x0000_s1276" style="position:absolute;left:42868;top:55359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YYEcIA&#10;AADcAAAADwAAAGRycy9kb3ducmV2LnhtbESP3WoCMRSE7wu+QziCdzXbFcqyNUopCCreuPYBDpuz&#10;PzQ5WZLorm9vBKGXw8x8w6y3kzXiRj70jhV8LDMQxLXTPbcKfi+79wJEiMgajWNScKcA283sbY2l&#10;diOf6VbFViQIhxIVdDEOpZSh7shiWLqBOHmN8xZjkr6V2uOY4NbIPMs+pcWe00KHA/10VP9VV6tA&#10;XqrdWFTGZ+6YNydz2J8bckot5tP3F4hIU/wPv9p7raBY5fA8k46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FhgR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165,7</w:t>
                        </w:r>
                      </w:p>
                    </w:txbxContent>
                  </v:textbox>
                </v:rect>
                <v:line id="Line 302" o:spid="_x0000_s1277" style="position:absolute;flip:y;visibility:visible;mso-wrap-style:square" from="43770,52139" to="43776,55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alOcMAAADcAAAADwAAAGRycy9kb3ducmV2LnhtbESPQWvCQBSE7wX/w/IEb3VjhBKiq4ii&#10;eOjFWOj1kX1mg9m3Mbsx6b/vFgoeh5n5hllvR9uIJ3W+dqxgMU9AEJdO11wp+Loe3zMQPiBrbByT&#10;gh/ysN1M3taYazfwhZ5FqESEsM9RgQmhzaX0pSGLfu5a4ujdXGcxRNlVUnc4RLhtZJokH9JizXHB&#10;YEt7Q+W96K2C4TstUnO62czvx0P7SPrLZ9YrNZuOuxWIQGN4hf/bZ60gWy7h70w8An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N2pTnDAAAA3AAAAA8AAAAAAAAAAAAA&#10;AAAAoQIAAGRycy9kb3ducmV2LnhtbFBLBQYAAAAABAAEAPkAAACRAwAAAAA=&#10;" strokecolor="red" strokeweight=".45pt"/>
                <v:rect id="Rectangle 303" o:spid="_x0000_s1278" style="position:absolute;left:44551;top:57169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Ml/sIA&#10;AADcAAAADwAAAGRycy9kb3ducmV2LnhtbESP3WoCMRSE74W+QzgF7zRbFVlWoxRBsMUbVx/gsDn7&#10;g8nJkkR3+/ZNoeDlMDPfMNv9aI14kg+dYwUf8wwEceV0x42C2/U4y0GEiKzROCYFPxRgv3ubbLHQ&#10;buALPcvYiAThUKCCNsa+kDJULVkMc9cTJ6923mJM0jdSexwS3Bq5yLK1tNhxWmixp0NL1b18WAXy&#10;Wh6HvDQ+c9+L+my+TpeanFLT9/FzAyLSGF/h//ZJK8iXK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syX+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88,7</w:t>
                        </w:r>
                      </w:p>
                    </w:txbxContent>
                  </v:textbox>
                </v:rect>
                <v:line id="Line 304" o:spid="_x0000_s1279" style="position:absolute;flip:y;visibility:visible;mso-wrap-style:square" from="45453,53301" to="45459,56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9OY1sQAAADcAAAADwAAAGRycy9kb3ducmV2LnhtbESPQWvCQBSE7wX/w/IEb3VjpCVEVxFL&#10;pYdeTAteH9lnNph9G7MbE/99VxB6HGbmG2a9HW0jbtT52rGCxTwBQVw6XXOl4Pfn8zUD4QOyxsYx&#10;KbiTh+1m8rLGXLuBj3QrQiUihH2OCkwIbS6lLw1Z9HPXEkfv7DqLIcqukrrDIcJtI9MkeZcWa44L&#10;BlvaGyovRW8VDKe0SM3hbDO/Hz/aa9Ifv7Neqdl03K1ABBrDf/jZ/tIKsuUbPM7EIyA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05jWxAAAANwAAAAPAAAAAAAAAAAA&#10;AAAAAKECAABkcnMvZG93bnJldi54bWxQSwUGAAAAAAQABAD5AAAAkgMAAAAA&#10;" strokecolor="red" strokeweight=".45pt"/>
                <v:rect id="Rectangle 305" o:spid="_x0000_s1280" style="position:absolute;left:46405;top:39096;width:3893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0eEsEA&#10;AADcAAAADwAAAGRycy9kb3ducmV2LnhtbESP3YrCMBSE7xd8h3AE79ZUBSnVKMuCoMveWH2AQ3P6&#10;g8lJSaKtb79ZELwcZuYbZrsfrREP8qFzrGAxz0AQV0533Ci4Xg6fOYgQkTUax6TgSQH2u8nHFgvt&#10;Bj7To4yNSBAOBSpoY+wLKUPVksUwdz1x8mrnLcYkfSO1xyHBrZHLLFtLix2nhRZ7+m6pupV3q0Be&#10;ysOQl8Zn7mdZ/5rT8VyTU2o2Hb82ICKN8R1+tY9aQb5aw/+Zd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YtHhL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17,0</w:t>
                        </w:r>
                      </w:p>
                    </w:txbxContent>
                  </v:textbox>
                </v:rect>
                <v:line id="Line 306" o:spid="_x0000_s1281" style="position:absolute;flip:x y;visibility:visible;mso-wrap-style:square" from="47085,36391" to="47307,38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t8ZcQAAADcAAAADwAAAGRycy9kb3ducmV2LnhtbESPQWsCMRSE70L/Q3iF3jRbLe2yGqUV&#10;BC2IaMXzc/PcLN28LJtU0/56UxA8DjPzDTOZRduIM3W+dqzgeZCBIC6drrlSsP9a9HMQPiBrbByT&#10;gl/yMJs+9CZYaHfhLZ13oRIJwr5ABSaEtpDSl4Ys+oFriZN3cp3FkGRXSd3hJcFtI4dZ9iot1pwW&#10;DLY0N1R+736sgpePTTuaWzqsc/OHp0+OfnWMSj09xvcxiEAx3MO39lIryEdv8H8mHQE5v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m3xlxAAAANwAAAAPAAAAAAAAAAAA&#10;AAAAAKECAABkcnMvZG93bnJldi54bWxQSwUGAAAAAAQABAD5AAAAkgMAAAAA&#10;" strokecolor="red" strokeweight=".45pt"/>
                <v:rect id="Rectangle 307" o:spid="_x0000_s1282" style="position:absolute;left:48488;top:42710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4v+74A&#10;AADcAAAADwAAAGRycy9kb3ducmV2LnhtbERPy4rCMBTdD/gP4QruxlSFoVSjiCA44sbqB1ya2wcm&#10;NyWJtvP3ZiHM8nDem91ojXiRD51jBYt5BoK4crrjRsH9dvzOQYSIrNE4JgV/FGC3nXxtsNBu4Cu9&#10;ytiIFMKhQAVtjH0hZahashjmridOXO28xZigb6T2OKRwa+Qyy36kxY5TQ4s9HVqqHuXTKpC38jjk&#10;pfGZOy/ri/k9XWtySs2m434NItIY/8Uf90kryFdpbTqTjoDcv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j+L/u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990,5</w:t>
                        </w:r>
                      </w:p>
                    </w:txbxContent>
                  </v:textbox>
                </v:rect>
                <v:line id="Line 308" o:spid="_x0000_s1283" style="position:absolute;flip:x y;visibility:visible;mso-wrap-style:square" from="47644,35750" to="49218,42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hNjMQAAADcAAAADwAAAGRycy9kb3ducmV2LnhtbESPQWsCMRSE70L/Q3iCN82qRbarUaog&#10;tIVS1NLz6+a5Wdy8LJtUo7++KQg9DjPzDbNYRduIM3W+dqxgPMpAEJdO11wp+DxshzkIH5A1No5J&#10;wZU8rJYPvQUW2l14R+d9qESCsC9QgQmhLaT0pSGLfuRa4uQdXWcxJNlVUnd4SXDbyEmWzaTFmtOC&#10;wZY2hsrT/scqeFx/tNONpa/33Nzw+MbRv35HpQb9+DwHESiG//C9/aIV5NMn+DuTj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SE2MxAAAANwAAAAPAAAAAAAAAAAA&#10;AAAAAKECAABkcnMvZG93bnJldi54bWxQSwUGAAAAAAQABAD5AAAAkgMAAAAA&#10;" strokecolor="red" strokeweight=".45pt"/>
                <v:rect id="Rectangle 309" o:spid="_x0000_s1284" style="position:absolute;left:48653;top:37293;width:318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L1G8EA&#10;AADcAAAADwAAAGRycy9kb3ducmV2LnhtbESP3YrCMBSE7xd8h3AE79ZUkaVUo4gguLI3Vh/g0Jz+&#10;YHJSkqytb2+Ehb0cZuYbZrMbrREP8qFzrGAxz0AQV0533Ci4XY+fOYgQkTUax6TgSQF228nHBgvt&#10;Br7Qo4yNSBAOBSpoY+wLKUPVksUwdz1x8mrnLcYkfSO1xyHBrZHLLPuSFjtOCy32dGipupe/VoG8&#10;lschL43P3HlZ/5jv06Ump9RsOu7XICKN8T/81z5pBflqAe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HC9Rv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968,5</w:t>
                        </w:r>
                      </w:p>
                    </w:txbxContent>
                  </v:textbox>
                </v:rect>
                <v:line id="Line 310" o:spid="_x0000_s1285" style="position:absolute;flip:x y;visibility:visible;mso-wrap-style:square" from="48152,32651" to="49383,37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qsgMQAAADcAAAADwAAAGRycy9kb3ducmV2LnhtbESPQWsCMRSE70L/Q3gFb5qtiixbo7RC&#10;QQUp2tLz6+a5Wbp5WTZRo7/eFASPw8x8w8wW0TbiRJ2vHSt4GWYgiEuna64UfH99DHIQPiBrbByT&#10;ggt5WMyfejMstDvzjk77UIkEYV+gAhNCW0jpS0MW/dC1xMk7uM5iSLKrpO7wnOC2kaMsm0qLNacF&#10;gy0tDZV/+6NVMHn/bMdLSz/b3FzxsOHo179Rqf5zfHsFESiGR/jeXmkF+WQE/2fSEZ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6qyAxAAAANwAAAAPAAAAAAAAAAAA&#10;AAAAAKECAABkcnMvZG93bnJldi54bWxQSwUGAAAAAAQABAD5AAAAkgMAAAAA&#10;" strokecolor="red" strokeweight=".45pt"/>
                <v:rect id="Rectangle 311" o:spid="_x0000_s1286" style="position:absolute;left:48768;top:17418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zO98IA&#10;AADcAAAADwAAAGRycy9kb3ducmV2LnhtbESP3WoCMRSE74W+QzgF7zRbFVlWoxRBsMUbVx/gsDn7&#10;g8nJkkR3+/ZNoeDlMDPfMNv9aI14kg+dYwUf8wwEceV0x42C2/U4y0GEiKzROCYFPxRgv3ubbLHQ&#10;buALPcvYiAThUKCCNsa+kDJULVkMc9cTJ6923mJM0jdSexwS3Bq5yLK1tNhxWmixp0NL1b18WAXy&#10;Wh6HvDQ+c9+L+my+TpeanFLT9/FzAyLSGF/h//ZJK8hXS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XM73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921,9</w:t>
                        </w:r>
                      </w:p>
                    </w:txbxContent>
                  </v:textbox>
                </v:rect>
                <v:line id="Line 312" o:spid="_x0000_s1287" style="position:absolute;flip:x y;visibility:visible;mso-wrap-style:square" from="49161,14966" to="49498,17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+Rb8QAAADcAAAADwAAAGRycy9kb3ducmV2LnhtbESPQWsCMRSE70L/Q3gFb5ptXWRZjdIK&#10;hVooopaen5vnZunmZdmkGvvrG0HwOMzMN8x8GW0rTtT7xrGCp3EGgrhyuuFawdf+bVSA8AFZY+uY&#10;FFzIw3LxMJhjqd2Zt3TahVokCPsSFZgQulJKXxmy6MeuI07e0fUWQ5J9LXWP5wS3rXzOsqm02HBa&#10;MNjRylD1s/u1CvLXTTdZWfr+LMwfHj84+vUhKjV8jC8zEIFiuIdv7XetoMhzuJ5JR0A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T5FvxAAAANwAAAAPAAAAAAAAAAAA&#10;AAAAAKECAABkcnMvZG93bnJldi54bWxQSwUGAAAAAAQABAD5AAAAkgMAAAAA&#10;" strokecolor="red" strokeweight=".45pt"/>
                <v:rect id="Rectangle 313" o:spid="_x0000_s1288" style="position:absolute;left:49276;top:24644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nzGMIA&#10;AADcAAAADwAAAGRycy9kb3ducmV2LnhtbESP3WoCMRSE74W+QzgF7zRbUVlWoxRBsMUbVx/gsDn7&#10;g8nJkkR3+/ZNoeDlMDPfMNv9aI14kg+dYwUf8wwEceV0x42C2/U4y0GEiKzROCYFPxRgv3ubbLHQ&#10;buALPcvYiAThUKCCNsa+kDJULVkMc9cTJ6923mJM0jdSexwS3Bq5yLK1tNhxWmixp0NL1b18WAXy&#10;Wh6HvDQ+c9+L+my+TpeanFLT9/FzAyLSGF/h//ZJK8iXK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+fMYwgAAANwAAAAPAAAAAAAAAAAAAAAAAJgCAABkcnMvZG93&#10;bnJldi54bWxQSwUGAAAAAAQABAD1AAAAhwMAAAAA&#10;" filled="f" stroked="f">
                  <v:textbox style="mso-fit-shape-to-text:t" inset="0,0,0,0">
                    <w:txbxContent/>
                  </v:textbox>
                </v:rect>
                <v:line id="Line 314" o:spid="_x0000_s1289" style="position:absolute;flip:y;visibility:visible;mso-wrap-style:square" from="50006,21291" to="50679,24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d13MQAAADcAAAADwAAAGRycy9kb3ducmV2LnhtbESPQWvCQBSE70L/w/IKvZmNQSSkriJK&#10;i4deTAWvj+wzG5p9G7Mbk/77riD0OMzMN8x6O9lW3Kn3jWMFiyQFQVw53XCt4Pz9Mc9B+ICssXVM&#10;Cn7Jw3bzMltjod3IJ7qXoRYRwr5ABSaErpDSV4Ys+sR1xNG7ut5iiLKvpe5xjHDbyixNV9Jiw3HB&#10;YEd7Q9VPOVgF4yUrM/N5tbnfT4fulg6nr3xQ6u112r2DCDSF//CzfdQK8uUKHmfiEZCb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B3XcxAAAANwAAAAPAAAAAAAAAAAA&#10;AAAAAKECAABkcnMvZG93bnJldi54bWxQSwUGAAAAAAQABAD5AAAAkgMAAAAA&#10;" strokecolor="red" strokeweight=".45pt"/>
                <v:rect id="Rectangle 315" o:spid="_x0000_s1290" style="position:absolute;left:50565;top:30060;width:3181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fI9MIA&#10;AADcAAAADwAAAGRycy9kb3ducmV2LnhtbESP3WoCMRSE74W+QzgF7zRbEV1WoxRBsMUbVx/gsDn7&#10;g8nJkkR3+/ZNoeDlMDPfMNv9aI14kg+dYwUf8wwEceV0x42C2/U4y0GEiKzROCYFPxRgv3ubbLHQ&#10;buALPcvYiAThUKCCNsa+kDJULVkMc9cTJ6923mJM0jdSexwS3Bq5yLKVtNhxWmixp0NL1b18WAXy&#10;Wh6HvDQ+c9+L+my+TpeanFLT9/FzAyLSGF/h//ZJK8iXa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Z8j0wgAAANwAAAAPAAAAAAAAAAAAAAAAAJgCAABkcnMvZG93&#10;bnJldi54bWxQSwUGAAAAAAQABAD1AAAAhwMAAAAA&#10;" filled="f" stroked="f">
                  <v:textbox style="mso-fit-shape-to-text:t" inset="0,0,0,0">
                    <w:txbxContent/>
                  </v:textbox>
                </v:rect>
                <v:line id="Line 316" o:spid="_x0000_s1291" style="position:absolute;flip:y;visibility:visible;mso-wrap-style:square" from="51295,27876" to="51301,29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RENcEAAADcAAAADwAAAGRycy9kb3ducmV2LnhtbERPu2rDMBTdC/kHcQPZarkmFONaCSWh&#10;JUMXu4WuF+vGMrWuHEt+5O+rodDxcN7lcbW9mGn0nWMFT0kKgrhxuuNWwdfn22MOwgdkjb1jUnAn&#10;D8fD5qHEQruFK5rr0IoYwr5ABSaEoZDSN4Ys+sQNxJG7utFiiHBspR5xieG2l1maPkuLHccGgwOd&#10;DDU/9WQVLN9ZnZn3q839aT0Pt3SqPvJJqd12fX0BEWgN/+I/90UryPdxbTwTj4A8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1EQ1wQAAANwAAAAPAAAAAAAAAAAAAAAA&#10;AKECAABkcnMvZG93bnJldi54bWxQSwUGAAAAAAQABAD5AAAAjwMAAAAA&#10;" strokecolor="red" strokeweight=".45pt"/>
                <v:rect id="Rectangle 317" o:spid="_x0000_s1292" style="position:absolute;left:52025;top:57169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T5HcIA&#10;AADcAAAADwAAAGRycy9kb3ducmV2LnhtbESP3WoCMRSE7wXfIRzBO80qpayrUYog2OKNqw9w2Jz9&#10;ocnJkqTu9u1NQejlMDPfMLvDaI14kA+dYwWrZQaCuHK640bB/XZa5CBCRNZoHJOCXwpw2E8nOyy0&#10;G/hKjzI2IkE4FKigjbEvpAxVSxbD0vXEyaudtxiT9I3UHocEt0aus+xdWuw4LbTY07Gl6rv8sQrk&#10;rTwNeWl85r7W9cV8nq81OaXms/FjCyLSGP/Dr/ZZK8jfNvB3Jh0Bu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tPkd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761,1</w:t>
                        </w:r>
                      </w:p>
                    </w:txbxContent>
                  </v:textbox>
                </v:rect>
                <v:line id="Line 318" o:spid="_x0000_s1293" style="position:absolute;flip:y;visibility:visible;mso-wrap-style:square" from="52755,54463" to="52762,56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ve7sEAAADcAAAADwAAAGRycy9kb3ducmV2LnhtbERPu2rDMBTdC/kHcQPZarmGFONaCSWh&#10;JUMXu4WuF+vGMrWuHEt+5O+rodDxcN7lcbW9mGn0nWMFT0kKgrhxuuNWwdfn22MOwgdkjb1jUnAn&#10;D8fD5qHEQruFK5rr0IoYwr5ABSaEoZDSN4Ys+sQNxJG7utFiiHBspR5xieG2l1maPkuLHccGgwOd&#10;DDU/9WQVLN9ZnZn3q839aT0Pt3SqPvJJqd12fX0BEWgN/+I/90UryPdxfjwTj4A8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e97uwQAAANwAAAAPAAAAAAAAAAAAAAAA&#10;AKECAABkcnMvZG93bnJldi54bWxQSwUGAAAAAAQABAD5AAAAjwMAAAAA&#10;" strokecolor="red" strokeweight=".45pt"/>
                <v:rect id="Rectangle 319" o:spid="_x0000_s1294" style="position:absolute;left:53428;top:66198;width:318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tjxsEA&#10;AADcAAAADwAAAGRycy9kb3ducmV2LnhtbESP3YrCMBSE7xd8h3AE79ZUwaVUo4gguLI3Vh/g0Jz+&#10;YHJSkqytb2+Ehb0cZuYbZrMbrREP8qFzrGAxz0AQV0533Ci4XY+fOYgQkTUax6TgSQF228nHBgvt&#10;Br7Qo4yNSBAOBSpoY+wLKUPVksUwdz1x8mrnLcYkfSO1xyHBrZHLLPuSFjtOCy32dGipupe/VoG8&#10;lschL43P3HlZ/5jv06Ump9RsOu7XICKN8T/81z5pBflqAe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QbY8b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693,5</w:t>
                        </w:r>
                      </w:p>
                    </w:txbxContent>
                  </v:textbox>
                </v:rect>
                <v:line id="Line 320" o:spid="_x0000_s1295" style="position:absolute;flip:y;visibility:visible;mso-wrap-style:square" from="54159,63627" to="54273,65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XlAsMAAADcAAAADwAAAGRycy9kb3ducmV2LnhtbESPQWvCQBSE7wX/w/IEb3VjQAnRVcTS&#10;0kMvRsHrI/vMBrNvY3Zj0n/fLQgeh5n5htnsRtuIB3W+dqxgMU9AEJdO11wpOJ8+3zMQPiBrbByT&#10;gl/ysNtO3jaYazfwkR5FqESEsM9RgQmhzaX0pSGLfu5a4uhdXWcxRNlVUnc4RLhtZJokK2mx5rhg&#10;sKWDofJW9FbBcEmL1HxdbeYP40d7T/rjT9YrNZuO+zWIQGN4hZ/tb60gW6bwfyYeAb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Hl5QLDAAAA3AAAAA8AAAAAAAAAAAAA&#10;AAAAoQIAAGRycy9kb3ducmV2LnhtbFBLBQYAAAAABAAEAPkAAACRAwAAAAA=&#10;" strokecolor="red" strokeweight=".45pt"/>
                <v:rect id="Rectangle 321" o:spid="_x0000_s1296" style="position:absolute;left:53428;top:13798;width:318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VYKsIA&#10;AADcAAAADwAAAGRycy9kb3ducmV2LnhtbESP3WoCMRSE74W+QzgF7zRbRVlWoxRBsMUbVx/gsDn7&#10;g8nJkkR3+/ZNoeDlMDPfMNv9aI14kg+dYwUf8wwEceV0x42C2/U4y0GEiKzROCYFPxRgv3ubbLHQ&#10;buALPcvYiAThUKCCNsa+kDJULVkMc9cTJ6923mJM0jdSexwS3Bq5yLK1tNhxWmixp0NL1b18WAXy&#10;Wh6HvDQ+c9+L+my+TpeanFLT9/FzAyLSGF/h//ZJK8hXS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hVgq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657,2</w:t>
                        </w:r>
                      </w:p>
                    </w:txbxContent>
                  </v:textbox>
                </v:rect>
                <v:line id="Line 322" o:spid="_x0000_s1297" style="position:absolute;visibility:visible;mso-wrap-style:square" from="5473,2997" to="5575,3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O4+sUAAADcAAAADwAAAGRycy9kb3ducmV2LnhtbESPQWvCQBSE74X+h+UVeqsbS5UQXUUF&#10;RZAKmlKvz+xrEpp9m+6uGvvrXaHQ4zAz3zDjaWcacSbna8sK+r0EBHFhdc2lgo98+ZKC8AFZY2OZ&#10;FFzJw3Ty+DDGTNsL7+i8D6WIEPYZKqhCaDMpfVGRQd+zLXH0vqwzGKJ0pdQOLxFuGvmaJENpsOa4&#10;UGFLi4qK7/3JKPjdOvbHeXE4vn/mP12ZbpBXG6Wen7rZCESgLvyH/9prrSAdvMH9TDwCcnI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pO4+sUAAADcAAAADwAAAAAAAAAA&#10;AAAAAAChAgAAZHJzL2Rvd25yZXYueG1sUEsFBgAAAAAEAAQA+QAAAJMDAAAAAA==&#10;" strokecolor="red" strokeweight=".45pt"/>
                <w10:anchorlock/>
              </v:group>
            </w:pict>
          </mc:Fallback>
        </mc:AlternateContent>
      </w:r>
    </w:p>
    <w:p w:rsidR="00FA39A2" w:rsidRPr="002C5F4F" w:rsidRDefault="00FA39A2" w:rsidP="002C5F4F">
      <w:pPr>
        <w:jc w:val="center"/>
        <w:rPr>
          <w:lang w:val="en-US"/>
        </w:rPr>
      </w:pPr>
      <w:r w:rsidRPr="00421265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lastRenderedPageBreak/>
        <w:t>1</w:t>
      </w:r>
      <w:r w:rsidRPr="0042126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H NMR 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Spectrum of Compound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1b</w:t>
      </w:r>
    </w:p>
    <w:p w:rsidR="00FA39A2" w:rsidRDefault="00D52C7D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14630</wp:posOffset>
                </wp:positionH>
                <wp:positionV relativeFrom="paragraph">
                  <wp:posOffset>283210</wp:posOffset>
                </wp:positionV>
                <wp:extent cx="5610225" cy="3015615"/>
                <wp:effectExtent l="57150" t="38100" r="85725" b="89535"/>
                <wp:wrapNone/>
                <wp:docPr id="6374" name="Rectangle 28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610225" cy="30156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7F7103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400000" cy="2828602"/>
                                  <wp:effectExtent l="0" t="0" r="0" b="0"/>
                                  <wp:docPr id="10" name="Imagen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73" cstate="print"/>
                                          <a:srcRect t="6769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400000" cy="282860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839" o:spid="_x0000_s1298" style="position:absolute;left:0;text-align:left;margin-left:16.9pt;margin-top:22.3pt;width:441.75pt;height:237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" fillcolor="white [3212]" strokecolor="black [3040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7F7103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400000" cy="2828602"/>
                            <wp:effectExtent l="0" t="0" r="0" b="0"/>
                            <wp:docPr id="10" name="Imagen 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73" cstate="print"/>
                                    <a:srcRect t="6769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5400000" cy="282860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FA39A2" w:rsidRPr="009E7761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FA78D0" w:rsidRDefault="00FA39A2" w:rsidP="00FA39A2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AB13F3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t>13</w:t>
      </w:r>
      <w:r w:rsidRPr="00AB13F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 NMR Spectrum of Compound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1b</w:t>
      </w:r>
    </w:p>
    <w:p w:rsidR="00FA39A2" w:rsidRPr="009E7761" w:rsidRDefault="00D52C7D" w:rsidP="00FA39A2">
      <w:pPr>
        <w:jc w:val="center"/>
        <w:rPr>
          <w:b/>
          <w:u w:val="single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85420</wp:posOffset>
                </wp:positionV>
                <wp:extent cx="5488305" cy="3041015"/>
                <wp:effectExtent l="57150" t="38100" r="74295" b="102235"/>
                <wp:wrapNone/>
                <wp:docPr id="6373" name="Rectangle 28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488305" cy="30410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r>
                              <w:rPr>
                                <w:noProof/>
                                <w:sz w:val="16"/>
                                <w:szCs w:val="16"/>
                                <w:lang w:eastAsia="fr-FR"/>
                              </w:rPr>
                              <w:drawing>
                                <wp:inline distT="0" distB="0" distL="0" distR="0">
                                  <wp:extent cx="266700" cy="161925"/>
                                  <wp:effectExtent l="0" t="0" r="0" b="9525"/>
                                  <wp:docPr id="11" name="Image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6700" cy="1619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7F7103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227955" cy="2665931"/>
                                  <wp:effectExtent l="0" t="0" r="0" b="1270"/>
                                  <wp:docPr id="12" name="Imagen 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75" cstate="print"/>
                                          <a:srcRect t="6375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227955" cy="266593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840" o:spid="_x0000_s1299" style="position:absolute;left:0;text-align:left;margin-left:380.95pt;margin-top:14.6pt;width:432.15pt;height:239.45pt;z-index:25166438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" fillcolor="white [3212]" strokecolor="black [3040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r>
                        <w:rPr>
                          <w:noProof/>
                          <w:sz w:val="16"/>
                          <w:szCs w:val="16"/>
                          <w:lang w:eastAsia="fr-FR"/>
                        </w:rPr>
                        <w:drawing>
                          <wp:inline distT="0" distB="0" distL="0" distR="0">
                            <wp:extent cx="266700" cy="161925"/>
                            <wp:effectExtent l="0" t="0" r="0" b="9525"/>
                            <wp:docPr id="11" name="Image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6700" cy="1619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7F7103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227955" cy="2665931"/>
                            <wp:effectExtent l="0" t="0" r="0" b="1270"/>
                            <wp:docPr id="12" name="Imagen 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75" cstate="print"/>
                                    <a:srcRect t="6375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5227955" cy="266593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lastRenderedPageBreak/>
        <w:t xml:space="preserve">Mass 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Spectrum of Compound 1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b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ab/>
      </w:r>
    </w:p>
    <w:p w:rsidR="00FA39A2" w:rsidRPr="009E7761" w:rsidRDefault="00D52C7D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b/>
          <w:noProof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2705</wp:posOffset>
                </wp:positionH>
                <wp:positionV relativeFrom="paragraph">
                  <wp:posOffset>216535</wp:posOffset>
                </wp:positionV>
                <wp:extent cx="5610225" cy="3609975"/>
                <wp:effectExtent l="57150" t="38100" r="85725" b="104775"/>
                <wp:wrapNone/>
                <wp:docPr id="6372" name="Rectangle 28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610225" cy="3609975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BC3590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628005" cy="3601427"/>
                                  <wp:effectExtent l="0" t="0" r="0" b="0"/>
                                  <wp:docPr id="13" name="Image 6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6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628005" cy="36014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844" o:spid="_x0000_s1300" style="position:absolute;left:0;text-align:left;margin-left:4.15pt;margin-top:17.05pt;width:441.75pt;height:284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" fillcolor="#daeef3 [664]" strokecolor="gray [1629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BC3590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628005" cy="3601427"/>
                            <wp:effectExtent l="0" t="0" r="0" b="0"/>
                            <wp:docPr id="13" name="Image 6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6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628005" cy="36014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FA39A2" w:rsidRPr="009E7761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Default="00FA39A2" w:rsidP="00FA39A2">
      <w:pPr>
        <w:jc w:val="center"/>
        <w:rPr>
          <w:b/>
          <w:u w:val="single"/>
          <w:lang w:val="en-US"/>
        </w:rPr>
      </w:pPr>
    </w:p>
    <w:p w:rsidR="00B50B1B" w:rsidRPr="009E7761" w:rsidRDefault="00B50B1B" w:rsidP="00FA39A2">
      <w:pPr>
        <w:jc w:val="center"/>
        <w:rPr>
          <w:b/>
          <w:u w:val="single"/>
          <w:lang w:val="en-US"/>
        </w:rPr>
      </w:pPr>
    </w:p>
    <w:p w:rsidR="00160CF3" w:rsidRDefault="00160CF3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160CF3" w:rsidRDefault="00160CF3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160CF3" w:rsidRDefault="00160CF3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160CF3" w:rsidRDefault="00160CF3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160CF3" w:rsidRDefault="00160CF3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160CF3" w:rsidRDefault="00160CF3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  <w:r w:rsidRPr="009E7761">
        <w:rPr>
          <w:b/>
          <w:u w:val="single"/>
          <w:lang w:val="en-US"/>
        </w:rPr>
        <w:br w:type="textWrapping" w:clear="all"/>
      </w: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FA39A2" w:rsidRPr="009E7761" w:rsidRDefault="00FA39A2" w:rsidP="00FA39A2">
      <w:pPr>
        <w:jc w:val="center"/>
        <w:rPr>
          <w:b/>
          <w:u w:val="single"/>
          <w:lang w:val="en-US"/>
        </w:rPr>
      </w:pPr>
    </w:p>
    <w:p w:rsidR="00BD1669" w:rsidRDefault="00BD1669" w:rsidP="00BD1669">
      <w:pP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2D5C08" w:rsidRDefault="002D5C08" w:rsidP="00FA39A2">
      <w:pPr>
        <w:tabs>
          <w:tab w:val="left" w:pos="730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C76DD6" w:rsidRDefault="00FA39A2" w:rsidP="00FA39A2">
      <w:pPr>
        <w:tabs>
          <w:tab w:val="left" w:pos="730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lastRenderedPageBreak/>
        <w:t>Infrared Spectrum of Compound 1c</w:t>
      </w:r>
      <w:r w:rsidRPr="00C76DD6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</w:t>
      </w:r>
    </w:p>
    <w:p w:rsidR="00FA39A2" w:rsidRDefault="00D52C7D" w:rsidP="00FA39A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b/>
          <w:noProof/>
          <w:sz w:val="28"/>
          <w:szCs w:val="28"/>
          <w:lang w:eastAsia="fr-FR"/>
        </w:rPr>
        <mc:AlternateContent>
          <mc:Choice Requires="wpc">
            <w:drawing>
              <wp:inline distT="0" distB="0" distL="0" distR="0">
                <wp:extent cx="5806440" cy="7856855"/>
                <wp:effectExtent l="4445" t="1270" r="0" b="0"/>
                <wp:docPr id="840" name="Zone de dessin 29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145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297802" y="7212950"/>
                            <a:ext cx="5219736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46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297802" y="7212950"/>
                            <a:ext cx="600" cy="49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47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708005" y="7212950"/>
                            <a:ext cx="600" cy="49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48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1118208" y="7212950"/>
                            <a:ext cx="600" cy="49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49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1522710" y="7212950"/>
                            <a:ext cx="600" cy="49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50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1932913" y="7212950"/>
                            <a:ext cx="600" cy="49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51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2342516" y="7212950"/>
                            <a:ext cx="600" cy="49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52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2752719" y="7212950"/>
                            <a:ext cx="600" cy="49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53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3162922" y="7212950"/>
                            <a:ext cx="600" cy="49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54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3573125" y="7212950"/>
                            <a:ext cx="600" cy="49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55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3983327" y="7212950"/>
                            <a:ext cx="600" cy="49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56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4393530" y="7212950"/>
                            <a:ext cx="700" cy="49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57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4798033" y="7212950"/>
                            <a:ext cx="600" cy="49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58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5208236" y="7212950"/>
                            <a:ext cx="700" cy="49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59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5517538" y="7212950"/>
                            <a:ext cx="600" cy="49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60" name="Line 27"/>
                        <wps:cNvCnPr>
                          <a:cxnSpLocks noChangeShapeType="1"/>
                        </wps:cNvCnPr>
                        <wps:spPr bwMode="auto">
                          <a:xfrm flipV="1">
                            <a:off x="297802" y="149201"/>
                            <a:ext cx="600" cy="7063749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61" name="Line 28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2" y="7212950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62" name="Line 29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2" y="6889148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63" name="Line 30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2" y="6553846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64" name="Line 31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2" y="6229944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65" name="Line 32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2" y="5894741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66" name="Line 33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2" y="5571439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67" name="Line 34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2" y="5235537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68" name="Line 35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2" y="4912334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70" name="Line 36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2" y="4588532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74" name="Line 37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2" y="4253230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75" name="Line 38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2" y="3930028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76" name="Line 39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2" y="3594125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77" name="Line 40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2" y="3270823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78" name="Line 41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2" y="2947021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79" name="Line 42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2" y="2611718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80" name="Line 43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2" y="2288516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81" name="Line 44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2" y="1952614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82" name="Line 45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2" y="1629411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83" name="Line 46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2" y="1293409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84" name="Line 47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2" y="970207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85" name="Line 48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2" y="647005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86" name="Line 49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2" y="311102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87" name="Line 50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902" y="149201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88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194301" y="7311651"/>
                            <a:ext cx="459703" cy="35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4000,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89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626704" y="7311751"/>
                            <a:ext cx="335302" cy="35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36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90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1036907" y="7311651"/>
                            <a:ext cx="335302" cy="35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32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91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1441410" y="7311751"/>
                            <a:ext cx="335302" cy="35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28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92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1851613" y="7311651"/>
                            <a:ext cx="335302" cy="35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24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93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2261216" y="7311751"/>
                            <a:ext cx="335302" cy="35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20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94" name="Rectangle 57"/>
                        <wps:cNvSpPr>
                          <a:spLocks noChangeArrowheads="1"/>
                        </wps:cNvSpPr>
                        <wps:spPr bwMode="auto">
                          <a:xfrm>
                            <a:off x="2671418" y="7311651"/>
                            <a:ext cx="335302" cy="35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8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95" name="Rectangle 58"/>
                        <wps:cNvSpPr>
                          <a:spLocks noChangeArrowheads="1"/>
                        </wps:cNvSpPr>
                        <wps:spPr bwMode="auto">
                          <a:xfrm>
                            <a:off x="3081621" y="7311751"/>
                            <a:ext cx="335302" cy="35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6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96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3491824" y="7311651"/>
                            <a:ext cx="335302" cy="35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4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97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3902027" y="7311751"/>
                            <a:ext cx="335302" cy="35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2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98" name="Rectangle 61"/>
                        <wps:cNvSpPr>
                          <a:spLocks noChangeArrowheads="1"/>
                        </wps:cNvSpPr>
                        <wps:spPr bwMode="auto">
                          <a:xfrm>
                            <a:off x="4312230" y="7311751"/>
                            <a:ext cx="335302" cy="358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0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99" name="Rectangle 312"/>
                        <wps:cNvSpPr>
                          <a:spLocks noChangeArrowheads="1"/>
                        </wps:cNvSpPr>
                        <wps:spPr bwMode="auto">
                          <a:xfrm>
                            <a:off x="4733233" y="7311751"/>
                            <a:ext cx="251502" cy="35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8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00" name="Rectangle 313"/>
                        <wps:cNvSpPr>
                          <a:spLocks noChangeArrowheads="1"/>
                        </wps:cNvSpPr>
                        <wps:spPr bwMode="auto">
                          <a:xfrm>
                            <a:off x="5143535" y="7311751"/>
                            <a:ext cx="251402" cy="358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 id="141"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600</w:t>
                              </w:r>
                              <w:r>
                                <w:rPr>
                                  <w:color w:val="000000"/>
                                  <w:lang w:val="en-US"/>
                                </w:rPr>
                                <w:t>853,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01" name="Rectangle 314"/>
                        <wps:cNvSpPr>
                          <a:spLocks noChangeArrowheads="1"/>
                        </wps:cNvSpPr>
                        <wps:spPr bwMode="auto">
                          <a:xfrm>
                            <a:off x="5430537" y="7311751"/>
                            <a:ext cx="375903" cy="35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450,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02" name="Rectangle 315"/>
                        <wps:cNvSpPr>
                          <a:spLocks noChangeArrowheads="1"/>
                        </wps:cNvSpPr>
                        <wps:spPr bwMode="auto">
                          <a:xfrm>
                            <a:off x="140301" y="7063449"/>
                            <a:ext cx="208901" cy="35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 id="142"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0,0</w:t>
                              </w:r>
                              <w:r>
                                <w:rPr>
                                  <w:color w:val="000000"/>
                                  <w:lang w:val="en-US"/>
                                </w:rPr>
                                <w:t>827,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03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191101" y="6739547"/>
                            <a:ext cx="83801" cy="35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04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157401" y="6404345"/>
                            <a:ext cx="167701" cy="35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05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157401" y="6080443"/>
                            <a:ext cx="167701" cy="35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06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157401" y="5745240"/>
                            <a:ext cx="167701" cy="35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07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157401" y="5422038"/>
                            <a:ext cx="167701" cy="35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2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157401" y="5086136"/>
                            <a:ext cx="167701" cy="35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3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157401" y="4762933"/>
                            <a:ext cx="167701" cy="35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3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4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157401" y="4439031"/>
                            <a:ext cx="167701" cy="35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5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157401" y="4103829"/>
                            <a:ext cx="167701" cy="358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4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6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157401" y="3780626"/>
                            <a:ext cx="167701" cy="358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7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157401" y="3444724"/>
                            <a:ext cx="167701" cy="358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5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8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157401" y="3121522"/>
                            <a:ext cx="167701" cy="358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9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157401" y="2797620"/>
                            <a:ext cx="167701" cy="35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6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0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57401" y="2462417"/>
                            <a:ext cx="167701" cy="358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7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1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157401" y="2139215"/>
                            <a:ext cx="167701" cy="358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7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2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157401" y="1803313"/>
                            <a:ext cx="167701" cy="358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3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157401" y="1480110"/>
                            <a:ext cx="167701" cy="358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8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4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57401" y="1144208"/>
                            <a:ext cx="167701" cy="358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9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5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57401" y="821006"/>
                            <a:ext cx="167701" cy="358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9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6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123101" y="497803"/>
                            <a:ext cx="251502" cy="358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7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78701" y="0"/>
                            <a:ext cx="375903" cy="358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07,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8" name="Rectangle 87"/>
                        <wps:cNvSpPr>
                          <a:spLocks noChangeArrowheads="1"/>
                        </wps:cNvSpPr>
                        <wps:spPr bwMode="auto">
                          <a:xfrm>
                            <a:off x="2823219" y="7498352"/>
                            <a:ext cx="336502" cy="35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cm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9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0" y="3680926"/>
                            <a:ext cx="198701" cy="35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 xml:space="preserve">%T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0" name="Freeform 89"/>
                        <wps:cNvSpPr>
                          <a:spLocks/>
                        </wps:cNvSpPr>
                        <wps:spPr bwMode="auto">
                          <a:xfrm>
                            <a:off x="297802" y="647005"/>
                            <a:ext cx="5219736" cy="5906841"/>
                          </a:xfrm>
                          <a:custGeom>
                            <a:avLst/>
                            <a:gdLst>
                              <a:gd name="T0" fmla="*/ 53629295 w 8220"/>
                              <a:gd name="T1" fmla="*/ 441939912 h 9302"/>
                              <a:gd name="T2" fmla="*/ 106855362 w 8220"/>
                              <a:gd name="T3" fmla="*/ 529037559 h 9302"/>
                              <a:gd name="T4" fmla="*/ 160484657 w 8220"/>
                              <a:gd name="T5" fmla="*/ 402423387 h 9302"/>
                              <a:gd name="T6" fmla="*/ 214113952 w 8220"/>
                              <a:gd name="T7" fmla="*/ 520972962 h 9302"/>
                              <a:gd name="T8" fmla="*/ 267340019 w 8220"/>
                              <a:gd name="T9" fmla="*/ 1026219960 h 9302"/>
                              <a:gd name="T10" fmla="*/ 320969314 w 8220"/>
                              <a:gd name="T11" fmla="*/ 1484289066 h 9302"/>
                              <a:gd name="T12" fmla="*/ 374598609 w 8220"/>
                              <a:gd name="T13" fmla="*/ 1587112677 h 9302"/>
                              <a:gd name="T14" fmla="*/ 428227903 w 8220"/>
                              <a:gd name="T15" fmla="*/ 1018558593 h 9302"/>
                              <a:gd name="T16" fmla="*/ 481453971 w 8220"/>
                              <a:gd name="T17" fmla="*/ 679039062 h 9302"/>
                              <a:gd name="T18" fmla="*/ 535083265 w 8220"/>
                              <a:gd name="T19" fmla="*/ 394762020 h 9302"/>
                              <a:gd name="T20" fmla="*/ 588712560 w 8220"/>
                              <a:gd name="T21" fmla="*/ 410487984 h 9302"/>
                              <a:gd name="T22" fmla="*/ 641938627 w 8220"/>
                              <a:gd name="T23" fmla="*/ 473795070 h 9302"/>
                              <a:gd name="T24" fmla="*/ 695567922 w 8220"/>
                              <a:gd name="T25" fmla="*/ 489521034 h 9302"/>
                              <a:gd name="T26" fmla="*/ 749197217 w 8220"/>
                              <a:gd name="T27" fmla="*/ 418149351 h 9302"/>
                              <a:gd name="T28" fmla="*/ 802826512 w 8220"/>
                              <a:gd name="T29" fmla="*/ 418149351 h 9302"/>
                              <a:gd name="T30" fmla="*/ 856052579 w 8220"/>
                              <a:gd name="T31" fmla="*/ 418149351 h 9302"/>
                              <a:gd name="T32" fmla="*/ 909681874 w 8220"/>
                              <a:gd name="T33" fmla="*/ 434278545 h 9302"/>
                              <a:gd name="T34" fmla="*/ 963311169 w 8220"/>
                              <a:gd name="T35" fmla="*/ 434278545 h 9302"/>
                              <a:gd name="T36" fmla="*/ 1016537236 w 8220"/>
                              <a:gd name="T37" fmla="*/ 497182401 h 9302"/>
                              <a:gd name="T38" fmla="*/ 1070166531 w 8220"/>
                              <a:gd name="T39" fmla="*/ 362906862 h 9302"/>
                              <a:gd name="T40" fmla="*/ 1123795826 w 8220"/>
                              <a:gd name="T41" fmla="*/ 505246998 h 9302"/>
                              <a:gd name="T42" fmla="*/ 1177425121 w 8220"/>
                              <a:gd name="T43" fmla="*/ 568554084 h 9302"/>
                              <a:gd name="T44" fmla="*/ 1230651188 w 8220"/>
                              <a:gd name="T45" fmla="*/ 529037559 h 9302"/>
                              <a:gd name="T46" fmla="*/ 1284280483 w 8220"/>
                              <a:gd name="T47" fmla="*/ 481456437 h 9302"/>
                              <a:gd name="T48" fmla="*/ 1337909777 w 8220"/>
                              <a:gd name="T49" fmla="*/ 591941415 h 9302"/>
                              <a:gd name="T50" fmla="*/ 1391135845 w 8220"/>
                              <a:gd name="T51" fmla="*/ 512908365 h 9302"/>
                              <a:gd name="T52" fmla="*/ 1444765139 w 8220"/>
                              <a:gd name="T53" fmla="*/ 536698926 h 9302"/>
                              <a:gd name="T54" fmla="*/ 1498394434 w 8220"/>
                              <a:gd name="T55" fmla="*/ 450004509 h 9302"/>
                              <a:gd name="T56" fmla="*/ 1552023729 w 8220"/>
                              <a:gd name="T57" fmla="*/ 410487984 h 9302"/>
                              <a:gd name="T58" fmla="*/ 1605249796 w 8220"/>
                              <a:gd name="T59" fmla="*/ 1152834132 h 9302"/>
                              <a:gd name="T60" fmla="*/ 1658879091 w 8220"/>
                              <a:gd name="T61" fmla="*/ 2147483646 h 9302"/>
                              <a:gd name="T62" fmla="*/ 1712508386 w 8220"/>
                              <a:gd name="T63" fmla="*/ 1571386713 h 9302"/>
                              <a:gd name="T64" fmla="*/ 1766137681 w 8220"/>
                              <a:gd name="T65" fmla="*/ 1215737988 h 9302"/>
                              <a:gd name="T66" fmla="*/ 1819363748 w 8220"/>
                              <a:gd name="T67" fmla="*/ 1073801082 h 9302"/>
                              <a:gd name="T68" fmla="*/ 1872993043 w 8220"/>
                              <a:gd name="T69" fmla="*/ 497182401 h 9302"/>
                              <a:gd name="T70" fmla="*/ 1926622338 w 8220"/>
                              <a:gd name="T71" fmla="*/ 370971459 h 9302"/>
                              <a:gd name="T72" fmla="*/ 1979848405 w 8220"/>
                              <a:gd name="T73" fmla="*/ 473795070 h 9302"/>
                              <a:gd name="T74" fmla="*/ 2033477700 w 8220"/>
                              <a:gd name="T75" fmla="*/ 1247593146 h 9302"/>
                              <a:gd name="T76" fmla="*/ 2087106995 w 8220"/>
                              <a:gd name="T77" fmla="*/ 1270980477 h 9302"/>
                              <a:gd name="T78" fmla="*/ 2140736289 w 8220"/>
                              <a:gd name="T79" fmla="*/ 2147483646 h 9302"/>
                              <a:gd name="T80" fmla="*/ 2147483646 w 8220"/>
                              <a:gd name="T81" fmla="*/ 2147483646 h 9302"/>
                              <a:gd name="T82" fmla="*/ 2147483646 w 8220"/>
                              <a:gd name="T83" fmla="*/ 670974465 h 9302"/>
                              <a:gd name="T84" fmla="*/ 2147483646 w 8220"/>
                              <a:gd name="T85" fmla="*/ 2147483646 h 9302"/>
                              <a:gd name="T86" fmla="*/ 2147483646 w 8220"/>
                              <a:gd name="T87" fmla="*/ 2147483646 h 9302"/>
                              <a:gd name="T88" fmla="*/ 2147483646 w 8220"/>
                              <a:gd name="T89" fmla="*/ 1673807094 h 9302"/>
                              <a:gd name="T90" fmla="*/ 2147483646 w 8220"/>
                              <a:gd name="T91" fmla="*/ 1113317607 h 9302"/>
                              <a:gd name="T92" fmla="*/ 2147483646 w 8220"/>
                              <a:gd name="T93" fmla="*/ 710490990 h 9302"/>
                              <a:gd name="T94" fmla="*/ 2147483646 w 8220"/>
                              <a:gd name="T95" fmla="*/ 1279045074 h 9302"/>
                              <a:gd name="T96" fmla="*/ 2147483646 w 8220"/>
                              <a:gd name="T97" fmla="*/ 402423387 h 9302"/>
                              <a:gd name="T98" fmla="*/ 2147483646 w 8220"/>
                              <a:gd name="T99" fmla="*/ 868557090 h 9302"/>
                              <a:gd name="T100" fmla="*/ 2147483646 w 8220"/>
                              <a:gd name="T101" fmla="*/ 655248501 h 9302"/>
                              <a:gd name="T102" fmla="*/ 2147483646 w 8220"/>
                              <a:gd name="T103" fmla="*/ 702426393 h 9302"/>
                              <a:gd name="T104" fmla="*/ 2147483646 w 8220"/>
                              <a:gd name="T105" fmla="*/ 647183904 h 9302"/>
                              <a:gd name="T106" fmla="*/ 2147483646 w 8220"/>
                              <a:gd name="T107" fmla="*/ 939525543 h 9302"/>
                              <a:gd name="T108" fmla="*/ 2147483646 w 8220"/>
                              <a:gd name="T109" fmla="*/ 1405256016 h 9302"/>
                              <a:gd name="T110" fmla="*/ 2147483646 w 8220"/>
                              <a:gd name="T111" fmla="*/ 1231867182 h 9302"/>
                              <a:gd name="T112" fmla="*/ 2147483646 w 8220"/>
                              <a:gd name="T113" fmla="*/ 852831126 h 9302"/>
                              <a:gd name="T114" fmla="*/ 2147483646 w 8220"/>
                              <a:gd name="T115" fmla="*/ 1350013527 h 9302"/>
                              <a:gd name="T116" fmla="*/ 2147483646 w 8220"/>
                              <a:gd name="T117" fmla="*/ 315728970 h 9302"/>
                              <a:gd name="T118" fmla="*/ 2147483646 w 8220"/>
                              <a:gd name="T119" fmla="*/ 1065736485 h 9302"/>
                              <a:gd name="T120" fmla="*/ 2147483646 w 8220"/>
                              <a:gd name="T121" fmla="*/ 963316104 h 9302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60000 65536"/>
                              <a:gd name="T154" fmla="*/ 0 60000 65536"/>
                              <a:gd name="T155" fmla="*/ 0 60000 65536"/>
                              <a:gd name="T156" fmla="*/ 0 60000 65536"/>
                              <a:gd name="T157" fmla="*/ 0 60000 65536"/>
                              <a:gd name="T158" fmla="*/ 0 60000 65536"/>
                              <a:gd name="T159" fmla="*/ 0 60000 65536"/>
                              <a:gd name="T160" fmla="*/ 0 60000 65536"/>
                              <a:gd name="T161" fmla="*/ 0 60000 65536"/>
                              <a:gd name="T162" fmla="*/ 0 60000 65536"/>
                              <a:gd name="T163" fmla="*/ 0 60000 65536"/>
                              <a:gd name="T164" fmla="*/ 0 60000 65536"/>
                              <a:gd name="T165" fmla="*/ 0 60000 65536"/>
                              <a:gd name="T166" fmla="*/ 0 60000 65536"/>
                              <a:gd name="T167" fmla="*/ 0 60000 65536"/>
                              <a:gd name="T168" fmla="*/ 0 60000 65536"/>
                              <a:gd name="T169" fmla="*/ 0 60000 65536"/>
                              <a:gd name="T170" fmla="*/ 0 60000 65536"/>
                              <a:gd name="T171" fmla="*/ 0 60000 65536"/>
                              <a:gd name="T172" fmla="*/ 0 60000 65536"/>
                              <a:gd name="T173" fmla="*/ 0 60000 65536"/>
                              <a:gd name="T174" fmla="*/ 0 60000 65536"/>
                              <a:gd name="T175" fmla="*/ 0 60000 65536"/>
                              <a:gd name="T176" fmla="*/ 0 60000 65536"/>
                              <a:gd name="T177" fmla="*/ 0 60000 65536"/>
                              <a:gd name="T178" fmla="*/ 0 60000 65536"/>
                              <a:gd name="T179" fmla="*/ 0 60000 65536"/>
                              <a:gd name="T180" fmla="*/ 0 60000 65536"/>
                              <a:gd name="T181" fmla="*/ 0 60000 65536"/>
                              <a:gd name="T182" fmla="*/ 0 60000 65536"/>
                            </a:gdLst>
                            <a:ahLst/>
                            <a:cxnLst>
                              <a:cxn ang="T122">
                                <a:pos x="T0" y="T1"/>
                              </a:cxn>
                              <a:cxn ang="T123">
                                <a:pos x="T2" y="T3"/>
                              </a:cxn>
                              <a:cxn ang="T124">
                                <a:pos x="T4" y="T5"/>
                              </a:cxn>
                              <a:cxn ang="T125">
                                <a:pos x="T6" y="T7"/>
                              </a:cxn>
                              <a:cxn ang="T126">
                                <a:pos x="T8" y="T9"/>
                              </a:cxn>
                              <a:cxn ang="T127">
                                <a:pos x="T10" y="T11"/>
                              </a:cxn>
                              <a:cxn ang="T128">
                                <a:pos x="T12" y="T13"/>
                              </a:cxn>
                              <a:cxn ang="T129">
                                <a:pos x="T14" y="T15"/>
                              </a:cxn>
                              <a:cxn ang="T130">
                                <a:pos x="T16" y="T17"/>
                              </a:cxn>
                              <a:cxn ang="T131">
                                <a:pos x="T18" y="T19"/>
                              </a:cxn>
                              <a:cxn ang="T132">
                                <a:pos x="T20" y="T21"/>
                              </a:cxn>
                              <a:cxn ang="T133">
                                <a:pos x="T22" y="T23"/>
                              </a:cxn>
                              <a:cxn ang="T134">
                                <a:pos x="T24" y="T25"/>
                              </a:cxn>
                              <a:cxn ang="T135">
                                <a:pos x="T26" y="T27"/>
                              </a:cxn>
                              <a:cxn ang="T136">
                                <a:pos x="T28" y="T29"/>
                              </a:cxn>
                              <a:cxn ang="T137">
                                <a:pos x="T30" y="T31"/>
                              </a:cxn>
                              <a:cxn ang="T138">
                                <a:pos x="T32" y="T33"/>
                              </a:cxn>
                              <a:cxn ang="T139">
                                <a:pos x="T34" y="T35"/>
                              </a:cxn>
                              <a:cxn ang="T140">
                                <a:pos x="T36" y="T37"/>
                              </a:cxn>
                              <a:cxn ang="T141">
                                <a:pos x="T38" y="T39"/>
                              </a:cxn>
                              <a:cxn ang="T142">
                                <a:pos x="T40" y="T41"/>
                              </a:cxn>
                              <a:cxn ang="T143">
                                <a:pos x="T42" y="T43"/>
                              </a:cxn>
                              <a:cxn ang="T144">
                                <a:pos x="T44" y="T45"/>
                              </a:cxn>
                              <a:cxn ang="T145">
                                <a:pos x="T46" y="T47"/>
                              </a:cxn>
                              <a:cxn ang="T146">
                                <a:pos x="T48" y="T49"/>
                              </a:cxn>
                              <a:cxn ang="T147">
                                <a:pos x="T50" y="T51"/>
                              </a:cxn>
                              <a:cxn ang="T148">
                                <a:pos x="T52" y="T53"/>
                              </a:cxn>
                              <a:cxn ang="T149">
                                <a:pos x="T54" y="T55"/>
                              </a:cxn>
                              <a:cxn ang="T150">
                                <a:pos x="T56" y="T57"/>
                              </a:cxn>
                              <a:cxn ang="T151">
                                <a:pos x="T58" y="T59"/>
                              </a:cxn>
                              <a:cxn ang="T152">
                                <a:pos x="T60" y="T61"/>
                              </a:cxn>
                              <a:cxn ang="T153">
                                <a:pos x="T62" y="T63"/>
                              </a:cxn>
                              <a:cxn ang="T154">
                                <a:pos x="T64" y="T65"/>
                              </a:cxn>
                              <a:cxn ang="T155">
                                <a:pos x="T66" y="T67"/>
                              </a:cxn>
                              <a:cxn ang="T156">
                                <a:pos x="T68" y="T69"/>
                              </a:cxn>
                              <a:cxn ang="T157">
                                <a:pos x="T70" y="T71"/>
                              </a:cxn>
                              <a:cxn ang="T158">
                                <a:pos x="T72" y="T73"/>
                              </a:cxn>
                              <a:cxn ang="T159">
                                <a:pos x="T74" y="T75"/>
                              </a:cxn>
                              <a:cxn ang="T160">
                                <a:pos x="T76" y="T77"/>
                              </a:cxn>
                              <a:cxn ang="T161">
                                <a:pos x="T78" y="T79"/>
                              </a:cxn>
                              <a:cxn ang="T162">
                                <a:pos x="T80" y="T81"/>
                              </a:cxn>
                              <a:cxn ang="T163">
                                <a:pos x="T82" y="T83"/>
                              </a:cxn>
                              <a:cxn ang="T164">
                                <a:pos x="T84" y="T85"/>
                              </a:cxn>
                              <a:cxn ang="T165">
                                <a:pos x="T86" y="T87"/>
                              </a:cxn>
                              <a:cxn ang="T166">
                                <a:pos x="T88" y="T89"/>
                              </a:cxn>
                              <a:cxn ang="T167">
                                <a:pos x="T90" y="T91"/>
                              </a:cxn>
                              <a:cxn ang="T168">
                                <a:pos x="T92" y="T93"/>
                              </a:cxn>
                              <a:cxn ang="T169">
                                <a:pos x="T94" y="T95"/>
                              </a:cxn>
                              <a:cxn ang="T170">
                                <a:pos x="T96" y="T97"/>
                              </a:cxn>
                              <a:cxn ang="T171">
                                <a:pos x="T98" y="T99"/>
                              </a:cxn>
                              <a:cxn ang="T172">
                                <a:pos x="T100" y="T101"/>
                              </a:cxn>
                              <a:cxn ang="T173">
                                <a:pos x="T102" y="T103"/>
                              </a:cxn>
                              <a:cxn ang="T174">
                                <a:pos x="T104" y="T105"/>
                              </a:cxn>
                              <a:cxn ang="T175">
                                <a:pos x="T106" y="T107"/>
                              </a:cxn>
                              <a:cxn ang="T176">
                                <a:pos x="T108" y="T109"/>
                              </a:cxn>
                              <a:cxn ang="T177">
                                <a:pos x="T110" y="T111"/>
                              </a:cxn>
                              <a:cxn ang="T178">
                                <a:pos x="T112" y="T113"/>
                              </a:cxn>
                              <a:cxn ang="T179">
                                <a:pos x="T114" y="T115"/>
                              </a:cxn>
                              <a:cxn ang="T180">
                                <a:pos x="T116" y="T117"/>
                              </a:cxn>
                              <a:cxn ang="T181">
                                <a:pos x="T118" y="T119"/>
                              </a:cxn>
                              <a:cxn ang="T182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8220" h="9302">
                                <a:moveTo>
                                  <a:pt x="0" y="763"/>
                                </a:moveTo>
                                <a:lnTo>
                                  <a:pt x="9" y="959"/>
                                </a:lnTo>
                                <a:lnTo>
                                  <a:pt x="18" y="1135"/>
                                </a:lnTo>
                                <a:lnTo>
                                  <a:pt x="26" y="1233"/>
                                </a:lnTo>
                                <a:lnTo>
                                  <a:pt x="35" y="1272"/>
                                </a:lnTo>
                                <a:lnTo>
                                  <a:pt x="44" y="1175"/>
                                </a:lnTo>
                                <a:lnTo>
                                  <a:pt x="53" y="1116"/>
                                </a:lnTo>
                                <a:lnTo>
                                  <a:pt x="62" y="1096"/>
                                </a:lnTo>
                                <a:lnTo>
                                  <a:pt x="71" y="1096"/>
                                </a:lnTo>
                                <a:lnTo>
                                  <a:pt x="79" y="1135"/>
                                </a:lnTo>
                                <a:lnTo>
                                  <a:pt x="88" y="1135"/>
                                </a:lnTo>
                                <a:lnTo>
                                  <a:pt x="97" y="1155"/>
                                </a:lnTo>
                                <a:lnTo>
                                  <a:pt x="106" y="1175"/>
                                </a:lnTo>
                                <a:lnTo>
                                  <a:pt x="115" y="1155"/>
                                </a:lnTo>
                                <a:lnTo>
                                  <a:pt x="124" y="1135"/>
                                </a:lnTo>
                                <a:lnTo>
                                  <a:pt x="133" y="1096"/>
                                </a:lnTo>
                                <a:lnTo>
                                  <a:pt x="133" y="1116"/>
                                </a:lnTo>
                                <a:lnTo>
                                  <a:pt x="141" y="1155"/>
                                </a:lnTo>
                                <a:lnTo>
                                  <a:pt x="150" y="1155"/>
                                </a:lnTo>
                                <a:lnTo>
                                  <a:pt x="159" y="1096"/>
                                </a:lnTo>
                                <a:lnTo>
                                  <a:pt x="168" y="1214"/>
                                </a:lnTo>
                                <a:lnTo>
                                  <a:pt x="177" y="1253"/>
                                </a:lnTo>
                                <a:lnTo>
                                  <a:pt x="177" y="1233"/>
                                </a:lnTo>
                                <a:lnTo>
                                  <a:pt x="186" y="1155"/>
                                </a:lnTo>
                                <a:lnTo>
                                  <a:pt x="194" y="1018"/>
                                </a:lnTo>
                                <a:lnTo>
                                  <a:pt x="203" y="900"/>
                                </a:lnTo>
                                <a:lnTo>
                                  <a:pt x="212" y="744"/>
                                </a:lnTo>
                                <a:lnTo>
                                  <a:pt x="221" y="842"/>
                                </a:lnTo>
                                <a:lnTo>
                                  <a:pt x="230" y="1037"/>
                                </a:lnTo>
                                <a:lnTo>
                                  <a:pt x="239" y="1233"/>
                                </a:lnTo>
                                <a:lnTo>
                                  <a:pt x="248" y="1410"/>
                                </a:lnTo>
                                <a:lnTo>
                                  <a:pt x="256" y="1488"/>
                                </a:lnTo>
                                <a:lnTo>
                                  <a:pt x="256" y="1429"/>
                                </a:lnTo>
                                <a:lnTo>
                                  <a:pt x="265" y="1312"/>
                                </a:lnTo>
                                <a:lnTo>
                                  <a:pt x="274" y="1194"/>
                                </a:lnTo>
                                <a:lnTo>
                                  <a:pt x="274" y="1214"/>
                                </a:lnTo>
                                <a:lnTo>
                                  <a:pt x="283" y="1175"/>
                                </a:lnTo>
                                <a:lnTo>
                                  <a:pt x="292" y="1077"/>
                                </a:lnTo>
                                <a:lnTo>
                                  <a:pt x="301" y="1194"/>
                                </a:lnTo>
                                <a:lnTo>
                                  <a:pt x="309" y="1194"/>
                                </a:lnTo>
                                <a:lnTo>
                                  <a:pt x="309" y="1214"/>
                                </a:lnTo>
                                <a:lnTo>
                                  <a:pt x="318" y="1155"/>
                                </a:lnTo>
                                <a:lnTo>
                                  <a:pt x="327" y="1077"/>
                                </a:lnTo>
                                <a:lnTo>
                                  <a:pt x="336" y="1018"/>
                                </a:lnTo>
                                <a:lnTo>
                                  <a:pt x="345" y="900"/>
                                </a:lnTo>
                                <a:lnTo>
                                  <a:pt x="354" y="842"/>
                                </a:lnTo>
                                <a:lnTo>
                                  <a:pt x="363" y="822"/>
                                </a:lnTo>
                                <a:lnTo>
                                  <a:pt x="371" y="783"/>
                                </a:lnTo>
                                <a:lnTo>
                                  <a:pt x="380" y="724"/>
                                </a:lnTo>
                                <a:lnTo>
                                  <a:pt x="389" y="763"/>
                                </a:lnTo>
                                <a:lnTo>
                                  <a:pt x="398" y="998"/>
                                </a:lnTo>
                                <a:lnTo>
                                  <a:pt x="407" y="1155"/>
                                </a:lnTo>
                                <a:lnTo>
                                  <a:pt x="416" y="1194"/>
                                </a:lnTo>
                                <a:lnTo>
                                  <a:pt x="425" y="1194"/>
                                </a:lnTo>
                                <a:lnTo>
                                  <a:pt x="433" y="1096"/>
                                </a:lnTo>
                                <a:lnTo>
                                  <a:pt x="442" y="861"/>
                                </a:lnTo>
                                <a:lnTo>
                                  <a:pt x="451" y="783"/>
                                </a:lnTo>
                                <a:lnTo>
                                  <a:pt x="451" y="802"/>
                                </a:lnTo>
                                <a:lnTo>
                                  <a:pt x="460" y="881"/>
                                </a:lnTo>
                                <a:lnTo>
                                  <a:pt x="469" y="881"/>
                                </a:lnTo>
                                <a:lnTo>
                                  <a:pt x="478" y="940"/>
                                </a:lnTo>
                                <a:lnTo>
                                  <a:pt x="486" y="1018"/>
                                </a:lnTo>
                                <a:lnTo>
                                  <a:pt x="495" y="1057"/>
                                </a:lnTo>
                                <a:lnTo>
                                  <a:pt x="504" y="1155"/>
                                </a:lnTo>
                                <a:lnTo>
                                  <a:pt x="513" y="1253"/>
                                </a:lnTo>
                                <a:lnTo>
                                  <a:pt x="522" y="1292"/>
                                </a:lnTo>
                                <a:lnTo>
                                  <a:pt x="531" y="1292"/>
                                </a:lnTo>
                                <a:lnTo>
                                  <a:pt x="540" y="1390"/>
                                </a:lnTo>
                                <a:lnTo>
                                  <a:pt x="548" y="1468"/>
                                </a:lnTo>
                                <a:lnTo>
                                  <a:pt x="557" y="1566"/>
                                </a:lnTo>
                                <a:lnTo>
                                  <a:pt x="566" y="1645"/>
                                </a:lnTo>
                                <a:lnTo>
                                  <a:pt x="566" y="1664"/>
                                </a:lnTo>
                                <a:lnTo>
                                  <a:pt x="575" y="1645"/>
                                </a:lnTo>
                                <a:lnTo>
                                  <a:pt x="584" y="1664"/>
                                </a:lnTo>
                                <a:lnTo>
                                  <a:pt x="593" y="1664"/>
                                </a:lnTo>
                                <a:lnTo>
                                  <a:pt x="601" y="1762"/>
                                </a:lnTo>
                                <a:lnTo>
                                  <a:pt x="610" y="1919"/>
                                </a:lnTo>
                                <a:lnTo>
                                  <a:pt x="619" y="2095"/>
                                </a:lnTo>
                                <a:lnTo>
                                  <a:pt x="628" y="2173"/>
                                </a:lnTo>
                                <a:lnTo>
                                  <a:pt x="637" y="2310"/>
                                </a:lnTo>
                                <a:lnTo>
                                  <a:pt x="646" y="2408"/>
                                </a:lnTo>
                                <a:lnTo>
                                  <a:pt x="655" y="2467"/>
                                </a:lnTo>
                                <a:lnTo>
                                  <a:pt x="663" y="2545"/>
                                </a:lnTo>
                                <a:lnTo>
                                  <a:pt x="672" y="2624"/>
                                </a:lnTo>
                                <a:lnTo>
                                  <a:pt x="681" y="2800"/>
                                </a:lnTo>
                                <a:lnTo>
                                  <a:pt x="690" y="2859"/>
                                </a:lnTo>
                                <a:lnTo>
                                  <a:pt x="699" y="2937"/>
                                </a:lnTo>
                                <a:lnTo>
                                  <a:pt x="708" y="3015"/>
                                </a:lnTo>
                                <a:lnTo>
                                  <a:pt x="716" y="3055"/>
                                </a:lnTo>
                                <a:lnTo>
                                  <a:pt x="725" y="3152"/>
                                </a:lnTo>
                                <a:lnTo>
                                  <a:pt x="734" y="3250"/>
                                </a:lnTo>
                                <a:lnTo>
                                  <a:pt x="743" y="3329"/>
                                </a:lnTo>
                                <a:lnTo>
                                  <a:pt x="752" y="3387"/>
                                </a:lnTo>
                                <a:lnTo>
                                  <a:pt x="761" y="3368"/>
                                </a:lnTo>
                                <a:lnTo>
                                  <a:pt x="770" y="3387"/>
                                </a:lnTo>
                                <a:lnTo>
                                  <a:pt x="778" y="3446"/>
                                </a:lnTo>
                                <a:lnTo>
                                  <a:pt x="787" y="3544"/>
                                </a:lnTo>
                                <a:lnTo>
                                  <a:pt x="796" y="3681"/>
                                </a:lnTo>
                                <a:lnTo>
                                  <a:pt x="805" y="3720"/>
                                </a:lnTo>
                                <a:lnTo>
                                  <a:pt x="805" y="3701"/>
                                </a:lnTo>
                                <a:lnTo>
                                  <a:pt x="814" y="3701"/>
                                </a:lnTo>
                                <a:lnTo>
                                  <a:pt x="823" y="3760"/>
                                </a:lnTo>
                                <a:lnTo>
                                  <a:pt x="832" y="3740"/>
                                </a:lnTo>
                                <a:lnTo>
                                  <a:pt x="840" y="3818"/>
                                </a:lnTo>
                                <a:lnTo>
                                  <a:pt x="849" y="3995"/>
                                </a:lnTo>
                                <a:lnTo>
                                  <a:pt x="858" y="4092"/>
                                </a:lnTo>
                                <a:lnTo>
                                  <a:pt x="867" y="4132"/>
                                </a:lnTo>
                                <a:lnTo>
                                  <a:pt x="876" y="4171"/>
                                </a:lnTo>
                                <a:lnTo>
                                  <a:pt x="885" y="4132"/>
                                </a:lnTo>
                                <a:lnTo>
                                  <a:pt x="893" y="4092"/>
                                </a:lnTo>
                                <a:lnTo>
                                  <a:pt x="902" y="4014"/>
                                </a:lnTo>
                                <a:lnTo>
                                  <a:pt x="911" y="3995"/>
                                </a:lnTo>
                                <a:lnTo>
                                  <a:pt x="920" y="3995"/>
                                </a:lnTo>
                                <a:lnTo>
                                  <a:pt x="929" y="3936"/>
                                </a:lnTo>
                                <a:lnTo>
                                  <a:pt x="938" y="3877"/>
                                </a:lnTo>
                                <a:lnTo>
                                  <a:pt x="947" y="3857"/>
                                </a:lnTo>
                                <a:lnTo>
                                  <a:pt x="955" y="3779"/>
                                </a:lnTo>
                                <a:lnTo>
                                  <a:pt x="964" y="3681"/>
                                </a:lnTo>
                                <a:lnTo>
                                  <a:pt x="973" y="3603"/>
                                </a:lnTo>
                                <a:lnTo>
                                  <a:pt x="982" y="3505"/>
                                </a:lnTo>
                                <a:lnTo>
                                  <a:pt x="991" y="3387"/>
                                </a:lnTo>
                                <a:lnTo>
                                  <a:pt x="1000" y="3290"/>
                                </a:lnTo>
                                <a:lnTo>
                                  <a:pt x="1008" y="3152"/>
                                </a:lnTo>
                                <a:lnTo>
                                  <a:pt x="1017" y="3094"/>
                                </a:lnTo>
                                <a:lnTo>
                                  <a:pt x="1026" y="2957"/>
                                </a:lnTo>
                                <a:lnTo>
                                  <a:pt x="1035" y="2898"/>
                                </a:lnTo>
                                <a:lnTo>
                                  <a:pt x="1044" y="2780"/>
                                </a:lnTo>
                                <a:lnTo>
                                  <a:pt x="1053" y="2682"/>
                                </a:lnTo>
                                <a:lnTo>
                                  <a:pt x="1062" y="2526"/>
                                </a:lnTo>
                                <a:lnTo>
                                  <a:pt x="1070" y="2369"/>
                                </a:lnTo>
                                <a:lnTo>
                                  <a:pt x="1079" y="2232"/>
                                </a:lnTo>
                                <a:lnTo>
                                  <a:pt x="1088" y="2173"/>
                                </a:lnTo>
                                <a:lnTo>
                                  <a:pt x="1097" y="2134"/>
                                </a:lnTo>
                                <a:lnTo>
                                  <a:pt x="1106" y="2095"/>
                                </a:lnTo>
                                <a:lnTo>
                                  <a:pt x="1115" y="2075"/>
                                </a:lnTo>
                                <a:lnTo>
                                  <a:pt x="1123" y="2036"/>
                                </a:lnTo>
                                <a:lnTo>
                                  <a:pt x="1132" y="1958"/>
                                </a:lnTo>
                                <a:lnTo>
                                  <a:pt x="1141" y="1919"/>
                                </a:lnTo>
                                <a:lnTo>
                                  <a:pt x="1150" y="1899"/>
                                </a:lnTo>
                                <a:lnTo>
                                  <a:pt x="1159" y="1821"/>
                                </a:lnTo>
                                <a:lnTo>
                                  <a:pt x="1168" y="1821"/>
                                </a:lnTo>
                                <a:lnTo>
                                  <a:pt x="1177" y="1821"/>
                                </a:lnTo>
                                <a:lnTo>
                                  <a:pt x="1185" y="1762"/>
                                </a:lnTo>
                                <a:lnTo>
                                  <a:pt x="1194" y="1684"/>
                                </a:lnTo>
                                <a:lnTo>
                                  <a:pt x="1203" y="1625"/>
                                </a:lnTo>
                                <a:lnTo>
                                  <a:pt x="1212" y="1566"/>
                                </a:lnTo>
                                <a:lnTo>
                                  <a:pt x="1221" y="1507"/>
                                </a:lnTo>
                                <a:lnTo>
                                  <a:pt x="1230" y="1449"/>
                                </a:lnTo>
                                <a:lnTo>
                                  <a:pt x="1239" y="1449"/>
                                </a:lnTo>
                                <a:lnTo>
                                  <a:pt x="1247" y="1351"/>
                                </a:lnTo>
                                <a:lnTo>
                                  <a:pt x="1256" y="1312"/>
                                </a:lnTo>
                                <a:lnTo>
                                  <a:pt x="1265" y="1272"/>
                                </a:lnTo>
                                <a:lnTo>
                                  <a:pt x="1274" y="1233"/>
                                </a:lnTo>
                                <a:lnTo>
                                  <a:pt x="1283" y="1194"/>
                                </a:lnTo>
                                <a:lnTo>
                                  <a:pt x="1292" y="1135"/>
                                </a:lnTo>
                                <a:lnTo>
                                  <a:pt x="1300" y="1057"/>
                                </a:lnTo>
                                <a:lnTo>
                                  <a:pt x="1309" y="979"/>
                                </a:lnTo>
                                <a:lnTo>
                                  <a:pt x="1318" y="998"/>
                                </a:lnTo>
                                <a:lnTo>
                                  <a:pt x="1327" y="979"/>
                                </a:lnTo>
                                <a:lnTo>
                                  <a:pt x="1336" y="1018"/>
                                </a:lnTo>
                                <a:lnTo>
                                  <a:pt x="1345" y="998"/>
                                </a:lnTo>
                                <a:lnTo>
                                  <a:pt x="1354" y="1018"/>
                                </a:lnTo>
                                <a:lnTo>
                                  <a:pt x="1362" y="1057"/>
                                </a:lnTo>
                                <a:lnTo>
                                  <a:pt x="1362" y="1077"/>
                                </a:lnTo>
                                <a:lnTo>
                                  <a:pt x="1371" y="1057"/>
                                </a:lnTo>
                                <a:lnTo>
                                  <a:pt x="1380" y="1018"/>
                                </a:lnTo>
                                <a:lnTo>
                                  <a:pt x="1389" y="940"/>
                                </a:lnTo>
                                <a:lnTo>
                                  <a:pt x="1398" y="842"/>
                                </a:lnTo>
                                <a:lnTo>
                                  <a:pt x="1407" y="783"/>
                                </a:lnTo>
                                <a:lnTo>
                                  <a:pt x="1407" y="802"/>
                                </a:lnTo>
                                <a:lnTo>
                                  <a:pt x="1415" y="822"/>
                                </a:lnTo>
                                <a:lnTo>
                                  <a:pt x="1424" y="842"/>
                                </a:lnTo>
                                <a:lnTo>
                                  <a:pt x="1433" y="900"/>
                                </a:lnTo>
                                <a:lnTo>
                                  <a:pt x="1442" y="979"/>
                                </a:lnTo>
                                <a:lnTo>
                                  <a:pt x="1451" y="998"/>
                                </a:lnTo>
                                <a:lnTo>
                                  <a:pt x="1460" y="1018"/>
                                </a:lnTo>
                                <a:lnTo>
                                  <a:pt x="1469" y="1037"/>
                                </a:lnTo>
                                <a:lnTo>
                                  <a:pt x="1477" y="1116"/>
                                </a:lnTo>
                                <a:lnTo>
                                  <a:pt x="1486" y="1135"/>
                                </a:lnTo>
                                <a:lnTo>
                                  <a:pt x="1495" y="1194"/>
                                </a:lnTo>
                                <a:lnTo>
                                  <a:pt x="1504" y="1214"/>
                                </a:lnTo>
                                <a:lnTo>
                                  <a:pt x="1513" y="1233"/>
                                </a:lnTo>
                                <a:lnTo>
                                  <a:pt x="1513" y="1214"/>
                                </a:lnTo>
                                <a:lnTo>
                                  <a:pt x="1522" y="1194"/>
                                </a:lnTo>
                                <a:lnTo>
                                  <a:pt x="1530" y="1253"/>
                                </a:lnTo>
                                <a:lnTo>
                                  <a:pt x="1539" y="1292"/>
                                </a:lnTo>
                                <a:lnTo>
                                  <a:pt x="1548" y="1429"/>
                                </a:lnTo>
                                <a:lnTo>
                                  <a:pt x="1557" y="1429"/>
                                </a:lnTo>
                                <a:lnTo>
                                  <a:pt x="1566" y="1370"/>
                                </a:lnTo>
                                <a:lnTo>
                                  <a:pt x="1575" y="1312"/>
                                </a:lnTo>
                                <a:lnTo>
                                  <a:pt x="1584" y="1214"/>
                                </a:lnTo>
                                <a:lnTo>
                                  <a:pt x="1592" y="1175"/>
                                </a:lnTo>
                                <a:lnTo>
                                  <a:pt x="1601" y="1175"/>
                                </a:lnTo>
                                <a:lnTo>
                                  <a:pt x="1610" y="1116"/>
                                </a:lnTo>
                                <a:lnTo>
                                  <a:pt x="1619" y="1018"/>
                                </a:lnTo>
                                <a:lnTo>
                                  <a:pt x="1628" y="979"/>
                                </a:lnTo>
                                <a:lnTo>
                                  <a:pt x="1637" y="1175"/>
                                </a:lnTo>
                                <a:lnTo>
                                  <a:pt x="1646" y="1703"/>
                                </a:lnTo>
                                <a:lnTo>
                                  <a:pt x="1654" y="2173"/>
                                </a:lnTo>
                                <a:lnTo>
                                  <a:pt x="1663" y="2369"/>
                                </a:lnTo>
                                <a:lnTo>
                                  <a:pt x="1672" y="2428"/>
                                </a:lnTo>
                                <a:lnTo>
                                  <a:pt x="1672" y="2389"/>
                                </a:lnTo>
                                <a:lnTo>
                                  <a:pt x="1681" y="2115"/>
                                </a:lnTo>
                                <a:lnTo>
                                  <a:pt x="1690" y="1605"/>
                                </a:lnTo>
                                <a:lnTo>
                                  <a:pt x="1699" y="1351"/>
                                </a:lnTo>
                                <a:lnTo>
                                  <a:pt x="1707" y="1233"/>
                                </a:lnTo>
                                <a:lnTo>
                                  <a:pt x="1716" y="1194"/>
                                </a:lnTo>
                                <a:lnTo>
                                  <a:pt x="1716" y="1155"/>
                                </a:lnTo>
                                <a:lnTo>
                                  <a:pt x="1725" y="1214"/>
                                </a:lnTo>
                                <a:lnTo>
                                  <a:pt x="1734" y="1370"/>
                                </a:lnTo>
                                <a:lnTo>
                                  <a:pt x="1743" y="1625"/>
                                </a:lnTo>
                                <a:lnTo>
                                  <a:pt x="1752" y="1919"/>
                                </a:lnTo>
                                <a:lnTo>
                                  <a:pt x="1761" y="2134"/>
                                </a:lnTo>
                                <a:lnTo>
                                  <a:pt x="1761" y="2154"/>
                                </a:lnTo>
                                <a:lnTo>
                                  <a:pt x="1769" y="2056"/>
                                </a:lnTo>
                                <a:lnTo>
                                  <a:pt x="1778" y="1899"/>
                                </a:lnTo>
                                <a:lnTo>
                                  <a:pt x="1787" y="1586"/>
                                </a:lnTo>
                                <a:lnTo>
                                  <a:pt x="1796" y="1312"/>
                                </a:lnTo>
                                <a:lnTo>
                                  <a:pt x="1805" y="1194"/>
                                </a:lnTo>
                                <a:lnTo>
                                  <a:pt x="1814" y="1155"/>
                                </a:lnTo>
                                <a:lnTo>
                                  <a:pt x="1822" y="1116"/>
                                </a:lnTo>
                                <a:lnTo>
                                  <a:pt x="1831" y="1057"/>
                                </a:lnTo>
                                <a:lnTo>
                                  <a:pt x="1840" y="1018"/>
                                </a:lnTo>
                                <a:lnTo>
                                  <a:pt x="1849" y="1018"/>
                                </a:lnTo>
                                <a:lnTo>
                                  <a:pt x="1858" y="1037"/>
                                </a:lnTo>
                                <a:lnTo>
                                  <a:pt x="1867" y="979"/>
                                </a:lnTo>
                                <a:lnTo>
                                  <a:pt x="1876" y="959"/>
                                </a:lnTo>
                                <a:lnTo>
                                  <a:pt x="1884" y="979"/>
                                </a:lnTo>
                                <a:lnTo>
                                  <a:pt x="1893" y="940"/>
                                </a:lnTo>
                                <a:lnTo>
                                  <a:pt x="1902" y="998"/>
                                </a:lnTo>
                                <a:lnTo>
                                  <a:pt x="1911" y="1037"/>
                                </a:lnTo>
                                <a:lnTo>
                                  <a:pt x="1920" y="1077"/>
                                </a:lnTo>
                                <a:lnTo>
                                  <a:pt x="1929" y="1077"/>
                                </a:lnTo>
                                <a:lnTo>
                                  <a:pt x="1937" y="1037"/>
                                </a:lnTo>
                                <a:lnTo>
                                  <a:pt x="1946" y="1037"/>
                                </a:lnTo>
                                <a:lnTo>
                                  <a:pt x="1955" y="1037"/>
                                </a:lnTo>
                                <a:lnTo>
                                  <a:pt x="1964" y="1018"/>
                                </a:lnTo>
                                <a:lnTo>
                                  <a:pt x="1973" y="1037"/>
                                </a:lnTo>
                                <a:lnTo>
                                  <a:pt x="1982" y="1057"/>
                                </a:lnTo>
                                <a:lnTo>
                                  <a:pt x="1982" y="1037"/>
                                </a:lnTo>
                                <a:lnTo>
                                  <a:pt x="1991" y="1037"/>
                                </a:lnTo>
                                <a:lnTo>
                                  <a:pt x="1999" y="1037"/>
                                </a:lnTo>
                                <a:lnTo>
                                  <a:pt x="2008" y="1037"/>
                                </a:lnTo>
                                <a:lnTo>
                                  <a:pt x="2017" y="998"/>
                                </a:lnTo>
                                <a:lnTo>
                                  <a:pt x="2026" y="998"/>
                                </a:lnTo>
                                <a:lnTo>
                                  <a:pt x="2035" y="1018"/>
                                </a:lnTo>
                                <a:lnTo>
                                  <a:pt x="2044" y="1018"/>
                                </a:lnTo>
                                <a:lnTo>
                                  <a:pt x="2053" y="1077"/>
                                </a:lnTo>
                                <a:lnTo>
                                  <a:pt x="2061" y="1077"/>
                                </a:lnTo>
                                <a:lnTo>
                                  <a:pt x="2070" y="1057"/>
                                </a:lnTo>
                                <a:lnTo>
                                  <a:pt x="2079" y="1057"/>
                                </a:lnTo>
                                <a:lnTo>
                                  <a:pt x="2088" y="1077"/>
                                </a:lnTo>
                                <a:lnTo>
                                  <a:pt x="2097" y="1037"/>
                                </a:lnTo>
                                <a:lnTo>
                                  <a:pt x="2106" y="1057"/>
                                </a:lnTo>
                                <a:lnTo>
                                  <a:pt x="2114" y="1057"/>
                                </a:lnTo>
                                <a:lnTo>
                                  <a:pt x="2123" y="1037"/>
                                </a:lnTo>
                                <a:lnTo>
                                  <a:pt x="2132" y="1057"/>
                                </a:lnTo>
                                <a:lnTo>
                                  <a:pt x="2141" y="1057"/>
                                </a:lnTo>
                                <a:lnTo>
                                  <a:pt x="2150" y="1096"/>
                                </a:lnTo>
                                <a:lnTo>
                                  <a:pt x="2159" y="1116"/>
                                </a:lnTo>
                                <a:lnTo>
                                  <a:pt x="2159" y="1096"/>
                                </a:lnTo>
                                <a:lnTo>
                                  <a:pt x="2168" y="1096"/>
                                </a:lnTo>
                                <a:lnTo>
                                  <a:pt x="2176" y="1077"/>
                                </a:lnTo>
                                <a:lnTo>
                                  <a:pt x="2185" y="1077"/>
                                </a:lnTo>
                                <a:lnTo>
                                  <a:pt x="2194" y="1057"/>
                                </a:lnTo>
                                <a:lnTo>
                                  <a:pt x="2203" y="1057"/>
                                </a:lnTo>
                                <a:lnTo>
                                  <a:pt x="2212" y="1037"/>
                                </a:lnTo>
                                <a:lnTo>
                                  <a:pt x="2221" y="1018"/>
                                </a:lnTo>
                                <a:lnTo>
                                  <a:pt x="2229" y="1018"/>
                                </a:lnTo>
                                <a:lnTo>
                                  <a:pt x="2238" y="1018"/>
                                </a:lnTo>
                                <a:lnTo>
                                  <a:pt x="2247" y="1057"/>
                                </a:lnTo>
                                <a:lnTo>
                                  <a:pt x="2256" y="1077"/>
                                </a:lnTo>
                                <a:lnTo>
                                  <a:pt x="2265" y="1077"/>
                                </a:lnTo>
                                <a:lnTo>
                                  <a:pt x="2274" y="1096"/>
                                </a:lnTo>
                                <a:lnTo>
                                  <a:pt x="2274" y="1077"/>
                                </a:lnTo>
                                <a:lnTo>
                                  <a:pt x="2283" y="1077"/>
                                </a:lnTo>
                                <a:lnTo>
                                  <a:pt x="2291" y="1096"/>
                                </a:lnTo>
                                <a:lnTo>
                                  <a:pt x="2300" y="1116"/>
                                </a:lnTo>
                                <a:lnTo>
                                  <a:pt x="2309" y="1116"/>
                                </a:lnTo>
                                <a:lnTo>
                                  <a:pt x="2318" y="1135"/>
                                </a:lnTo>
                                <a:lnTo>
                                  <a:pt x="2327" y="1155"/>
                                </a:lnTo>
                                <a:lnTo>
                                  <a:pt x="2336" y="1135"/>
                                </a:lnTo>
                                <a:lnTo>
                                  <a:pt x="2345" y="1155"/>
                                </a:lnTo>
                                <a:lnTo>
                                  <a:pt x="2353" y="1135"/>
                                </a:lnTo>
                                <a:lnTo>
                                  <a:pt x="2362" y="1116"/>
                                </a:lnTo>
                                <a:lnTo>
                                  <a:pt x="2371" y="1116"/>
                                </a:lnTo>
                                <a:lnTo>
                                  <a:pt x="2380" y="1096"/>
                                </a:lnTo>
                                <a:lnTo>
                                  <a:pt x="2389" y="1077"/>
                                </a:lnTo>
                                <a:lnTo>
                                  <a:pt x="2389" y="1096"/>
                                </a:lnTo>
                                <a:lnTo>
                                  <a:pt x="2398" y="1096"/>
                                </a:lnTo>
                                <a:lnTo>
                                  <a:pt x="2398" y="1116"/>
                                </a:lnTo>
                                <a:lnTo>
                                  <a:pt x="2406" y="1096"/>
                                </a:lnTo>
                                <a:lnTo>
                                  <a:pt x="2415" y="1077"/>
                                </a:lnTo>
                                <a:lnTo>
                                  <a:pt x="2424" y="1096"/>
                                </a:lnTo>
                                <a:lnTo>
                                  <a:pt x="2433" y="1096"/>
                                </a:lnTo>
                                <a:lnTo>
                                  <a:pt x="2442" y="1057"/>
                                </a:lnTo>
                                <a:lnTo>
                                  <a:pt x="2451" y="1077"/>
                                </a:lnTo>
                                <a:lnTo>
                                  <a:pt x="2451" y="1057"/>
                                </a:lnTo>
                                <a:lnTo>
                                  <a:pt x="2460" y="1096"/>
                                </a:lnTo>
                                <a:lnTo>
                                  <a:pt x="2468" y="1096"/>
                                </a:lnTo>
                                <a:lnTo>
                                  <a:pt x="2477" y="1116"/>
                                </a:lnTo>
                                <a:lnTo>
                                  <a:pt x="2486" y="1155"/>
                                </a:lnTo>
                                <a:lnTo>
                                  <a:pt x="2495" y="1194"/>
                                </a:lnTo>
                                <a:lnTo>
                                  <a:pt x="2495" y="1175"/>
                                </a:lnTo>
                                <a:lnTo>
                                  <a:pt x="2504" y="1194"/>
                                </a:lnTo>
                                <a:lnTo>
                                  <a:pt x="2513" y="1194"/>
                                </a:lnTo>
                                <a:lnTo>
                                  <a:pt x="2521" y="1233"/>
                                </a:lnTo>
                                <a:lnTo>
                                  <a:pt x="2530" y="1233"/>
                                </a:lnTo>
                                <a:lnTo>
                                  <a:pt x="2539" y="1214"/>
                                </a:lnTo>
                                <a:lnTo>
                                  <a:pt x="2548" y="1194"/>
                                </a:lnTo>
                                <a:lnTo>
                                  <a:pt x="2548" y="1214"/>
                                </a:lnTo>
                                <a:lnTo>
                                  <a:pt x="2557" y="1214"/>
                                </a:lnTo>
                                <a:lnTo>
                                  <a:pt x="2566" y="1175"/>
                                </a:lnTo>
                                <a:lnTo>
                                  <a:pt x="2575" y="1155"/>
                                </a:lnTo>
                                <a:lnTo>
                                  <a:pt x="2583" y="1155"/>
                                </a:lnTo>
                                <a:lnTo>
                                  <a:pt x="2592" y="1116"/>
                                </a:lnTo>
                                <a:lnTo>
                                  <a:pt x="2601" y="1057"/>
                                </a:lnTo>
                                <a:lnTo>
                                  <a:pt x="2610" y="1018"/>
                                </a:lnTo>
                                <a:lnTo>
                                  <a:pt x="2619" y="979"/>
                                </a:lnTo>
                                <a:lnTo>
                                  <a:pt x="2628" y="959"/>
                                </a:lnTo>
                                <a:lnTo>
                                  <a:pt x="2636" y="920"/>
                                </a:lnTo>
                                <a:lnTo>
                                  <a:pt x="2645" y="920"/>
                                </a:lnTo>
                                <a:lnTo>
                                  <a:pt x="2645" y="940"/>
                                </a:lnTo>
                                <a:lnTo>
                                  <a:pt x="2654" y="900"/>
                                </a:lnTo>
                                <a:lnTo>
                                  <a:pt x="2663" y="900"/>
                                </a:lnTo>
                                <a:lnTo>
                                  <a:pt x="2672" y="959"/>
                                </a:lnTo>
                                <a:lnTo>
                                  <a:pt x="2681" y="959"/>
                                </a:lnTo>
                                <a:lnTo>
                                  <a:pt x="2690" y="1018"/>
                                </a:lnTo>
                                <a:lnTo>
                                  <a:pt x="2698" y="1077"/>
                                </a:lnTo>
                                <a:lnTo>
                                  <a:pt x="2698" y="1096"/>
                                </a:lnTo>
                                <a:lnTo>
                                  <a:pt x="2707" y="1057"/>
                                </a:lnTo>
                                <a:lnTo>
                                  <a:pt x="2716" y="1057"/>
                                </a:lnTo>
                                <a:lnTo>
                                  <a:pt x="2716" y="1077"/>
                                </a:lnTo>
                                <a:lnTo>
                                  <a:pt x="2725" y="1018"/>
                                </a:lnTo>
                                <a:lnTo>
                                  <a:pt x="2734" y="979"/>
                                </a:lnTo>
                                <a:lnTo>
                                  <a:pt x="2734" y="959"/>
                                </a:lnTo>
                                <a:lnTo>
                                  <a:pt x="2743" y="979"/>
                                </a:lnTo>
                                <a:lnTo>
                                  <a:pt x="2752" y="998"/>
                                </a:lnTo>
                                <a:lnTo>
                                  <a:pt x="2760" y="1037"/>
                                </a:lnTo>
                                <a:lnTo>
                                  <a:pt x="2769" y="1175"/>
                                </a:lnTo>
                                <a:lnTo>
                                  <a:pt x="2778" y="1233"/>
                                </a:lnTo>
                                <a:lnTo>
                                  <a:pt x="2787" y="1253"/>
                                </a:lnTo>
                                <a:lnTo>
                                  <a:pt x="2796" y="1272"/>
                                </a:lnTo>
                                <a:lnTo>
                                  <a:pt x="2805" y="1253"/>
                                </a:lnTo>
                                <a:lnTo>
                                  <a:pt x="2813" y="1214"/>
                                </a:lnTo>
                                <a:lnTo>
                                  <a:pt x="2822" y="1253"/>
                                </a:lnTo>
                                <a:lnTo>
                                  <a:pt x="2831" y="1253"/>
                                </a:lnTo>
                                <a:lnTo>
                                  <a:pt x="2840" y="1233"/>
                                </a:lnTo>
                                <a:lnTo>
                                  <a:pt x="2849" y="1214"/>
                                </a:lnTo>
                                <a:lnTo>
                                  <a:pt x="2858" y="1194"/>
                                </a:lnTo>
                                <a:lnTo>
                                  <a:pt x="2867" y="1194"/>
                                </a:lnTo>
                                <a:lnTo>
                                  <a:pt x="2875" y="1214"/>
                                </a:lnTo>
                                <a:lnTo>
                                  <a:pt x="2884" y="1233"/>
                                </a:lnTo>
                                <a:lnTo>
                                  <a:pt x="2893" y="1292"/>
                                </a:lnTo>
                                <a:lnTo>
                                  <a:pt x="2902" y="1312"/>
                                </a:lnTo>
                                <a:lnTo>
                                  <a:pt x="2911" y="1351"/>
                                </a:lnTo>
                                <a:lnTo>
                                  <a:pt x="2920" y="1410"/>
                                </a:lnTo>
                                <a:lnTo>
                                  <a:pt x="2928" y="1390"/>
                                </a:lnTo>
                                <a:lnTo>
                                  <a:pt x="2937" y="1390"/>
                                </a:lnTo>
                                <a:lnTo>
                                  <a:pt x="2946" y="1390"/>
                                </a:lnTo>
                                <a:lnTo>
                                  <a:pt x="2955" y="1370"/>
                                </a:lnTo>
                                <a:lnTo>
                                  <a:pt x="2964" y="1331"/>
                                </a:lnTo>
                                <a:lnTo>
                                  <a:pt x="2973" y="1292"/>
                                </a:lnTo>
                                <a:lnTo>
                                  <a:pt x="2982" y="1272"/>
                                </a:lnTo>
                                <a:lnTo>
                                  <a:pt x="2990" y="1253"/>
                                </a:lnTo>
                                <a:lnTo>
                                  <a:pt x="2999" y="1272"/>
                                </a:lnTo>
                                <a:lnTo>
                                  <a:pt x="3008" y="1272"/>
                                </a:lnTo>
                                <a:lnTo>
                                  <a:pt x="3017" y="1272"/>
                                </a:lnTo>
                                <a:lnTo>
                                  <a:pt x="3026" y="1253"/>
                                </a:lnTo>
                                <a:lnTo>
                                  <a:pt x="3035" y="1272"/>
                                </a:lnTo>
                                <a:lnTo>
                                  <a:pt x="3043" y="1292"/>
                                </a:lnTo>
                                <a:lnTo>
                                  <a:pt x="3052" y="1312"/>
                                </a:lnTo>
                                <a:lnTo>
                                  <a:pt x="3052" y="1292"/>
                                </a:lnTo>
                                <a:lnTo>
                                  <a:pt x="3061" y="1312"/>
                                </a:lnTo>
                                <a:lnTo>
                                  <a:pt x="3070" y="1292"/>
                                </a:lnTo>
                                <a:lnTo>
                                  <a:pt x="3079" y="1272"/>
                                </a:lnTo>
                                <a:lnTo>
                                  <a:pt x="3088" y="1253"/>
                                </a:lnTo>
                                <a:lnTo>
                                  <a:pt x="3097" y="1253"/>
                                </a:lnTo>
                                <a:lnTo>
                                  <a:pt x="3105" y="1272"/>
                                </a:lnTo>
                                <a:lnTo>
                                  <a:pt x="3114" y="1292"/>
                                </a:lnTo>
                                <a:lnTo>
                                  <a:pt x="3123" y="1331"/>
                                </a:lnTo>
                                <a:lnTo>
                                  <a:pt x="3132" y="1351"/>
                                </a:lnTo>
                                <a:lnTo>
                                  <a:pt x="3141" y="1390"/>
                                </a:lnTo>
                                <a:lnTo>
                                  <a:pt x="3150" y="1410"/>
                                </a:lnTo>
                                <a:lnTo>
                                  <a:pt x="3150" y="1390"/>
                                </a:lnTo>
                                <a:lnTo>
                                  <a:pt x="3159" y="1331"/>
                                </a:lnTo>
                                <a:lnTo>
                                  <a:pt x="3167" y="1292"/>
                                </a:lnTo>
                                <a:lnTo>
                                  <a:pt x="3176" y="1233"/>
                                </a:lnTo>
                                <a:lnTo>
                                  <a:pt x="3185" y="1194"/>
                                </a:lnTo>
                                <a:lnTo>
                                  <a:pt x="3194" y="1214"/>
                                </a:lnTo>
                                <a:lnTo>
                                  <a:pt x="3203" y="1233"/>
                                </a:lnTo>
                                <a:lnTo>
                                  <a:pt x="3212" y="1272"/>
                                </a:lnTo>
                                <a:lnTo>
                                  <a:pt x="3220" y="1292"/>
                                </a:lnTo>
                                <a:lnTo>
                                  <a:pt x="3229" y="1292"/>
                                </a:lnTo>
                                <a:lnTo>
                                  <a:pt x="3238" y="1292"/>
                                </a:lnTo>
                                <a:lnTo>
                                  <a:pt x="3247" y="1312"/>
                                </a:lnTo>
                                <a:lnTo>
                                  <a:pt x="3256" y="1331"/>
                                </a:lnTo>
                                <a:lnTo>
                                  <a:pt x="3265" y="1351"/>
                                </a:lnTo>
                                <a:lnTo>
                                  <a:pt x="3274" y="1351"/>
                                </a:lnTo>
                                <a:lnTo>
                                  <a:pt x="3282" y="1370"/>
                                </a:lnTo>
                                <a:lnTo>
                                  <a:pt x="3291" y="1370"/>
                                </a:lnTo>
                                <a:lnTo>
                                  <a:pt x="3300" y="1410"/>
                                </a:lnTo>
                                <a:lnTo>
                                  <a:pt x="3309" y="1429"/>
                                </a:lnTo>
                                <a:lnTo>
                                  <a:pt x="3318" y="1468"/>
                                </a:lnTo>
                                <a:lnTo>
                                  <a:pt x="3327" y="1488"/>
                                </a:lnTo>
                                <a:lnTo>
                                  <a:pt x="3335" y="1527"/>
                                </a:lnTo>
                                <a:lnTo>
                                  <a:pt x="3344" y="1527"/>
                                </a:lnTo>
                                <a:lnTo>
                                  <a:pt x="3353" y="1527"/>
                                </a:lnTo>
                                <a:lnTo>
                                  <a:pt x="3362" y="1527"/>
                                </a:lnTo>
                                <a:lnTo>
                                  <a:pt x="3371" y="1527"/>
                                </a:lnTo>
                                <a:lnTo>
                                  <a:pt x="3380" y="1507"/>
                                </a:lnTo>
                                <a:lnTo>
                                  <a:pt x="3389" y="1468"/>
                                </a:lnTo>
                                <a:lnTo>
                                  <a:pt x="3397" y="1449"/>
                                </a:lnTo>
                                <a:lnTo>
                                  <a:pt x="3406" y="1410"/>
                                </a:lnTo>
                                <a:lnTo>
                                  <a:pt x="3415" y="1370"/>
                                </a:lnTo>
                                <a:lnTo>
                                  <a:pt x="3424" y="1331"/>
                                </a:lnTo>
                                <a:lnTo>
                                  <a:pt x="3433" y="1331"/>
                                </a:lnTo>
                                <a:lnTo>
                                  <a:pt x="3442" y="1292"/>
                                </a:lnTo>
                                <a:lnTo>
                                  <a:pt x="3450" y="1272"/>
                                </a:lnTo>
                                <a:lnTo>
                                  <a:pt x="3459" y="1253"/>
                                </a:lnTo>
                                <a:lnTo>
                                  <a:pt x="3468" y="1233"/>
                                </a:lnTo>
                                <a:lnTo>
                                  <a:pt x="3477" y="1214"/>
                                </a:lnTo>
                                <a:lnTo>
                                  <a:pt x="3486" y="1175"/>
                                </a:lnTo>
                                <a:lnTo>
                                  <a:pt x="3495" y="1175"/>
                                </a:lnTo>
                                <a:lnTo>
                                  <a:pt x="3504" y="1175"/>
                                </a:lnTo>
                                <a:lnTo>
                                  <a:pt x="3512" y="1175"/>
                                </a:lnTo>
                                <a:lnTo>
                                  <a:pt x="3521" y="1175"/>
                                </a:lnTo>
                                <a:lnTo>
                                  <a:pt x="3530" y="1175"/>
                                </a:lnTo>
                                <a:lnTo>
                                  <a:pt x="3539" y="1194"/>
                                </a:lnTo>
                                <a:lnTo>
                                  <a:pt x="3548" y="1214"/>
                                </a:lnTo>
                                <a:lnTo>
                                  <a:pt x="3557" y="1253"/>
                                </a:lnTo>
                                <a:lnTo>
                                  <a:pt x="3566" y="1292"/>
                                </a:lnTo>
                                <a:lnTo>
                                  <a:pt x="3574" y="1312"/>
                                </a:lnTo>
                                <a:lnTo>
                                  <a:pt x="3583" y="1331"/>
                                </a:lnTo>
                                <a:lnTo>
                                  <a:pt x="3592" y="1312"/>
                                </a:lnTo>
                                <a:lnTo>
                                  <a:pt x="3601" y="1292"/>
                                </a:lnTo>
                                <a:lnTo>
                                  <a:pt x="3610" y="1272"/>
                                </a:lnTo>
                                <a:lnTo>
                                  <a:pt x="3619" y="1253"/>
                                </a:lnTo>
                                <a:lnTo>
                                  <a:pt x="3627" y="1214"/>
                                </a:lnTo>
                                <a:lnTo>
                                  <a:pt x="3636" y="1155"/>
                                </a:lnTo>
                                <a:lnTo>
                                  <a:pt x="3645" y="1135"/>
                                </a:lnTo>
                                <a:lnTo>
                                  <a:pt x="3654" y="1077"/>
                                </a:lnTo>
                                <a:lnTo>
                                  <a:pt x="3663" y="1037"/>
                                </a:lnTo>
                                <a:lnTo>
                                  <a:pt x="3672" y="1018"/>
                                </a:lnTo>
                                <a:lnTo>
                                  <a:pt x="3681" y="1018"/>
                                </a:lnTo>
                                <a:lnTo>
                                  <a:pt x="3689" y="1018"/>
                                </a:lnTo>
                                <a:lnTo>
                                  <a:pt x="3698" y="1057"/>
                                </a:lnTo>
                                <a:lnTo>
                                  <a:pt x="3707" y="1096"/>
                                </a:lnTo>
                                <a:lnTo>
                                  <a:pt x="3716" y="1116"/>
                                </a:lnTo>
                                <a:lnTo>
                                  <a:pt x="3725" y="1155"/>
                                </a:lnTo>
                                <a:lnTo>
                                  <a:pt x="3734" y="1155"/>
                                </a:lnTo>
                                <a:lnTo>
                                  <a:pt x="3742" y="1155"/>
                                </a:lnTo>
                                <a:lnTo>
                                  <a:pt x="3751" y="1175"/>
                                </a:lnTo>
                                <a:lnTo>
                                  <a:pt x="3760" y="1233"/>
                                </a:lnTo>
                                <a:lnTo>
                                  <a:pt x="3769" y="1233"/>
                                </a:lnTo>
                                <a:lnTo>
                                  <a:pt x="3778" y="1214"/>
                                </a:lnTo>
                                <a:lnTo>
                                  <a:pt x="3787" y="1175"/>
                                </a:lnTo>
                                <a:lnTo>
                                  <a:pt x="3796" y="1135"/>
                                </a:lnTo>
                                <a:lnTo>
                                  <a:pt x="3804" y="1116"/>
                                </a:lnTo>
                                <a:lnTo>
                                  <a:pt x="3813" y="1116"/>
                                </a:lnTo>
                                <a:lnTo>
                                  <a:pt x="3822" y="1116"/>
                                </a:lnTo>
                                <a:lnTo>
                                  <a:pt x="3831" y="1077"/>
                                </a:lnTo>
                                <a:lnTo>
                                  <a:pt x="3840" y="1037"/>
                                </a:lnTo>
                                <a:lnTo>
                                  <a:pt x="3849" y="1018"/>
                                </a:lnTo>
                                <a:lnTo>
                                  <a:pt x="3857" y="998"/>
                                </a:lnTo>
                                <a:lnTo>
                                  <a:pt x="3866" y="979"/>
                                </a:lnTo>
                                <a:lnTo>
                                  <a:pt x="3875" y="959"/>
                                </a:lnTo>
                                <a:lnTo>
                                  <a:pt x="3884" y="940"/>
                                </a:lnTo>
                                <a:lnTo>
                                  <a:pt x="3893" y="920"/>
                                </a:lnTo>
                                <a:lnTo>
                                  <a:pt x="3902" y="940"/>
                                </a:lnTo>
                                <a:lnTo>
                                  <a:pt x="3911" y="998"/>
                                </a:lnTo>
                                <a:lnTo>
                                  <a:pt x="3919" y="1018"/>
                                </a:lnTo>
                                <a:lnTo>
                                  <a:pt x="3928" y="1096"/>
                                </a:lnTo>
                                <a:lnTo>
                                  <a:pt x="3937" y="1233"/>
                                </a:lnTo>
                                <a:lnTo>
                                  <a:pt x="3946" y="1390"/>
                                </a:lnTo>
                                <a:lnTo>
                                  <a:pt x="3955" y="1566"/>
                                </a:lnTo>
                                <a:lnTo>
                                  <a:pt x="3964" y="1899"/>
                                </a:lnTo>
                                <a:lnTo>
                                  <a:pt x="3973" y="2350"/>
                                </a:lnTo>
                                <a:lnTo>
                                  <a:pt x="3981" y="2859"/>
                                </a:lnTo>
                                <a:lnTo>
                                  <a:pt x="3990" y="3270"/>
                                </a:lnTo>
                                <a:lnTo>
                                  <a:pt x="3999" y="4092"/>
                                </a:lnTo>
                                <a:lnTo>
                                  <a:pt x="4008" y="5091"/>
                                </a:lnTo>
                                <a:lnTo>
                                  <a:pt x="4017" y="6149"/>
                                </a:lnTo>
                                <a:lnTo>
                                  <a:pt x="4026" y="6854"/>
                                </a:lnTo>
                                <a:lnTo>
                                  <a:pt x="4034" y="7735"/>
                                </a:lnTo>
                                <a:lnTo>
                                  <a:pt x="4043" y="8362"/>
                                </a:lnTo>
                                <a:lnTo>
                                  <a:pt x="4052" y="8773"/>
                                </a:lnTo>
                                <a:lnTo>
                                  <a:pt x="4061" y="8949"/>
                                </a:lnTo>
                                <a:lnTo>
                                  <a:pt x="4070" y="9106"/>
                                </a:lnTo>
                                <a:lnTo>
                                  <a:pt x="4079" y="9125"/>
                                </a:lnTo>
                                <a:lnTo>
                                  <a:pt x="4088" y="9047"/>
                                </a:lnTo>
                                <a:lnTo>
                                  <a:pt x="4096" y="8812"/>
                                </a:lnTo>
                                <a:lnTo>
                                  <a:pt x="4105" y="8420"/>
                                </a:lnTo>
                                <a:lnTo>
                                  <a:pt x="4114" y="7892"/>
                                </a:lnTo>
                                <a:lnTo>
                                  <a:pt x="4123" y="7520"/>
                                </a:lnTo>
                                <a:lnTo>
                                  <a:pt x="4132" y="6991"/>
                                </a:lnTo>
                                <a:lnTo>
                                  <a:pt x="4141" y="6540"/>
                                </a:lnTo>
                                <a:lnTo>
                                  <a:pt x="4149" y="6129"/>
                                </a:lnTo>
                                <a:lnTo>
                                  <a:pt x="4158" y="5875"/>
                                </a:lnTo>
                                <a:lnTo>
                                  <a:pt x="4167" y="5561"/>
                                </a:lnTo>
                                <a:lnTo>
                                  <a:pt x="4176" y="5287"/>
                                </a:lnTo>
                                <a:lnTo>
                                  <a:pt x="4185" y="5072"/>
                                </a:lnTo>
                                <a:lnTo>
                                  <a:pt x="4194" y="4935"/>
                                </a:lnTo>
                                <a:lnTo>
                                  <a:pt x="4203" y="4739"/>
                                </a:lnTo>
                                <a:lnTo>
                                  <a:pt x="4211" y="4523"/>
                                </a:lnTo>
                                <a:lnTo>
                                  <a:pt x="4220" y="4347"/>
                                </a:lnTo>
                                <a:lnTo>
                                  <a:pt x="4229" y="4210"/>
                                </a:lnTo>
                                <a:lnTo>
                                  <a:pt x="4238" y="4053"/>
                                </a:lnTo>
                                <a:lnTo>
                                  <a:pt x="4247" y="3897"/>
                                </a:lnTo>
                                <a:lnTo>
                                  <a:pt x="4256" y="3760"/>
                                </a:lnTo>
                                <a:lnTo>
                                  <a:pt x="4264" y="3681"/>
                                </a:lnTo>
                                <a:lnTo>
                                  <a:pt x="4273" y="3564"/>
                                </a:lnTo>
                                <a:lnTo>
                                  <a:pt x="4282" y="3466"/>
                                </a:lnTo>
                                <a:lnTo>
                                  <a:pt x="4291" y="3407"/>
                                </a:lnTo>
                                <a:lnTo>
                                  <a:pt x="4300" y="3329"/>
                                </a:lnTo>
                                <a:lnTo>
                                  <a:pt x="4309" y="3270"/>
                                </a:lnTo>
                                <a:lnTo>
                                  <a:pt x="4318" y="3192"/>
                                </a:lnTo>
                                <a:lnTo>
                                  <a:pt x="4326" y="3113"/>
                                </a:lnTo>
                                <a:lnTo>
                                  <a:pt x="4335" y="3074"/>
                                </a:lnTo>
                                <a:lnTo>
                                  <a:pt x="4344" y="3055"/>
                                </a:lnTo>
                                <a:lnTo>
                                  <a:pt x="4353" y="3035"/>
                                </a:lnTo>
                                <a:lnTo>
                                  <a:pt x="4362" y="3015"/>
                                </a:lnTo>
                                <a:lnTo>
                                  <a:pt x="4371" y="3015"/>
                                </a:lnTo>
                                <a:lnTo>
                                  <a:pt x="4380" y="3015"/>
                                </a:lnTo>
                                <a:lnTo>
                                  <a:pt x="4388" y="2996"/>
                                </a:lnTo>
                                <a:lnTo>
                                  <a:pt x="4397" y="2976"/>
                                </a:lnTo>
                                <a:lnTo>
                                  <a:pt x="4406" y="2976"/>
                                </a:lnTo>
                                <a:lnTo>
                                  <a:pt x="4415" y="2957"/>
                                </a:lnTo>
                                <a:lnTo>
                                  <a:pt x="4424" y="2917"/>
                                </a:lnTo>
                                <a:lnTo>
                                  <a:pt x="4433" y="2878"/>
                                </a:lnTo>
                                <a:lnTo>
                                  <a:pt x="4441" y="2839"/>
                                </a:lnTo>
                                <a:lnTo>
                                  <a:pt x="4450" y="2800"/>
                                </a:lnTo>
                                <a:lnTo>
                                  <a:pt x="4459" y="2800"/>
                                </a:lnTo>
                                <a:lnTo>
                                  <a:pt x="4468" y="2820"/>
                                </a:lnTo>
                                <a:lnTo>
                                  <a:pt x="4477" y="2839"/>
                                </a:lnTo>
                                <a:lnTo>
                                  <a:pt x="4486" y="2859"/>
                                </a:lnTo>
                                <a:lnTo>
                                  <a:pt x="4495" y="2780"/>
                                </a:lnTo>
                                <a:lnTo>
                                  <a:pt x="4503" y="2722"/>
                                </a:lnTo>
                                <a:lnTo>
                                  <a:pt x="4512" y="2663"/>
                                </a:lnTo>
                                <a:lnTo>
                                  <a:pt x="4521" y="2585"/>
                                </a:lnTo>
                                <a:lnTo>
                                  <a:pt x="4530" y="2545"/>
                                </a:lnTo>
                                <a:lnTo>
                                  <a:pt x="4539" y="2487"/>
                                </a:lnTo>
                                <a:lnTo>
                                  <a:pt x="4548" y="2350"/>
                                </a:lnTo>
                                <a:lnTo>
                                  <a:pt x="4556" y="2193"/>
                                </a:lnTo>
                                <a:lnTo>
                                  <a:pt x="4565" y="2056"/>
                                </a:lnTo>
                                <a:lnTo>
                                  <a:pt x="4574" y="1997"/>
                                </a:lnTo>
                                <a:lnTo>
                                  <a:pt x="4583" y="1919"/>
                                </a:lnTo>
                                <a:lnTo>
                                  <a:pt x="4592" y="1840"/>
                                </a:lnTo>
                                <a:lnTo>
                                  <a:pt x="4601" y="1742"/>
                                </a:lnTo>
                                <a:lnTo>
                                  <a:pt x="4610" y="1645"/>
                                </a:lnTo>
                                <a:lnTo>
                                  <a:pt x="4618" y="1507"/>
                                </a:lnTo>
                                <a:lnTo>
                                  <a:pt x="4627" y="1390"/>
                                </a:lnTo>
                                <a:lnTo>
                                  <a:pt x="4636" y="1292"/>
                                </a:lnTo>
                                <a:lnTo>
                                  <a:pt x="4645" y="1233"/>
                                </a:lnTo>
                                <a:lnTo>
                                  <a:pt x="4654" y="1135"/>
                                </a:lnTo>
                                <a:lnTo>
                                  <a:pt x="4663" y="1077"/>
                                </a:lnTo>
                                <a:lnTo>
                                  <a:pt x="4672" y="1018"/>
                                </a:lnTo>
                                <a:lnTo>
                                  <a:pt x="4680" y="998"/>
                                </a:lnTo>
                                <a:lnTo>
                                  <a:pt x="4689" y="940"/>
                                </a:lnTo>
                                <a:lnTo>
                                  <a:pt x="4698" y="940"/>
                                </a:lnTo>
                                <a:lnTo>
                                  <a:pt x="4707" y="940"/>
                                </a:lnTo>
                                <a:lnTo>
                                  <a:pt x="4716" y="920"/>
                                </a:lnTo>
                                <a:lnTo>
                                  <a:pt x="4725" y="920"/>
                                </a:lnTo>
                                <a:lnTo>
                                  <a:pt x="4733" y="900"/>
                                </a:lnTo>
                                <a:lnTo>
                                  <a:pt x="4742" y="900"/>
                                </a:lnTo>
                                <a:lnTo>
                                  <a:pt x="4751" y="920"/>
                                </a:lnTo>
                                <a:lnTo>
                                  <a:pt x="4760" y="940"/>
                                </a:lnTo>
                                <a:lnTo>
                                  <a:pt x="4769" y="920"/>
                                </a:lnTo>
                                <a:lnTo>
                                  <a:pt x="4778" y="920"/>
                                </a:lnTo>
                                <a:lnTo>
                                  <a:pt x="4787" y="979"/>
                                </a:lnTo>
                                <a:lnTo>
                                  <a:pt x="4795" y="1116"/>
                                </a:lnTo>
                                <a:lnTo>
                                  <a:pt x="4804" y="1488"/>
                                </a:lnTo>
                                <a:lnTo>
                                  <a:pt x="4813" y="1762"/>
                                </a:lnTo>
                                <a:lnTo>
                                  <a:pt x="4822" y="2036"/>
                                </a:lnTo>
                                <a:lnTo>
                                  <a:pt x="4831" y="2193"/>
                                </a:lnTo>
                                <a:lnTo>
                                  <a:pt x="4840" y="2252"/>
                                </a:lnTo>
                                <a:lnTo>
                                  <a:pt x="4848" y="2291"/>
                                </a:lnTo>
                                <a:lnTo>
                                  <a:pt x="4857" y="2310"/>
                                </a:lnTo>
                                <a:lnTo>
                                  <a:pt x="4866" y="2271"/>
                                </a:lnTo>
                                <a:lnTo>
                                  <a:pt x="4875" y="2173"/>
                                </a:lnTo>
                                <a:lnTo>
                                  <a:pt x="4884" y="2017"/>
                                </a:lnTo>
                                <a:lnTo>
                                  <a:pt x="4893" y="1625"/>
                                </a:lnTo>
                                <a:lnTo>
                                  <a:pt x="4902" y="1331"/>
                                </a:lnTo>
                                <a:lnTo>
                                  <a:pt x="4910" y="1175"/>
                                </a:lnTo>
                                <a:lnTo>
                                  <a:pt x="4919" y="1096"/>
                                </a:lnTo>
                                <a:lnTo>
                                  <a:pt x="4928" y="998"/>
                                </a:lnTo>
                                <a:lnTo>
                                  <a:pt x="4937" y="881"/>
                                </a:lnTo>
                                <a:lnTo>
                                  <a:pt x="4937" y="861"/>
                                </a:lnTo>
                                <a:lnTo>
                                  <a:pt x="4946" y="940"/>
                                </a:lnTo>
                                <a:lnTo>
                                  <a:pt x="4955" y="1175"/>
                                </a:lnTo>
                                <a:lnTo>
                                  <a:pt x="4963" y="1664"/>
                                </a:lnTo>
                                <a:lnTo>
                                  <a:pt x="4972" y="1899"/>
                                </a:lnTo>
                                <a:lnTo>
                                  <a:pt x="4981" y="2036"/>
                                </a:lnTo>
                                <a:lnTo>
                                  <a:pt x="4990" y="2095"/>
                                </a:lnTo>
                                <a:lnTo>
                                  <a:pt x="4999" y="2173"/>
                                </a:lnTo>
                                <a:lnTo>
                                  <a:pt x="5008" y="2291"/>
                                </a:lnTo>
                                <a:lnTo>
                                  <a:pt x="5017" y="2467"/>
                                </a:lnTo>
                                <a:lnTo>
                                  <a:pt x="5025" y="2624"/>
                                </a:lnTo>
                                <a:lnTo>
                                  <a:pt x="5034" y="2820"/>
                                </a:lnTo>
                                <a:lnTo>
                                  <a:pt x="5043" y="3094"/>
                                </a:lnTo>
                                <a:lnTo>
                                  <a:pt x="5052" y="3720"/>
                                </a:lnTo>
                                <a:lnTo>
                                  <a:pt x="5061" y="4112"/>
                                </a:lnTo>
                                <a:lnTo>
                                  <a:pt x="5070" y="4504"/>
                                </a:lnTo>
                                <a:lnTo>
                                  <a:pt x="5079" y="4719"/>
                                </a:lnTo>
                                <a:lnTo>
                                  <a:pt x="5087" y="4797"/>
                                </a:lnTo>
                                <a:lnTo>
                                  <a:pt x="5096" y="4837"/>
                                </a:lnTo>
                                <a:lnTo>
                                  <a:pt x="5096" y="4817"/>
                                </a:lnTo>
                                <a:lnTo>
                                  <a:pt x="5105" y="4700"/>
                                </a:lnTo>
                                <a:lnTo>
                                  <a:pt x="5114" y="4308"/>
                                </a:lnTo>
                                <a:lnTo>
                                  <a:pt x="5123" y="3897"/>
                                </a:lnTo>
                                <a:lnTo>
                                  <a:pt x="5132" y="3152"/>
                                </a:lnTo>
                                <a:lnTo>
                                  <a:pt x="5140" y="2545"/>
                                </a:lnTo>
                                <a:lnTo>
                                  <a:pt x="5149" y="2369"/>
                                </a:lnTo>
                                <a:lnTo>
                                  <a:pt x="5158" y="2408"/>
                                </a:lnTo>
                                <a:lnTo>
                                  <a:pt x="5167" y="2702"/>
                                </a:lnTo>
                                <a:lnTo>
                                  <a:pt x="5176" y="3152"/>
                                </a:lnTo>
                                <a:lnTo>
                                  <a:pt x="5185" y="3544"/>
                                </a:lnTo>
                                <a:lnTo>
                                  <a:pt x="5194" y="3799"/>
                                </a:lnTo>
                                <a:lnTo>
                                  <a:pt x="5202" y="4367"/>
                                </a:lnTo>
                                <a:lnTo>
                                  <a:pt x="5211" y="5189"/>
                                </a:lnTo>
                                <a:lnTo>
                                  <a:pt x="5220" y="5816"/>
                                </a:lnTo>
                                <a:lnTo>
                                  <a:pt x="5229" y="5972"/>
                                </a:lnTo>
                                <a:lnTo>
                                  <a:pt x="5238" y="6012"/>
                                </a:lnTo>
                                <a:lnTo>
                                  <a:pt x="5247" y="5933"/>
                                </a:lnTo>
                                <a:lnTo>
                                  <a:pt x="5255" y="5835"/>
                                </a:lnTo>
                                <a:lnTo>
                                  <a:pt x="5264" y="5894"/>
                                </a:lnTo>
                                <a:lnTo>
                                  <a:pt x="5273" y="6129"/>
                                </a:lnTo>
                                <a:lnTo>
                                  <a:pt x="5282" y="6325"/>
                                </a:lnTo>
                                <a:lnTo>
                                  <a:pt x="5291" y="6364"/>
                                </a:lnTo>
                                <a:lnTo>
                                  <a:pt x="5300" y="6442"/>
                                </a:lnTo>
                                <a:lnTo>
                                  <a:pt x="5309" y="6893"/>
                                </a:lnTo>
                                <a:lnTo>
                                  <a:pt x="5317" y="7578"/>
                                </a:lnTo>
                                <a:lnTo>
                                  <a:pt x="5326" y="8225"/>
                                </a:lnTo>
                                <a:lnTo>
                                  <a:pt x="5335" y="8577"/>
                                </a:lnTo>
                                <a:lnTo>
                                  <a:pt x="5344" y="8988"/>
                                </a:lnTo>
                                <a:lnTo>
                                  <a:pt x="5353" y="9204"/>
                                </a:lnTo>
                                <a:lnTo>
                                  <a:pt x="5362" y="9302"/>
                                </a:lnTo>
                                <a:lnTo>
                                  <a:pt x="5370" y="9302"/>
                                </a:lnTo>
                                <a:lnTo>
                                  <a:pt x="5379" y="9223"/>
                                </a:lnTo>
                                <a:lnTo>
                                  <a:pt x="5388" y="8988"/>
                                </a:lnTo>
                                <a:lnTo>
                                  <a:pt x="5397" y="8773"/>
                                </a:lnTo>
                                <a:lnTo>
                                  <a:pt x="5406" y="8342"/>
                                </a:lnTo>
                                <a:lnTo>
                                  <a:pt x="5415" y="7833"/>
                                </a:lnTo>
                                <a:lnTo>
                                  <a:pt x="5424" y="7285"/>
                                </a:lnTo>
                                <a:lnTo>
                                  <a:pt x="5432" y="6912"/>
                                </a:lnTo>
                                <a:lnTo>
                                  <a:pt x="5441" y="6384"/>
                                </a:lnTo>
                                <a:lnTo>
                                  <a:pt x="5450" y="5875"/>
                                </a:lnTo>
                                <a:lnTo>
                                  <a:pt x="5459" y="5424"/>
                                </a:lnTo>
                                <a:lnTo>
                                  <a:pt x="5468" y="5150"/>
                                </a:lnTo>
                                <a:lnTo>
                                  <a:pt x="5477" y="4758"/>
                                </a:lnTo>
                                <a:lnTo>
                                  <a:pt x="5486" y="4406"/>
                                </a:lnTo>
                                <a:lnTo>
                                  <a:pt x="5494" y="4073"/>
                                </a:lnTo>
                                <a:lnTo>
                                  <a:pt x="5503" y="3838"/>
                                </a:lnTo>
                                <a:lnTo>
                                  <a:pt x="5512" y="3466"/>
                                </a:lnTo>
                                <a:lnTo>
                                  <a:pt x="5521" y="3094"/>
                                </a:lnTo>
                                <a:lnTo>
                                  <a:pt x="5530" y="2761"/>
                                </a:lnTo>
                                <a:lnTo>
                                  <a:pt x="5539" y="2565"/>
                                </a:lnTo>
                                <a:lnTo>
                                  <a:pt x="5547" y="2271"/>
                                </a:lnTo>
                                <a:lnTo>
                                  <a:pt x="5556" y="2036"/>
                                </a:lnTo>
                                <a:lnTo>
                                  <a:pt x="5565" y="1821"/>
                                </a:lnTo>
                                <a:lnTo>
                                  <a:pt x="5574" y="1664"/>
                                </a:lnTo>
                                <a:lnTo>
                                  <a:pt x="5583" y="1429"/>
                                </a:lnTo>
                                <a:lnTo>
                                  <a:pt x="5592" y="1214"/>
                                </a:lnTo>
                                <a:lnTo>
                                  <a:pt x="5601" y="1037"/>
                                </a:lnTo>
                                <a:lnTo>
                                  <a:pt x="5609" y="940"/>
                                </a:lnTo>
                                <a:lnTo>
                                  <a:pt x="5618" y="861"/>
                                </a:lnTo>
                                <a:lnTo>
                                  <a:pt x="5627" y="861"/>
                                </a:lnTo>
                                <a:lnTo>
                                  <a:pt x="5636" y="900"/>
                                </a:lnTo>
                                <a:lnTo>
                                  <a:pt x="5645" y="959"/>
                                </a:lnTo>
                                <a:lnTo>
                                  <a:pt x="5654" y="1135"/>
                                </a:lnTo>
                                <a:lnTo>
                                  <a:pt x="5662" y="1449"/>
                                </a:lnTo>
                                <a:lnTo>
                                  <a:pt x="5671" y="2075"/>
                                </a:lnTo>
                                <a:lnTo>
                                  <a:pt x="5680" y="2702"/>
                                </a:lnTo>
                                <a:lnTo>
                                  <a:pt x="5689" y="3818"/>
                                </a:lnTo>
                                <a:lnTo>
                                  <a:pt x="5698" y="4719"/>
                                </a:lnTo>
                                <a:lnTo>
                                  <a:pt x="5707" y="5542"/>
                                </a:lnTo>
                                <a:lnTo>
                                  <a:pt x="5716" y="6110"/>
                                </a:lnTo>
                                <a:lnTo>
                                  <a:pt x="5724" y="6834"/>
                                </a:lnTo>
                                <a:lnTo>
                                  <a:pt x="5733" y="7206"/>
                                </a:lnTo>
                                <a:lnTo>
                                  <a:pt x="5742" y="7324"/>
                                </a:lnTo>
                                <a:lnTo>
                                  <a:pt x="5751" y="7363"/>
                                </a:lnTo>
                                <a:lnTo>
                                  <a:pt x="5760" y="7265"/>
                                </a:lnTo>
                                <a:lnTo>
                                  <a:pt x="5769" y="7187"/>
                                </a:lnTo>
                                <a:lnTo>
                                  <a:pt x="5777" y="7206"/>
                                </a:lnTo>
                                <a:lnTo>
                                  <a:pt x="5786" y="7382"/>
                                </a:lnTo>
                                <a:lnTo>
                                  <a:pt x="5795" y="7539"/>
                                </a:lnTo>
                                <a:lnTo>
                                  <a:pt x="5804" y="7676"/>
                                </a:lnTo>
                                <a:lnTo>
                                  <a:pt x="5813" y="7813"/>
                                </a:lnTo>
                                <a:lnTo>
                                  <a:pt x="5822" y="8107"/>
                                </a:lnTo>
                                <a:lnTo>
                                  <a:pt x="5831" y="8381"/>
                                </a:lnTo>
                                <a:lnTo>
                                  <a:pt x="5839" y="8538"/>
                                </a:lnTo>
                                <a:lnTo>
                                  <a:pt x="5848" y="8557"/>
                                </a:lnTo>
                                <a:lnTo>
                                  <a:pt x="5857" y="8440"/>
                                </a:lnTo>
                                <a:lnTo>
                                  <a:pt x="5866" y="8185"/>
                                </a:lnTo>
                                <a:lnTo>
                                  <a:pt x="5875" y="7755"/>
                                </a:lnTo>
                                <a:lnTo>
                                  <a:pt x="5884" y="7441"/>
                                </a:lnTo>
                                <a:lnTo>
                                  <a:pt x="5893" y="7010"/>
                                </a:lnTo>
                                <a:lnTo>
                                  <a:pt x="5901" y="6560"/>
                                </a:lnTo>
                                <a:lnTo>
                                  <a:pt x="5910" y="6149"/>
                                </a:lnTo>
                                <a:lnTo>
                                  <a:pt x="5919" y="5875"/>
                                </a:lnTo>
                                <a:lnTo>
                                  <a:pt x="5928" y="5463"/>
                                </a:lnTo>
                                <a:lnTo>
                                  <a:pt x="5937" y="5072"/>
                                </a:lnTo>
                                <a:lnTo>
                                  <a:pt x="5946" y="4797"/>
                                </a:lnTo>
                                <a:lnTo>
                                  <a:pt x="5954" y="4621"/>
                                </a:lnTo>
                                <a:lnTo>
                                  <a:pt x="5963" y="4386"/>
                                </a:lnTo>
                                <a:lnTo>
                                  <a:pt x="5972" y="4151"/>
                                </a:lnTo>
                                <a:lnTo>
                                  <a:pt x="5981" y="3936"/>
                                </a:lnTo>
                                <a:lnTo>
                                  <a:pt x="5990" y="3799"/>
                                </a:lnTo>
                                <a:lnTo>
                                  <a:pt x="5999" y="3505"/>
                                </a:lnTo>
                                <a:lnTo>
                                  <a:pt x="6008" y="3270"/>
                                </a:lnTo>
                                <a:lnTo>
                                  <a:pt x="6016" y="3113"/>
                                </a:lnTo>
                                <a:lnTo>
                                  <a:pt x="6025" y="3015"/>
                                </a:lnTo>
                                <a:lnTo>
                                  <a:pt x="6034" y="2878"/>
                                </a:lnTo>
                                <a:lnTo>
                                  <a:pt x="6043" y="2780"/>
                                </a:lnTo>
                                <a:lnTo>
                                  <a:pt x="6052" y="2624"/>
                                </a:lnTo>
                                <a:lnTo>
                                  <a:pt x="6061" y="2526"/>
                                </a:lnTo>
                                <a:lnTo>
                                  <a:pt x="6069" y="2389"/>
                                </a:lnTo>
                                <a:lnTo>
                                  <a:pt x="6078" y="2330"/>
                                </a:lnTo>
                                <a:lnTo>
                                  <a:pt x="6087" y="2408"/>
                                </a:lnTo>
                                <a:lnTo>
                                  <a:pt x="6096" y="2565"/>
                                </a:lnTo>
                                <a:lnTo>
                                  <a:pt x="6105" y="2761"/>
                                </a:lnTo>
                                <a:lnTo>
                                  <a:pt x="6114" y="2800"/>
                                </a:lnTo>
                                <a:lnTo>
                                  <a:pt x="6123" y="2741"/>
                                </a:lnTo>
                                <a:lnTo>
                                  <a:pt x="6131" y="2780"/>
                                </a:lnTo>
                                <a:lnTo>
                                  <a:pt x="6140" y="2839"/>
                                </a:lnTo>
                                <a:lnTo>
                                  <a:pt x="6149" y="2898"/>
                                </a:lnTo>
                                <a:lnTo>
                                  <a:pt x="6158" y="2957"/>
                                </a:lnTo>
                                <a:lnTo>
                                  <a:pt x="6167" y="3015"/>
                                </a:lnTo>
                                <a:lnTo>
                                  <a:pt x="6176" y="2898"/>
                                </a:lnTo>
                                <a:lnTo>
                                  <a:pt x="6184" y="2624"/>
                                </a:lnTo>
                                <a:lnTo>
                                  <a:pt x="6193" y="2506"/>
                                </a:lnTo>
                                <a:lnTo>
                                  <a:pt x="6202" y="2467"/>
                                </a:lnTo>
                                <a:lnTo>
                                  <a:pt x="6211" y="2369"/>
                                </a:lnTo>
                                <a:lnTo>
                                  <a:pt x="6220" y="2193"/>
                                </a:lnTo>
                                <a:lnTo>
                                  <a:pt x="6229" y="2056"/>
                                </a:lnTo>
                                <a:lnTo>
                                  <a:pt x="6238" y="1762"/>
                                </a:lnTo>
                                <a:lnTo>
                                  <a:pt x="6246" y="1351"/>
                                </a:lnTo>
                                <a:lnTo>
                                  <a:pt x="6255" y="979"/>
                                </a:lnTo>
                                <a:lnTo>
                                  <a:pt x="6264" y="802"/>
                                </a:lnTo>
                                <a:lnTo>
                                  <a:pt x="6273" y="685"/>
                                </a:lnTo>
                                <a:lnTo>
                                  <a:pt x="6282" y="842"/>
                                </a:lnTo>
                                <a:lnTo>
                                  <a:pt x="6291" y="1370"/>
                                </a:lnTo>
                                <a:lnTo>
                                  <a:pt x="6300" y="1801"/>
                                </a:lnTo>
                                <a:lnTo>
                                  <a:pt x="6308" y="2350"/>
                                </a:lnTo>
                                <a:lnTo>
                                  <a:pt x="6317" y="2663"/>
                                </a:lnTo>
                                <a:lnTo>
                                  <a:pt x="6326" y="2957"/>
                                </a:lnTo>
                                <a:lnTo>
                                  <a:pt x="6335" y="3133"/>
                                </a:lnTo>
                                <a:lnTo>
                                  <a:pt x="6344" y="3368"/>
                                </a:lnTo>
                                <a:lnTo>
                                  <a:pt x="6353" y="3485"/>
                                </a:lnTo>
                                <a:lnTo>
                                  <a:pt x="6361" y="3387"/>
                                </a:lnTo>
                                <a:lnTo>
                                  <a:pt x="6370" y="3172"/>
                                </a:lnTo>
                                <a:lnTo>
                                  <a:pt x="6379" y="2702"/>
                                </a:lnTo>
                                <a:lnTo>
                                  <a:pt x="6388" y="2350"/>
                                </a:lnTo>
                                <a:lnTo>
                                  <a:pt x="6397" y="2193"/>
                                </a:lnTo>
                                <a:lnTo>
                                  <a:pt x="6406" y="1997"/>
                                </a:lnTo>
                                <a:lnTo>
                                  <a:pt x="6415" y="1821"/>
                                </a:lnTo>
                                <a:lnTo>
                                  <a:pt x="6423" y="1684"/>
                                </a:lnTo>
                                <a:lnTo>
                                  <a:pt x="6432" y="1586"/>
                                </a:lnTo>
                                <a:lnTo>
                                  <a:pt x="6441" y="1468"/>
                                </a:lnTo>
                                <a:lnTo>
                                  <a:pt x="6450" y="1331"/>
                                </a:lnTo>
                                <a:lnTo>
                                  <a:pt x="6459" y="1155"/>
                                </a:lnTo>
                                <a:lnTo>
                                  <a:pt x="6468" y="1057"/>
                                </a:lnTo>
                                <a:lnTo>
                                  <a:pt x="6476" y="959"/>
                                </a:lnTo>
                                <a:lnTo>
                                  <a:pt x="6485" y="900"/>
                                </a:lnTo>
                                <a:lnTo>
                                  <a:pt x="6494" y="920"/>
                                </a:lnTo>
                                <a:lnTo>
                                  <a:pt x="6503" y="998"/>
                                </a:lnTo>
                                <a:lnTo>
                                  <a:pt x="6512" y="1272"/>
                                </a:lnTo>
                                <a:lnTo>
                                  <a:pt x="6521" y="1977"/>
                                </a:lnTo>
                                <a:lnTo>
                                  <a:pt x="6530" y="2741"/>
                                </a:lnTo>
                                <a:lnTo>
                                  <a:pt x="6538" y="3113"/>
                                </a:lnTo>
                                <a:lnTo>
                                  <a:pt x="6547" y="3446"/>
                                </a:lnTo>
                                <a:lnTo>
                                  <a:pt x="6556" y="3681"/>
                                </a:lnTo>
                                <a:lnTo>
                                  <a:pt x="6565" y="3897"/>
                                </a:lnTo>
                                <a:lnTo>
                                  <a:pt x="6574" y="3975"/>
                                </a:lnTo>
                                <a:lnTo>
                                  <a:pt x="6583" y="4034"/>
                                </a:lnTo>
                                <a:lnTo>
                                  <a:pt x="6591" y="3916"/>
                                </a:lnTo>
                                <a:lnTo>
                                  <a:pt x="6600" y="3427"/>
                                </a:lnTo>
                                <a:lnTo>
                                  <a:pt x="6609" y="3015"/>
                                </a:lnTo>
                                <a:lnTo>
                                  <a:pt x="6618" y="2565"/>
                                </a:lnTo>
                                <a:lnTo>
                                  <a:pt x="6627" y="2291"/>
                                </a:lnTo>
                                <a:lnTo>
                                  <a:pt x="6636" y="2154"/>
                                </a:lnTo>
                                <a:lnTo>
                                  <a:pt x="6645" y="2075"/>
                                </a:lnTo>
                                <a:lnTo>
                                  <a:pt x="6653" y="2017"/>
                                </a:lnTo>
                                <a:lnTo>
                                  <a:pt x="6662" y="1919"/>
                                </a:lnTo>
                                <a:lnTo>
                                  <a:pt x="6671" y="1899"/>
                                </a:lnTo>
                                <a:lnTo>
                                  <a:pt x="6680" y="1899"/>
                                </a:lnTo>
                                <a:lnTo>
                                  <a:pt x="6689" y="1782"/>
                                </a:lnTo>
                                <a:lnTo>
                                  <a:pt x="6698" y="1684"/>
                                </a:lnTo>
                                <a:lnTo>
                                  <a:pt x="6707" y="1703"/>
                                </a:lnTo>
                                <a:lnTo>
                                  <a:pt x="6715" y="1703"/>
                                </a:lnTo>
                                <a:lnTo>
                                  <a:pt x="6724" y="1605"/>
                                </a:lnTo>
                                <a:lnTo>
                                  <a:pt x="6733" y="1449"/>
                                </a:lnTo>
                                <a:lnTo>
                                  <a:pt x="6742" y="1390"/>
                                </a:lnTo>
                                <a:lnTo>
                                  <a:pt x="6751" y="1351"/>
                                </a:lnTo>
                                <a:lnTo>
                                  <a:pt x="6760" y="1292"/>
                                </a:lnTo>
                                <a:lnTo>
                                  <a:pt x="6760" y="1312"/>
                                </a:lnTo>
                                <a:lnTo>
                                  <a:pt x="6768" y="1625"/>
                                </a:lnTo>
                                <a:lnTo>
                                  <a:pt x="6777" y="1860"/>
                                </a:lnTo>
                                <a:lnTo>
                                  <a:pt x="6786" y="1997"/>
                                </a:lnTo>
                                <a:lnTo>
                                  <a:pt x="6795" y="1977"/>
                                </a:lnTo>
                                <a:lnTo>
                                  <a:pt x="6804" y="2036"/>
                                </a:lnTo>
                                <a:lnTo>
                                  <a:pt x="6813" y="2115"/>
                                </a:lnTo>
                                <a:lnTo>
                                  <a:pt x="6822" y="2193"/>
                                </a:lnTo>
                                <a:lnTo>
                                  <a:pt x="6830" y="2212"/>
                                </a:lnTo>
                                <a:lnTo>
                                  <a:pt x="6830" y="2232"/>
                                </a:lnTo>
                                <a:lnTo>
                                  <a:pt x="6839" y="2193"/>
                                </a:lnTo>
                                <a:lnTo>
                                  <a:pt x="6848" y="2036"/>
                                </a:lnTo>
                                <a:lnTo>
                                  <a:pt x="6857" y="1703"/>
                                </a:lnTo>
                                <a:lnTo>
                                  <a:pt x="6866" y="1507"/>
                                </a:lnTo>
                                <a:lnTo>
                                  <a:pt x="6875" y="1488"/>
                                </a:lnTo>
                                <a:lnTo>
                                  <a:pt x="6883" y="1468"/>
                                </a:lnTo>
                                <a:lnTo>
                                  <a:pt x="6892" y="1507"/>
                                </a:lnTo>
                                <a:lnTo>
                                  <a:pt x="6901" y="1742"/>
                                </a:lnTo>
                                <a:lnTo>
                                  <a:pt x="6910" y="2134"/>
                                </a:lnTo>
                                <a:lnTo>
                                  <a:pt x="6919" y="2330"/>
                                </a:lnTo>
                                <a:lnTo>
                                  <a:pt x="6928" y="2526"/>
                                </a:lnTo>
                                <a:lnTo>
                                  <a:pt x="6937" y="2624"/>
                                </a:lnTo>
                                <a:lnTo>
                                  <a:pt x="6945" y="2702"/>
                                </a:lnTo>
                                <a:lnTo>
                                  <a:pt x="6954" y="2780"/>
                                </a:lnTo>
                                <a:lnTo>
                                  <a:pt x="6963" y="2917"/>
                                </a:lnTo>
                                <a:lnTo>
                                  <a:pt x="6972" y="2957"/>
                                </a:lnTo>
                                <a:lnTo>
                                  <a:pt x="6972" y="2937"/>
                                </a:lnTo>
                                <a:lnTo>
                                  <a:pt x="6981" y="2722"/>
                                </a:lnTo>
                                <a:lnTo>
                                  <a:pt x="6990" y="2487"/>
                                </a:lnTo>
                                <a:lnTo>
                                  <a:pt x="6998" y="2232"/>
                                </a:lnTo>
                                <a:lnTo>
                                  <a:pt x="7007" y="2056"/>
                                </a:lnTo>
                                <a:lnTo>
                                  <a:pt x="7016" y="1938"/>
                                </a:lnTo>
                                <a:lnTo>
                                  <a:pt x="7025" y="1821"/>
                                </a:lnTo>
                                <a:lnTo>
                                  <a:pt x="7034" y="1605"/>
                                </a:lnTo>
                                <a:lnTo>
                                  <a:pt x="7043" y="1449"/>
                                </a:lnTo>
                                <a:lnTo>
                                  <a:pt x="7052" y="1351"/>
                                </a:lnTo>
                                <a:lnTo>
                                  <a:pt x="7060" y="1331"/>
                                </a:lnTo>
                                <a:lnTo>
                                  <a:pt x="7069" y="1214"/>
                                </a:lnTo>
                                <a:lnTo>
                                  <a:pt x="7078" y="1018"/>
                                </a:lnTo>
                                <a:lnTo>
                                  <a:pt x="7087" y="979"/>
                                </a:lnTo>
                                <a:lnTo>
                                  <a:pt x="7096" y="940"/>
                                </a:lnTo>
                                <a:lnTo>
                                  <a:pt x="7105" y="1037"/>
                                </a:lnTo>
                                <a:lnTo>
                                  <a:pt x="7114" y="1312"/>
                                </a:lnTo>
                                <a:lnTo>
                                  <a:pt x="7122" y="1586"/>
                                </a:lnTo>
                                <a:lnTo>
                                  <a:pt x="7131" y="1899"/>
                                </a:lnTo>
                                <a:lnTo>
                                  <a:pt x="7140" y="2075"/>
                                </a:lnTo>
                                <a:lnTo>
                                  <a:pt x="7149" y="2232"/>
                                </a:lnTo>
                                <a:lnTo>
                                  <a:pt x="7158" y="2330"/>
                                </a:lnTo>
                                <a:lnTo>
                                  <a:pt x="7158" y="2350"/>
                                </a:lnTo>
                                <a:lnTo>
                                  <a:pt x="7167" y="2330"/>
                                </a:lnTo>
                                <a:lnTo>
                                  <a:pt x="7175" y="2291"/>
                                </a:lnTo>
                                <a:lnTo>
                                  <a:pt x="7184" y="2350"/>
                                </a:lnTo>
                                <a:lnTo>
                                  <a:pt x="7193" y="2310"/>
                                </a:lnTo>
                                <a:lnTo>
                                  <a:pt x="7202" y="1958"/>
                                </a:lnTo>
                                <a:lnTo>
                                  <a:pt x="7211" y="1566"/>
                                </a:lnTo>
                                <a:lnTo>
                                  <a:pt x="7220" y="1410"/>
                                </a:lnTo>
                                <a:lnTo>
                                  <a:pt x="7229" y="1410"/>
                                </a:lnTo>
                                <a:lnTo>
                                  <a:pt x="7237" y="1410"/>
                                </a:lnTo>
                                <a:lnTo>
                                  <a:pt x="7246" y="1449"/>
                                </a:lnTo>
                                <a:lnTo>
                                  <a:pt x="7255" y="1468"/>
                                </a:lnTo>
                                <a:lnTo>
                                  <a:pt x="7255" y="1449"/>
                                </a:lnTo>
                                <a:lnTo>
                                  <a:pt x="7264" y="1468"/>
                                </a:lnTo>
                                <a:lnTo>
                                  <a:pt x="7273" y="1782"/>
                                </a:lnTo>
                                <a:lnTo>
                                  <a:pt x="7282" y="2467"/>
                                </a:lnTo>
                                <a:lnTo>
                                  <a:pt x="7290" y="3152"/>
                                </a:lnTo>
                                <a:lnTo>
                                  <a:pt x="7299" y="3485"/>
                                </a:lnTo>
                                <a:lnTo>
                                  <a:pt x="7308" y="3720"/>
                                </a:lnTo>
                                <a:lnTo>
                                  <a:pt x="7317" y="3877"/>
                                </a:lnTo>
                                <a:lnTo>
                                  <a:pt x="7326" y="4014"/>
                                </a:lnTo>
                                <a:lnTo>
                                  <a:pt x="7335" y="4112"/>
                                </a:lnTo>
                                <a:lnTo>
                                  <a:pt x="7344" y="4190"/>
                                </a:lnTo>
                                <a:lnTo>
                                  <a:pt x="7352" y="3955"/>
                                </a:lnTo>
                                <a:lnTo>
                                  <a:pt x="7361" y="3427"/>
                                </a:lnTo>
                                <a:lnTo>
                                  <a:pt x="7370" y="3015"/>
                                </a:lnTo>
                                <a:lnTo>
                                  <a:pt x="7379" y="2506"/>
                                </a:lnTo>
                                <a:lnTo>
                                  <a:pt x="7388" y="2389"/>
                                </a:lnTo>
                                <a:lnTo>
                                  <a:pt x="7397" y="2447"/>
                                </a:lnTo>
                                <a:lnTo>
                                  <a:pt x="7406" y="2761"/>
                                </a:lnTo>
                                <a:lnTo>
                                  <a:pt x="7414" y="2898"/>
                                </a:lnTo>
                                <a:lnTo>
                                  <a:pt x="7423" y="2957"/>
                                </a:lnTo>
                                <a:lnTo>
                                  <a:pt x="7432" y="3055"/>
                                </a:lnTo>
                                <a:lnTo>
                                  <a:pt x="7441" y="3192"/>
                                </a:lnTo>
                                <a:lnTo>
                                  <a:pt x="7450" y="3466"/>
                                </a:lnTo>
                                <a:lnTo>
                                  <a:pt x="7459" y="3897"/>
                                </a:lnTo>
                                <a:lnTo>
                                  <a:pt x="7467" y="4053"/>
                                </a:lnTo>
                                <a:lnTo>
                                  <a:pt x="7476" y="4171"/>
                                </a:lnTo>
                                <a:lnTo>
                                  <a:pt x="7485" y="4132"/>
                                </a:lnTo>
                                <a:lnTo>
                                  <a:pt x="7494" y="4073"/>
                                </a:lnTo>
                                <a:lnTo>
                                  <a:pt x="7503" y="4034"/>
                                </a:lnTo>
                                <a:lnTo>
                                  <a:pt x="7512" y="3916"/>
                                </a:lnTo>
                                <a:lnTo>
                                  <a:pt x="7521" y="3818"/>
                                </a:lnTo>
                                <a:lnTo>
                                  <a:pt x="7529" y="3642"/>
                                </a:lnTo>
                                <a:lnTo>
                                  <a:pt x="7538" y="3427"/>
                                </a:lnTo>
                                <a:lnTo>
                                  <a:pt x="7547" y="3074"/>
                                </a:lnTo>
                                <a:lnTo>
                                  <a:pt x="7556" y="2702"/>
                                </a:lnTo>
                                <a:lnTo>
                                  <a:pt x="7565" y="2115"/>
                                </a:lnTo>
                                <a:lnTo>
                                  <a:pt x="7574" y="1919"/>
                                </a:lnTo>
                                <a:lnTo>
                                  <a:pt x="7582" y="1762"/>
                                </a:lnTo>
                                <a:lnTo>
                                  <a:pt x="7591" y="1645"/>
                                </a:lnTo>
                                <a:lnTo>
                                  <a:pt x="7600" y="1566"/>
                                </a:lnTo>
                                <a:lnTo>
                                  <a:pt x="7609" y="1527"/>
                                </a:lnTo>
                                <a:lnTo>
                                  <a:pt x="7618" y="1429"/>
                                </a:lnTo>
                                <a:lnTo>
                                  <a:pt x="7627" y="1527"/>
                                </a:lnTo>
                                <a:lnTo>
                                  <a:pt x="7636" y="1899"/>
                                </a:lnTo>
                                <a:lnTo>
                                  <a:pt x="7644" y="2193"/>
                                </a:lnTo>
                                <a:lnTo>
                                  <a:pt x="7653" y="2408"/>
                                </a:lnTo>
                                <a:lnTo>
                                  <a:pt x="7662" y="2624"/>
                                </a:lnTo>
                                <a:lnTo>
                                  <a:pt x="7671" y="2957"/>
                                </a:lnTo>
                                <a:lnTo>
                                  <a:pt x="7680" y="3133"/>
                                </a:lnTo>
                                <a:lnTo>
                                  <a:pt x="7689" y="3250"/>
                                </a:lnTo>
                                <a:lnTo>
                                  <a:pt x="7697" y="3348"/>
                                </a:lnTo>
                                <a:lnTo>
                                  <a:pt x="7697" y="3387"/>
                                </a:lnTo>
                                <a:lnTo>
                                  <a:pt x="7706" y="3329"/>
                                </a:lnTo>
                                <a:lnTo>
                                  <a:pt x="7715" y="3094"/>
                                </a:lnTo>
                                <a:lnTo>
                                  <a:pt x="7724" y="2624"/>
                                </a:lnTo>
                                <a:lnTo>
                                  <a:pt x="7733" y="2291"/>
                                </a:lnTo>
                                <a:lnTo>
                                  <a:pt x="7742" y="2173"/>
                                </a:lnTo>
                                <a:lnTo>
                                  <a:pt x="7751" y="2036"/>
                                </a:lnTo>
                                <a:lnTo>
                                  <a:pt x="7759" y="1742"/>
                                </a:lnTo>
                                <a:lnTo>
                                  <a:pt x="7768" y="1468"/>
                                </a:lnTo>
                                <a:lnTo>
                                  <a:pt x="7777" y="1292"/>
                                </a:lnTo>
                                <a:lnTo>
                                  <a:pt x="7786" y="1096"/>
                                </a:lnTo>
                                <a:lnTo>
                                  <a:pt x="7795" y="1135"/>
                                </a:lnTo>
                                <a:lnTo>
                                  <a:pt x="7804" y="1096"/>
                                </a:lnTo>
                                <a:lnTo>
                                  <a:pt x="7813" y="1096"/>
                                </a:lnTo>
                                <a:lnTo>
                                  <a:pt x="7821" y="1018"/>
                                </a:lnTo>
                                <a:lnTo>
                                  <a:pt x="7830" y="783"/>
                                </a:lnTo>
                                <a:lnTo>
                                  <a:pt x="7839" y="646"/>
                                </a:lnTo>
                                <a:lnTo>
                                  <a:pt x="7839" y="685"/>
                                </a:lnTo>
                                <a:lnTo>
                                  <a:pt x="7848" y="861"/>
                                </a:lnTo>
                                <a:lnTo>
                                  <a:pt x="7857" y="1077"/>
                                </a:lnTo>
                                <a:lnTo>
                                  <a:pt x="7866" y="1175"/>
                                </a:lnTo>
                                <a:lnTo>
                                  <a:pt x="7866" y="1116"/>
                                </a:lnTo>
                                <a:lnTo>
                                  <a:pt x="7874" y="1155"/>
                                </a:lnTo>
                                <a:lnTo>
                                  <a:pt x="7883" y="1488"/>
                                </a:lnTo>
                                <a:lnTo>
                                  <a:pt x="7892" y="2036"/>
                                </a:lnTo>
                                <a:lnTo>
                                  <a:pt x="7901" y="2193"/>
                                </a:lnTo>
                                <a:lnTo>
                                  <a:pt x="7910" y="2447"/>
                                </a:lnTo>
                                <a:lnTo>
                                  <a:pt x="7919" y="2820"/>
                                </a:lnTo>
                                <a:lnTo>
                                  <a:pt x="7928" y="3074"/>
                                </a:lnTo>
                                <a:lnTo>
                                  <a:pt x="7936" y="3035"/>
                                </a:lnTo>
                                <a:lnTo>
                                  <a:pt x="7936" y="2996"/>
                                </a:lnTo>
                                <a:lnTo>
                                  <a:pt x="7945" y="3074"/>
                                </a:lnTo>
                                <a:lnTo>
                                  <a:pt x="7954" y="3113"/>
                                </a:lnTo>
                                <a:lnTo>
                                  <a:pt x="7963" y="2643"/>
                                </a:lnTo>
                                <a:lnTo>
                                  <a:pt x="7972" y="2134"/>
                                </a:lnTo>
                                <a:lnTo>
                                  <a:pt x="7972" y="2115"/>
                                </a:lnTo>
                                <a:lnTo>
                                  <a:pt x="7981" y="2330"/>
                                </a:lnTo>
                                <a:lnTo>
                                  <a:pt x="7989" y="2682"/>
                                </a:lnTo>
                                <a:lnTo>
                                  <a:pt x="7998" y="3152"/>
                                </a:lnTo>
                                <a:lnTo>
                                  <a:pt x="8007" y="3662"/>
                                </a:lnTo>
                                <a:lnTo>
                                  <a:pt x="8016" y="3955"/>
                                </a:lnTo>
                                <a:lnTo>
                                  <a:pt x="8025" y="4073"/>
                                </a:lnTo>
                                <a:lnTo>
                                  <a:pt x="8034" y="4014"/>
                                </a:lnTo>
                                <a:lnTo>
                                  <a:pt x="8043" y="4484"/>
                                </a:lnTo>
                                <a:lnTo>
                                  <a:pt x="8051" y="4758"/>
                                </a:lnTo>
                                <a:lnTo>
                                  <a:pt x="8060" y="4523"/>
                                </a:lnTo>
                                <a:lnTo>
                                  <a:pt x="8069" y="3936"/>
                                </a:lnTo>
                                <a:lnTo>
                                  <a:pt x="8078" y="3113"/>
                                </a:lnTo>
                                <a:lnTo>
                                  <a:pt x="8087" y="2506"/>
                                </a:lnTo>
                                <a:lnTo>
                                  <a:pt x="8096" y="2389"/>
                                </a:lnTo>
                                <a:lnTo>
                                  <a:pt x="8096" y="2487"/>
                                </a:lnTo>
                                <a:lnTo>
                                  <a:pt x="8104" y="2663"/>
                                </a:lnTo>
                                <a:lnTo>
                                  <a:pt x="8104" y="2585"/>
                                </a:lnTo>
                                <a:lnTo>
                                  <a:pt x="8113" y="1938"/>
                                </a:lnTo>
                                <a:lnTo>
                                  <a:pt x="8122" y="1566"/>
                                </a:lnTo>
                                <a:lnTo>
                                  <a:pt x="8131" y="822"/>
                                </a:lnTo>
                                <a:lnTo>
                                  <a:pt x="8131" y="802"/>
                                </a:lnTo>
                                <a:lnTo>
                                  <a:pt x="8140" y="940"/>
                                </a:lnTo>
                                <a:lnTo>
                                  <a:pt x="8149" y="724"/>
                                </a:lnTo>
                                <a:lnTo>
                                  <a:pt x="8158" y="470"/>
                                </a:lnTo>
                                <a:lnTo>
                                  <a:pt x="8158" y="372"/>
                                </a:lnTo>
                                <a:lnTo>
                                  <a:pt x="8166" y="509"/>
                                </a:lnTo>
                                <a:lnTo>
                                  <a:pt x="8175" y="900"/>
                                </a:lnTo>
                                <a:lnTo>
                                  <a:pt x="8175" y="920"/>
                                </a:lnTo>
                                <a:lnTo>
                                  <a:pt x="8184" y="881"/>
                                </a:lnTo>
                                <a:lnTo>
                                  <a:pt x="8193" y="822"/>
                                </a:lnTo>
                                <a:lnTo>
                                  <a:pt x="8202" y="117"/>
                                </a:lnTo>
                                <a:lnTo>
                                  <a:pt x="8202" y="0"/>
                                </a:lnTo>
                                <a:lnTo>
                                  <a:pt x="8211" y="215"/>
                                </a:lnTo>
                                <a:lnTo>
                                  <a:pt x="8220" y="705"/>
                                </a:lnTo>
                              </a:path>
                            </a:pathLst>
                          </a:cu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1" name="Rectangle 90"/>
                        <wps:cNvSpPr>
                          <a:spLocks noChangeArrowheads="1"/>
                        </wps:cNvSpPr>
                        <wps:spPr bwMode="auto">
                          <a:xfrm>
                            <a:off x="331402" y="1654112"/>
                            <a:ext cx="389303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981,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2" name="Line 9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14302" y="1454710"/>
                            <a:ext cx="106701" cy="1747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365103" y="2026814"/>
                            <a:ext cx="389203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845,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4" name="Line 93"/>
                        <wps:cNvCnPr>
                          <a:cxnSpLocks noChangeShapeType="1"/>
                        </wps:cNvCnPr>
                        <wps:spPr bwMode="auto">
                          <a:xfrm flipV="1">
                            <a:off x="455203" y="1591911"/>
                            <a:ext cx="700" cy="410203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5" name="Rectangle 94"/>
                        <wps:cNvSpPr>
                          <a:spLocks noChangeArrowheads="1"/>
                        </wps:cNvSpPr>
                        <wps:spPr bwMode="auto">
                          <a:xfrm>
                            <a:off x="471803" y="1504811"/>
                            <a:ext cx="389203" cy="323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742,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6" name="Line 95"/>
                        <wps:cNvCnPr>
                          <a:cxnSpLocks noChangeShapeType="1"/>
                        </wps:cNvCnPr>
                        <wps:spPr bwMode="auto">
                          <a:xfrm flipV="1">
                            <a:off x="561904" y="1405210"/>
                            <a:ext cx="700" cy="749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7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758105" y="3419924"/>
                            <a:ext cx="389303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459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8" name="Line 97"/>
                        <wps:cNvCnPr>
                          <a:cxnSpLocks noChangeShapeType="1"/>
                        </wps:cNvCnPr>
                        <wps:spPr bwMode="auto">
                          <a:xfrm flipV="1">
                            <a:off x="848306" y="3295623"/>
                            <a:ext cx="600" cy="991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9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191208" y="1678812"/>
                            <a:ext cx="389303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038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70" name="Line 99"/>
                        <wps:cNvCnPr>
                          <a:cxnSpLocks noChangeShapeType="1"/>
                        </wps:cNvCnPr>
                        <wps:spPr bwMode="auto">
                          <a:xfrm flipV="1">
                            <a:off x="1280709" y="1554411"/>
                            <a:ext cx="700" cy="997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1" name="Rectangle 100"/>
                        <wps:cNvSpPr>
                          <a:spLocks noChangeArrowheads="1"/>
                        </wps:cNvSpPr>
                        <wps:spPr bwMode="auto">
                          <a:xfrm>
                            <a:off x="1264209" y="2375417"/>
                            <a:ext cx="389303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966,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72" name="Line 101"/>
                        <wps:cNvCnPr>
                          <a:cxnSpLocks noChangeShapeType="1"/>
                        </wps:cNvCnPr>
                        <wps:spPr bwMode="auto">
                          <a:xfrm flipV="1">
                            <a:off x="1353809" y="2188815"/>
                            <a:ext cx="600" cy="1613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1325809" y="2200815"/>
                            <a:ext cx="389303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908,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74" name="Line 103"/>
                        <wps:cNvCnPr>
                          <a:cxnSpLocks noChangeShapeType="1"/>
                        </wps:cNvCnPr>
                        <wps:spPr bwMode="auto">
                          <a:xfrm flipV="1">
                            <a:off x="1416010" y="2014814"/>
                            <a:ext cx="600" cy="1613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5" name="Rectangle 104"/>
                        <wps:cNvSpPr>
                          <a:spLocks noChangeArrowheads="1"/>
                        </wps:cNvSpPr>
                        <wps:spPr bwMode="auto">
                          <a:xfrm>
                            <a:off x="1809112" y="1504811"/>
                            <a:ext cx="389203" cy="323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436,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76" name="Line 105"/>
                        <wps:cNvCnPr>
                          <a:cxnSpLocks noChangeShapeType="1"/>
                        </wps:cNvCnPr>
                        <wps:spPr bwMode="auto">
                          <a:xfrm flipV="1">
                            <a:off x="1898613" y="1430010"/>
                            <a:ext cx="600" cy="50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2061814" y="1678812"/>
                            <a:ext cx="389303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187,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78" name="Line 107"/>
                        <wps:cNvCnPr>
                          <a:cxnSpLocks noChangeShapeType="1"/>
                        </wps:cNvCnPr>
                        <wps:spPr bwMode="auto">
                          <a:xfrm flipV="1">
                            <a:off x="2152015" y="1542411"/>
                            <a:ext cx="600" cy="1117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9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2326016" y="1678812"/>
                            <a:ext cx="389203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963,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0" name="Line 109"/>
                        <wps:cNvCnPr>
                          <a:cxnSpLocks noChangeShapeType="1"/>
                        </wps:cNvCnPr>
                        <wps:spPr bwMode="auto">
                          <a:xfrm flipV="1">
                            <a:off x="2415517" y="1616711"/>
                            <a:ext cx="600" cy="374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" name="Rectangle 110"/>
                        <wps:cNvSpPr>
                          <a:spLocks noChangeArrowheads="1"/>
                        </wps:cNvSpPr>
                        <wps:spPr bwMode="auto">
                          <a:xfrm>
                            <a:off x="2595818" y="1504811"/>
                            <a:ext cx="389303" cy="323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832,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2" name="Line 111"/>
                        <wps:cNvCnPr>
                          <a:cxnSpLocks noChangeShapeType="1"/>
                        </wps:cNvCnPr>
                        <wps:spPr bwMode="auto">
                          <a:xfrm flipV="1">
                            <a:off x="2685418" y="1430010"/>
                            <a:ext cx="600" cy="50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" name="Rectangle 112"/>
                        <wps:cNvSpPr>
                          <a:spLocks noChangeArrowheads="1"/>
                        </wps:cNvSpPr>
                        <wps:spPr bwMode="auto">
                          <a:xfrm>
                            <a:off x="2792019" y="6553546"/>
                            <a:ext cx="389303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736,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4" name="Line 113"/>
                        <wps:cNvCnPr>
                          <a:cxnSpLocks noChangeShapeType="1"/>
                        </wps:cNvCnPr>
                        <wps:spPr bwMode="auto">
                          <a:xfrm flipV="1">
                            <a:off x="2882220" y="6441445"/>
                            <a:ext cx="700" cy="870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5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3286723" y="2375417"/>
                            <a:ext cx="389303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494,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6" name="Line 115"/>
                        <wps:cNvCnPr>
                          <a:cxnSpLocks noChangeShapeType="1"/>
                        </wps:cNvCnPr>
                        <wps:spPr bwMode="auto">
                          <a:xfrm flipV="1">
                            <a:off x="3376223" y="2113915"/>
                            <a:ext cx="700" cy="2362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7" name="Rectangle 116"/>
                        <wps:cNvSpPr>
                          <a:spLocks noChangeArrowheads="1"/>
                        </wps:cNvSpPr>
                        <wps:spPr bwMode="auto">
                          <a:xfrm>
                            <a:off x="3438524" y="3941928"/>
                            <a:ext cx="389203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421,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8" name="Line 117"/>
                        <wps:cNvCnPr>
                          <a:cxnSpLocks noChangeShapeType="1"/>
                        </wps:cNvCnPr>
                        <wps:spPr bwMode="auto">
                          <a:xfrm flipV="1">
                            <a:off x="3528024" y="3718526"/>
                            <a:ext cx="600" cy="1988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9" name="Rectangle 118"/>
                        <wps:cNvSpPr>
                          <a:spLocks noChangeArrowheads="1"/>
                        </wps:cNvSpPr>
                        <wps:spPr bwMode="auto">
                          <a:xfrm>
                            <a:off x="3612525" y="6727547"/>
                            <a:ext cx="389203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335,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0" name="Line 119"/>
                        <wps:cNvCnPr>
                          <a:cxnSpLocks noChangeShapeType="1"/>
                        </wps:cNvCnPr>
                        <wps:spPr bwMode="auto">
                          <a:xfrm flipV="1">
                            <a:off x="3702626" y="6553846"/>
                            <a:ext cx="700" cy="1492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1" name="Rectangle 120"/>
                        <wps:cNvSpPr>
                          <a:spLocks noChangeArrowheads="1"/>
                        </wps:cNvSpPr>
                        <wps:spPr bwMode="auto">
                          <a:xfrm>
                            <a:off x="3916027" y="6204943"/>
                            <a:ext cx="389303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187,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2" name="Line 121"/>
                        <wps:cNvCnPr>
                          <a:cxnSpLocks noChangeShapeType="1"/>
                        </wps:cNvCnPr>
                        <wps:spPr bwMode="auto">
                          <a:xfrm flipV="1">
                            <a:off x="4005528" y="6080743"/>
                            <a:ext cx="700" cy="997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3" name="Rectangle 122"/>
                        <wps:cNvSpPr>
                          <a:spLocks noChangeArrowheads="1"/>
                        </wps:cNvSpPr>
                        <wps:spPr bwMode="auto">
                          <a:xfrm>
                            <a:off x="4117928" y="2723419"/>
                            <a:ext cx="389303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88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4" name="Line 123"/>
                        <wps:cNvCnPr>
                          <a:cxnSpLocks noChangeShapeType="1"/>
                        </wps:cNvCnPr>
                        <wps:spPr bwMode="auto">
                          <a:xfrm flipV="1">
                            <a:off x="4208129" y="2561518"/>
                            <a:ext cx="600" cy="1372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5" name="Rectangle 124"/>
                        <wps:cNvSpPr>
                          <a:spLocks noChangeArrowheads="1"/>
                        </wps:cNvSpPr>
                        <wps:spPr bwMode="auto">
                          <a:xfrm>
                            <a:off x="4241829" y="3071322"/>
                            <a:ext cx="389203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29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6" name="Line 125"/>
                        <wps:cNvCnPr>
                          <a:cxnSpLocks noChangeShapeType="1"/>
                        </wps:cNvCnPr>
                        <wps:spPr bwMode="auto">
                          <a:xfrm flipV="1">
                            <a:off x="4331930" y="2860020"/>
                            <a:ext cx="700" cy="1867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7" name="Rectangle 126"/>
                        <wps:cNvSpPr>
                          <a:spLocks noChangeArrowheads="1"/>
                        </wps:cNvSpPr>
                        <wps:spPr bwMode="auto">
                          <a:xfrm>
                            <a:off x="4404930" y="3419924"/>
                            <a:ext cx="318202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958,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8" name="Line 127"/>
                        <wps:cNvCnPr>
                          <a:cxnSpLocks noChangeShapeType="1"/>
                        </wps:cNvCnPr>
                        <wps:spPr bwMode="auto">
                          <a:xfrm flipV="1">
                            <a:off x="4478031" y="3208622"/>
                            <a:ext cx="600" cy="1861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9" name="Rectangle 128"/>
                        <wps:cNvSpPr>
                          <a:spLocks noChangeArrowheads="1"/>
                        </wps:cNvSpPr>
                        <wps:spPr bwMode="auto">
                          <a:xfrm>
                            <a:off x="4561831" y="2375417"/>
                            <a:ext cx="318102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880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0" name="Line 129"/>
                        <wps:cNvCnPr>
                          <a:cxnSpLocks noChangeShapeType="1"/>
                        </wps:cNvCnPr>
                        <wps:spPr bwMode="auto">
                          <a:xfrm flipV="1">
                            <a:off x="4634832" y="2064314"/>
                            <a:ext cx="700" cy="2858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1" name="Rectangle 130"/>
                        <wps:cNvSpPr>
                          <a:spLocks noChangeArrowheads="1"/>
                        </wps:cNvSpPr>
                        <wps:spPr bwMode="auto">
                          <a:xfrm>
                            <a:off x="4646232" y="2723419"/>
                            <a:ext cx="318202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839,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2" name="Line 131"/>
                        <wps:cNvCnPr>
                          <a:cxnSpLocks noChangeShapeType="1"/>
                        </wps:cNvCnPr>
                        <wps:spPr bwMode="auto">
                          <a:xfrm flipV="1">
                            <a:off x="4719333" y="2524718"/>
                            <a:ext cx="600" cy="1740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3" name="Rectangle 132"/>
                        <wps:cNvSpPr>
                          <a:spLocks noChangeArrowheads="1"/>
                        </wps:cNvSpPr>
                        <wps:spPr bwMode="auto">
                          <a:xfrm>
                            <a:off x="4786633" y="2375417"/>
                            <a:ext cx="318102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771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08" name="Line 133"/>
                        <wps:cNvCnPr>
                          <a:cxnSpLocks noChangeShapeType="1"/>
                        </wps:cNvCnPr>
                        <wps:spPr bwMode="auto">
                          <a:xfrm flipV="1">
                            <a:off x="4859633" y="2139315"/>
                            <a:ext cx="600" cy="2108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09" name="Rectangle 134"/>
                        <wps:cNvSpPr>
                          <a:spLocks noChangeArrowheads="1"/>
                        </wps:cNvSpPr>
                        <wps:spPr bwMode="auto">
                          <a:xfrm>
                            <a:off x="4882534" y="3419924"/>
                            <a:ext cx="318102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723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10" name="Line 135"/>
                        <wps:cNvCnPr>
                          <a:cxnSpLocks noChangeShapeType="1"/>
                        </wps:cNvCnPr>
                        <wps:spPr bwMode="auto">
                          <a:xfrm flipV="1">
                            <a:off x="4955534" y="3320423"/>
                            <a:ext cx="600" cy="743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1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4972034" y="3593925"/>
                            <a:ext cx="318102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681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13" name="Line 137"/>
                        <wps:cNvCnPr>
                          <a:cxnSpLocks noChangeShapeType="1"/>
                        </wps:cNvCnPr>
                        <wps:spPr bwMode="auto">
                          <a:xfrm flipV="1">
                            <a:off x="5045035" y="3295623"/>
                            <a:ext cx="700" cy="2737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4" name="Rectangle 138"/>
                        <wps:cNvSpPr>
                          <a:spLocks noChangeArrowheads="1"/>
                        </wps:cNvSpPr>
                        <wps:spPr bwMode="auto">
                          <a:xfrm>
                            <a:off x="5112335" y="3071322"/>
                            <a:ext cx="318202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611,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15" name="Line 139"/>
                        <wps:cNvCnPr>
                          <a:cxnSpLocks noChangeShapeType="1"/>
                        </wps:cNvCnPr>
                        <wps:spPr bwMode="auto">
                          <a:xfrm flipV="1">
                            <a:off x="5185436" y="2797820"/>
                            <a:ext cx="600" cy="2489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6" name="Rectangle 140"/>
                        <wps:cNvSpPr>
                          <a:spLocks noChangeArrowheads="1"/>
                        </wps:cNvSpPr>
                        <wps:spPr bwMode="auto">
                          <a:xfrm>
                            <a:off x="5269836" y="2897320"/>
                            <a:ext cx="318202" cy="323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534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17" name="Line 141"/>
                        <wps:cNvCnPr>
                          <a:cxnSpLocks noChangeShapeType="1"/>
                        </wps:cNvCnPr>
                        <wps:spPr bwMode="auto">
                          <a:xfrm flipV="1">
                            <a:off x="5342837" y="2636518"/>
                            <a:ext cx="700" cy="2362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8" name="Rectangle 142"/>
                        <wps:cNvSpPr>
                          <a:spLocks noChangeArrowheads="1"/>
                        </wps:cNvSpPr>
                        <wps:spPr bwMode="auto">
                          <a:xfrm>
                            <a:off x="5337137" y="3767926"/>
                            <a:ext cx="318202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503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19" name="Line 143"/>
                        <wps:cNvCnPr>
                          <a:cxnSpLocks noChangeShapeType="1"/>
                        </wps:cNvCnPr>
                        <wps:spPr bwMode="auto">
                          <a:xfrm flipV="1">
                            <a:off x="5410237" y="3681026"/>
                            <a:ext cx="600" cy="623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0" name="Rectangle 144"/>
                        <wps:cNvSpPr>
                          <a:spLocks noChangeArrowheads="1"/>
                        </wps:cNvSpPr>
                        <wps:spPr bwMode="auto">
                          <a:xfrm>
                            <a:off x="5337137" y="2549418"/>
                            <a:ext cx="318202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488,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21" name="Line 145"/>
                        <wps:cNvCnPr>
                          <a:cxnSpLocks noChangeShapeType="1"/>
                        </wps:cNvCnPr>
                        <wps:spPr bwMode="auto">
                          <a:xfrm flipV="1">
                            <a:off x="5410237" y="2338016"/>
                            <a:ext cx="28500" cy="1867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2" name="Rectangle 146"/>
                        <wps:cNvSpPr>
                          <a:spLocks noChangeArrowheads="1"/>
                        </wps:cNvSpPr>
                        <wps:spPr bwMode="auto">
                          <a:xfrm>
                            <a:off x="5337137" y="1330909"/>
                            <a:ext cx="318202" cy="32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464,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23" name="Line 147"/>
                        <wps:cNvCnPr>
                          <a:cxnSpLocks noChangeShapeType="1"/>
                        </wps:cNvCnPr>
                        <wps:spPr bwMode="auto">
                          <a:xfrm>
                            <a:off x="541604" y="300902"/>
                            <a:ext cx="8900" cy="39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Zone de dessin 2981" o:spid="_x0000_s1301" editas="canvas" style="width:457.2pt;height:618.65pt;mso-position-horizontal-relative:char;mso-position-vertical-relative:line" coordsize="58064,785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">
                <v:shape id="_x0000_s1302" type="#_x0000_t75" style="position:absolute;width:58064;height:78568;visibility:visible;mso-wrap-style:square">
                  <v:fill o:detectmouseclick="t"/>
                  <v:path o:connecttype="none"/>
                </v:shape>
                <v:line id="Line 12" o:spid="_x0000_s1303" style="position:absolute;visibility:visible;mso-wrap-style:square" from="2978,72129" to="55175,72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Kf0sYAAADdAAAADwAAAGRycy9kb3ducmV2LnhtbESPT2sCMRTE70K/Q3gFb92sWpd2u1FE&#10;WygiQrWX3h6bt39w87Ikqa7f3hQKHoeZ+Q1TLAfTiTM531pWMElSEMSl1S3XCr6PH08vIHxA1thZ&#10;JgVX8rBcPIwKzLW98BedD6EWEcI+RwVNCH0upS8bMugT2xNHr7LOYIjS1VI7vES46eQ0TTNpsOW4&#10;0GBP64bK0+HXKHD9q9nh8RQ6+1PN3jf11u2HTKnx47B6AxFoCPfwf/tTK8gmz3P4exOfgFz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1Sn9LGAAAA3QAAAA8AAAAAAAAA&#10;AAAAAAAAoQIAAGRycy9kb3ducmV2LnhtbFBLBQYAAAAABAAEAPkAAACUAwAAAAA=&#10;" strokeweight=".45pt"/>
                <v:line id="Line 13" o:spid="_x0000_s1304" style="position:absolute;visibility:visible;mso-wrap-style:square" from="2978,72129" to="2984,72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ABpcYAAADdAAAADwAAAGRycy9kb3ducmV2LnhtbESPQWvCQBSE70L/w/IKvZmNbQk2zRpK&#10;q1BEBLWX3h7ZZxKSfRt2V43/3i0UPA4z8w1TlKPpxZmcby0rmCUpCOLK6pZrBT+H1XQOwgdkjb1l&#10;UnAlD+XiYVJgru2Fd3Teh1pECPscFTQhDLmUvmrIoE/sQBy9o3UGQ5SultrhJcJNL5/TNJMGW44L&#10;DQ702VDV7U9GgRvezAYPXejt7/Fl+VWv3XbMlHp6HD/eQQQawz383/7WCrLZawZ/b+IT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2AAaXGAAAA3QAAAA8AAAAAAAAA&#10;AAAAAAAAoQIAAGRycy9kb3ducmV2LnhtbFBLBQYAAAAABAAEAPkAAACUAwAAAAA=&#10;" strokeweight=".45pt"/>
                <v:line id="Line 14" o:spid="_x0000_s1305" style="position:absolute;visibility:visible;mso-wrap-style:square" from="7080,72129" to="7086,72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ykPsYAAADdAAAADwAAAGRycy9kb3ducmV2LnhtbESPW4vCMBSE3xf8D+EIvmnqhbpbjSJe&#10;QJZlQd2XfTs0x7bYnJQkav33ZkHYx2FmvmHmy9bU4kbOV5YVDAcJCOLc6ooLBT+nXf8dhA/IGmvL&#10;pOBBHpaLztscM23vfKDbMRQiQthnqKAMocmk9HlJBv3ANsTRO1tnMETpCqkd3iPc1HKUJKk0WHFc&#10;KLGhdUn55Xg1ClzzYb7wdAm1/T2Pt5vi0323qVK9bruagQjUhv/wq73XCtLhZAp/b+ITkIs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LMpD7GAAAA3QAAAA8AAAAAAAAA&#10;AAAAAAAAoQIAAGRycy9kb3ducmV2LnhtbFBLBQYAAAAABAAEAPkAAACUAwAAAAA=&#10;" strokeweight=".45pt"/>
                <v:line id="Line 15" o:spid="_x0000_s1306" style="position:absolute;visibility:visible;mso-wrap-style:square" from="11182,72129" to="11188,72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MwTMMAAADdAAAADwAAAGRycy9kb3ducmV2LnhtbERPz2vCMBS+D/wfwhN2m6k6ylZNRZyD&#10;IUOw7rLbo3m2pc1LSDLt/vvlIOz48f1eb0YziCv50FlWMJ9lIIhrqztuFHyd359eQISIrHGwTAp+&#10;KcCmnDyssdD2xie6VrERKYRDgQraGF0hZahbMhhm1hEn7mK9wZigb6T2eEvhZpCLLMulwY5TQ4uO&#10;di3VffVjFHj3aj7x3MfBfl+W+7fm4I9jrtTjdNyuQEQa47/47v7QCvL5c5qb3qQnI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TMEzDAAAA3QAAAA8AAAAAAAAAAAAA&#10;AAAAoQIAAGRycy9kb3ducmV2LnhtbFBLBQYAAAAABAAEAPkAAACRAwAAAAA=&#10;" strokeweight=".45pt"/>
                <v:line id="Line 16" o:spid="_x0000_s1307" style="position:absolute;visibility:visible;mso-wrap-style:square" from="15227,72129" to="15233,72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+V18YAAADdAAAADwAAAGRycy9kb3ducmV2LnhtbESPT2vCQBTE74V+h+UVvOnGWkKTZpXS&#10;KhSRQk0vvT2yL38w+zbsrhq/vSsIPQ4z8xumWI2mFydyvrOsYD5LQBBXVnfcKPgtN9NXED4ga+wt&#10;k4ILeVgtHx8KzLU98w+d9qEREcI+RwVtCEMupa9aMuhndiCOXm2dwRCla6R2eI5w08vnJEmlwY7j&#10;QosDfbRUHfZHo8ANmdlheQi9/asX689m677HVKnJ0/j+BiLQGP7D9/aXVpDOXzK4vYlP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fldfGAAAA3QAAAA8AAAAAAAAA&#10;AAAAAAAAoQIAAGRycy9kb3ducmV2LnhtbFBLBQYAAAAABAAEAPkAAACUAwAAAAA=&#10;" strokeweight=".45pt"/>
                <v:line id="Line 17" o:spid="_x0000_s1308" style="position:absolute;visibility:visible;mso-wrap-style:square" from="19329,72129" to="19335,72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yql8MAAADdAAAADwAAAGRycy9kb3ducmV2LnhtbERPz2vCMBS+D/wfwhN2m6nKylZNRZyD&#10;IUOw7rLbo3m2pc1LSDLt/vvlIOz48f1eb0YziCv50FlWMJ9lIIhrqztuFHyd359eQISIrHGwTAp+&#10;KcCmnDyssdD2xie6VrERKYRDgQraGF0hZahbMhhm1hEn7mK9wZigb6T2eEvhZpCLLMulwY5TQ4uO&#10;di3VffVjFHj3aj7x3MfBfl+W+7fm4I9jrtTjdNyuQEQa47/47v7QCvL5c9qf3qQnI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8qpfDAAAA3QAAAA8AAAAAAAAAAAAA&#10;AAAAoQIAAGRycy9kb3ducmV2LnhtbFBLBQYAAAAABAAEAPkAAACRAwAAAAA=&#10;" strokeweight=".45pt"/>
                <v:line id="Line 18" o:spid="_x0000_s1309" style="position:absolute;visibility:visible;mso-wrap-style:square" from="23425,72129" to="23431,72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7APDMUAAADdAAAADwAAAGRycy9kb3ducmV2LnhtbESPT2sCMRTE74V+h/AK3mp2FRe7bhTR&#10;ClKKoPbi7bF5+wc3L0uS6vrtm0Khx2FmfsMUq8F04kbOt5YVpOMEBHFpdcu1gq/z7nUOwgdkjZ1l&#10;UvAgD6vl81OBubZ3PtLtFGoRIexzVNCE0OdS+rIhg35se+LoVdYZDFG6WmqH9wg3nZwkSSYNthwX&#10;Guxp01B5PX0bBa5/M594vobOXqrp+7b+cIchU2r0MqwXIAIN4T/8195rBVk6S+H3TXwCc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7APDMUAAADdAAAADwAAAAAAAAAA&#10;AAAAAAChAgAAZHJzL2Rvd25yZXYueG1sUEsFBgAAAAAEAAQA+QAAAJMDAAAAAA==&#10;" strokeweight=".45pt"/>
                <v:line id="Line 19" o:spid="_x0000_s1310" style="position:absolute;visibility:visible;mso-wrap-style:square" from="27527,72129" to="27533,72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KRe8YAAADdAAAADwAAAGRycy9kb3ducmV2LnhtbESPQWvCQBSE74X+h+UJ3uomkYY2uobS&#10;KhQphaoXb4/sMwnJvg27q8Z/7xYKPQ4z8w2zLEfTiws531pWkM4SEMSV1S3XCg77zdMLCB+QNfaW&#10;ScGNPJSrx4clFtpe+Ycuu1CLCGFfoIImhKGQ0lcNGfQzOxBH72SdwRClq6V2eI1w08ssSXJpsOW4&#10;0OBA7w1V3e5sFLjh1Xzhvgu9PZ7m6496677HXKnpZHxbgAg0hv/wX/tTK8jT5wx+38QnIF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dikXvGAAAA3QAAAA8AAAAAAAAA&#10;AAAAAAAAoQIAAGRycy9kb3ducmV2LnhtbFBLBQYAAAAABAAEAPkAAACUAwAAAAA=&#10;" strokeweight=".45pt"/>
                <v:line id="Line 20" o:spid="_x0000_s1311" style="position:absolute;visibility:visible;mso-wrap-style:square" from="31629,72129" to="31635,72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404MYAAADdAAAADwAAAGRycy9kb3ducmV2LnhtbESPQWvCQBSE74X+h+UJ3urGSkMbXaVU&#10;hSKl0MSLt0f2mQSzb8PumsR/7xYKPQ4z8w2z2oymFT0531hWMJ8lIIhLqxuuFByL/dMrCB+QNbaW&#10;ScGNPGzWjw8rzLQd+If6PFQiQthnqKAOocuk9GVNBv3MdsTRO1tnMETpKqkdDhFuWvmcJKk02HBc&#10;qLGjj5rKS341Clz3Zr6wuITWns6L3bY6uO8xVWo6Gd+XIAKN4T/81/7UCtL5ywJ+38QnIN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guNODGAAAA3QAAAA8AAAAAAAAA&#10;AAAAAAAAoQIAAGRycy9kb3ducmV2LnhtbFBLBQYAAAAABAAEAPkAAACUAwAAAAA=&#10;" strokeweight=".45pt"/>
                <v:line id="Line 21" o:spid="_x0000_s1312" style="position:absolute;visibility:visible;mso-wrap-style:square" from="35731,72129" to="35737,72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eslMYAAADdAAAADwAAAGRycy9kb3ducmV2LnhtbESPT2sCMRTE70K/Q3gFb92sWpd2u1FE&#10;WygiQrWX3h6bt39w87Ikqa7f3hQKHoeZ+Q1TLAfTiTM531pWMElSEMSl1S3XCr6PH08vIHxA1thZ&#10;JgVX8rBcPIwKzLW98BedD6EWEcI+RwVNCH0upS8bMugT2xNHr7LOYIjS1VI7vES46eQ0TTNpsOW4&#10;0GBP64bK0+HXKHD9q9nh8RQ6+1PN3jf11u2HTKnx47B6AxFoCPfwf/tTK8gm82f4exOfgFz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HrJTGAAAA3QAAAA8AAAAAAAAA&#10;AAAAAAAAoQIAAGRycy9kb3ducmV2LnhtbFBLBQYAAAAABAAEAPkAAACUAwAAAAA=&#10;" strokeweight=".45pt"/>
                <v:line id="Line 22" o:spid="_x0000_s1313" style="position:absolute;visibility:visible;mso-wrap-style:square" from="39833,72129" to="39839,72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sJD8QAAADdAAAADwAAAGRycy9kb3ducmV2LnhtbESPQYvCMBSE74L/ITxhb5qqWLQaRdSF&#10;ZZGFVS/eHs2zLTYvJYna/fcbQfA4zMw3zGLVmlrcyfnKsoLhIAFBnFtdcaHgdPzsT0H4gKyxtkwK&#10;/sjDatntLDDT9sG/dD+EQkQI+wwVlCE0mZQ+L8mgH9iGOHoX6wyGKF0htcNHhJtajpIklQYrjgsl&#10;NrQpKb8ebkaBa2Zmj8drqO35Mt5ti2/306ZKffTa9RxEoDa8w6/2l1aQDicTeL6JT0A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iwkPxAAAAN0AAAAPAAAAAAAAAAAA&#10;AAAAAKECAABkcnMvZG93bnJldi54bWxQSwUGAAAAAAQABAD5AAAAkgMAAAAA&#10;" strokeweight=".45pt"/>
                <v:line id="Line 23" o:spid="_x0000_s1314" style="position:absolute;visibility:visible;mso-wrap-style:square" from="43935,72129" to="43942,72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mXeMYAAADdAAAADwAAAGRycy9kb3ducmV2LnhtbESPQWvCQBSE70L/w/IKvZmNLQ02zRpK&#10;q1BEBLWX3h7ZZxKSfRt2V43/3i0UPA4z8w1TlKPpxZmcby0rmCUpCOLK6pZrBT+H1XQOwgdkjb1l&#10;UnAlD+XiYVJgru2Fd3Teh1pECPscFTQhDLmUvmrIoE/sQBy9o3UGQ5SultrhJcJNL5/TNJMGW44L&#10;DQ702VDV7U9GgRvezAYPXejt7/Fl+VWv3XbMlHp6HD/eQQQawz383/7WCrLZawZ/b+IT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Zl3jGAAAA3QAAAA8AAAAAAAAA&#10;AAAAAAAAoQIAAGRycy9kb3ducmV2LnhtbFBLBQYAAAAABAAEAPkAAACUAwAAAAA=&#10;" strokeweight=".45pt"/>
                <v:line id="Line 24" o:spid="_x0000_s1315" style="position:absolute;visibility:visible;mso-wrap-style:square" from="47980,72129" to="47986,72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Uy48UAAADdAAAADwAAAGRycy9kb3ducmV2LnhtbESPT4vCMBTE7wt+h/AEb5qqWHerUcQ/&#10;IMuyoO5lb4/m2Rabl5JErd/eLAh7HGbmN8x82Zpa3Mj5yrKC4SABQZxbXXGh4Oe067+D8AFZY22Z&#10;FDzIw3LReZtjpu2dD3Q7hkJECPsMFZQhNJmUPi/JoB/Yhjh6Z+sMhihdIbXDe4SbWo6SJJUGK44L&#10;JTa0Lim/HK9GgWs+zBeeLqG2v+fxdlN8uu82VarXbVczEIHa8B9+tfdaQTqcTOHvTXwCcvE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xUy48UAAADdAAAADwAAAAAAAAAA&#10;AAAAAAChAgAAZHJzL2Rvd25yZXYueG1sUEsFBgAAAAAEAAQA+QAAAJMDAAAAAA==&#10;" strokeweight=".45pt"/>
                <v:line id="Line 25" o:spid="_x0000_s1316" style="position:absolute;visibility:visible;mso-wrap-style:square" from="52082,72129" to="52089,72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qmkcMAAADdAAAADwAAAGRycy9kb3ducmV2LnhtbERPz2vCMBS+D/wfwhN2m6nKylZNRZyD&#10;IUOw7rLbo3m2pc1LSDLt/vvlIOz48f1eb0YziCv50FlWMJ9lIIhrqztuFHyd359eQISIrHGwTAp+&#10;KcCmnDyssdD2xie6VrERKYRDgQraGF0hZahbMhhm1hEn7mK9wZigb6T2eEvhZpCLLMulwY5TQ4uO&#10;di3VffVjFHj3aj7x3MfBfl+W+7fm4I9jrtTjdNyuQEQa47/47v7QCvL5c5qb3qQnI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aKppHDAAAA3QAAAA8AAAAAAAAAAAAA&#10;AAAAoQIAAGRycy9kb3ducmV2LnhtbFBLBQYAAAAABAAEAPkAAACRAwAAAAA=&#10;" strokeweight=".45pt"/>
                <v:line id="Line 26" o:spid="_x0000_s1317" style="position:absolute;visibility:visible;mso-wrap-style:square" from="55175,72129" to="55181,72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YDCsYAAADdAAAADwAAAGRycy9kb3ducmV2LnhtbESPT2vCQBTE74V+h+UVvOnGSkOTZpXS&#10;KhSRQk0vvT2yL38w+zbsrhq/vSsIPQ4z8xumWI2mFydyvrOsYD5LQBBXVnfcKPgtN9NXED4ga+wt&#10;k4ILeVgtHx8KzLU98w+d9qEREcI+RwVtCEMupa9aMuhndiCOXm2dwRCla6R2eI5w08vnJEmlwY7j&#10;QosDfbRUHfZHo8ANmdlheQi9/asX689m677HVKnJ0/j+BiLQGP7D9/aXVpDOXzK4vYlP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GAwrGAAAA3QAAAA8AAAAAAAAA&#10;AAAAAAAAoQIAAGRycy9kb3ducmV2LnhtbFBLBQYAAAAABAAEAPkAAACUAwAAAAA=&#10;" strokeweight=".45pt"/>
                <v:line id="Line 27" o:spid="_x0000_s1318" style="position:absolute;flip:y;visibility:visible;mso-wrap-style:square" from="2978,1492" to="2984,72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vqk8QAAADdAAAADwAAAGRycy9kb3ducmV2LnhtbERPy2rCQBTdF/yH4Qrd1UkEQ4yOQUOF&#10;LkqhPhbuLplrJpi5EzJTTfv1nUWhy8N5r8vRduJOg28dK0hnCQji2umWGwWn4/4lB+EDssbOMSn4&#10;Jg/lZvK0xkK7B3/S/RAaEUPYF6jAhNAXUvrakEU/cz1x5K5usBgiHBqpB3zEcNvJeZJk0mLLscFg&#10;T5Wh+nb4sgpC9WGxes2r3TL3Z3N6v/xs7UKp5+m4XYEINIZ/8Z/7TSvI0izuj2/iE5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O+qTxAAAAN0AAAAPAAAAAAAAAAAA&#10;AAAAAKECAABkcnMvZG93bnJldi54bWxQSwUGAAAAAAQABAD5AAAAkgMAAAAA&#10;" strokeweight=".45pt"/>
                <v:line id="Line 28" o:spid="_x0000_s1319" style="position:absolute;flip:x;visibility:visible;mso-wrap-style:square" from="2749,72129" to="2978,72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dPCMYAAADdAAAADwAAAGRycy9kb3ducmV2LnhtbESPQWvCQBSE7wX/w/IEb3UTwRCjq2io&#10;4KEUavXg7ZF9ZoPZtyG71bS/vlso9DjMzDfMajPYVtyp941jBek0AUFcOd1wreD0sX/OQfiArLF1&#10;TAq+yMNmPXpaYaHdg9/pfgy1iBD2BSowIXSFlL4yZNFPXUccvavrLYYo+1rqHh8Rbls5S5JMWmw4&#10;LhjsqDRU3Y6fVkEo3yyWL3m5W+T+bE6vl++tnSs1GQ/bJYhAQ/gP/7UPWkGWZin8volPQK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3TwjGAAAA3QAAAA8AAAAAAAAA&#10;AAAAAAAAoQIAAGRycy9kb3ducmV2LnhtbFBLBQYAAAAABAAEAPkAAACUAwAAAAA=&#10;" strokeweight=".45pt"/>
                <v:line id="Line 29" o:spid="_x0000_s1320" style="position:absolute;flip:x;visibility:visible;mso-wrap-style:square" from="2749,68891" to="2978,68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XRf8YAAADdAAAADwAAAGRycy9kb3ducmV2LnhtbESPT2vCQBTE7wW/w/IEb3WjYIjRVTRU&#10;8FAK9c/B2yP7zAazb0N2q2k/fbdQ8DjMzG+Y5bq3jbhT52vHCibjBARx6XTNlYLTcfeagfABWWPj&#10;mBR8k4f1avCyxFy7B3/S/RAqESHsc1RgQmhzKX1pyKIfu5Y4elfXWQxRdpXUHT4i3DZymiSptFhz&#10;XDDYUmGovB2+rIJQfFgs3rJiO8/82ZzeLz8bO1NqNOw3CxCB+vAM/7f3WkE6Safw9yY+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l0X/GAAAA3QAAAA8AAAAAAAAA&#10;AAAAAAAAoQIAAGRycy9kb3ducmV2LnhtbFBLBQYAAAAABAAEAPkAAACUAwAAAAA=&#10;" strokeweight=".45pt"/>
                <v:line id="Line 30" o:spid="_x0000_s1321" style="position:absolute;flip:x;visibility:visible;mso-wrap-style:square" from="2749,65538" to="2978,65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l05MYAAADdAAAADwAAAGRycy9kb3ducmV2LnhtbESPT2vCQBTE7wW/w/IEb3Wj0hCjq2ho&#10;oYdS8N/B2yP7zAazb0N2q2k/fbdQ8DjMzG+Y5bq3jbhR52vHCibjBARx6XTNlYLj4e05A+EDssbG&#10;MSn4Jg/r1eBpibl2d97RbR8qESHsc1RgQmhzKX1pyKIfu5Y4ehfXWQxRdpXUHd4j3DZymiSptFhz&#10;XDDYUmGovO6/rIJQfFosXrNiO8/8yRw/zj8b+6LUaNhvFiAC9eER/m+/awXpJJ3B35v4BO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pdOTGAAAA3QAAAA8AAAAAAAAA&#10;AAAAAAAAoQIAAGRycy9kb3ducmV2LnhtbFBLBQYAAAAABAAEAPkAAACUAwAAAAA=&#10;" strokeweight=".45pt"/>
                <v:line id="Line 31" o:spid="_x0000_s1322" style="position:absolute;flip:x;visibility:visible;mso-wrap-style:square" from="2749,62299" to="2978,623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DskMYAAADdAAAADwAAAGRycy9kb3ducmV2LnhtbESPT2vCQBTE7wW/w/IEb3Wj2BCjq2ho&#10;oYdS8N/B2yP7zAazb0N2q2k/fbdQ8DjMzG+Y5bq3jbhR52vHCibjBARx6XTNlYLj4e05A+EDssbG&#10;MSn4Jg/r1eBpibl2d97RbR8qESHsc1RgQmhzKX1pyKIfu5Y4ehfXWQxRdpXUHd4j3DZymiSptFhz&#10;XDDYUmGovO6/rIJQfFosXrNiO8/8yRw/zj8b+6LUaNhvFiAC9eER/m+/awXpJJ3B35v4BO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A7JDGAAAA3QAAAA8AAAAAAAAA&#10;AAAAAAAAoQIAAGRycy9kb3ducmV2LnhtbFBLBQYAAAAABAAEAPkAAACUAwAAAAA=&#10;" strokeweight=".45pt"/>
                <v:line id="Line 32" o:spid="_x0000_s1323" style="position:absolute;flip:x;visibility:visible;mso-wrap-style:square" from="2749,58947" to="2978,58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xJC8YAAADdAAAADwAAAGRycy9kb3ducmV2LnhtbESPT2vCQBTE70K/w/IKvelGwRCjq9ig&#10;0EMR/NNDb4/sMxuafRuyq6b99F1B8DjMzG+Yxaq3jbhS52vHCsajBARx6XTNlYLTcTvMQPiArLFx&#10;TAp+ycNq+TJYYK7djfd0PYRKRAj7HBWYENpcSl8asuhHriWO3tl1FkOUXSV1h7cIt42cJEkqLdYc&#10;Fwy2VBgqfw4XqyAUO4vFJiveZ5n/MqfP77+1nSr19tqv5yAC9eEZfrQ/tIJ0nE7h/iY+Abn8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lMSQvGAAAA3QAAAA8AAAAAAAAA&#10;AAAAAAAAoQIAAGRycy9kb3ducmV2LnhtbFBLBQYAAAAABAAEAPkAAACUAwAAAAA=&#10;" strokeweight=".45pt"/>
                <v:line id="Line 33" o:spid="_x0000_s1324" style="position:absolute;flip:x;visibility:visible;mso-wrap-style:square" from="2749,55714" to="2978,55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7XfMYAAADdAAAADwAAAGRycy9kb3ducmV2LnhtbESPT2vCQBTE74LfYXlCb7pRMMTUVTRU&#10;6KEI/jv09si+ZkOzb0N2q2k/fVcQPA4z8xtmue5tI67U+dqxgukkAUFcOl1zpeB82o0zED4ga2wc&#10;k4Jf8rBeDQdLzLW78YGux1CJCGGfowITQptL6UtDFv3EtcTR+3KdxRBlV0nd4S3CbSNnSZJKizXH&#10;BYMtFYbK7+OPVRCKvcXiLSu2i8xfzPnj829j50q9jPrNK4hAfXiGH+13rSCdpinc38QnIF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e13zGAAAA3QAAAA8AAAAAAAAA&#10;AAAAAAAAoQIAAGRycy9kb3ducmV2LnhtbFBLBQYAAAAABAAEAPkAAACUAwAAAAA=&#10;" strokeweight=".45pt"/>
                <v:line id="Line 34" o:spid="_x0000_s1325" style="position:absolute;flip:x;visibility:visible;mso-wrap-style:square" from="2749,52355" to="2978,5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Jy58cAAADdAAAADwAAAGRycy9kb3ducmV2LnhtbESPT2vCQBTE70K/w/IKvelGoWkaXUVD&#10;BQ9S8E8P3h7Z12xo9m3IbjX66d1CweMwM79hZoveNuJMna8dKxiPEhDEpdM1VwqOh/UwA+EDssbG&#10;MSm4kofF/Gkww1y7C+/ovA+ViBD2OSowIbS5lL40ZNGPXEscvW/XWQxRdpXUHV4i3DZykiSptFhz&#10;XDDYUmGo/Nn/WgWh+LRYfGTF6j3zX+a4Pd2W9lWpl+d+OQURqA+P8H97oxWk4/QN/t7EJyD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0nLnxwAAAN0AAAAPAAAAAAAA&#10;AAAAAAAAAKECAABkcnMvZG93bnJldi54bWxQSwUGAAAAAAQABAD5AAAAlQMAAAAA&#10;" strokeweight=".45pt"/>
                <v:line id="Line 35" o:spid="_x0000_s1326" style="position:absolute;flip:x;visibility:visible;mso-wrap-style:square" from="2749,49123" to="2978,49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3mlcQAAADdAAAADwAAAGRycy9kb3ducmV2LnhtbERPy2rCQBTdF/yH4Qrd1UkEQ4yOQUOF&#10;LkqhPhbuLplrJpi5EzJTTfv1nUWhy8N5r8vRduJOg28dK0hnCQji2umWGwWn4/4lB+EDssbOMSn4&#10;Jg/lZvK0xkK7B3/S/RAaEUPYF6jAhNAXUvrakEU/cz1x5K5usBgiHBqpB3zEcNvJeZJk0mLLscFg&#10;T5Wh+nb4sgpC9WGxes2r3TL3Z3N6v/xs7UKp5+m4XYEINIZ/8Z/7TSvI0izOjW/iE5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TeaVxAAAAN0AAAAPAAAAAAAAAAAA&#10;AAAAAKECAABkcnMvZG93bnJldi54bWxQSwUGAAAAAAQABAD5AAAAkgMAAAAA&#10;" strokeweight=".45pt"/>
                <v:line id="Line 36" o:spid="_x0000_s1327" style="position:absolute;flip:x;visibility:visible;mso-wrap-style:square" from="2749,45885" to="2978,45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J8TsQAAADdAAAADwAAAGRycy9kb3ducmV2LnhtbERPy2rCQBTdC/2H4Ra604lCbYyOkoYW&#10;uigFXwt3l8w1E5q5EzJjTP16Z1FweTjv1Wawjeip87VjBdNJAoK4dLrmSsFh/zlOQfiArLFxTAr+&#10;yMNm/TRaYabdlbfU70IlYgj7DBWYENpMSl8asugnriWO3Nl1FkOEXSV1h9cYbhs5S5K5tFhzbDDY&#10;UmGo/N1drIJQ/FgsPtLifZH6ozl8n265fVXq5XnIlyACDeEh/nd/aQXz6VvcH9/EJ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4nxOxAAAAN0AAAAPAAAAAAAAAAAA&#10;AAAAAKECAABkcnMvZG93bnJldi54bWxQSwUGAAAAAAQABAD5AAAAkgMAAAAA&#10;" strokeweight=".45pt"/>
                <v:line id="Line 37" o:spid="_x0000_s1328" style="position:absolute;flip:x;visibility:visible;mso-wrap-style:square" from="2749,42532" to="2978,42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l6TcYAAADdAAAADwAAAGRycy9kb3ducmV2LnhtbESPQWvCQBSE70L/w/IK3nSjWBujq2iw&#10;4KEUavXg7ZF9zYZm34bsqml/vVsQPA4z8w2zWHW2FhdqfeVYwWiYgCAunK64VHD4ehukIHxA1lg7&#10;JgW/5GG1fOotMNPuyp902YdSRAj7DBWYEJpMSl8YsuiHriGO3rdrLYYo21LqFq8Rbms5TpKptFhx&#10;XDDYUG6o+NmfrYKQf1jMt2m+maX+aA7vp7+1fVGq/9yt5yACdeERvrd3WsF09DqB/zfxCcjl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PZek3GAAAA3QAAAA8AAAAAAAAA&#10;AAAAAAAAoQIAAGRycy9kb3ducmV2LnhtbFBLBQYAAAAABAAEAPkAAACUAwAAAAA=&#10;" strokeweight=".45pt"/>
                <v:line id="Line 38" o:spid="_x0000_s1329" style="position:absolute;flip:x;visibility:visible;mso-wrap-style:square" from="2749,39300" to="2978,393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Xf1sYAAADdAAAADwAAAGRycy9kb3ducmV2LnhtbESPQWvCQBSE74X+h+UVvNWNgppGV7FB&#10;wUMpaPXg7ZF9ZkOzb0N21eiv7xYEj8PMfMPMFp2txYVaXzlWMOgnIIgLpysuFex/1u8pCB+QNdaO&#10;ScGNPCzmry8zzLS78pYuu1CKCGGfoQITQpNJ6QtDFn3fNcTRO7nWYoiyLaVu8RrhtpbDJBlLixXH&#10;BYMN5YaK393ZKgj5t8V8leafH6k/mP3X8b60I6V6b91yCiJQF57hR3ujFYwHkxH8v4lPQM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V39bGAAAA3QAAAA8AAAAAAAAA&#10;AAAAAAAAoQIAAGRycy9kb3ducmV2LnhtbFBLBQYAAAAABAAEAPkAAACUAwAAAAA=&#10;" strokeweight=".45pt"/>
                <v:line id="Line 39" o:spid="_x0000_s1330" style="position:absolute;flip:x;visibility:visible;mso-wrap-style:square" from="2749,35941" to="2978,35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dBoccAAADdAAAADwAAAGRycy9kb3ducmV2LnhtbESPT2vCQBTE70K/w/IKvelGoWkaXUVD&#10;BQ9S8E8P3h7Z12xo9m3IbjX66d1CweMwM79hZoveNuJMna8dKxiPEhDEpdM1VwqOh/UwA+EDssbG&#10;MSm4kofF/Gkww1y7C+/ovA+ViBD2OSowIbS5lL40ZNGPXEscvW/XWQxRdpXUHV4i3DZykiSptFhz&#10;XDDYUmGo/Nn/WgWh+LRYfGTF6j3zX+a4Pd2W9lWpl+d+OQURqA+P8H97oxWk47cU/t7EJyD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R0GhxwAAAN0AAAAPAAAAAAAA&#10;AAAAAAAAAKECAABkcnMvZG93bnJldi54bWxQSwUGAAAAAAQABAD5AAAAlQMAAAAA&#10;" strokeweight=".45pt"/>
                <v:line id="Line 40" o:spid="_x0000_s1331" style="position:absolute;flip:x;visibility:visible;mso-wrap-style:square" from="2749,32708" to="2978,32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vkOsYAAADdAAAADwAAAGRycy9kb3ducmV2LnhtbESPQWvCQBSE74X+h+UVvNWNBTWNrmKD&#10;ggcpaPXg7ZF9ZkOzb0N2q9Ff7woFj8PMfMNM552txZlaXzlWMOgnIIgLpysuFex/Vu8pCB+QNdaO&#10;ScGVPMxnry9TzLS78JbOu1CKCGGfoQITQpNJ6QtDFn3fNcTRO7nWYoiyLaVu8RLhtpYfSTKSFiuO&#10;CwYbyg0Vv7s/qyDk3xbzZZp/fab+YPab421hh0r13rrFBESgLjzD/+21VjAajMfweBOfgJ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ML5DrGAAAA3QAAAA8AAAAAAAAA&#10;AAAAAAAAoQIAAGRycy9kb3ducmV2LnhtbFBLBQYAAAAABAAEAPkAAACUAwAAAAA=&#10;" strokeweight=".45pt"/>
                <v:line id="Line 41" o:spid="_x0000_s1332" style="position:absolute;flip:x;visibility:visible;mso-wrap-style:square" from="2749,29470" to="2978,29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RwSMQAAADdAAAADwAAAGRycy9kb3ducmV2LnhtbERPy2rCQBTdC/2H4Ra604lCbYyOkoYW&#10;uigFXwt3l8w1E5q5EzJjTP16Z1FweTjv1Wawjeip87VjBdNJAoK4dLrmSsFh/zlOQfiArLFxTAr+&#10;yMNm/TRaYabdlbfU70IlYgj7DBWYENpMSl8asugnriWO3Nl1FkOEXSV1h9cYbhs5S5K5tFhzbDDY&#10;UmGo/N1drIJQ/FgsPtLifZH6ozl8n265fVXq5XnIlyACDeEh/nd/aQXz6VucG9/EJ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lHBIxAAAAN0AAAAPAAAAAAAAAAAA&#10;AAAAAKECAABkcnMvZG93bnJldi54bWxQSwUGAAAAAAQABAD5AAAAkgMAAAAA&#10;" strokeweight=".45pt"/>
                <v:line id="Line 42" o:spid="_x0000_s1333" style="position:absolute;flip:x;visibility:visible;mso-wrap-style:square" from="2749,26117" to="2978,26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jV08cAAADdAAAADwAAAGRycy9kb3ducmV2LnhtbESPQWvCQBSE70L/w/IK3nRjQRvTbMQG&#10;Cx6KUGsPvT2yz2ww+zZkV0399V2h0OMwM98w+WqwrbhQ7xvHCmbTBARx5XTDtYLD59skBeEDssbW&#10;MSn4IQ+r4mGUY6bdlT/osg+1iBD2GSowIXSZlL4yZNFPXUccvaPrLYYo+1rqHq8Rblv5lCQLabHh&#10;uGCwo9JQddqfrYJQ7iyWm7R8Xab+yxzev29rO1dq/DisX0AEGsJ/+K+91QoWs+cl3N/EJy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2NXTxwAAAN0AAAAPAAAAAAAA&#10;AAAAAAAAAKECAABkcnMvZG93bnJldi54bWxQSwUGAAAAAAQABAD5AAAAlQMAAAAA&#10;" strokeweight=".45pt"/>
                <v:line id="Line 43" o:spid="_x0000_s1334" style="position:absolute;flip:x;visibility:visible;mso-wrap-style:square" from="2749,22885" to="2978,22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cMacIAAADdAAAADwAAAGRycy9kb3ducmV2LnhtbERPy4rCMBTdC/5DuMLsNHVgpFON4hQH&#10;ZiGCj1m4uzTXptjclCZq9evNQnB5OO/ZorO1uFLrK8cKxqMEBHHhdMWlgsP+d5iC8AFZY+2YFNzJ&#10;w2Le780w0+7GW7ruQiliCPsMFZgQmkxKXxiy6EeuIY7cybUWQ4RtKXWLtxhua/mZJBNpseLYYLCh&#10;3FBx3l2sgpBvLOarNP/5Tv2/OayPj6X9Uupj0C2nIAJ14S1+uf+0gsk4jfvjm/gE5Pw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TcMacIAAADdAAAADwAAAAAAAAAAAAAA&#10;AAChAgAAZHJzL2Rvd25yZXYueG1sUEsFBgAAAAAEAAQA+QAAAJADAAAAAA==&#10;" strokeweight=".45pt"/>
                <v:line id="Line 44" o:spid="_x0000_s1335" style="position:absolute;flip:x;visibility:visible;mso-wrap-style:square" from="2749,19526" to="2978,195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up8sYAAADdAAAADwAAAGRycy9kb3ducmV2LnhtbESPQWvCQBSE74L/YXlCb7qJUImpa4ih&#10;hR5KQauH3h7Z12xo9m3IbjX667sFocdhZr5hNsVoO3GmwbeOFaSLBARx7XTLjYLjx8s8A+EDssbO&#10;MSm4kodiO51sMNfuwns6H0IjIoR9jgpMCH0upa8NWfQL1xNH78sNFkOUQyP1gJcIt51cJslKWmw5&#10;LhjsqTJUfx9+rIJQvVusnrNqt878yRzfPm+lfVTqYTaWTyACjeE/fG+/agWrNEvh7018AnL7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Z7qfLGAAAA3QAAAA8AAAAAAAAA&#10;AAAAAAAAoQIAAGRycy9kb3ducmV2LnhtbFBLBQYAAAAABAAEAPkAAACUAwAAAAA=&#10;" strokeweight=".45pt"/>
                <v:line id="Line 45" o:spid="_x0000_s1336" style="position:absolute;flip:x;visibility:visible;mso-wrap-style:square" from="2749,16294" to="2978,1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k3hcUAAADdAAAADwAAAGRycy9kb3ducmV2LnhtbESPQWvCQBSE7wX/w/IEb3WjoMTUVTQo&#10;eChC1R56e2Rfs8Hs25BdNfrru0LB4zAz3zDzZWdrcaXWV44VjIYJCOLC6YpLBafj9j0F4QOyxtox&#10;KbiTh+Wi9zbHTLsbf9H1EEoRIewzVGBCaDIpfWHIoh+6hjh6v661GKJsS6lbvEW4reU4SabSYsVx&#10;wWBDuaHifLhYBSHfW8w3ab6epf7bnD5/His7UWrQ71YfIAJ14RX+b++0gukoHcPzTXwC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qk3hcUAAADdAAAADwAAAAAAAAAA&#10;AAAAAAChAgAAZHJzL2Rvd25yZXYueG1sUEsFBgAAAAAEAAQA+QAAAJMDAAAAAA==&#10;" strokeweight=".45pt"/>
                <v:line id="Line 46" o:spid="_x0000_s1337" style="position:absolute;flip:x;visibility:visible;mso-wrap-style:square" from="2749,12934" to="2978,12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WSHsYAAADdAAAADwAAAGRycy9kb3ducmV2LnhtbESPT2vCQBTE74LfYXmCN92oVNLUVTQo&#10;9FAK/umht0f2mQ1m34bsqrGfvlsoeBxm5jfMYtXZWtyo9ZVjBZNxAoK4cLriUsHpuBulIHxA1lg7&#10;JgUP8rBa9nsLzLS7855uh1CKCGGfoQITQpNJ6QtDFv3YNcTRO7vWYoiyLaVu8R7htpbTJJlLixXH&#10;BYMN5YaKy+FqFYT802K+TfPNa+q/zOnj+2dtX5QaDrr1G4hAXXiG/9vvWsF8ks7g7018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lkh7GAAAA3QAAAA8AAAAAAAAA&#10;AAAAAAAAoQIAAGRycy9kb3ducmV2LnhtbFBLBQYAAAAABAAEAPkAAACUAwAAAAA=&#10;" strokeweight=".45pt"/>
                <v:line id="Line 47" o:spid="_x0000_s1338" style="position:absolute;flip:x;visibility:visible;mso-wrap-style:square" from="2749,9702" to="2978,9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wKasYAAADdAAAADwAAAGRycy9kb3ducmV2LnhtbESPT2vCQBTE74LfYXmCN90oVtLUVTQo&#10;9FAK/umht0f2mQ1m34bsqrGfvlsoeBxm5jfMYtXZWtyo9ZVjBZNxAoK4cLriUsHpuBulIHxA1lg7&#10;JgUP8rBa9nsLzLS7855uh1CKCGGfoQITQpNJ6QtDFv3YNcTRO7vWYoiyLaVu8R7htpbTJJlLixXH&#10;BYMN5YaKy+FqFYT802K+TfPNa+q/zOnj+2dtX5QaDrr1G4hAXXiG/9vvWsF8ks7g7018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MCmrGAAAA3QAAAA8AAAAAAAAA&#10;AAAAAAAAoQIAAGRycy9kb3ducmV2LnhtbFBLBQYAAAAABAAEAPkAAACUAwAAAAA=&#10;" strokeweight=".45pt"/>
                <v:line id="Line 48" o:spid="_x0000_s1339" style="position:absolute;flip:x;visibility:visible;mso-wrap-style:square" from="2749,6470" to="2978,6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Cv8cUAAADdAAAADwAAAGRycy9kb3ducmV2LnhtbESPQWvCQBSE70L/w/IK3nSjoKTRVWxQ&#10;8CBCrT309sg+s6HZtyG7avTXu0LB4zAz3zDzZWdrcaHWV44VjIYJCOLC6YpLBcfvzSAF4QOyxtox&#10;KbiRh+XirTfHTLsrf9HlEEoRIewzVGBCaDIpfWHIoh+6hjh6J9daDFG2pdQtXiPc1nKcJFNpseK4&#10;YLCh3FDxdzhbBSHfW8zXaf75kfofc9z93ld2olT/vVvNQATqwiv8395qBdNROoHnm/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UCv8cUAAADdAAAADwAAAAAAAAAA&#10;AAAAAAChAgAAZHJzL2Rvd25yZXYueG1sUEsFBgAAAAAEAAQA+QAAAJMDAAAAAA==&#10;" strokeweight=".45pt"/>
                <v:line id="Line 49" o:spid="_x0000_s1340" style="position:absolute;flip:x;visibility:visible;mso-wrap-style:square" from="2749,3111" to="2978,3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IxhscAAADdAAAADwAAAGRycy9kb3ducmV2LnhtbESPzWrDMBCE74W+g9hCbo3sQo3rRjGp&#10;SSGHUMhPD70t1tYytVbGUhInTx8VAjkOM/MNMytH24kjDb51rCCdJiCIa6dbbhTsd5/POQgfkDV2&#10;jknBmTyU88eHGRbanXhDx21oRISwL1CBCaEvpPS1IYt+6nri6P26wWKIcmikHvAU4baTL0mSSYst&#10;xwWDPVWG6r/twSoI1ZfFaplXH2+5/zb79c9lYV+VmjyNi3cQgcZwD9/aK60gS/MM/t/EJyD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5kjGGxwAAAN0AAAAPAAAAAAAA&#10;AAAAAAAAAKECAABkcnMvZG93bnJldi54bWxQSwUGAAAAAAQABAD5AAAAlQMAAAAA&#10;" strokeweight=".45pt"/>
                <v:line id="Line 50" o:spid="_x0000_s1341" style="position:absolute;flip:x;visibility:visible;mso-wrap-style:square" from="2749,1492" to="2978,1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6UHccAAADdAAAADwAAAGRycy9kb3ducmV2LnhtbESPzWrDMBCE74W+g9hCb42cQFPHiWwS&#10;00IOpZC/Q26LtbFMrJWx1MTN01eFQo7DzHzDLIrBtuJCvW8cKxiPEhDEldMN1wr2u4+XFIQPyBpb&#10;x6TghzwU+ePDAjPtrryhyzbUIkLYZ6jAhNBlUvrKkEU/ch1x9E6utxii7Gupe7xGuG3lJEmm0mLD&#10;ccFgR6Wh6rz9tgpC+WWxfE/L1Sz1B7P/PN6W9lWp56dhOQcRaAj38H97rRVMx+kb/L2JT0Dm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W3pQdxwAAAN0AAAAPAAAAAAAA&#10;AAAAAAAAAKECAABkcnMvZG93bnJldi54bWxQSwUGAAAAAAQABAD5AAAAlQMAAAAA&#10;" strokeweight=".45pt"/>
                <v:rect id="Rectangle 51" o:spid="_x0000_s1342" style="position:absolute;left:1943;top:73116;width:4597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Cr08QA&#10;AADdAAAADwAAAGRycy9kb3ducmV2LnhtbERPTWuDQBC9B/Iflgn0lqzmENRmFUlSkmNrCmlvgztV&#10;qTsr7jba/vruodDj433vi9n04k6j6ywriDcRCOLa6o4bBa/Xp3UCwnlkjb1lUvBNDop8udhjpu3E&#10;L3SvfCNCCLsMFbTeD5mUrm7JoNvYgThwH3Y06AMcG6lHnEK46eU2inbSYMehocWBDi3Vn9WXUXBO&#10;hvLtYn+mpj+9n2/Pt/R4Tb1SD6u5fAThafb/4j/3RSvYxUmYG96EJyD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gq9PEAAAA3QAAAA8AAAAAAAAAAAAAAAAAmAIAAGRycy9k&#10;b3ducmV2LnhtbFBLBQYAAAAABAAEAPUAAACJAwAAAAA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4000,0</w:t>
                        </w:r>
                      </w:p>
                    </w:txbxContent>
                  </v:textbox>
                </v:rect>
                <v:rect id="Rectangle 52" o:spid="_x0000_s1343" style="position:absolute;left:6267;top:73117;width:3353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wOSMUA&#10;AADdAAAADwAAAGRycy9kb3ducmV2LnhtbESPT4vCMBTE74LfITzBm6Z6kLZrFPEPenRV0L09mrdt&#10;2ealNNFWP/1mYcHjMDO/YebLzlTiQY0rLSuYjCMQxJnVJecKLufdKAbhPLLGyjIpeJKD5aLfm2Oq&#10;bcuf9Dj5XAQIuxQVFN7XqZQuK8igG9uaOHjftjHog2xyqRtsA9xUchpFM2mw5LBQYE3rgrKf090o&#10;2Mf16nawrzavtl/76/GabM6JV2o46FYfIDx1/h3+bx+0gtkkTuDvTXg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rA5IxQAAAN0AAAAPAAAAAAAAAAAAAAAAAJgCAABkcnMv&#10;ZG93bnJldi54bWxQSwUGAAAAAAQABAD1AAAAig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3600</w:t>
                        </w:r>
                      </w:p>
                    </w:txbxContent>
                  </v:textbox>
                </v:rect>
                <v:rect id="Rectangle 53" o:spid="_x0000_s1344" style="position:absolute;left:10369;top:73116;width:3353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8xCMMA&#10;AADdAAAADwAAAGRycy9kb3ducmV2LnhtbERPTWvCQBC9F/wPywi91Y09hCS6imjFHG0sWG9DdkyC&#10;2dmQXU3qr+8eCj0+3vdyPZpWPKh3jWUF81kEgri0uuFKwddp/5aAcB5ZY2uZFPyQg/Vq8rLETNuB&#10;P+lR+EqEEHYZKqi97zIpXVmTQTezHXHgrrY36APsK6l7HEK4aeV7FMXSYMOhocaOtjWVt+JuFByS&#10;bvOd2+dQtR+Xw/l4Tnen1Cv1Oh03CxCeRv8v/nPnWkE8T8P+8CY8Ab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U8xCMMAAADdAAAADwAAAAAAAAAAAAAAAACYAgAAZHJzL2Rv&#10;d25yZXYueG1sUEsFBgAAAAAEAAQA9QAAAIgDAAAAAA=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3200</w:t>
                        </w:r>
                      </w:p>
                    </w:txbxContent>
                  </v:textbox>
                </v:rect>
                <v:rect id="Rectangle 54" o:spid="_x0000_s1345" style="position:absolute;left:14414;top:73117;width:3353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OUk8UA&#10;AADdAAAADwAAAGRycy9kb3ducmV2LnhtbESPT4vCMBTE78J+h/AWvGlaD2K7RpFdRY/+WXD39mie&#10;bbF5KU201U9vBMHjMDO/YabzzlTiSo0rLSuIhxEI4szqknMFv4fVYALCeWSNlWVScCMH89lHb4qp&#10;ti3v6Lr3uQgQdikqKLyvUyldVpBBN7Q1cfBOtjHog2xyqRtsA9xUchRFY2mw5LBQYE3fBWXn/cUo&#10;WE/qxd/G3tu8Wv6vj9tj8nNIvFL9z27xBcJT59/hV3ujFYzjJIbnm/AE5O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A5STxQAAAN0AAAAPAAAAAAAAAAAAAAAAAJgCAABkcnMv&#10;ZG93bnJldi54bWxQSwUGAAAAAAQABAD1AAAAig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2800</w:t>
                        </w:r>
                      </w:p>
                    </w:txbxContent>
                  </v:textbox>
                </v:rect>
                <v:rect id="Rectangle 55" o:spid="_x0000_s1346" style="position:absolute;left:18516;top:73116;width:3353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EK5McA&#10;AADdAAAADwAAAGRycy9kb3ducmV2LnhtbESPT2vCQBTE74V+h+UVvNWNHkKSuor4B3NstWC9PbLP&#10;JJh9G7JrEvvpu4VCj8PM/IZZrEbTiJ46V1tWMJtGIIgLq2suFXye9q8JCOeRNTaWScGDHKyWz08L&#10;zLQd+IP6oy9FgLDLUEHlfZtJ6YqKDLqpbYmDd7WdQR9kV0rd4RDgppHzKIqlwZrDQoUtbSoqbse7&#10;UXBI2vVXbr+HstldDuf3c7o9pV6pycu4fgPhafT/4b92rhXEs3QOv2/CE5DL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LRCuTHAAAA3QAAAA8AAAAAAAAAAAAAAAAAmAIAAGRy&#10;cy9kb3ducmV2LnhtbFBLBQYAAAAABAAEAPUAAACMAwAAAAA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2400</w:t>
                        </w:r>
                      </w:p>
                    </w:txbxContent>
                  </v:textbox>
                </v:rect>
                <v:rect id="Rectangle 56" o:spid="_x0000_s1347" style="position:absolute;left:22612;top:73117;width:3353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2vf8UA&#10;AADdAAAADwAAAGRycy9kb3ducmV2LnhtbESPT4vCMBTE74LfITxhb5rqgthqFPEPetxVQb09mmdb&#10;bF5KE213P/1mQfA4zMxvmNmiNaV4Uu0KywqGgwgEcWp1wZmC03Hbn4BwHlljaZkU/JCDxbzbmWGi&#10;bcPf9Dz4TAQIuwQV5N5XiZQuzcmgG9iKOHg3Wxv0QdaZ1DU2AW5KOYqisTRYcFjIsaJVTun98DAK&#10;dpNqednb3yYrN9fd+escr4+xV+qj1y6nIDy1/h1+tfdawXgYf8L/m/AE5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na9/xQAAAN0AAAAPAAAAAAAAAAAAAAAAAJgCAABkcnMv&#10;ZG93bnJldi54bWxQSwUGAAAAAAQABAD1AAAAig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2000</w:t>
                        </w:r>
                      </w:p>
                    </w:txbxContent>
                  </v:textbox>
                </v:rect>
                <v:rect id="Rectangle 57" o:spid="_x0000_s1348" style="position:absolute;left:26714;top:73116;width:3353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Q3C8UA&#10;AADdAAAADwAAAGRycy9kb3ducmV2LnhtbESPT4vCMBTE74LfITxhb5oqi9hqFPEPetxVQb09mmdb&#10;bF5KE213P/1mQfA4zMxvmNmiNaV4Uu0KywqGgwgEcWp1wZmC03Hbn4BwHlljaZkU/JCDxbzbmWGi&#10;bcPf9Dz4TAQIuwQV5N5XiZQuzcmgG9iKOHg3Wxv0QdaZ1DU2AW5KOYqisTRYcFjIsaJVTun98DAK&#10;dpNqednb3yYrN9fd+escr4+xV+qj1y6nIDy1/h1+tfdawXgYf8L/m/AE5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dDcLxQAAAN0AAAAPAAAAAAAAAAAAAAAAAJgCAABkcnMv&#10;ZG93bnJldi54bWxQSwUGAAAAAAQABAD1AAAAig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800</w:t>
                        </w:r>
                      </w:p>
                    </w:txbxContent>
                  </v:textbox>
                </v:rect>
                <v:rect id="Rectangle 58" o:spid="_x0000_s1349" style="position:absolute;left:30816;top:73117;width:3353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iSkMUA&#10;AADdAAAADwAAAGRycy9kb3ducmV2LnhtbESPT4vCMBTE74LfITxhb5oqrNhqFPEPetxVQb09mmdb&#10;bF5KE213P/1mQfA4zMxvmNmiNaV4Uu0KywqGgwgEcWp1wZmC03Hbn4BwHlljaZkU/JCDxbzbmWGi&#10;bcPf9Dz4TAQIuwQV5N5XiZQuzcmgG9iKOHg3Wxv0QdaZ1DU2AW5KOYqisTRYcFjIsaJVTun98DAK&#10;dpNqednb3yYrN9fd+escr4+xV+qj1y6nIDy1/h1+tfdawXgYf8L/m/AE5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OJKQxQAAAN0AAAAPAAAAAAAAAAAAAAAAAJgCAABkcnMv&#10;ZG93bnJldi54bWxQSwUGAAAAAAQABAD1AAAAig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600</w:t>
                        </w:r>
                      </w:p>
                    </w:txbxContent>
                  </v:textbox>
                </v:rect>
                <v:rect id="Rectangle 59" o:spid="_x0000_s1350" style="position:absolute;left:34918;top:73116;width:3353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oM58YA&#10;AADdAAAADwAAAGRycy9kb3ducmV2LnhtbESPQWvCQBSE7wX/w/IEb83GHoJJXUW0xRxbFWJvj+xr&#10;Epp9G7LbJPbXdwsFj8PMfMOst5NpxUC9aywrWEYxCOLS6oYrBZfz6+MKhPPIGlvLpOBGDrab2cMa&#10;M21Hfqfh5CsRIOwyVFB732VSurImgy6yHXHwPm1v0AfZV1L3OAa4aeVTHCfSYMNhocaO9jWVX6dv&#10;o+C46nbX3P6MVfvycSzeivRwTr1Si/m0ewbhafL38H871wqSZZrA35vwBOTm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eoM58YAAADdAAAADwAAAAAAAAAAAAAAAACYAgAAZHJz&#10;L2Rvd25yZXYueG1sUEsFBgAAAAAEAAQA9QAAAIsDAAAAAA=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400</w:t>
                        </w:r>
                      </w:p>
                    </w:txbxContent>
                  </v:textbox>
                </v:rect>
                <v:rect id="Rectangle 60" o:spid="_x0000_s1351" style="position:absolute;left:39020;top:73117;width:3353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apfMcA&#10;AADdAAAADwAAAGRycy9kb3ducmV2LnhtbESPQWvCQBSE7wX/w/KE3uomPUSTuoagFT22WrC9PbLP&#10;JJh9G7KrSf313UKhx2FmvmGW+WhacaPeNZYVxLMIBHFpdcOVgo/j9mkBwnlkja1lUvBNDvLV5GGJ&#10;mbYDv9Pt4CsRIOwyVFB732VSurImg25mO+LgnW1v0AfZV1L3OAS4aeVzFCXSYMNhocaO1jWVl8PV&#10;KNgtuuJzb+9D1b5+7U5vp3RzTL1Sj9OxeAHhafT/4b/2XitI4nQOv2/CE5Cr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KmqXzHAAAA3QAAAA8AAAAAAAAAAAAAAAAAmAIAAGRy&#10;cy9kb3ducmV2LnhtbFBLBQYAAAAABAAEAPUAAACMAwAAAAA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200</w:t>
                        </w:r>
                      </w:p>
                    </w:txbxContent>
                  </v:textbox>
                </v:rect>
                <v:rect id="Rectangle 61" o:spid="_x0000_s1352" style="position:absolute;left:43122;top:73117;width:3353;height:3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k9DsMA&#10;AADdAAAADwAAAGRycy9kb3ducmV2LnhtbERPTWvCQBC9F/wPywi91Y09hCS6imjFHG0sWG9DdkyC&#10;2dmQXU3qr+8eCj0+3vdyPZpWPKh3jWUF81kEgri0uuFKwddp/5aAcB5ZY2uZFPyQg/Vq8rLETNuB&#10;P+lR+EqEEHYZKqi97zIpXVmTQTezHXHgrrY36APsK6l7HEK4aeV7FMXSYMOhocaOtjWVt+JuFByS&#10;bvOd2+dQtR+Xw/l4Tnen1Cv1Oh03CxCeRv8v/nPnWkE8T8Pc8CY8Ab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zk9DsMAAADdAAAADwAAAAAAAAAAAAAAAACYAgAAZHJzL2Rv&#10;d25yZXYueG1sUEsFBgAAAAAEAAQA9QAAAIgDAAAAAA=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000</w:t>
                        </w:r>
                      </w:p>
                    </w:txbxContent>
                  </v:textbox>
                </v:rect>
                <v:rect id="Rectangle 312" o:spid="_x0000_s1353" style="position:absolute;left:47332;top:73117;width:2515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WYlcYA&#10;AADdAAAADwAAAGRycy9kb3ducmV2LnhtbESPQWvCQBSE7wX/w/KE3urGHoKJboJoizm2WrDeHtln&#10;Esy+DdmtSfvru4LgcZiZb5hVPppWXKl3jWUF81kEgri0uuFKwdfh/WUBwnlkja1lUvBLDvJs8rTC&#10;VNuBP+m695UIEHYpKqi971IpXVmTQTezHXHwzrY36IPsK6l7HALctPI1imJpsOGwUGNHm5rKy/7H&#10;KNgtuvV3Yf+Gqn077Y4fx2R7SLxSz9NxvQThafSP8L1daAXxPEng9iY8AZn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HWYlcYAAADdAAAADwAAAAAAAAAAAAAAAACYAgAAZHJz&#10;L2Rvd25yZXYueG1sUEsFBgAAAAAEAAQA9QAAAIsDAAAAAA=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800</w:t>
                        </w:r>
                      </w:p>
                    </w:txbxContent>
                  </v:textbox>
                </v:rect>
                <v:rect id="Rectangle 313" o:spid="_x0000_s1354" style="position:absolute;left:51435;top:73117;width:2514;height:3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DF88MA&#10;AADdAAAADwAAAGRycy9kb3ducmV2LnhtbESPzarCMBSE94LvEI7gTlNdiFajiD/o8l4V1N2hObbF&#10;5qQ00db79DeC4HKYmW+Y2aIxhXhS5XLLCgb9CARxYnXOqYLTcdsbg3AeWWNhmRS8yMFi3m7NMNa2&#10;5l96HnwqAoRdjAoy78tYSpdkZND1bUkcvJutDPogq1TqCusAN4UcRtFIGsw5LGRY0iqj5H54GAW7&#10;cbm87O1fnRab6+78c56sjxOvVLfTLKcgPDX+G/6091rBKCDh/SY8ATn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mDF88MAAADdAAAADwAAAAAAAAAAAAAAAACYAgAAZHJzL2Rv&#10;d25yZXYueG1sUEsFBgAAAAAEAAQA9QAAAIgDAAAAAA==&#10;" filled="f" stroked="f">
                  <v:textbox style="mso-next-textbox:#Rectangle 313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600</w:t>
                        </w:r>
                        <w:r>
                          <w:rPr>
                            <w:color w:val="000000"/>
                            <w:lang w:val="en-US"/>
                          </w:rPr>
                          <w:t>853,7</w:t>
                        </w:r>
                      </w:p>
                    </w:txbxContent>
                  </v:textbox>
                </v:rect>
                <v:rect id="Rectangle 314" o:spid="_x0000_s1355" style="position:absolute;left:54305;top:73117;width:3759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xgaMcA&#10;AADdAAAADwAAAGRycy9kb3ducmV2LnhtbESPS2vDMBCE74X8B7GB3ho5OZjEsWxMH8THPApJb4u1&#10;tU2tlbHU2M2vjwqFHoeZ+YZJ88l04kqDay0rWC4iEMSV1S3XCt5Pb09rEM4ja+wsk4IfcpBns4cU&#10;E21HPtD16GsRIOwSVNB43ydSuqohg25he+LgfdrBoA9yqKUecAxw08lVFMXSYMthocGenhuqvo7f&#10;RsFu3ReX0t7Gunv92J33583LaeOVepxPxRaEp8n/h//apVYQr6Il/L4JT0Bm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EsYGjHAAAA3QAAAA8AAAAAAAAAAAAAAAAAmAIAAGRy&#10;cy9kb3ducmV2LnhtbFBLBQYAAAAABAAEAPUAAACMAwAAAAA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450,0</w:t>
                        </w:r>
                      </w:p>
                    </w:txbxContent>
                  </v:textbox>
                </v:rect>
                <v:rect id="Rectangle 315" o:spid="_x0000_s1356" style="position:absolute;left:1403;top:70634;width:2089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7+H8UA&#10;AADdAAAADwAAAGRycy9kb3ducmV2LnhtbESPT4vCMBTE7wv7HcJb8Lam9iBajSLuih79s9D19mie&#10;bbF5KU201U9vBMHjMDO/YabzzlTiSo0rLSsY9CMQxJnVJecK/g6r7xEI55E1VpZJwY0czGefH1NM&#10;tG15R9e9z0WAsEtQQeF9nUjpsoIMur6tiYN3so1BH2STS91gG+CmknEUDaXBksNCgTUtC8rO+4tR&#10;sB7Vi/+Nvbd59Xtcp9t0/HMYe6V6X91iAsJT59/hV3ujFQzjKIbnm/AE5O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/v4fxQAAAN0AAAAPAAAAAAAAAAAAAAAAAJgCAABkcnMv&#10;ZG93bnJldi54bWxQSwUGAAAAAAQABAD1AAAAigMAAAAA&#10;" filled="f" stroked="f">
                  <v:textbox style="mso-next-textbox:#Rectangle 315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0,0</w:t>
                        </w:r>
                        <w:r>
                          <w:rPr>
                            <w:color w:val="000000"/>
                            <w:lang w:val="en-US"/>
                          </w:rPr>
                          <w:t>827,8</w:t>
                        </w:r>
                      </w:p>
                    </w:txbxContent>
                  </v:textbox>
                </v:rect>
                <v:rect id="Rectangle 66" o:spid="_x0000_s1357" style="position:absolute;left:1911;top:67395;width:838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JbhMYA&#10;AADdAAAADwAAAGRycy9kb3ducmV2LnhtbESPQWvCQBSE74L/YXlCb7rRQtDoKmJbkmMbBfX2yD6T&#10;YPZtyG5N2l/fLRR6HGbmG2azG0wjHtS52rKC+SwCQVxYXXOp4HR8my5BOI+ssbFMCr7IwW47Hm0w&#10;0bbnD3rkvhQBwi5BBZX3bSKlKyoy6Ga2JQ7ezXYGfZBdKXWHfYCbRi6iKJYGaw4LFbZ0qKi4559G&#10;Qbps95fMfvdl83pNz+/n1ctx5ZV6mgz7NQhPg/8P/7UzrSBeRM/w+yY8Abn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rJbhMYAAADdAAAADwAAAAAAAAAAAAAAAACYAgAAZHJz&#10;L2Rvd25yZXYueG1sUEsFBgAAAAAEAAQA9QAAAIsDAAAAAA=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rect id="Rectangle 67" o:spid="_x0000_s1358" style="position:absolute;left:1574;top:64043;width:1677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vD8MYA&#10;AADdAAAADwAAAGRycy9kb3ducmV2LnhtbESPQWvCQBSE74L/YXlCb7pRStDoKmJbkmMbBfX2yD6T&#10;YPZtyG5N2l/fLRR6HGbmG2azG0wjHtS52rKC+SwCQVxYXXOp4HR8my5BOI+ssbFMCr7IwW47Hm0w&#10;0bbnD3rkvhQBwi5BBZX3bSKlKyoy6Ga2JQ7ezXYGfZBdKXWHfYCbRi6iKJYGaw4LFbZ0qKi4559G&#10;Qbps95fMfvdl83pNz+/n1ctx5ZV6mgz7NQhPg/8P/7UzrSBeRM/w+yY8Abn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VvD8MYAAADdAAAADwAAAAAAAAAAAAAAAACYAgAAZHJz&#10;L2Rvd25yZXYueG1sUEsFBgAAAAAEAAQA9QAAAIsDAAAAAA=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rect id="Rectangle 68" o:spid="_x0000_s1359" style="position:absolute;left:1574;top:60804;width:1677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dma8YA&#10;AADdAAAADwAAAGRycy9kb3ducmV2LnhtbESPQWvCQBSE74L/YXlCb7pRaNDoKmJbkmMbBfX2yD6T&#10;YPZtyG5N2l/fLRR6HGbmG2azG0wjHtS52rKC+SwCQVxYXXOp4HR8my5BOI+ssbFMCr7IwW47Hm0w&#10;0bbnD3rkvhQBwi5BBZX3bSKlKyoy6Ga2JQ7ezXYGfZBdKXWHfYCbRi6iKJYGaw4LFbZ0qKi4559G&#10;Qbps95fMfvdl83pNz+/n1ctx5ZV6mgz7NQhPg/8P/7UzrSBeRM/w+yY8Abn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hdma8YAAADdAAAADwAAAAAAAAAAAAAAAACYAgAAZHJz&#10;L2Rvd25yZXYueG1sUEsFBgAAAAAEAAQA9QAAAIsDAAAAAA=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5</w:t>
                        </w:r>
                      </w:p>
                    </w:txbxContent>
                  </v:textbox>
                </v:rect>
                <v:rect id="Rectangle 69" o:spid="_x0000_s1360" style="position:absolute;left:1574;top:57452;width:1677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X4HMYA&#10;AADdAAAADwAAAGRycy9kb3ducmV2LnhtbESPT2vCQBTE74LfYXlCb7qphxCjq0j/kBxbFdTbI/tM&#10;gtm3IbtN0n76bqHgcZiZ3zCb3Wga0VPnassKnhcRCOLC6ppLBafj+zwB4TyyxsYyKfgmB7vtdLLB&#10;VNuBP6k/+FIECLsUFVTet6mUrqjIoFvYljh4N9sZ9EF2pdQdDgFuGrmMolgarDksVNjSS0XF/fBl&#10;FGRJu7/k9mcom7drdv44r16PK6/U02zcr0F4Gv0j/N/OtYJ4GcXw9yY8Ab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sX4HMYAAADdAAAADwAAAAAAAAAAAAAAAACYAgAAZHJz&#10;L2Rvd25yZXYueG1sUEsFBgAAAAAEAAQA9QAAAIsDAAAAAA=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20</w:t>
                        </w:r>
                      </w:p>
                    </w:txbxContent>
                  </v:textbox>
                </v:rect>
                <v:rect id="Rectangle 70" o:spid="_x0000_s1361" style="position:absolute;left:1574;top:54220;width:1677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ldh8YA&#10;AADdAAAADwAAAGRycy9kb3ducmV2LnhtbESPS4vCQBCE74L/YegFbzpZDz6yjiI+0KOaBXdvTaY3&#10;CZvpCZnRRH+9Iwgei6r6ipotWlOKK9WusKzgcxCBIE6tLjhT8J1s+xMQziNrLC2Tghs5WMy7nRnG&#10;2jZ8pOvJZyJA2MWoIPe+iqV0aU4G3cBWxMH7s7VBH2SdSV1jE+CmlMMoGkmDBYeFHCta5ZT+ny5G&#10;wW5SLX/29t5k5eZ3dz6cp+tk6pXqfbTLLxCeWv8Ov9p7rWA0jMbwfBOegJw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Yldh8YAAADdAAAADwAAAAAAAAAAAAAAAACYAgAAZHJz&#10;L2Rvd25yZXYueG1sUEsFBgAAAAAEAAQA9QAAAIsDAAAAAA=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25</w:t>
                        </w:r>
                      </w:p>
                    </w:txbxContent>
                  </v:textbox>
                </v:rect>
                <v:rect id="Rectangle 71" o:spid="_x0000_s1362" style="position:absolute;left:1574;top:50861;width:1677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WjA8QA&#10;AADcAAAADwAAAGRycy9kb3ducmV2LnhtbESPT4vCMBTE74LfITzBm6aKiFajiLrocf0D6u3RPNti&#10;81KarK1++o2wsMdhZn7DzJeNKcSTKpdbVjDoRyCIE6tzThWcT1+9CQjnkTUWlknBixwsF+3WHGNt&#10;az7Q8+hTESDsYlSQeV/GUrokI4Oub0vi4N1tZdAHWaVSV1gHuCnkMIrG0mDOYSHDktYZJY/jj1Gw&#10;m5Sr696+67TY3naX78t0c5p6pbqdZjUD4anx/+G/9l4rGI+G8DkTjo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lowPEAAAA3AAAAA8AAAAAAAAAAAAAAAAAmAIAAGRycy9k&#10;b3ducmV2LnhtbFBLBQYAAAAABAAEAPUAAACJAwAAAAA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30</w:t>
                        </w:r>
                      </w:p>
                    </w:txbxContent>
                  </v:textbox>
                </v:rect>
                <v:rect id="Rectangle 72" o:spid="_x0000_s1363" style="position:absolute;left:1574;top:47629;width:1677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kGmMYA&#10;AADcAAAADwAAAGRycy9kb3ducmV2LnhtbESPW2vCQBSE3wv9D8sp9K1ueiFodBXpheRRo6C+HbLH&#10;JJg9G7Jbk/bXu4Lg4zAz3zCzxWAacabO1ZYVvI4iEMSF1TWXCrabn5cxCOeRNTaWScEfOVjMHx9m&#10;mGjb85rOuS9FgLBLUEHlfZtI6YqKDLqRbYmDd7SdQR9kV0rdYR/gppFvURRLgzWHhQpb+qyoOOW/&#10;RkE6bpf7zP73ZfN9SHer3eRrM/FKPT8NyykIT4O/h2/tTCuIP97heiYcAT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SkGmMYAAADcAAAADwAAAAAAAAAAAAAAAACYAgAAZHJz&#10;L2Rvd25yZXYueG1sUEsFBgAAAAAEAAQA9QAAAIsDAAAAAA=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35</w:t>
                        </w:r>
                      </w:p>
                    </w:txbxContent>
                  </v:textbox>
                </v:rect>
                <v:rect id="Rectangle 73" o:spid="_x0000_s1364" style="position:absolute;left:1574;top:44390;width:1677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Ce7MQA&#10;AADcAAAADwAAAGRycy9kb3ducmV2LnhtbESPT4vCMBTE74LfITxhb5oqIlqNIrqLHv0H6u3RPNti&#10;81KarK1+eiMs7HGYmd8ws0VjCvGgyuWWFfR7EQjixOqcUwWn4093DMJ5ZI2FZVLwJAeLebs1w1jb&#10;mvf0OPhUBAi7GBVk3pexlC7JyKDr2ZI4eDdbGfRBVqnUFdYBbgo5iKKRNJhzWMiwpFVGyf3waxRs&#10;xuXysrWvOi2+r5vz7jxZHydeqa9Os5yC8NT4//Bfe6sVjIZD+JwJR0DO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AnuzEAAAA3AAAAA8AAAAAAAAAAAAAAAAAmAIAAGRycy9k&#10;b3ducmV2LnhtbFBLBQYAAAAABAAEAPUAAACJAwAAAAA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40</w:t>
                        </w:r>
                      </w:p>
                    </w:txbxContent>
                  </v:textbox>
                </v:rect>
                <v:rect id="Rectangle 74" o:spid="_x0000_s1365" style="position:absolute;left:1574;top:41038;width:1677;height:3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w7d8YA&#10;AADcAAAADwAAAGRycy9kb3ducmV2LnhtbESPT2vCQBTE74V+h+UVequbljZodBXpH5KjRkG9PbLP&#10;JJh9G7Jbk/bTu4LgcZiZ3zCzxWAacabO1ZYVvI4iEMSF1TWXCrabn5cxCOeRNTaWScEfOVjMHx9m&#10;mGjb85rOuS9FgLBLUEHlfZtI6YqKDLqRbYmDd7SdQR9kV0rdYR/gppFvURRLgzWHhQpb+qyoOOW/&#10;RkE6bpf7zP73ZfN9SHer3eRrM/FKPT8NyykIT4O/h2/tTCuI3z/geiYcAT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Yw7d8YAAADcAAAADwAAAAAAAAAAAAAAAACYAgAAZHJz&#10;L2Rvd25yZXYueG1sUEsFBgAAAAAEAAQA9QAAAIsDAAAAAA=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45</w:t>
                        </w:r>
                      </w:p>
                    </w:txbxContent>
                  </v:textbox>
                </v:rect>
                <v:rect id="Rectangle 75" o:spid="_x0000_s1366" style="position:absolute;left:1574;top:37806;width:1677;height:3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6lAMYA&#10;AADcAAAADwAAAGRycy9kb3ducmV2LnhtbESPzWrDMBCE74G+g9hCb4ncUEziRAmmTbGP+SmkvS3W&#10;xja1VsZSbbdPHwUCPQ4z8w2z3o6mET11rras4HkWgSAurK65VPBxep8uQDiPrLGxTAp+ycF28zBZ&#10;Y6LtwAfqj74UAcIuQQWV920ipSsqMuhmtiUO3sV2Bn2QXSl1h0OAm0bOoyiWBmsOCxW29FpR8X38&#10;MQqyRZt+5vZvKJvdV3ben5dvp6VX6ulxTFcgPI3+P3xv51pB/BLD7Uw4AnJz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V6lAMYAAADcAAAADwAAAAAAAAAAAAAAAACYAgAAZHJz&#10;L2Rvd25yZXYueG1sUEsFBgAAAAAEAAQA9QAAAIsDAAAAAA=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50</w:t>
                        </w:r>
                      </w:p>
                    </w:txbxContent>
                  </v:textbox>
                </v:rect>
                <v:rect id="Rectangle 76" o:spid="_x0000_s1367" style="position:absolute;left:1574;top:34447;width:1677;height:3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IAm8UA&#10;AADcAAAADwAAAGRycy9kb3ducmV2LnhtbESPT4vCMBTE7wt+h/AEb2uqiKvVKKIuevQfqLdH82yL&#10;zUtpou3up98ICx6HmfkNM503phBPqlxuWUGvG4EgTqzOOVVwOn5/jkA4j6yxsEwKfsjBfNb6mGKs&#10;bc17eh58KgKEXYwKMu/LWEqXZGTQdW1JHLybrQz6IKtU6grrADeF7EfRUBrMOSxkWNIyo+R+eBgF&#10;m1G5uGztb50W6+vmvDuPV8exV6rTbhYTEJ4a/w7/t7dawXDwBa8z4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EgCbxQAAANwAAAAPAAAAAAAAAAAAAAAAAJgCAABkcnMv&#10;ZG93bnJldi54bWxQSwUGAAAAAAQABAD1AAAAig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55</w:t>
                        </w:r>
                      </w:p>
                    </w:txbxContent>
                  </v:textbox>
                </v:rect>
                <v:rect id="Rectangle 77" o:spid="_x0000_s1368" style="position:absolute;left:1574;top:31215;width:1677;height:3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2U6cIA&#10;AADcAAAADwAAAGRycy9kb3ducmV2LnhtbERPy4rCMBTdC/5DuMLsNFUG0dpUxAe6nFFB3V2aa1ts&#10;bkoTbWe+frIYcHk472TZmUq8qHGlZQXjUQSCOLO65FzB+bQbzkA4j6yxskwKfsjBMu33Eoy1bfmb&#10;XkefixDCLkYFhfd1LKXLCjLoRrYmDtzdNgZ9gE0udYNtCDeVnETRVBosOTQUWNO6oOxxfBoF+1m9&#10;uh7sb5tX29v+8nWZb05zr9THoFstQHjq/Fv87z5oBdPPsDacCUdAp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jZTpwgAAANwAAAAPAAAAAAAAAAAAAAAAAJgCAABkcnMvZG93&#10;bnJldi54bWxQSwUGAAAAAAQABAD1AAAAhw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60</w:t>
                        </w:r>
                      </w:p>
                    </w:txbxContent>
                  </v:textbox>
                </v:rect>
                <v:rect id="Rectangle 78" o:spid="_x0000_s1369" style="position:absolute;left:1574;top:27976;width:1677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ExcsUA&#10;AADcAAAADwAAAGRycy9kb3ducmV2LnhtbESPT4vCMBTE78J+h/AWvGmqiNhqFNl10aN/FtTbo3m2&#10;xealNFlb/fRGEPY4zMxvmNmiNaW4Ue0KywoG/QgEcWp1wZmC38NPbwLCeWSNpWVScCcHi/lHZ4aJ&#10;tg3v6Lb3mQgQdgkqyL2vEildmpNB17cVcfAutjbog6wzqWtsAtyUchhFY2mw4LCQY0VfOaXX/Z9R&#10;sJ5Uy9PGPpqsXJ3Xx+0x/j7EXqnuZ7ucgvDU+v/wu73RCsajGF5nwhGQ8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wTFyxQAAANwAAAAPAAAAAAAAAAAAAAAAAJgCAABkcnMv&#10;ZG93bnJldi54bWxQSwUGAAAAAAQABAD1AAAAig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65</w:t>
                        </w:r>
                      </w:p>
                    </w:txbxContent>
                  </v:textbox>
                </v:rect>
                <v:rect id="Rectangle 79" o:spid="_x0000_s1370" style="position:absolute;left:1574;top:24624;width:1677;height:3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IOMsIA&#10;AADcAAAADwAAAGRycy9kb3ducmV2LnhtbERPy4rCMBTdC/5DuMLsNFUY0dpUxAe6nFFB3V2aa1ts&#10;bkoTbWe+frIYcHk472TZmUq8qHGlZQXjUQSCOLO65FzB+bQbzkA4j6yxskwKfsjBMu33Eoy1bfmb&#10;XkefixDCLkYFhfd1LKXLCjLoRrYmDtzdNgZ9gE0udYNtCDeVnETRVBosOTQUWNO6oOxxfBoF+1m9&#10;uh7sb5tX29v+8nWZb05zr9THoFstQHjq/Fv87z5oBdPPMD+cCUdAp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Ig4ywgAAANwAAAAPAAAAAAAAAAAAAAAAAJgCAABkcnMvZG93&#10;bnJldi54bWxQSwUGAAAAAAQABAD1AAAAhw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70</w:t>
                        </w:r>
                      </w:p>
                    </w:txbxContent>
                  </v:textbox>
                </v:rect>
                <v:rect id="Rectangle 80" o:spid="_x0000_s1371" style="position:absolute;left:1574;top:21392;width:1677;height:3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6rqcQA&#10;AADcAAAADwAAAGRycy9kb3ducmV2LnhtbESPQYvCMBSE74L/ITzBm6YuKFqNIrqiR1cF9fZonm2x&#10;eSlNtNVfbxYW9jjMzDfMbNGYQjypcrllBYN+BII4sTrnVMHpuOmNQTiPrLGwTApe5GAxb7dmGGtb&#10;8w89Dz4VAcIuRgWZ92UspUsyMuj6tiQO3s1WBn2QVSp1hXWAm0J+RdFIGsw5LGRY0iqj5H54GAXb&#10;cbm87Oy7Tovv6/a8P0/Wx4lXqttpllMQnhr/H/5r77SC0XAAv2fCEZDz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Nuq6nEAAAA3AAAAA8AAAAAAAAAAAAAAAAAmAIAAGRycy9k&#10;b3ducmV2LnhtbFBLBQYAAAAABAAEAPUAAACJAwAAAAA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75</w:t>
                        </w:r>
                      </w:p>
                    </w:txbxContent>
                  </v:textbox>
                </v:rect>
                <v:rect id="Rectangle 81" o:spid="_x0000_s1372" style="position:absolute;left:1574;top:18033;width:1677;height:3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w13sQA&#10;AADcAAAADwAAAGRycy9kb3ducmV2LnhtbESPT4vCMBTE74LfITzBm6YKilajiLrocf0D6u3RPNti&#10;81KarK1++o2wsMdhZn7DzJeNKcSTKpdbVjDoRyCIE6tzThWcT1+9CQjnkTUWlknBixwsF+3WHGNt&#10;az7Q8+hTESDsYlSQeV/GUrokI4Oub0vi4N1tZdAHWaVSV1gHuCnkMIrG0mDOYSHDktYZJY/jj1Gw&#10;m5Sr696+67TY3naX78t0c5p6pbqdZjUD4anx/+G/9l4rGI+G8DkTjo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O8Nd7EAAAA3AAAAA8AAAAAAAAAAAAAAAAAmAIAAGRycy9k&#10;b3ducmV2LnhtbFBLBQYAAAAABAAEAPUAAACJAwAAAAA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80</w:t>
                        </w:r>
                      </w:p>
                    </w:txbxContent>
                  </v:textbox>
                </v:rect>
                <v:rect id="Rectangle 82" o:spid="_x0000_s1373" style="position:absolute;left:1574;top:14801;width:1677;height:3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CQRcYA&#10;AADcAAAADwAAAGRycy9kb3ducmV2LnhtbESPT2vCQBTE74V+h+UVequbtjRodBXpH5KjRkG9PbLP&#10;JJh9G7Jbk/bTu4LgcZiZ3zCzxWAacabO1ZYVvI4iEMSF1TWXCrabn5cxCOeRNTaWScEfOVjMHx9m&#10;mGjb85rOuS9FgLBLUEHlfZtI6YqKDLqRbYmDd7SdQR9kV0rdYR/gppFvURRLgzWHhQpb+qyoOOW/&#10;RkE6bpf7zP73ZfN9SHer3eRrM/FKPT8NyykIT4O/h2/tTCuIP97heiYcAT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PCQRcYAAADcAAAADwAAAAAAAAAAAAAAAACYAgAAZHJz&#10;L2Rvd25yZXYueG1sUEsFBgAAAAAEAAQA9QAAAIsDAAAAAA=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85</w:t>
                        </w:r>
                      </w:p>
                    </w:txbxContent>
                  </v:textbox>
                </v:rect>
                <v:rect id="Rectangle 83" o:spid="_x0000_s1374" style="position:absolute;left:1574;top:11442;width:1677;height:3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kIMcYA&#10;AADcAAAADwAAAGRycy9kb3ducmV2LnhtbESPT2vCQBTE74V+h+UVequbljZodBXpH5KjRkG9PbLP&#10;JJh9G7Jbk/bTu4LgcZiZ3zCzxWAacabO1ZYVvI4iEMSF1TWXCrabn5cxCOeRNTaWScEfOVjMHx9m&#10;mGjb85rOuS9FgLBLUEHlfZtI6YqKDLqRbYmDd7SdQR9kV0rdYR/gppFvURRLgzWHhQpb+qyoOOW/&#10;RkE6bpf7zP73ZfN9SHer3eRrM/FKPT8NyykIT4O/h2/tTCuIP97heiYcAT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xkIMcYAAADcAAAADwAAAAAAAAAAAAAAAACYAgAAZHJz&#10;L2Rvd25yZXYueG1sUEsFBgAAAAAEAAQA9QAAAIsDAAAAAA=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90</w:t>
                        </w:r>
                      </w:p>
                    </w:txbxContent>
                  </v:textbox>
                </v:rect>
                <v:rect id="Rectangle 84" o:spid="_x0000_s1375" style="position:absolute;left:1574;top:8210;width:1677;height:3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WtqsQA&#10;AADcAAAADwAAAGRycy9kb3ducmV2LnhtbESPT4vCMBTE74LfITxhb5oqKFqNIrqLHv0H6u3RPNti&#10;81KarK1+eiMs7HGYmd8ws0VjCvGgyuWWFfR7EQjixOqcUwWn4093DMJ5ZI2FZVLwJAeLebs1w1jb&#10;mvf0OPhUBAi7GBVk3pexlC7JyKDr2ZI4eDdbGfRBVqnUFdYBbgo5iKKRNJhzWMiwpFVGyf3waxRs&#10;xuXysrWvOi2+r5vz7jxZHydeqa9Os5yC8NT4//Bfe6sVjIZD+JwJR0DO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VrarEAAAA3AAAAA8AAAAAAAAAAAAAAAAAmAIAAGRycy9k&#10;b3ducmV2LnhtbFBLBQYAAAAABAAEAPUAAACJAwAAAAA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95</w:t>
                        </w:r>
                      </w:p>
                    </w:txbxContent>
                  </v:textbox>
                </v:rect>
                <v:rect id="Rectangle 85" o:spid="_x0000_s1376" style="position:absolute;left:1231;top:4978;width:2515;height:3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cz3cYA&#10;AADcAAAADwAAAGRycy9kb3ducmV2LnhtbESPzWrDMBCE74G+g9hCb4ncQE3iRAmmTbGP+SmkvS3W&#10;xja1VsZSbbdPHwUCPQ4z8w2z3o6mET11rras4HkWgSAurK65VPBxep8uQDiPrLGxTAp+ycF28zBZ&#10;Y6LtwAfqj74UAcIuQQWV920ipSsqMuhmtiUO3sV2Bn2QXSl1h0OAm0bOoyiWBmsOCxW29FpR8X38&#10;MQqyRZt+5vZvKJvdV3ben5dvp6VX6ulxTFcgPI3+P3xv51pB/BLD7Uw4AnJz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Icz3cYAAADcAAAADwAAAAAAAAAAAAAAAACYAgAAZHJz&#10;L2Rvd25yZXYueG1sUEsFBgAAAAAEAAQA9QAAAIsDAAAAAA=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00</w:t>
                        </w:r>
                      </w:p>
                    </w:txbxContent>
                  </v:textbox>
                </v:rect>
                <v:rect id="Rectangle 86" o:spid="_x0000_s1377" style="position:absolute;left:787;width:3759;height:3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uWRsUA&#10;AADcAAAADwAAAGRycy9kb3ducmV2LnhtbESPT4vCMBTE7wt+h/AEb2uqoKvVKKIuevQfqLdH82yL&#10;zUtpou3up98ICx6HmfkNM503phBPqlxuWUGvG4EgTqzOOVVwOn5/jkA4j6yxsEwKfsjBfNb6mGKs&#10;bc17eh58KgKEXYwKMu/LWEqXZGTQdW1JHLybrQz6IKtU6grrADeF7EfRUBrMOSxkWNIyo+R+eBgF&#10;m1G5uGztb50W6+vmvDuPV8exV6rTbhYTEJ4a/w7/t7dawXDwBa8z4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y5ZGxQAAANwAAAAPAAAAAAAAAAAAAAAAAJgCAABkcnMv&#10;ZG93bnJldi54bWxQSwUGAAAAAAQABAD1AAAAig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07,5</w:t>
                        </w:r>
                      </w:p>
                    </w:txbxContent>
                  </v:textbox>
                </v:rect>
                <v:rect id="Rectangle 87" o:spid="_x0000_s1378" style="position:absolute;left:28232;top:74983;width:3365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QCNMIA&#10;AADcAAAADwAAAGRycy9kb3ducmV2LnhtbERPy4rCMBTdC/5DuMLsNFUY0dpUxAe6nFFB3V2aa1ts&#10;bkoTbWe+frIYcHk472TZmUq8qHGlZQXjUQSCOLO65FzB+bQbzkA4j6yxskwKfsjBMu33Eoy1bfmb&#10;XkefixDCLkYFhfd1LKXLCjLoRrYmDtzdNgZ9gE0udYNtCDeVnETRVBosOTQUWNO6oOxxfBoF+1m9&#10;uh7sb5tX29v+8nWZb05zr9THoFstQHjq/Fv87z5oBdPPsDacCUdAp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VAI0wgAAANwAAAAPAAAAAAAAAAAAAAAAAJgCAABkcnMvZG93&#10;bnJldi54bWxQSwUGAAAAAAQABAD1AAAAhw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cm-1</w:t>
                        </w:r>
                      </w:p>
                    </w:txbxContent>
                  </v:textbox>
                </v:rect>
                <v:rect id="Rectangle 88" o:spid="_x0000_s1379" style="position:absolute;top:36809;width:1987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inr8UA&#10;AADcAAAADwAAAGRycy9kb3ducmV2LnhtbESPT4vCMBTE78J+h/AWvGmqoNhqFNl10aN/FtTbo3m2&#10;xealNFlb/fRGEPY4zMxvmNmiNaW4Ue0KywoG/QgEcWp1wZmC38NPbwLCeWSNpWVScCcHi/lHZ4aJ&#10;tg3v6Lb3mQgQdgkqyL2vEildmpNB17cVcfAutjbog6wzqWtsAtyUchhFY2mw4LCQY0VfOaXX/Z9R&#10;sJ5Uy9PGPpqsXJ3Xx+0x/j7EXqnuZ7ucgvDU+v/wu73RCsajGF5nwhGQ8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GKevxQAAANwAAAAPAAAAAAAAAAAAAAAAAJgCAABkcnMv&#10;ZG93bnJldi54bWxQSwUGAAAAAAQABAD1AAAAig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 xml:space="preserve">%T </w:t>
                        </w:r>
                      </w:p>
                    </w:txbxContent>
                  </v:textbox>
                </v:rect>
                <v:shape id="Freeform 89" o:spid="_x0000_s1380" style="position:absolute;left:2978;top:6470;width:52197;height:59068;visibility:visible;mso-wrap-style:square;v-text-anchor:top" coordsize="8220,93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2b3MIA&#10;AADcAAAADwAAAGRycy9kb3ducmV2LnhtbERPu2rDMBTdA/0HcQvdYqkZTOpYCa1pSsFTHqVku1i3&#10;tql1ZSzFdv6+GgIdD+ed72bbiZEG3zrW8JwoEMSVMy3XGs6n/XINwgdkg51j0nAjD7vtwyLHzLiJ&#10;DzQeQy1iCPsMNTQh9JmUvmrIok9cTxy5HzdYDBEOtTQDTjHcdnKlVCotthwbGuypaKj6PV6thu9y&#10;PZYvl3erRqnePujrlhb7Quunx/l1AyLQHP7Fd/en0ZCmcX48E4+A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7ZvcwgAAANwAAAAPAAAAAAAAAAAAAAAAAJgCAABkcnMvZG93&#10;bnJldi54bWxQSwUGAAAAAAQABAD1AAAAhwMAAAAA&#10;" path="m,763l9,959r9,176l26,1233r9,39l44,1175r9,-59l62,1096r9,l79,1135r9,l97,1155r9,20l115,1155r9,-20l133,1096r,20l141,1155r9,l159,1096r9,118l177,1253r,-20l186,1155r8,-137l203,900r9,-156l221,842r9,195l239,1233r9,177l256,1488r,-59l265,1312r9,-118l274,1214r9,-39l292,1077r9,117l309,1194r,20l318,1155r9,-78l336,1018r9,-118l354,842r9,-20l371,783r9,-59l389,763r9,235l407,1155r9,39l425,1194r8,-98l442,861r9,-78l451,802r9,79l469,881r9,59l486,1018r9,39l504,1155r9,98l522,1292r9,l540,1390r8,78l557,1566r9,79l566,1664r9,-19l584,1664r9,l601,1762r9,157l619,2095r9,78l637,2310r9,98l655,2467r8,78l672,2624r9,176l690,2859r9,78l708,3015r8,40l725,3152r9,98l743,3329r9,58l761,3368r9,19l778,3446r9,98l796,3681r9,39l805,3701r9,l823,3760r9,-20l840,3818r9,177l858,4092r9,40l876,4171r9,-39l893,4092r9,-78l911,3995r9,l929,3936r9,-59l947,3857r8,-78l964,3681r9,-78l982,3505r9,-118l1000,3290r8,-138l1017,3094r9,-137l1035,2898r9,-118l1053,2682r9,-156l1070,2369r9,-137l1088,2173r9,-39l1106,2095r9,-20l1123,2036r9,-78l1141,1919r9,-20l1159,1821r9,l1177,1821r8,-59l1194,1684r9,-59l1212,1566r9,-59l1230,1449r9,l1247,1351r9,-39l1265,1272r9,-39l1283,1194r9,-59l1300,1057r9,-78l1318,998r9,-19l1336,1018r9,-20l1354,1018r8,39l1362,1077r9,-20l1380,1018r9,-78l1398,842r9,-59l1407,802r8,20l1424,842r9,58l1442,979r9,19l1460,1018r9,19l1477,1116r9,19l1495,1194r9,20l1513,1233r,-19l1522,1194r8,59l1539,1292r9,137l1557,1429r9,-59l1575,1312r9,-98l1592,1175r9,l1610,1116r9,-98l1628,979r9,196l1646,1703r8,470l1663,2369r9,59l1672,2389r9,-274l1690,1605r9,-254l1707,1233r9,-39l1716,1155r9,59l1734,1370r9,255l1752,1919r9,215l1761,2154r8,-98l1778,1899r9,-313l1796,1312r9,-118l1814,1155r8,-39l1831,1057r9,-39l1849,1018r9,19l1867,979r9,-20l1884,979r9,-39l1902,998r9,39l1920,1077r9,l1937,1037r9,l1955,1037r9,-19l1973,1037r9,20l1982,1037r9,l1999,1037r9,l2017,998r9,l2035,1018r9,l2053,1077r8,l2070,1057r9,l2088,1077r9,-40l2106,1057r8,l2123,1037r9,20l2141,1057r9,39l2159,1116r,-20l2168,1096r8,-19l2185,1077r9,-20l2203,1057r9,-20l2221,1018r8,l2238,1018r9,39l2256,1077r9,l2274,1096r,-19l2283,1077r8,19l2300,1116r9,l2318,1135r9,20l2336,1135r9,20l2353,1135r9,-19l2371,1116r9,-20l2389,1077r,19l2398,1096r,20l2406,1096r9,-19l2424,1096r9,l2442,1057r9,20l2451,1057r9,39l2468,1096r9,20l2486,1155r9,39l2495,1175r9,19l2513,1194r8,39l2530,1233r9,-19l2548,1194r,20l2557,1214r9,-39l2575,1155r8,l2592,1116r9,-59l2610,1018r9,-39l2628,959r8,-39l2645,920r,20l2654,900r9,l2672,959r9,l2690,1018r8,59l2698,1096r9,-39l2716,1057r,20l2725,1018r9,-39l2734,959r9,20l2752,998r8,39l2769,1175r9,58l2787,1253r9,19l2805,1253r8,-39l2822,1253r9,l2840,1233r9,-19l2858,1194r9,l2875,1214r9,19l2893,1292r9,20l2911,1351r9,59l2928,1390r9,l2946,1390r9,-20l2964,1331r9,-39l2982,1272r8,-19l2999,1272r9,l3017,1272r9,-19l3035,1272r8,20l3052,1312r,-20l3061,1312r9,-20l3079,1272r9,-19l3097,1253r8,19l3114,1292r9,39l3132,1351r9,39l3150,1410r,-20l3159,1331r8,-39l3176,1233r9,-39l3194,1214r9,19l3212,1272r8,20l3229,1292r9,l3247,1312r9,19l3265,1351r9,l3282,1370r9,l3300,1410r9,19l3318,1468r9,20l3335,1527r9,l3353,1527r9,l3371,1527r9,-20l3389,1468r8,-19l3406,1410r9,-40l3424,1331r9,l3442,1292r8,-20l3459,1253r9,-20l3477,1214r9,-39l3495,1175r9,l3512,1175r9,l3530,1175r9,19l3548,1214r9,39l3566,1292r8,20l3583,1331r9,-19l3601,1292r9,-20l3619,1253r8,-39l3636,1155r9,-20l3654,1077r9,-40l3672,1018r9,l3689,1018r9,39l3707,1096r9,20l3725,1155r9,l3742,1155r9,20l3760,1233r9,l3778,1214r9,-39l3796,1135r8,-19l3813,1116r9,l3831,1077r9,-40l3849,1018r8,-20l3866,979r9,-20l3884,940r9,-20l3902,940r9,58l3919,1018r9,78l3937,1233r9,157l3955,1566r9,333l3973,2350r8,509l3990,3270r9,822l4008,5091r9,1058l4026,6854r8,881l4043,8362r9,411l4061,8949r9,157l4079,9125r9,-78l4096,8812r9,-392l4114,7892r9,-372l4132,6991r9,-451l4149,6129r9,-254l4167,5561r9,-274l4185,5072r9,-137l4203,4739r8,-216l4220,4347r9,-137l4238,4053r9,-156l4256,3760r8,-79l4273,3564r9,-98l4291,3407r9,-78l4309,3270r9,-78l4326,3113r9,-39l4344,3055r9,-20l4362,3015r9,l4380,3015r8,-19l4397,2976r9,l4415,2957r9,-40l4433,2878r8,-39l4450,2800r9,l4468,2820r9,19l4486,2859r9,-79l4503,2722r9,-59l4521,2585r9,-40l4539,2487r9,-137l4556,2193r9,-137l4574,1997r9,-78l4592,1840r9,-98l4610,1645r8,-138l4627,1390r9,-98l4645,1233r9,-98l4663,1077r9,-59l4680,998r9,-58l4698,940r9,l4716,920r9,l4733,900r9,l4751,920r9,20l4769,920r9,l4787,979r8,137l4804,1488r9,274l4822,2036r9,157l4840,2252r8,39l4857,2310r9,-39l4875,2173r9,-156l4893,1625r9,-294l4910,1175r9,-79l4928,998r9,-117l4937,861r9,79l4955,1175r8,489l4972,1899r9,137l4990,2095r9,78l5008,2291r9,176l5025,2624r9,196l5043,3094r9,626l5061,4112r9,392l5079,4719r8,78l5096,4837r,-20l5105,4700r9,-392l5123,3897r9,-745l5140,2545r9,-176l5158,2408r9,294l5176,3152r9,392l5194,3799r8,568l5211,5189r9,627l5229,5972r9,40l5247,5933r8,-98l5264,5894r9,235l5282,6325r9,39l5300,6442r9,451l5317,7578r9,647l5335,8577r9,411l5353,9204r9,98l5370,9302r9,-79l5388,8988r9,-215l5406,8342r9,-509l5424,7285r8,-373l5441,6384r9,-509l5459,5424r9,-274l5477,4758r9,-352l5494,4073r9,-235l5512,3466r9,-372l5530,2761r9,-196l5547,2271r9,-235l5565,1821r9,-157l5583,1429r9,-215l5601,1037r8,-97l5618,861r9,l5636,900r9,59l5654,1135r8,314l5671,2075r9,627l5689,3818r9,901l5707,5542r9,568l5724,6834r9,372l5742,7324r9,39l5760,7265r9,-78l5777,7206r9,176l5795,7539r9,137l5813,7813r9,294l5831,8381r8,157l5848,8557r9,-117l5866,8185r9,-430l5884,7441r9,-431l5901,6560r9,-411l5919,5875r9,-412l5937,5072r9,-275l5954,4621r9,-235l5972,4151r9,-215l5990,3799r9,-294l6008,3270r8,-157l6025,3015r9,-137l6043,2780r9,-156l6061,2526r8,-137l6078,2330r9,78l6096,2565r9,196l6114,2800r9,-59l6131,2780r9,59l6149,2898r9,59l6167,3015r9,-117l6184,2624r9,-118l6202,2467r9,-98l6220,2193r9,-137l6238,1762r8,-411l6255,979r9,-177l6273,685r9,157l6291,1370r9,431l6308,2350r9,313l6326,2957r9,176l6344,3368r9,117l6361,3387r9,-215l6379,2702r9,-352l6397,2193r9,-196l6415,1821r8,-137l6432,1586r9,-118l6450,1331r9,-176l6468,1057r8,-98l6485,900r9,20l6503,998r9,274l6521,1977r9,764l6538,3113r9,333l6556,3681r9,216l6574,3975r9,59l6591,3916r9,-489l6609,3015r9,-450l6627,2291r9,-137l6645,2075r8,-58l6662,1919r9,-20l6680,1899r9,-117l6698,1684r9,19l6715,1703r9,-98l6733,1449r9,-59l6751,1351r9,-59l6760,1312r8,313l6777,1860r9,137l6795,1977r9,59l6813,2115r9,78l6830,2212r,20l6839,2193r9,-157l6857,1703r9,-196l6875,1488r8,-20l6892,1507r9,235l6910,2134r9,196l6928,2526r9,98l6945,2702r9,78l6963,2917r9,40l6972,2937r9,-215l6990,2487r8,-255l7007,2056r9,-118l7025,1821r9,-216l7043,1449r9,-98l7060,1331r9,-117l7078,1018r9,-39l7096,940r9,97l7114,1312r8,274l7131,1899r9,176l7149,2232r9,98l7158,2350r9,-20l7175,2291r9,59l7193,2310r9,-352l7211,1566r9,-156l7229,1410r8,l7246,1449r9,19l7255,1449r9,19l7273,1782r9,685l7290,3152r9,333l7308,3720r9,157l7326,4014r9,98l7344,4190r8,-235l7361,3427r9,-412l7379,2506r9,-117l7397,2447r9,314l7414,2898r9,59l7432,3055r9,137l7450,3466r9,431l7467,4053r9,118l7485,4132r9,-59l7503,4034r9,-118l7521,3818r8,-176l7538,3427r9,-353l7556,2702r9,-587l7574,1919r8,-157l7591,1645r9,-79l7609,1527r9,-98l7627,1527r9,372l7644,2193r9,215l7662,2624r9,333l7680,3133r9,117l7697,3348r,39l7706,3329r9,-235l7724,2624r9,-333l7742,2173r9,-137l7759,1742r9,-274l7777,1292r9,-196l7795,1135r9,-39l7813,1096r8,-78l7830,783r9,-137l7839,685r9,176l7857,1077r9,98l7866,1116r8,39l7883,1488r9,548l7901,2193r9,254l7919,2820r9,254l7936,3035r,-39l7945,3074r9,39l7963,2643r9,-509l7972,2115r9,215l7989,2682r9,470l8007,3662r9,293l8025,4073r9,-59l8043,4484r8,274l8060,4523r9,-587l8078,3113r9,-607l8096,2389r,98l8104,2663r,-78l8113,1938r9,-372l8131,822r,-20l8140,940r9,-216l8158,470r,-98l8166,509r9,391l8175,920r9,-39l8193,822r9,-705l8202,r9,215l8220,705e" filled="f" strokecolor="red" strokeweight=".45pt">
                  <v:path arrowok="t" o:connecttype="custom" o:connectlocs="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" o:connectangles="0,0,0,0,0,0,0,0,0,0,0,0,0,0,0,0,0,0,0,0,0,0,0,0,0,0,0,0,0,0,0,0,0,0,0,0,0,0,0,0,0,0,0,0,0,0,0,0,0,0,0,0,0,0,0,0,0,0,0,0,0"/>
                </v:shape>
                <v:rect id="Rectangle 90" o:spid="_x0000_s1381" style="position:absolute;left:3314;top:16541;width:3893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JhFMUA&#10;AADcAAAADwAAAGRycy9kb3ducmV2LnhtbESPQWvCQBSE74L/YXlCb7qxhxCjmyDaYo6tFqy3R/aZ&#10;BLNvQ3Zr0v76bqHgcZiZb5hNPppW3Kl3jWUFy0UEgri0uuFKwcfpdZ6AcB5ZY2uZFHyTgzybTjaY&#10;ajvwO92PvhIBwi5FBbX3XSqlK2sy6Ba2Iw7e1fYGfZB9JXWPQ4CbVj5HUSwNNhwWauxoV1N5O34Z&#10;BYek234W9meo2pfL4fx2Xu1PK6/U02zcrkF4Gv0j/N8utII4XsLfmXAEZPY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AmEUxQAAANwAAAAPAAAAAAAAAAAAAAAAAJgCAABkcnMv&#10;ZG93bnJldi54bWxQSwUGAAAAAAQABAD1AAAAig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981,8</w:t>
                        </w:r>
                      </w:p>
                    </w:txbxContent>
                  </v:textbox>
                </v:rect>
                <v:line id="Line 91" o:spid="_x0000_s1382" style="position:absolute;flip:x y;visibility:visible;mso-wrap-style:square" from="3143,14547" to="4210,16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prK8QAAADcAAAADwAAAGRycy9kb3ducmV2LnhtbESPQWsCMRSE70L/Q3iF3jRbK4usRmmF&#10;ghWkdFs8PzfPzeLmZdlETf31Rij0OMzMN8x8GW0rztT7xrGC51EGgrhyuuFawc/3+3AKwgdkja1j&#10;UvBLHpaLh8EcC+0u/EXnMtQiQdgXqMCE0BVS+sqQRT9yHXHyDq63GJLsa6l7vCS4beU4y3JpseG0&#10;YLCjlaHqWJ6sgsnbZ/eysrTbTs0VDxuO/mMflXp6jK8zEIFi+A//tddaQZ6P4X4mHQG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CmsrxAAAANwAAAAPAAAAAAAAAAAA&#10;AAAAAKECAABkcnMvZG93bnJldi54bWxQSwUGAAAAAAQABAD5AAAAkgMAAAAA&#10;" strokecolor="red" strokeweight=".45pt"/>
                <v:rect id="Rectangle 92" o:spid="_x0000_s1383" style="position:absolute;left:3651;top:20268;width:3892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xa+MYA&#10;AADcAAAADwAAAGRycy9kb3ducmV2LnhtbESPzWrDMBCE74G+g9hCb4ncFEziRAmmTbGP+SmkvS3W&#10;xja1VsZSbbdPHwUCPQ4z8w2z3o6mET11rras4HkWgSAurK65VPBxep8uQDiPrLGxTAp+ycF28zBZ&#10;Y6LtwAfqj74UAcIuQQWV920ipSsqMuhmtiUO3sV2Bn2QXSl1h0OAm0bOoyiWBmsOCxW29FpR8X38&#10;MQqyRZt+5vZvKJvdV3ben5dvp6VX6ulxTFcgPI3+P3xv51pBHL/A7Uw4AnJz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pxa+MYAAADcAAAADwAAAAAAAAAAAAAAAACYAgAAZHJz&#10;L2Rvd25yZXYueG1sUEsFBgAAAAAEAAQA9QAAAIsDAAAAAA=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845,9</w:t>
                        </w:r>
                      </w:p>
                    </w:txbxContent>
                  </v:textbox>
                </v:rect>
                <v:line id="Line 93" o:spid="_x0000_s1384" style="position:absolute;flip:y;visibility:visible;mso-wrap-style:square" from="4552,15919" to="4559,20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mJm8QAAADcAAAADwAAAGRycy9kb3ducmV2LnhtbESPQWvCQBSE74L/YXlCb7ppKCGkrlKU&#10;lh56MQpeH9lnNjT7NmY3Jv33XUHwOMzMN8x6O9lW3Kj3jWMFr6sEBHHldMO1gtPxc5mD8AFZY+uY&#10;FPyRh+1mPltjod3IB7qVoRYRwr5ABSaErpDSV4Ys+pXriKN3cb3FEGVfS93jGOG2lWmSZNJiw3HB&#10;YEc7Q9VvOVgF4zktU/N1sbnfTfvumgyHn3xQ6mUxfbyDCDSFZ/jR/tYKsuwN7mfiEZCb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eYmbxAAAANwAAAAPAAAAAAAAAAAA&#10;AAAAAKECAABkcnMvZG93bnJldi54bWxQSwUGAAAAAAQABAD5AAAAkgMAAAAA&#10;" strokecolor="red" strokeweight=".45pt"/>
                <v:rect id="Rectangle 94" o:spid="_x0000_s1385" style="position:absolute;left:4718;top:15048;width:3892;height:32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lnF8YA&#10;AADcAAAADwAAAGRycy9kb3ducmV2LnhtbESPzWrDMBCE74G+g9hCb4ncQE3iRAmmTbGP+SmkvS3W&#10;xja1VsZSbbdPHwUCPQ4z8w2z3o6mET11rras4HkWgSAurK65VPBxep8uQDiPrLGxTAp+ycF28zBZ&#10;Y6LtwAfqj74UAcIuQQWV920ipSsqMuhmtiUO3sV2Bn2QXSl1h0OAm0bOoyiWBmsOCxW29FpR8X38&#10;MQqyRZt+5vZvKJvdV3ben5dvp6VX6ulxTFcgPI3+P3xv51pBHL/A7Uw4AnJz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jlnF8YAAADcAAAADwAAAAAAAAAAAAAAAACYAgAAZHJz&#10;L2Rvd25yZXYueG1sUEsFBgAAAAAEAAQA9QAAAIsDAAAAAA=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742,2</w:t>
                        </w:r>
                      </w:p>
                    </w:txbxContent>
                  </v:textbox>
                </v:rect>
                <v:line id="Line 95" o:spid="_x0000_s1386" style="position:absolute;flip:y;visibility:visible;mso-wrap-style:square" from="5619,14052" to="5626,14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eyd8MAAADcAAAADwAAAGRycy9kb3ducmV2LnhtbESPQWvCQBSE7wX/w/IEb3XTHEKIrlIs&#10;Sg9ejILXR/aZDWbfptmNSf99tyB4HGbmG2a9nWwrHtT7xrGCj2UCgrhyuuFaweW8f89B+ICssXVM&#10;Cn7Jw3Yze1tjod3IJ3qUoRYRwr5ABSaErpDSV4Ys+qXriKN3c73FEGVfS93jGOG2lWmSZNJiw3HB&#10;YEc7Q9W9HKyC8ZqWqTncbO5301f3kwynYz4otZhPnysQgabwCj/b31pBlmXwfyYeAbn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DnsnfDAAAA3AAAAA8AAAAAAAAAAAAA&#10;AAAAoQIAAGRycy9kb3ducmV2LnhtbFBLBQYAAAAABAAEAPkAAACRAwAAAAA=&#10;" strokecolor="red" strokeweight=".45pt"/>
                <v:rect id="Rectangle 96" o:spid="_x0000_s1387" style="position:absolute;left:7581;top:34199;width:3893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dc+8UA&#10;AADcAAAADwAAAGRycy9kb3ducmV2LnhtbESPT4vCMBTE7wt+h/AEb2uqh65Wo4h/0OOuCurt0Tzb&#10;YvNSmmjrfvrNguBxmJnfMNN5a0rxoNoVlhUM+hEI4tTqgjMFx8PmcwTCeWSNpWVS8CQH81nnY4qJ&#10;tg3/0GPvMxEg7BJUkHtfJVK6NCeDrm8r4uBdbW3QB1lnUtfYBLgp5TCKYmmw4LCQY0XLnNLb/m4U&#10;bEfV4ryzv01Wri/b0/dpvDqMvVK9bruYgPDU+nf41d5pBXH8Bf9nwhGQs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p1z7xQAAANwAAAAPAAAAAAAAAAAAAAAAAJgCAABkcnMv&#10;ZG93bnJldi54bWxQSwUGAAAAAAQABAD1AAAAig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459,4</w:t>
                        </w:r>
                      </w:p>
                    </w:txbxContent>
                  </v:textbox>
                </v:rect>
                <v:line id="Line 97" o:spid="_x0000_s1388" style="position:absolute;flip:y;visibility:visible;mso-wrap-style:square" from="8483,32956" to="8489,33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SDnsAAAADcAAAADwAAAGRycy9kb3ducmV2LnhtbERPTYvCMBC9C/sfwix403R7KKVrFFFW&#10;PHixu7DXoRmbYjOpTWrrvzcHwePjfa82k23FnXrfOFbwtUxAEFdON1wr+Pv9WeQgfEDW2DomBQ/y&#10;sFl/zFZYaDfyme5lqEUMYV+gAhNCV0jpK0MW/dJ1xJG7uN5iiLCvpe5xjOG2lWmSZNJiw7HBYEc7&#10;Q9W1HKyC8T8tU3O42Nzvpn13S4bzKR+Umn9O228QgabwFr/cR60gy+LaeCYeAbl+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40g57AAAAA3AAAAA8AAAAAAAAAAAAAAAAA&#10;oQIAAGRycy9kb3ducmV2LnhtbFBLBQYAAAAABAAEAPkAAACOAwAAAAA=&#10;" strokecolor="red" strokeweight=".45pt"/>
                <v:rect id="Rectangle 98" o:spid="_x0000_s1389" style="position:absolute;left:11912;top:16788;width:3893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RtEsYA&#10;AADcAAAADwAAAGRycy9kb3ducmV2LnhtbESPQWvCQBSE7wX/w/IEb3VjDyFJXUVqJTm2WrDeHtln&#10;Epp9G7JrEvvru4VCj8PMfMOst5NpxUC9aywrWC0jEMSl1Q1XCj5Oh8cEhPPIGlvLpOBODrab2cMa&#10;M21Hfqfh6CsRIOwyVFB732VSurImg25pO+LgXW1v0AfZV1L3OAa4aeVTFMXSYMNhocaOXmoqv443&#10;oyBPut1nYb/Hqn295Oe3c7o/pV6pxXzaPYPwNPn/8F+70AriOIXfM+EIyM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3RtEsYAAADcAAAADwAAAAAAAAAAAAAAAACYAgAAZHJz&#10;L2Rvd25yZXYueG1sUEsFBgAAAAAEAAQA9QAAAIsDAAAAAA=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038,3</w:t>
                        </w:r>
                      </w:p>
                    </w:txbxContent>
                  </v:textbox>
                </v:rect>
                <v:line id="Line 99" o:spid="_x0000_s1390" style="position:absolute;flip:y;visibility:visible;mso-wrap-style:square" from="12807,15544" to="12814,1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ZRcAAAADcAAAADwAAAGRycy9kb3ducmV2LnhtbERPTYvCMBC9C/6HMII3Te3BLdUo4rLL&#10;HvZiFbwOzdgUm0ltUlv//eaw4PHxvrf70TbiSZ2vHStYLRMQxKXTNVcKLuevRQbCB2SNjWNS8CIP&#10;+910ssVcu4FP9CxCJWII+xwVmBDaXEpfGrLol64ljtzNdRZDhF0ldYdDDLeNTJNkLS3WHBsMtnQ0&#10;VN6L3ioYrmmRmu+bzfxx/GwfSX/6zXql5rPxsAERaAxv8b/7RytYf8T58Uw8AnL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WbGUXAAAAA3AAAAA8AAAAAAAAAAAAAAAAA&#10;oQIAAGRycy9kb3ducmV2LnhtbFBLBQYAAAAABAAEAPkAAACOAwAAAAA=&#10;" strokecolor="red" strokeweight=".45pt"/>
                <v:rect id="Rectangle 100" o:spid="_x0000_s1391" style="position:absolute;left:12642;top:23754;width:3893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v3ycQA&#10;AADcAAAADwAAAGRycy9kb3ducmV2LnhtbESPQYvCMBSE74L/ITxhb5q6B1e7RhFd0aNaQff2aJ5t&#10;sXkpTbTd/fVGEDwOM/MNM523phR3ql1hWcFwEIEgTq0uOFNwTNb9MQjnkTWWlknBHzmYz7qdKcba&#10;Nryn+8FnIkDYxagg976KpXRpTgbdwFbEwbvY2qAPss6krrEJcFPKzygaSYMFh4UcK1rmlF4PN6Ng&#10;M64W5639b7Ly53dz2p0mq2TilfrotYtvEJ5a/w6/2lutYPQ1hOeZcAT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b98nEAAAA3AAAAA8AAAAAAAAAAAAAAAAAmAIAAGRycy9k&#10;b3ducmV2LnhtbFBLBQYAAAAABAAEAPUAAACJAwAAAAA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966,5</w:t>
                        </w:r>
                      </w:p>
                    </w:txbxContent>
                  </v:textbox>
                </v:rect>
                <v:line id="Line 101" o:spid="_x0000_s1392" style="position:absolute;flip:y;visibility:visible;mso-wrap-style:square" from="13538,21888" to="13544,23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UiqcMAAADcAAAADwAAAGRycy9kb3ducmV2LnhtbESPQWvCQBSE7wX/w/IEb3VjDjZEVxFF&#10;8dCLsdDrI/vMBrNvY3Zj0n/fLRQ8DjPzDbPejrYRT+p87VjBYp6AIC6drrlS8HU9vmcgfEDW2Dgm&#10;BT/kYbuZvK0x127gCz2LUIkIYZ+jAhNCm0vpS0MW/dy1xNG7uc5iiLKrpO5wiHDbyDRJltJizXHB&#10;YEt7Q+W96K2C4TstUnO62czvx0P7SPrLZ9YrNZuOuxWIQGN4hf/bZ61g+ZHC35l4BOTm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oFIqnDAAAA3AAAAA8AAAAAAAAAAAAA&#10;AAAAoQIAAGRycy9kb3ducmV2LnhtbFBLBQYAAAAABAAEAPkAAACRAwAAAAA=&#10;" strokecolor="red" strokeweight=".45pt"/>
                <v:rect id="Rectangle 102" o:spid="_x0000_s1393" style="position:absolute;left:13258;top:22008;width:3893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0XMJcUA&#10;AADcAAAADwAAAGRycy9kb3ducmV2LnhtbESPT4vCMBTE7wt+h/AEb2uqgqvVKKIuevQfqLdH82yL&#10;zUtpou3up98ICx6HmfkNM503phBPqlxuWUGvG4EgTqzOOVVwOn5/jkA4j6yxsEwKfsjBfNb6mGKs&#10;bc17eh58KgKEXYwKMu/LWEqXZGTQdW1JHLybrQz6IKtU6grrADeF7EfRUBrMOSxkWNIyo+R+eBgF&#10;m1G5uGztb50W6+vmvDuPV8exV6rTbhYTEJ4a/w7/t7dawfBrAK8z4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RcwlxQAAANwAAAAPAAAAAAAAAAAAAAAAAJgCAABkcnMv&#10;ZG93bnJldi54bWxQSwUGAAAAAAQABAD1AAAAig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908,1</w:t>
                        </w:r>
                      </w:p>
                    </w:txbxContent>
                  </v:textbox>
                </v:rect>
                <v:line id="Line 103" o:spid="_x0000_s1394" style="position:absolute;flip:y;visibility:visible;mso-wrap-style:square" from="14160,20148" to="14166,21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AfRsQAAADcAAAADwAAAGRycy9kb3ducmV2LnhtbESPQWvCQBSE7wX/w/IEb3VjEBuiq4jS&#10;0kMvRsHrI/vMBrNvY3Zj0n/fLRR6HGbmG2azG20jntT52rGCxTwBQVw6XXOl4HJ+f81A+ICssXFM&#10;Cr7Jw247edlgrt3AJ3oWoRIRwj5HBSaENpfSl4Ys+rlriaN3c53FEGVXSd3hEOG2kWmSrKTFmuOC&#10;wZYOhsp70VsFwzUtUvNxs5k/jMf2kfSnr6xXajYd92sQgcbwH/5rf2oFq7cl/J6JR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oB9GxAAAANwAAAAPAAAAAAAAAAAA&#10;AAAAAKECAABkcnMvZG93bnJldi54bWxQSwUGAAAAAAQABAD5AAAAkgMAAAAA&#10;" strokecolor="red" strokeweight=".45pt"/>
                <v:rect id="Rectangle 104" o:spid="_x0000_s1395" style="position:absolute;left:18091;top:15048;width:3892;height:32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DxysUA&#10;AADcAAAADwAAAGRycy9kb3ducmV2LnhtbESPT4vCMBTE7wt+h/AEb2uqoKvVKKIuevQfqLdH82yL&#10;zUtpou3up98ICx6HmfkNM503phBPqlxuWUGvG4EgTqzOOVVwOn5/jkA4j6yxsEwKfsjBfNb6mGKs&#10;bc17eh58KgKEXYwKMu/LWEqXZGTQdW1JHLybrQz6IKtU6grrADeF7EfRUBrMOSxkWNIyo+R+eBgF&#10;m1G5uGztb50W6+vmvDuPV8exV6rTbhYTEJ4a/w7/t7dawfBrAK8z4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4PHKxQAAANwAAAAPAAAAAAAAAAAAAAAAAJgCAABkcnMv&#10;ZG93bnJldi54bWxQSwUGAAAAAAQABAD1AAAAig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436,5</w:t>
                        </w:r>
                      </w:p>
                    </w:txbxContent>
                  </v:textbox>
                </v:rect>
                <v:line id="Line 105" o:spid="_x0000_s1396" style="position:absolute;flip:y;visibility:visible;mso-wrap-style:square" from="18986,14300" to="18992,14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4kqsQAAADcAAAADwAAAGRycy9kb3ducmV2LnhtbESPQWvCQBSE74L/YXlCb7ppDmlIXaUo&#10;Sg9eTAu9PrLPbGj2bcxuTPz3rlDocZiZb5j1drKtuFHvG8cKXlcJCOLK6YZrBd9fh2UOwgdkja1j&#10;UnAnD9vNfLbGQruRz3QrQy0ihH2BCkwIXSGlrwxZ9CvXEUfv4nqLIcq+lrrHMcJtK9MkyaTFhuOC&#10;wY52hqrfcrAKxp+0TM3xYnO/m/bdNRnOp3xQ6mUxfbyDCDSF//Bf+1MryN4yeJ6JR0B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PiSqxAAAANwAAAAPAAAAAAAAAAAA&#10;AAAAAKECAABkcnMvZG93bnJldi54bWxQSwUGAAAAAAQABAD5AAAAkgMAAAAA&#10;" strokecolor="red" strokeweight=".45pt"/>
                <v:rect id="Rectangle 106" o:spid="_x0000_s1397" style="position:absolute;left:20618;top:16788;width:3893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7KJsQA&#10;AADcAAAADwAAAGRycy9kb3ducmV2LnhtbESPS4vCQBCE74L/YWhhbzrRg4/oKKK76NEXqLcm0ybB&#10;TE/IzJror3eEhT0WVfUVNVs0phAPqlxuWUG/F4EgTqzOOVVwOv50xyCcR9ZYWCYFT3KwmLdbM4y1&#10;rXlPj4NPRYCwi1FB5n0ZS+mSjAy6ni2Jg3ezlUEfZJVKXWEd4KaQgygaSoM5h4UMS1pllNwPv0bB&#10;ZlwuL1v7qtPi+7o5786T9XHilfrqNMspCE+N/w//tbdawXA0gs+ZcATk/A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+yibEAAAA3AAAAA8AAAAAAAAAAAAAAAAAmAIAAGRycy9k&#10;b3ducmV2LnhtbFBLBQYAAAAABAAEAPUAAACJAwAAAAA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187,6</w:t>
                        </w:r>
                      </w:p>
                    </w:txbxContent>
                  </v:textbox>
                </v:rect>
                <v:line id="Line 107" o:spid="_x0000_s1398" style="position:absolute;flip:y;visibility:visible;mso-wrap-style:square" from="21520,15424" to="21526,1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0VQ8AAAADcAAAADwAAAGRycy9kb3ducmV2LnhtbERPTYvCMBC9C/6HMII3Te3BLdUo4rLL&#10;HvZiFbwOzdgUm0ltUlv//eaw4PHxvrf70TbiSZ2vHStYLRMQxKXTNVcKLuevRQbCB2SNjWNS8CIP&#10;+910ssVcu4FP9CxCJWII+xwVmBDaXEpfGrLol64ljtzNdRZDhF0ldYdDDLeNTJNkLS3WHBsMtnQ0&#10;VN6L3ioYrmmRmu+bzfxx/GwfSX/6zXql5rPxsAERaAxv8b/7RytYf8S18Uw8AnL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vtFUPAAAAA3AAAAA8AAAAAAAAAAAAAAAAA&#10;oQIAAGRycy9kb3ducmV2LnhtbFBLBQYAAAAABAAEAPkAAACOAwAAAAA=&#10;" strokecolor="red" strokeweight=".45pt"/>
                <v:rect id="Rectangle 108" o:spid="_x0000_s1399" style="position:absolute;left:23260;top:16788;width:3892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37z8UA&#10;AADcAAAADwAAAGRycy9kb3ducmV2LnhtbESPT4vCMBTE78J+h/AWvGmqB9dWo8iuokf/LKi3R/Ns&#10;i81LaaKt++mNIOxxmJnfMNN5a0pxp9oVlhUM+hEI4tTqgjMFv4dVbwzCeWSNpWVS8CAH89lHZ4qJ&#10;tg3v6L73mQgQdgkqyL2vEildmpNB17cVcfAutjbog6wzqWtsAtyUchhFI2mw4LCQY0XfOaXX/c0o&#10;WI+rxWlj/5qsXJ7Xx+0x/jnEXqnuZ7uYgPDU+v/wu73RCkZfMbzOhCMgZ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rfvPxQAAANwAAAAPAAAAAAAAAAAAAAAAAJgCAABkcnMv&#10;ZG93bnJldi54bWxQSwUGAAAAAAQABAD1AAAAig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963,8</w:t>
                        </w:r>
                      </w:p>
                    </w:txbxContent>
                  </v:textbox>
                </v:rect>
                <v:line id="Line 109" o:spid="_x0000_s1400" style="position:absolute;flip:y;visibility:visible;mso-wrap-style:square" from="24155,16167" to="24161,1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5pYr8AAADcAAAADwAAAGRycy9kb3ducmV2LnhtbERPTYvCMBC9C/6HMAveNN0epFSjLIrL&#10;HrxYBa9DMzZlm0ltUlv/vTkIHh/ve70dbSMe1PnasYLvRQKCuHS65krB5XyYZyB8QNbYOCYFT/Kw&#10;3Uwna8y1G/hEjyJUIoawz1GBCaHNpfSlIYt+4VriyN1cZzFE2FVSdzjEcNvINEmW0mLNscFgSztD&#10;5X/RWwXDNS1S83uzmd+N+/ae9Kdj1is1+xp/ViACjeEjfrv/tIJlFufHM/EIyM0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0E5pYr8AAADcAAAADwAAAAAAAAAAAAAAAACh&#10;AgAAZHJzL2Rvd25yZXYueG1sUEsFBgAAAAAEAAQA+QAAAI0DAAAAAA==&#10;" strokecolor="red" strokeweight=".45pt"/>
                <v:rect id="Rectangle 110" o:spid="_x0000_s1401" style="position:absolute;left:25958;top:15048;width:3893;height:32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6H7sQA&#10;AADcAAAADwAAAGRycy9kb3ducmV2LnhtbESPT4vCMBTE7wv7HcJb8LamepDaNYrsKnr0H9S9PZpn&#10;W2xeShNt9dMbQfA4zMxvmMmsM5W4UuNKywoG/QgEcWZ1ybmCw375HYNwHlljZZkU3MjBbPr5McFE&#10;25a3dN35XAQIuwQVFN7XiZQuK8ig69uaOHgn2xj0QTa51A22AW4qOYyikTRYclgosKbfgrLz7mIU&#10;rOJ6flzbe5tXi/9VuknHf/uxV6r31c1/QHjq/Dv8aq+1glE8gOeZcATk9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Oh+7EAAAA3AAAAA8AAAAAAAAAAAAAAAAAmAIAAGRycy9k&#10;b3ducmV2LnhtbFBLBQYAAAAABAAEAPUAAACJAwAAAAA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832,2</w:t>
                        </w:r>
                      </w:p>
                    </w:txbxContent>
                  </v:textbox>
                </v:rect>
                <v:line id="Line 111" o:spid="_x0000_s1402" style="position:absolute;flip:y;visibility:visible;mso-wrap-style:square" from="26854,14300" to="26860,14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BSjsMAAADcAAAADwAAAGRycy9kb3ducmV2LnhtbESPQYvCMBSE7wv+h/AEb2tqD1KqUURR&#10;9uDF7oLXR/Nsis1LbVLb/fdGWNjjMDPfMOvtaBvxpM7XjhUs5gkI4tLpmisFP9/HzwyED8gaG8ek&#10;4Jc8bDeTjzXm2g18oWcRKhEh7HNUYEJocyl9aciin7uWOHo311kMUXaV1B0OEW4bmSbJUlqsOS4Y&#10;bGlvqLwXvVUwXNMiNaebzfx+PLSPpL+cs16p2XTcrUAEGsN/+K/9pRUssxTeZ+IRkJ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/QUo7DAAAA3AAAAA8AAAAAAAAAAAAA&#10;AAAAoQIAAGRycy9kb3ducmV2LnhtbFBLBQYAAAAABAAEAPkAAACRAwAAAAA=&#10;" strokecolor="red" strokeweight=".45pt"/>
                <v:rect id="Rectangle 112" o:spid="_x0000_s1403" style="position:absolute;left:27920;top:65535;width:3893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C8AsUA&#10;AADcAAAADwAAAGRycy9kb3ducmV2LnhtbESPT4vCMBTE78J+h/AWvGmqgtRqFNl10aN/FtTbo3m2&#10;xealNFlb/fRGEPY4zMxvmNmiNaW4Ue0KywoG/QgEcWp1wZmC38NPLwbhPLLG0jIpuJODxfyjM8NE&#10;24Z3dNv7TAQIuwQV5N5XiZQuzcmg69uKOHgXWxv0QdaZ1DU2AW5KOYyisTRYcFjIsaKvnNLr/s8o&#10;WMfV8rSxjyYrV+f1cXucfB8mXqnuZ7ucgvDU+v/wu73RCsbxCF5nwhGQ8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kLwCxQAAANwAAAAPAAAAAAAAAAAAAAAAAJgCAABkcnMv&#10;ZG93bnJldi54bWxQSwUGAAAAAAQABAD1AAAAig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736,1</w:t>
                        </w:r>
                      </w:p>
                    </w:txbxContent>
                  </v:textbox>
                </v:rect>
                <v:line id="Line 113" o:spid="_x0000_s1404" style="position:absolute;flip:y;visibility:visible;mso-wrap-style:square" from="28822,64414" to="28829,65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VvYcQAAADcAAAADwAAAGRycy9kb3ducmV2LnhtbESPQWvCQBSE70L/w/IKvZmNQSSkriJK&#10;i4deTAWvj+wzG5p9G7Mbk/77riD0OMzMN8x6O9lW3Kn3jWMFiyQFQVw53XCt4Pz9Mc9B+ICssXVM&#10;Cn7Jw3bzMltjod3IJ7qXoRYRwr5ABSaErpDSV4Ys+sR1xNG7ut5iiLKvpe5xjHDbyixNV9Jiw3HB&#10;YEd7Q9VPOVgF4yUrM/N5tbnfT4fulg6nr3xQ6u112r2DCDSF//CzfdQKVvkSHmfiEZCb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dW9hxAAAANwAAAAPAAAAAAAAAAAA&#10;AAAAAKECAABkcnMvZG93bnJldi54bWxQSwUGAAAAAAQABAD5AAAAkgMAAAAA&#10;" strokecolor="red" strokeweight=".45pt"/>
                <v:rect id="Rectangle 114" o:spid="_x0000_s1405" style="position:absolute;left:32867;top:23754;width:3893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WB7cUA&#10;AADcAAAADwAAAGRycy9kb3ducmV2LnhtbESPT4vCMBTE78J+h/AWvGmqoNRqFNl10aN/FtTbo3m2&#10;xealNFlb/fRGEPY4zMxvmNmiNaW4Ue0KywoG/QgEcWp1wZmC38NPLwbhPLLG0jIpuJODxfyjM8NE&#10;24Z3dNv7TAQIuwQV5N5XiZQuzcmg69uKOHgXWxv0QdaZ1DU2AW5KOYyisTRYcFjIsaKvnNLr/s8o&#10;WMfV8rSxjyYrV+f1cXucfB8mXqnuZ7ucgvDU+v/wu73RCsbxCF5nwhGQ8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NYHtxQAAANwAAAAPAAAAAAAAAAAAAAAAAJgCAABkcnMv&#10;ZG93bnJldi54bWxQSwUGAAAAAAQABAD1AAAAig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494,8</w:t>
                        </w:r>
                      </w:p>
                    </w:txbxContent>
                  </v:textbox>
                </v:rect>
                <v:line id="Line 115" o:spid="_x0000_s1406" style="position:absolute;flip:y;visibility:visible;mso-wrap-style:square" from="33762,21139" to="33769,23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tUjcMAAADcAAAADwAAAGRycy9kb3ducmV2LnhtbESPQWvCQBSE7wX/w/KE3urGHEKIriJK&#10;i4deTAteH9lnNph9G7MbE/+9KxR6HGbmG2a9nWwr7tT7xrGC5SIBQVw53XCt4Pfn8yMH4QOyxtYx&#10;KXiQh+1m9rbGQruRT3QvQy0ihH2BCkwIXSGlrwxZ9AvXEUfv4nqLIcq+lrrHMcJtK9MkyaTFhuOC&#10;wY72hqprOVgF4zktU/N1sbnfT4fulgyn73xQ6n0+7VYgAk3hP/zXPmoFWZ7B60w8AnLz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rVI3DAAAA3AAAAA8AAAAAAAAAAAAA&#10;AAAAoQIAAGRycy9kb3ducmV2LnhtbFBLBQYAAAAABAAEAPkAAACRAwAAAAA=&#10;" strokecolor="red" strokeweight=".45pt"/>
                <v:rect id="Rectangle 116" o:spid="_x0000_s1407" style="position:absolute;left:34385;top:39419;width:3892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u6AcYA&#10;AADcAAAADwAAAGRycy9kb3ducmV2LnhtbESPQWvCQBSE7wX/w/KE3ppNe9AYswmiLXpsVbC9PbLP&#10;JDT7NmS3JvXXdwuCx2FmvmGyYjStuFDvGssKnqMYBHFpdcOVguPh7SkB4TyyxtYyKfglB0U+ecgw&#10;1XbgD7rsfSUChF2KCmrvu1RKV9Zk0EW2Iw7e2fYGfZB9JXWPQ4CbVr7E8UwabDgs1NjRuqbye/9j&#10;FGyTbvW5s9ehal+/tqf302JzWHilHqfjagnC0+jv4Vt7pxXMkjn8nwlHQO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au6AcYAAADcAAAADwAAAAAAAAAAAAAAAACYAgAAZHJz&#10;L2Rvd25yZXYueG1sUEsFBgAAAAAEAAQA9QAAAIsDAAAAAA=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421,0</w:t>
                        </w:r>
                      </w:p>
                    </w:txbxContent>
                  </v:textbox>
                </v:rect>
                <v:line id="Line 117" o:spid="_x0000_s1408" style="position:absolute;flip:y;visibility:visible;mso-wrap-style:square" from="35280,37185" to="35286,39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hlZL8AAADcAAAADwAAAGRycy9kb3ducmV2LnhtbERPTYvCMBC9C/6HMAveNN0epFSjLIrL&#10;HrxYBa9DMzZlm0ltUlv/vTkIHh/ve70dbSMe1PnasYLvRQKCuHS65krB5XyYZyB8QNbYOCYFT/Kw&#10;3Uwna8y1G/hEjyJUIoawz1GBCaHNpfSlIYt+4VriyN1cZzFE2FVSdzjEcNvINEmW0mLNscFgSztD&#10;5X/RWwXDNS1S83uzmd+N+/ae9Kdj1is1+xp/ViACjeEjfrv/tIJlFtfGM/EIyM0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jhlZL8AAADcAAAADwAAAAAAAAAAAAAAAACh&#10;AgAAZHJzL2Rvd25yZXYueG1sUEsFBgAAAAAEAAQA+QAAAI0DAAAAAA==&#10;" strokecolor="red" strokeweight=".45pt"/>
                <v:rect id="Rectangle 118" o:spid="_x0000_s1409" style="position:absolute;left:36125;top:67275;width:3892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3iL6MYA&#10;AADcAAAADwAAAGRycy9kb3ducmV2LnhtbESPQWvCQBSE70L/w/IKvemmHkKSuoq0luTYqmC9PbLP&#10;JDT7NmS3Sdpf3xUEj8PMfMOsNpNpxUC9aywreF5EIIhLqxuuFBwP7/MEhPPIGlvLpOCXHGzWD7MV&#10;ZtqO/EnD3lciQNhlqKD2vsukdGVNBt3CdsTBu9jeoA+yr6TucQxw08plFMXSYMNhocaOXmsqv/c/&#10;RkGedNuvwv6NVbs756ePU/p2SL1ST4/T9gWEp8nfw7d2oRXESQrXM+EIyPU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3iL6MYAAADcAAAADwAAAAAAAAAAAAAAAACYAgAAZHJz&#10;L2Rvd25yZXYueG1sUEsFBgAAAAAEAAQA9QAAAIsDAAAAAA=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335,9</w:t>
                        </w:r>
                      </w:p>
                    </w:txbxContent>
                  </v:textbox>
                </v:rect>
                <v:line id="Line 119" o:spid="_x0000_s1410" style="position:absolute;flip:y;visibility:visible;mso-wrap-style:square" from="37026,65538" to="37033,67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f/v8AAAADcAAAADwAAAGRycy9kb3ducmV2LnhtbERPTYvCMBC9L/gfwgje1tQepFajiMsu&#10;e9iLVfA6NGNTbCa1SW3995uD4PHxvje70TbiQZ2vHStYzBMQxKXTNVcKzqfvzwyED8gaG8ek4Eke&#10;dtvJxwZz7QY+0qMIlYgh7HNUYEJocyl9aciin7uWOHJX11kMEXaV1B0OMdw2Mk2SpbRYc2ww2NLB&#10;UHkreqtguKRFan6uNvOH8au9J/3xL+uVmk3H/RpEoDG8xS/3r1awXMX58Uw8AnL7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WX/7/AAAAA3AAAAA8AAAAAAAAAAAAAAAAA&#10;oQIAAGRycy9kb3ducmV2LnhtbFBLBQYAAAAABAAEAPkAAACOAwAAAAA=&#10;" strokecolor="red" strokeweight=".45pt"/>
                <v:rect id="Rectangle 120" o:spid="_x0000_s1411" style="position:absolute;left:39160;top:62049;width:3893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cRM8QA&#10;AADcAAAADwAAAGRycy9kb3ducmV2LnhtbESPT4vCMBTE78J+h/AWvGmqB7Fdo8iuokf/Qd3bo3m2&#10;xealNNFWP71ZWPA4zMxvmNmiM5W4U+NKywpGwwgEcWZ1ybmC03E9mIJwHlljZZkUPMjBYv7Rm2Gi&#10;bct7uh98LgKEXYIKCu/rREqXFWTQDW1NHLyLbQz6IJtc6gbbADeVHEfRRBosOSwUWNN3Qdn1cDMK&#10;NtN6ed7aZ5tXq99Nukvjn2Pslep/dssvEJ46/w7/t7dawSQewd+ZcATk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XETPEAAAA3AAAAA8AAAAAAAAAAAAAAAAAmAIAAGRycy9k&#10;b3ducmV2LnhtbFBLBQYAAAAABAAEAPUAAACJAwAAAAA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187,7</w:t>
                        </w:r>
                      </w:p>
                    </w:txbxContent>
                  </v:textbox>
                </v:rect>
                <v:line id="Line 121" o:spid="_x0000_s1412" style="position:absolute;flip:y;visibility:visible;mso-wrap-style:square" from="40055,60807" to="40062,61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nEU8MAAADcAAAADwAAAGRycy9kb3ducmV2LnhtbESPQWvCQBSE7wX/w/IEb3VjDhKjq4ii&#10;eOjFWOj1kX1mg9m3Mbsx6b/vFgo9DjPzDbPZjbYRL+p87VjBYp6AIC6drrlS8Hk7vWcgfEDW2Dgm&#10;Bd/kYbedvG0w127gK72KUIkIYZ+jAhNCm0vpS0MW/dy1xNG7u85iiLKrpO5wiHDbyDRJltJizXHB&#10;YEsHQ+Wj6K2C4SstUnO+28wfxmP7TPrrR9YrNZuO+zWIQGP4D/+1L1rBcpXC75l4BOT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JxFPDAAAA3AAAAA8AAAAAAAAAAAAA&#10;AAAAoQIAAGRycy9kb3ducmV2LnhtbFBLBQYAAAAABAAEAPkAAACRAwAAAAA=&#10;" strokecolor="red" strokeweight=".45pt"/>
                <v:rect id="Rectangle 122" o:spid="_x0000_s1413" style="position:absolute;left:41179;top:27234;width:3893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kq38UA&#10;AADcAAAADwAAAGRycy9kb3ducmV2LnhtbESPT4vCMBTE78J+h/AWvGmqgthqFNl10aN/FtTbo3m2&#10;xealNFlb/fRGEPY4zMxvmNmiNaW4Ue0KywoG/QgEcWp1wZmC38NPbwLCeWSNpWVScCcHi/lHZ4aJ&#10;tg3v6Lb3mQgQdgkqyL2vEildmpNB17cVcfAutjbog6wzqWtsAtyUchhFY2mw4LCQY0VfOaXX/Z9R&#10;sJ5Uy9PGPpqsXJ3Xx+0x/j7EXqnuZ7ucgvDU+v/wu73RCsbxCF5nwhGQ8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SSrfxQAAANwAAAAPAAAAAAAAAAAAAAAAAJgCAABkcnMv&#10;ZG93bnJldi54bWxQSwUGAAAAAAQABAD1AAAAig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88,4</w:t>
                        </w:r>
                      </w:p>
                    </w:txbxContent>
                  </v:textbox>
                </v:rect>
                <v:line id="Line 123" o:spid="_x0000_s1414" style="position:absolute;flip:y;visibility:visible;mso-wrap-style:square" from="42081,25615" to="42087,26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z5vMQAAADcAAAADwAAAGRycy9kb3ducmV2LnhtbESPQWvCQBSE7wX/w/KE3urGIBKjq4il&#10;0kMvRsHrI/vMBrNvY3Zj0n/fLRR6HGbmG2azG20jntT52rGC+SwBQVw6XXOl4HL+eMtA+ICssXFM&#10;Cr7Jw247edlgrt3AJ3oWoRIRwj5HBSaENpfSl4Ys+plriaN3c53FEGVXSd3hEOG2kWmSLKXFmuOC&#10;wZYOhsp70VsFwzUtUnO82cwfxvf2kfSnr6xX6nU67tcgAo3hP/zX/tQKlqsF/J6JR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rPm8xAAAANwAAAAPAAAAAAAAAAAA&#10;AAAAAKECAABkcnMvZG93bnJldi54bWxQSwUGAAAAAAQABAD5AAAAkgMAAAAA&#10;" strokecolor="red" strokeweight=".45pt"/>
                <v:rect id="Rectangle 124" o:spid="_x0000_s1415" style="position:absolute;left:42418;top:30713;width:3892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+wXMMUA&#10;AADcAAAADwAAAGRycy9kb3ducmV2LnhtbESPT4vCMBTE78J+h/AWvGmqoNhqFNl10aN/FtTbo3m2&#10;xealNFlb/fRGEPY4zMxvmNmiNaW4Ue0KywoG/QgEcWp1wZmC38NPbwLCeWSNpWVScCcHi/lHZ4aJ&#10;tg3v6Lb3mQgQdgkqyL2vEildmpNB17cVcfAutjbog6wzqWtsAtyUchhFY2mw4LCQY0VfOaXX/Z9R&#10;sJ5Uy9PGPpqsXJ3Xx+0x/j7EXqnuZ7ucgvDU+v/wu73RCsbxCF5nwhGQ8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7BcwxQAAANwAAAAPAAAAAAAAAAAAAAAAAJgCAABkcnMv&#10;ZG93bnJldi54bWxQSwUGAAAAAAQABAD1AAAAig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29,4</w:t>
                        </w:r>
                      </w:p>
                    </w:txbxContent>
                  </v:textbox>
                </v:rect>
                <v:line id="Line 125" o:spid="_x0000_s1416" style="position:absolute;flip:y;visibility:visible;mso-wrap-style:square" from="43319,28600" to="43326,30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LCUMQAAADcAAAADwAAAGRycy9kb3ducmV2LnhtbESPQWvCQBSE74L/YXlCb7oxh5BGVxGl&#10;pQcvpoVeH9lnNph9G7Mbk/77rlDocZiZb5jtfrKteFDvG8cK1qsEBHHldMO1gq/Pt2UOwgdkja1j&#10;UvBDHva7+WyLhXYjX+hRhlpECPsCFZgQukJKXxmy6FeuI47e1fUWQ5R9LXWPY4TbVqZJkkmLDccF&#10;gx0dDVW3crAKxu+0TM371eb+OJ26ezJczvmg1MtiOmxABJrCf/iv/aEVZK8ZPM/EIyB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MsJQxAAAANwAAAAPAAAAAAAAAAAA&#10;AAAAAKECAABkcnMvZG93bnJldi54bWxQSwUGAAAAAAQABAD5AAAAkgMAAAAA&#10;" strokecolor="red" strokeweight=".45pt"/>
                <v:rect id="Rectangle 126" o:spid="_x0000_s1417" style="position:absolute;left:44049;top:34199;width:3182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Is3MUA&#10;AADcAAAADwAAAGRycy9kb3ducmV2LnhtbESPT4vCMBTE78J+h/AWvGmqB9dWo8iuokf/LKi3R/Ns&#10;i81LaaKt++mNIOxxmJnfMNN5a0pxp9oVlhUM+hEI4tTqgjMFv4dVbwzCeWSNpWVS8CAH89lHZ4qJ&#10;tg3v6L73mQgQdgkqyL2vEildmpNB17cVcfAutjbog6wzqWtsAtyUchhFI2mw4LCQY0XfOaXX/c0o&#10;WI+rxWlj/5qsXJ7Xx+0x/jnEXqnuZ7uYgPDU+v/wu73RCkbxF7zOhCMgZ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cizcxQAAANwAAAAPAAAAAAAAAAAAAAAAAJgCAABkcnMv&#10;ZG93bnJldi54bWxQSwUGAAAAAAQABAD1AAAAig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958,6</w:t>
                        </w:r>
                      </w:p>
                    </w:txbxContent>
                  </v:textbox>
                </v:rect>
                <v:line id="Line 127" o:spid="_x0000_s1418" style="position:absolute;flip:y;visibility:visible;mso-wrap-style:square" from="44780,32086" to="44786,33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HzucAAAADcAAAADwAAAGRycy9kb3ducmV2LnhtbERPTYvCMBC9L/gfwgje1tQepFajiMsu&#10;e9iLVfA6NGNTbCa1SW3995uD4PHxvje70TbiQZ2vHStYzBMQxKXTNVcKzqfvzwyED8gaG8ek4Eke&#10;dtvJxwZz7QY+0qMIlYgh7HNUYEJocyl9aciin7uWOHJX11kMEXaV1B0OMdw2Mk2SpbRYc2ww2NLB&#10;UHkreqtguKRFan6uNvOH8au9J/3xL+uVmk3H/RpEoDG8xS/3r1awXMW18Uw8AnL7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vh87nAAAAA3AAAAA8AAAAAAAAAAAAAAAAA&#10;oQIAAGRycy9kb3ducmV2LnhtbFBLBQYAAAAABAAEAPkAAACOAwAAAAA=&#10;" strokecolor="red" strokeweight=".45pt"/>
                <v:rect id="Rectangle 128" o:spid="_x0000_s1419" style="position:absolute;left:45618;top:23754;width:3181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EdNcUA&#10;AADcAAAADwAAAGRycy9kb3ducmV2LnhtbESPQWvCQBSE7wX/w/IEb83GHiSJWUW0Yo6tFrS3R/Y1&#10;CWbfhuxqYn99t1DocZiZb5h8PZpW3Kl3jWUF8ygGQVxa3XCl4OO0f05AOI+ssbVMCh7kYL2aPOWY&#10;aTvwO92PvhIBwi5DBbX3XSalK2sy6CLbEQfvy/YGfZB9JXWPQ4CbVr7E8UIabDgs1NjRtqbyerwZ&#10;BYek21wK+z1U7evn4fx2Tnen1Cs1m46bJQhPo/8P/7ULrWCRpvB7JhwBuf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oR01xQAAANwAAAAPAAAAAAAAAAAAAAAAAJgCAABkcnMv&#10;ZG93bnJldi54bWxQSwUGAAAAAAQABAD1AAAAig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880,4</w:t>
                        </w:r>
                      </w:p>
                    </w:txbxContent>
                  </v:textbox>
                </v:rect>
                <v:line id="Line 129" o:spid="_x0000_s1420" style="position:absolute;flip:y;visibility:visible;mso-wrap-style:square" from="46348,20643" to="46355,23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3xlpcEAAADcAAAADwAAAGRycy9kb3ducmV2LnhtbERPPWvDMBDdC/kP4gLdGikeWuNEMcGh&#10;pUOXuIWuh3WxTKyTY8mx+++rodDx8b735eJ6cacxdJ41bDcKBHHjTcethq/P16ccRIjIBnvPpOGH&#10;ApSH1cMeC+NnPtO9jq1IIRwK1GBjHAopQ2PJYdj4gThxFz86jAmOrTQjzinc9TJT6lk67Dg1WByo&#10;stRc68lpmL+zOrNvF5eHajkNNzWdP/JJ68f1ctyBiLTEf/Gf+91oeFFpfjqTjoA8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fGWlwQAAANwAAAAPAAAAAAAAAAAAAAAA&#10;AKECAABkcnMvZG93bnJldi54bWxQSwUGAAAAAAQABAD5AAAAjwMAAAAA&#10;" strokecolor="red" strokeweight=".45pt"/>
                <v:rect id="Rectangle 130" o:spid="_x0000_s1421" style="position:absolute;left:46462;top:27234;width:3182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yLKcYA&#10;AADcAAAADwAAAGRycy9kb3ducmV2LnhtbESPT2vCQBTE74LfYXlCb2aTHvyTuorYih5bFdLeHtnX&#10;JJh9G7LbJPXTdwuCx2FmfsOsNoOpRUetqywrSKIYBHFudcWFgst5P12AcB5ZY22ZFPySg816PFph&#10;qm3PH9SdfCEChF2KCkrvm1RKl5dk0EW2IQ7et20N+iDbQuoW+wA3tXyO45k0WHFYKLGhXUn59fRj&#10;FBwWzfbzaG99Ub99HbL3bPl6XnqlnibD9gWEp8E/wvf2USuYxwn8nwlHQK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jyLKcYAAADcAAAADwAAAAAAAAAAAAAAAACYAgAAZHJz&#10;L2Rvd25yZXYueG1sUEsFBgAAAAAEAAQA9QAAAIsDAAAAAA=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839,1</w:t>
                        </w:r>
                      </w:p>
                    </w:txbxContent>
                  </v:textbox>
                </v:rect>
                <v:line id="Line 131" o:spid="_x0000_s1422" style="position:absolute;flip:y;visibility:visible;mso-wrap-style:square" from="47193,25247" to="47199,26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JeScQAAADcAAAADwAAAGRycy9kb3ducmV2LnhtbESPwWrDMBBE74X+g9hCb7VUH1rjRgkh&#10;ISGHXuIGel2sjWVirVxLjp2/jwqFHoeZecMsVrPrxJWG0HrW8JopEMS1Ny03Gk5fu5cCRIjIBjvP&#10;pOFGAVbLx4cFlsZPfKRrFRuRIBxK1GBj7EspQ23JYch8T5y8sx8cxiSHRpoBpwR3ncyVepMOW04L&#10;FnvaWKov1eg0TN95ldv92RVhM2/7HzUeP4tR6+enef0BItIc/8N/7YPR8K5y+D2TjoB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4l5JxAAAANwAAAAPAAAAAAAAAAAA&#10;AAAAAKECAABkcnMvZG93bnJldi54bWxQSwUGAAAAAAQABAD5AAAAkgMAAAAA&#10;" strokecolor="red" strokeweight=".45pt"/>
                <v:rect id="Rectangle 132" o:spid="_x0000_s1423" style="position:absolute;left:47866;top:23754;width:3181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KwxcUA&#10;AADcAAAADwAAAGRycy9kb3ducmV2LnhtbESPS4vCQBCE7wv7H4Ze8LZOVsHV6CjiAz36AvXWZNok&#10;bKYnZEYT/fWOsOCxqKqvqNGkMYW4UeVyywp+2hEI4sTqnFMFh/3yuw/CeWSNhWVScCcHk/Hnxwhj&#10;bWve0m3nUxEg7GJUkHlfxlK6JCODrm1L4uBdbGXQB1mlUldYB7gpZCeKetJgzmEhw5JmGSV/u6tR&#10;sOqX09PaPuq0WJxXx81xMN8PvFKtr2Y6BOGp8e/wf3utFfxGXXidCUdAj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orDFxQAAANwAAAAPAAAAAAAAAAAAAAAAAJgCAABkcnMv&#10;ZG93bnJldi54bWxQSwUGAAAAAAQABAD1AAAAig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771,4</w:t>
                        </w:r>
                      </w:p>
                    </w:txbxContent>
                  </v:textbox>
                </v:rect>
                <v:line id="Line 133" o:spid="_x0000_s1424" style="position:absolute;flip:y;visibility:visible;mso-wrap-style:square" from="48596,21393" to="48602,23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+x0MEAAADdAAAADwAAAGRycy9kb3ducmV2LnhtbERPz2vCMBS+C/4P4Q1202Q9SOmMMhTH&#10;Dl6swq6P5tmUNS+1SW3975eD4PHj+73eTq4Vd+pD41nDx1KBIK68abjWcDkfFjmIEJENtp5Jw4MC&#10;bDfz2RoL40c+0b2MtUghHArUYGPsCilDZclhWPqOOHFX3zuMCfa1ND2OKdy1MlNqJR02nBosdrSz&#10;VP2Vg9Mw/mZlZr+vLg+7ad/d1HA65oPW72/T1yeISFN8iZ/uH6Nhlak0N71JT0B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j7HQwQAAAN0AAAAPAAAAAAAAAAAAAAAA&#10;AKECAABkcnMvZG93bnJldi54bWxQSwUGAAAAAAQABAD5AAAAjwMAAAAA&#10;" strokecolor="red" strokeweight=".45pt"/>
                <v:rect id="Rectangle 134" o:spid="_x0000_s1425" style="position:absolute;left:48825;top:34199;width:3181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psbsUA&#10;AADdAAAADwAAAGRycy9kb3ducmV2LnhtbESPT4vCMBTE78J+h/AWvGmqB7Fdo4i66NE/C929PZpn&#10;W2xeSpO11U9vBMHjMDO/YWaLzlTiSo0rLSsYDSMQxJnVJecKfk7fgykI55E1VpZJwY0cLOYfvRkm&#10;2rZ8oOvR5yJA2CWooPC+TqR0WUEG3dDWxME728agD7LJpW6wDXBTyXEUTaTBksNCgTWtCsoux3+j&#10;YDutl787e2/zavO3TfdpvD7FXqn+Z7f8AuGp8+/wq73TCibjKIbnm/AE5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WmxuxQAAAN0AAAAPAAAAAAAAAAAAAAAAAJgCAABkcnMv&#10;ZG93bnJldi54bWxQSwUGAAAAAAQABAD1AAAAig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723,3</w:t>
                        </w:r>
                      </w:p>
                    </w:txbxContent>
                  </v:textbox>
                </v:rect>
                <v:line id="Line 135" o:spid="_x0000_s1426" style="position:absolute;flip:y;visibility:visible;mso-wrap-style:square" from="49555,33204" to="49561,33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ArC8AAAADdAAAADwAAAGRycy9kb3ducmV2LnhtbERPTYvCMBC9C/6HMMLeNLUHKdUoorjs&#10;YS9WwevQjE2xmdQmtd1/vzkIHh/ve7MbbSNe1PnasYLlIgFBXDpdc6XgejnNMxA+IGtsHJOCP/Kw&#10;204nG8y1G/hMryJUIoawz1GBCaHNpfSlIYt+4VriyN1dZzFE2FVSdzjEcNvINElW0mLNscFgSwdD&#10;5aPorYLhlhap+b7bzB/GY/tM+vNv1iv1NRv3axCBxvARv90/WsEqXcb98U18AnL7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cgKwvAAAAA3QAAAA8AAAAAAAAAAAAAAAAA&#10;oQIAAGRycy9kb3ducmV2LnhtbFBLBQYAAAAABAAEAPkAAACOAwAAAAA=&#10;" strokecolor="red" strokeweight=".45pt"/>
                <v:rect id="Rectangle 136" o:spid="_x0000_s1427" style="position:absolute;left:49720;top:35939;width:3181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X2tccA&#10;AADdAAAADwAAAGRycy9kb3ducmV2LnhtbESPQWvCQBSE74L/YXlCb7qJB0lSV5Fq0WObCGlvj+xr&#10;Epp9G7Jbk/bXdwsFj8PMfMNs95PpxI0G11pWEK8iEMSV1S3XCq7F8zIB4Tyyxs4yKfgmB/vdfLbF&#10;TNuRX+mW+1oECLsMFTTe95mUrmrIoFvZnjh4H3Yw6IMcaqkHHAPcdHIdRRtpsOWw0GBPTw1Vn/mX&#10;UXBO+sPbxf6MdXd6P5cvZXosUq/Uw2I6PILwNPl7+L990Qo26ziGvzfhCcjd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T19rXHAAAA3QAAAA8AAAAAAAAAAAAAAAAAmAIAAGRy&#10;cy9kb3ducmV2LnhtbFBLBQYAAAAABAAEAPUAAACMAwAAAAA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681,3</w:t>
                        </w:r>
                      </w:p>
                    </w:txbxContent>
                  </v:textbox>
                </v:rect>
                <v:line id="Line 137" o:spid="_x0000_s1428" style="position:absolute;flip:y;visibility:visible;mso-wrap-style:square" from="50450,32956" to="50457,35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K1fMUAAADdAAAADwAAAGRycy9kb3ducmV2LnhtbESPwWrDMBBE74H+g9hCb7EcF4JxIpuS&#10;0NJDL3EDuS7WxjK1Vo4lx+7fV4VCj8PMvGH21WJ7cafRd44VbJIUBHHjdMetgvPn6zoH4QOyxt4x&#10;KfgmD1X5sNpjod3MJ7rXoRURwr5ABSaEoZDSN4Ys+sQNxNG7utFiiHJspR5xjnDbyyxNt9Jix3HB&#10;4EAHQ81XPVkF8yWrM/N2tbk/LMfhlk6nj3xS6ulxedmBCLSE//Bf+10r2GabZ/h9E5+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/K1fMUAAADdAAAADwAAAAAAAAAA&#10;AAAAAAChAgAAZHJzL2Rvd25yZXYueG1sUEsFBgAAAAAEAAQA+QAAAJMDAAAAAA==&#10;" strokecolor="red" strokeweight=".45pt"/>
                <v:rect id="Rectangle 138" o:spid="_x0000_s1429" style="position:absolute;left:51123;top:30713;width:3182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JVLcYA&#10;AADdAAAADwAAAGRycy9kb3ducmV2LnhtbESPQWvCQBSE70L/w/KE3swmUkSjq4S2osdWC9HbI/tM&#10;gtm3IbuatL++WxB6HGbmG2a1GUwj7tS52rKCJIpBEBdW11wq+DpuJ3MQziNrbCyTgm9ysFk/jVaY&#10;atvzJ90PvhQBwi5FBZX3bSqlKyoy6CLbEgfvYjuDPsiulLrDPsBNI6dxPJMGaw4LFbb0WlFxPdyM&#10;gt28zU57+9OXzft5l3/ki7fjwiv1PB6yJQhPg/8PP9p7rWA2TV7g7014AnL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IJVLcYAAADdAAAADwAAAAAAAAAAAAAAAACYAgAAZHJz&#10;L2Rvd25yZXYueG1sUEsFBgAAAAAEAAQA9QAAAIsDAAAAAA=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611,6</w:t>
                        </w:r>
                      </w:p>
                    </w:txbxContent>
                  </v:textbox>
                </v:rect>
                <v:line id="Line 139" o:spid="_x0000_s1430" style="position:absolute;flip:y;visibility:visible;mso-wrap-style:square" from="51854,27978" to="51860,30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eIk8UAAADdAAAADwAAAGRycy9kb3ducmV2LnhtbESPwWrDMBBE74H+g9hCb7EcQ4NxIpuS&#10;0NJDL3EDuS7WxjK1Vo4lx+7fV4VCj8PMvGH21WJ7cafRd44VbJIUBHHjdMetgvPn6zoH4QOyxt4x&#10;KfgmD1X5sNpjod3MJ7rXoRURwr5ABSaEoZDSN4Ys+sQNxNG7utFiiHJspR5xjnDbyyxNt9Jix3HB&#10;4EAHQ81XPVkF8yWrM/N2tbk/LMfhlk6nj3xS6ulxedmBCLSE//Bf+10r2GabZ/h9E5+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1eIk8UAAADdAAAADwAAAAAAAAAA&#10;AAAAAAChAgAAZHJzL2Rvd25yZXYueG1sUEsFBgAAAAAEAAQA+QAAAJMDAAAAAA==&#10;" strokecolor="red" strokeweight=".45pt"/>
                <v:rect id="Rectangle 140" o:spid="_x0000_s1431" style="position:absolute;left:52698;top:28973;width:3182;height:32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xuwcUA&#10;AADdAAAADwAAAGRycy9kb3ducmV2LnhtbESPT4vCMBTE7wt+h/CEva2pHopWo8juih79B9Xbo3m2&#10;ZZuX0kTb9dMbQfA4zMxvmNmiM5W4UeNKywqGgwgEcWZ1ybmC42H1NQbhPLLGyjIp+CcHi3nvY4aJ&#10;ti3v6Lb3uQgQdgkqKLyvEyldVpBBN7A1cfAutjHog2xyqRtsA9xUchRFsTRYclgosKbvgrK//dUo&#10;WI/r5Wlj721e/Z7X6Tad/BwmXqnPfrecgvDU+Xf41d5oBfFoGMPzTXgCc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HG7BxQAAAN0AAAAPAAAAAAAAAAAAAAAAAJgCAABkcnMv&#10;ZG93bnJldi54bWxQSwUGAAAAAAQABAD1AAAAig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534,4</w:t>
                        </w:r>
                      </w:p>
                    </w:txbxContent>
                  </v:textbox>
                </v:rect>
                <v:line id="Line 141" o:spid="_x0000_s1432" style="position:absolute;flip:y;visibility:visible;mso-wrap-style:square" from="53428,26365" to="53435,28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mzf8QAAADdAAAADwAAAGRycy9kb3ducmV2LnhtbESPQWvCQBSE7wX/w/IEb3VjDhqiqxSl&#10;xYMXU8HrI/vMhmbfxuzGpP++Kwg9DjPzDbPZjbYRD+p87VjBYp6AIC6drrlScPn+fM9A+ICssXFM&#10;Cn7Jw247edtgrt3AZ3oUoRIRwj5HBSaENpfSl4Ys+rlriaN3c53FEGVXSd3hEOG2kWmSLKXFmuOC&#10;wZb2hsqforcKhmtapObrZjO/Hw/tPenPp6xXajYdP9YgAo3hP/xqH7WCZbpYwfNNfAJy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ybN/xAAAAN0AAAAPAAAAAAAAAAAA&#10;AAAAAKECAABkcnMvZG93bnJldi54bWxQSwUGAAAAAAQABAD5AAAAkgMAAAAA&#10;" strokecolor="red" strokeweight=".45pt"/>
                <v:rect id="Rectangle 142" o:spid="_x0000_s1433" style="position:absolute;left:53371;top:37679;width:3182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9fKMQA&#10;AADdAAAADwAAAGRycy9kb3ducmV2LnhtbERPTW+CQBC9N+l/2EyT3uoCB6LIYkzVyLFVE/U2YUcg&#10;ZWcJuwrtr+8emvT48r7z1WQ68aDBtZYVxLMIBHFldcu1gtNx9zYH4Tyyxs4yKfgmB6vi+SnHTNuR&#10;P+lx8LUIIewyVNB432dSuqohg25me+LA3exg0Ac41FIPOIZw08kkilJpsOXQ0GBP7w1VX4e7UbCf&#10;9+tLaX/Gutte9+eP82JzXHilXl+m9RKEp8n/i//cpVaQJnGYG96EJy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PXyjEAAAA3QAAAA8AAAAAAAAAAAAAAAAAmAIAAGRycy9k&#10;b3ducmV2LnhtbFBLBQYAAAAABAAEAPUAAACJAwAAAAA=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503,4</w:t>
                        </w:r>
                      </w:p>
                    </w:txbxContent>
                  </v:textbox>
                </v:rect>
                <v:line id="Line 143" o:spid="_x0000_s1434" style="position:absolute;flip:y;visibility:visible;mso-wrap-style:square" from="54102,36810" to="54108,37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qClsQAAADdAAAADwAAAGRycy9kb3ducmV2LnhtbESPQWvCQBSE7wX/w/IEb3VjDpJGVylK&#10;iwcvpoLXR/aZDc2+jdmNSf99VxA8DjPzDbPejrYRd+p87VjBYp6AIC6drrlScP75es9A+ICssXFM&#10;Cv7Iw3YzeVtjrt3AJ7oXoRIRwj5HBSaENpfSl4Ys+rlriaN3dZ3FEGVXSd3hEOG2kWmSLKXFmuOC&#10;wZZ2hsrforcKhktapOb7ajO/G/ftLelPx6xXajYdP1cgAo3hFX62D1rBMl18wONNfAJy8w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GoKWxAAAAN0AAAAPAAAAAAAAAAAA&#10;AAAAAKECAABkcnMvZG93bnJldi54bWxQSwUGAAAAAAQABAD5AAAAkgMAAAAA&#10;" strokecolor="red" strokeweight=".45pt"/>
                <v:rect id="Rectangle 144" o:spid="_x0000_s1435" style="position:absolute;left:53371;top:25494;width:3182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WZk8IA&#10;AADdAAAADwAAAGRycy9kb3ducmV2LnhtbERPy4rCMBTdC/MP4Q7MTlO7EO2YFvGBLn2Bzu7SXNti&#10;c1OaaDt+vVkMzPJw3vOsN7V4UusqywrGowgEcW51xYWC82kznIJwHlljbZkU/JKDLP0YzDHRtuMD&#10;PY++ECGEXYIKSu+bREqXl2TQjWxDHLibbQ36ANtC6ha7EG5qGUfRRBqsODSU2NCypPx+fBgF22mz&#10;uO7sqyvq9c/2sr/MVqeZV+rrs198g/DU+3/xn3unFUziOOwPb8ITkO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1ZmTwgAAAN0AAAAPAAAAAAAAAAAAAAAAAJgCAABkcnMvZG93&#10;bnJldi54bWxQSwUGAAAAAAQABAD1AAAAhw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488,0</w:t>
                        </w:r>
                      </w:p>
                    </w:txbxContent>
                  </v:textbox>
                </v:rect>
                <v:line id="Line 145" o:spid="_x0000_s1436" style="position:absolute;flip:y;visibility:visible;mso-wrap-style:square" from="54102,23380" to="54387,25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BELcQAAADdAAAADwAAAGRycy9kb3ducmV2LnhtbESPQWvCQBSE70L/w/IKvenGPUhIXUUU&#10;pYdeTAu9PrLPbDD7NmY3Jv333YLgcZiZb5j1dnKtuFMfGs8alosMBHHlTcO1hu+v4zwHESKywdYz&#10;afilANvNy2yNhfEjn+lexlokCIcCNdgYu0LKUFlyGBa+I07exfcOY5J9LU2PY4K7VqosW0mHDacF&#10;ix3tLVXXcnAaxh9VKnu6uDzsp0N3y4bzZz5o/fY67d5BRJriM/xofxgNK6WW8P8mPQG5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AEQtxAAAAN0AAAAPAAAAAAAAAAAA&#10;AAAAAKECAABkcnMvZG93bnJldi54bWxQSwUGAAAAAAQABAD5AAAAkgMAAAAA&#10;" strokecolor="red" strokeweight=".45pt"/>
                <v:rect id="Rectangle 146" o:spid="_x0000_s1437" style="position:absolute;left:53371;top:13309;width:3182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uif8UA&#10;AADdAAAADwAAAGRycy9kb3ducmV2LnhtbESPT4vCMBTE7wv7HcJb8Lam9iBajSLuih79s9D19mie&#10;bbF5KU201U9vBMHjMDO/YabzzlTiSo0rLSsY9CMQxJnVJecK/g6r7xEI55E1VpZJwY0czGefH1NM&#10;tG15R9e9z0WAsEtQQeF9nUjpsoIMur6tiYN3so1BH2STS91gG+CmknEUDaXBksNCgTUtC8rO+4tR&#10;sB7Vi/+Nvbd59Xtcp9t0/HMYe6V6X91iAsJT59/hV3ujFQzjOIbnm/AE5O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S6J/xQAAAN0AAAAPAAAAAAAAAAAAAAAAAJgCAABkcnMv&#10;ZG93bnJldi54bWxQSwUGAAAAAAQABAD1AAAAigMAAAAA&#10;" filled="f" stroked="f">
                  <v:textbox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464,2</w:t>
                        </w:r>
                      </w:p>
                    </w:txbxContent>
                  </v:textbox>
                </v:rect>
                <v:line id="Line 147" o:spid="_x0000_s1438" style="position:absolute;visibility:visible;mso-wrap-style:square" from="5416,3009" to="5505,3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q+EsUAAADdAAAADwAAAGRycy9kb3ducmV2LnhtbESPQWsCMRSE7wX/Q3iCt5p1BZHVKFVo&#10;KYhCtdTrc/O6u7h52SZRV399Iwgeh5n5hpnOW1OLMzlfWVYw6CcgiHOrKy4UfO/eX8cgfEDWWFsm&#10;BVfyMJ91XqaYaXvhLzpvQyEihH2GCsoQmkxKn5dk0PdtQxy9X+sMhihdIbXDS4SbWqZJMpIGK44L&#10;JTa0LCk/bk9GwW3j2B8W+f6w/tn9tcV4hfyxUqrXbd8mIAK14Rl+tD+1glGaDuH+Jj4BOfs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Qq+EsUAAADdAAAADwAAAAAAAAAA&#10;AAAAAAChAgAAZHJzL2Rvd25yZXYueG1sUEsFBgAAAAAEAAQA+QAAAJMDAAAAAA==&#10;" strokecolor="red" strokeweight=".45pt"/>
                <w10:anchorlock/>
              </v:group>
            </w:pict>
          </mc:Fallback>
        </mc:AlternateContent>
      </w: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2C726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421265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lastRenderedPageBreak/>
        <w:t>1</w:t>
      </w:r>
      <w:r w:rsidRPr="0042126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H NMR 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Spectrum of Compound 1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</w:t>
      </w:r>
    </w:p>
    <w:p w:rsidR="00FA39A2" w:rsidRDefault="00D52C7D" w:rsidP="00FA39A2">
      <w:pPr>
        <w:tabs>
          <w:tab w:val="left" w:pos="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3810</wp:posOffset>
                </wp:positionV>
                <wp:extent cx="5666105" cy="2895600"/>
                <wp:effectExtent l="57150" t="38100" r="67945" b="95250"/>
                <wp:wrapNone/>
                <wp:docPr id="6266" name="Rectangle 29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666105" cy="2895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r w:rsidRPr="003B0454">
                              <w:rPr>
                                <w:rFonts w:cs="Times New Roman"/>
                                <w:sz w:val="16"/>
                                <w:szCs w:val="16"/>
                              </w:rPr>
                              <w:t>RH3</w:t>
                            </w:r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399405" cy="2600325"/>
                                  <wp:effectExtent l="0" t="0" r="0" b="0"/>
                                  <wp:docPr id="14" name="Imagen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77" cstate="print"/>
                                          <a:srcRect t="35914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400007" cy="26006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986" o:spid="_x0000_s1439" style="position:absolute;left:0;text-align:left;margin-left:7.15pt;margin-top:.3pt;width:446.15pt;height:22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" fillcolor="white [3212]" strokecolor="black [3040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r w:rsidRPr="003B0454">
                        <w:rPr>
                          <w:rFonts w:cs="Times New Roman"/>
                          <w:sz w:val="16"/>
                          <w:szCs w:val="16"/>
                        </w:rPr>
                        <w:t>RH3</w:t>
                      </w:r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399405" cy="2600325"/>
                            <wp:effectExtent l="0" t="0" r="0" b="0"/>
                            <wp:docPr id="14" name="Imagen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77" cstate="print"/>
                                    <a:srcRect t="35914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5400007" cy="26006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4B63A4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4B63A4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4B63A4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C7262" w:rsidRPr="004B63A4" w:rsidRDefault="002C726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C7262" w:rsidRDefault="00FA39A2" w:rsidP="002C7262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AB13F3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t>13</w:t>
      </w:r>
      <w:r w:rsidRPr="00AB13F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 NMR Spectrum of Compound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1c</w:t>
      </w:r>
    </w:p>
    <w:p w:rsidR="00FA39A2" w:rsidRPr="002C7262" w:rsidRDefault="00D52C7D" w:rsidP="002C7262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13030</wp:posOffset>
                </wp:positionV>
                <wp:extent cx="5610860" cy="2971800"/>
                <wp:effectExtent l="57150" t="38100" r="85090" b="95250"/>
                <wp:wrapNone/>
                <wp:docPr id="6265" name="Rectangle 57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610860" cy="2971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322372" cy="2810435"/>
                                  <wp:effectExtent l="0" t="0" r="0" b="9525"/>
                                  <wp:docPr id="15" name="Image 23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30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8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341266" cy="282041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761" o:spid="_x0000_s1440" style="position:absolute;left:0;text-align:left;margin-left:390.6pt;margin-top:8.9pt;width:441.8pt;height:234pt;z-index:25166950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" fillcolor="white [3212]" strokecolor="black [3040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322372" cy="2810435"/>
                            <wp:effectExtent l="0" t="0" r="0" b="9525"/>
                            <wp:docPr id="15" name="Image 230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30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8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341266" cy="282041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39A2" w:rsidRPr="004B63A4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cs="Times New Roman"/>
          <w:sz w:val="16"/>
          <w:szCs w:val="16"/>
          <w:lang w:val="en-US"/>
        </w:rPr>
      </w:pPr>
    </w:p>
    <w:p w:rsidR="00FA39A2" w:rsidRPr="004B63A4" w:rsidRDefault="00FA39A2" w:rsidP="00FA39A2">
      <w:pPr>
        <w:tabs>
          <w:tab w:val="left" w:pos="0"/>
          <w:tab w:val="center" w:pos="4536"/>
          <w:tab w:val="right" w:pos="9072"/>
        </w:tabs>
        <w:autoSpaceDE w:val="0"/>
        <w:autoSpaceDN w:val="0"/>
        <w:adjustRightInd w:val="0"/>
        <w:spacing w:after="0" w:line="480" w:lineRule="auto"/>
        <w:rPr>
          <w:rFonts w:cs="Times New Roman"/>
          <w:sz w:val="16"/>
          <w:szCs w:val="16"/>
          <w:lang w:val="en-US"/>
        </w:rPr>
      </w:pPr>
      <w:r w:rsidRPr="004B63A4">
        <w:rPr>
          <w:rFonts w:cs="Times New Roman"/>
          <w:sz w:val="16"/>
          <w:szCs w:val="16"/>
          <w:lang w:val="en-US"/>
        </w:rPr>
        <w:tab/>
      </w:r>
    </w:p>
    <w:p w:rsidR="00FA39A2" w:rsidRPr="004B63A4" w:rsidRDefault="00FA39A2" w:rsidP="00FA39A2">
      <w:pPr>
        <w:tabs>
          <w:tab w:val="left" w:pos="0"/>
          <w:tab w:val="center" w:pos="4536"/>
          <w:tab w:val="right" w:pos="9072"/>
        </w:tabs>
        <w:autoSpaceDE w:val="0"/>
        <w:autoSpaceDN w:val="0"/>
        <w:adjustRightInd w:val="0"/>
        <w:spacing w:after="0" w:line="480" w:lineRule="auto"/>
        <w:rPr>
          <w:rFonts w:cs="Times New Roman"/>
          <w:sz w:val="16"/>
          <w:szCs w:val="16"/>
          <w:lang w:val="en-US"/>
        </w:rPr>
      </w:pPr>
    </w:p>
    <w:p w:rsidR="00FA39A2" w:rsidRPr="004B63A4" w:rsidRDefault="00FA39A2" w:rsidP="00FA39A2">
      <w:pPr>
        <w:tabs>
          <w:tab w:val="left" w:pos="0"/>
          <w:tab w:val="center" w:pos="4536"/>
          <w:tab w:val="right" w:pos="9072"/>
        </w:tabs>
        <w:autoSpaceDE w:val="0"/>
        <w:autoSpaceDN w:val="0"/>
        <w:adjustRightInd w:val="0"/>
        <w:spacing w:after="0" w:line="480" w:lineRule="auto"/>
        <w:rPr>
          <w:rFonts w:cs="Times New Roman"/>
          <w:sz w:val="16"/>
          <w:szCs w:val="16"/>
          <w:lang w:val="en-US"/>
        </w:rPr>
      </w:pPr>
    </w:p>
    <w:p w:rsidR="00FA39A2" w:rsidRPr="004B63A4" w:rsidRDefault="00FA39A2" w:rsidP="00FA39A2">
      <w:pPr>
        <w:tabs>
          <w:tab w:val="left" w:pos="0"/>
          <w:tab w:val="center" w:pos="4536"/>
          <w:tab w:val="right" w:pos="9072"/>
        </w:tabs>
        <w:autoSpaceDE w:val="0"/>
        <w:autoSpaceDN w:val="0"/>
        <w:adjustRightInd w:val="0"/>
        <w:spacing w:after="0" w:line="480" w:lineRule="auto"/>
        <w:rPr>
          <w:rFonts w:cs="Times New Roman"/>
          <w:sz w:val="16"/>
          <w:szCs w:val="16"/>
          <w:lang w:val="en-US"/>
        </w:rPr>
      </w:pPr>
    </w:p>
    <w:p w:rsidR="00FA39A2" w:rsidRPr="004B63A4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4B63A4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C7262" w:rsidRPr="004B63A4" w:rsidRDefault="002C726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C7262" w:rsidRPr="002C7262" w:rsidRDefault="002C7262" w:rsidP="002C726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lang w:val="en-US"/>
        </w:rPr>
      </w:pPr>
    </w:p>
    <w:p w:rsidR="005718B9" w:rsidRDefault="005718B9" w:rsidP="00FA39A2">
      <w:pPr>
        <w:tabs>
          <w:tab w:val="left" w:pos="730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5718B9" w:rsidRDefault="005718B9" w:rsidP="00FA39A2">
      <w:pPr>
        <w:tabs>
          <w:tab w:val="left" w:pos="730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5718B9" w:rsidRDefault="005718B9" w:rsidP="00FA39A2">
      <w:pPr>
        <w:tabs>
          <w:tab w:val="left" w:pos="730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5718B9" w:rsidRDefault="005718B9" w:rsidP="00FA39A2">
      <w:pPr>
        <w:tabs>
          <w:tab w:val="left" w:pos="730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5718B9" w:rsidRDefault="005718B9" w:rsidP="00FA39A2">
      <w:pPr>
        <w:tabs>
          <w:tab w:val="left" w:pos="730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C76DD6" w:rsidRDefault="002D5C08" w:rsidP="00FA39A2">
      <w:pPr>
        <w:tabs>
          <w:tab w:val="left" w:pos="730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lastRenderedPageBreak/>
        <w:t>Infrared Spectrum of Compound 3</w:t>
      </w:r>
      <w:r w:rsidR="00FA39A2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</w:t>
      </w:r>
      <w:r w:rsidR="00FA39A2" w:rsidRPr="00C76DD6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</w:t>
      </w:r>
    </w:p>
    <w:p w:rsidR="00FA39A2" w:rsidRPr="004B63A4" w:rsidRDefault="00FA39A2" w:rsidP="00FA39A2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rPr>
          <w:rFonts w:ascii="Times New Roman" w:hAnsi="Times New Roman" w:cs="Times New Roman"/>
          <w:b/>
          <w:noProof/>
          <w:sz w:val="24"/>
          <w:szCs w:val="24"/>
        </w:rPr>
      </w:pPr>
      <w:r w:rsidRPr="008B38C3">
        <w:rPr>
          <w:b/>
          <w:noProof/>
          <w:lang w:eastAsia="fr-FR"/>
        </w:rPr>
        <w:drawing>
          <wp:inline distT="0" distB="0" distL="0" distR="0">
            <wp:extent cx="5742467" cy="6293796"/>
            <wp:effectExtent l="19050" t="0" r="0" b="0"/>
            <wp:docPr id="2" name="Imag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9290" cy="63012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39A2" w:rsidRDefault="00FA39A2" w:rsidP="00FA39A2">
      <w:pPr>
        <w:rPr>
          <w:rFonts w:ascii="Times New Roman" w:hAnsi="Times New Roman" w:cs="Times New Roman"/>
          <w:b/>
          <w:noProof/>
          <w:sz w:val="24"/>
          <w:szCs w:val="24"/>
        </w:rPr>
      </w:pPr>
    </w:p>
    <w:p w:rsidR="00FA39A2" w:rsidRDefault="00FA39A2" w:rsidP="00FA39A2">
      <w:pPr>
        <w:rPr>
          <w:rFonts w:ascii="Times New Roman" w:hAnsi="Times New Roman" w:cs="Times New Roman"/>
          <w:b/>
          <w:noProof/>
          <w:sz w:val="24"/>
          <w:szCs w:val="24"/>
        </w:rPr>
      </w:pPr>
    </w:p>
    <w:p w:rsidR="00FA39A2" w:rsidRDefault="00FA39A2" w:rsidP="00FA39A2">
      <w:pPr>
        <w:rPr>
          <w:rFonts w:ascii="Times New Roman" w:hAnsi="Times New Roman" w:cs="Times New Roman"/>
          <w:b/>
          <w:noProof/>
          <w:sz w:val="24"/>
          <w:szCs w:val="24"/>
        </w:rPr>
      </w:pPr>
    </w:p>
    <w:p w:rsidR="00FA39A2" w:rsidRDefault="00FA39A2" w:rsidP="00FA39A2">
      <w:pPr>
        <w:rPr>
          <w:rFonts w:ascii="Times New Roman" w:hAnsi="Times New Roman" w:cs="Times New Roman"/>
          <w:b/>
          <w:noProof/>
          <w:sz w:val="24"/>
          <w:szCs w:val="24"/>
        </w:rPr>
      </w:pPr>
    </w:p>
    <w:p w:rsidR="00FA39A2" w:rsidRPr="00C21D02" w:rsidRDefault="00FA39A2" w:rsidP="00FA39A2">
      <w:pPr>
        <w:rPr>
          <w:rFonts w:ascii="Times New Roman" w:hAnsi="Times New Roman" w:cs="Times New Roman"/>
          <w:b/>
          <w:noProof/>
          <w:sz w:val="24"/>
          <w:szCs w:val="24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421265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lastRenderedPageBreak/>
        <w:t>1</w:t>
      </w:r>
      <w:r w:rsidRPr="0042126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H NMR 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Spectrum of Compound</w:t>
      </w:r>
      <w:r w:rsidR="002D5C08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3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</w:t>
      </w:r>
    </w:p>
    <w:p w:rsidR="00FA39A2" w:rsidRPr="00854A53" w:rsidRDefault="00D52C7D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margin">
                  <wp:posOffset>311150</wp:posOffset>
                </wp:positionH>
                <wp:positionV relativeFrom="paragraph">
                  <wp:posOffset>130810</wp:posOffset>
                </wp:positionV>
                <wp:extent cx="5445760" cy="3276600"/>
                <wp:effectExtent l="57150" t="38100" r="78740" b="95250"/>
                <wp:wrapNone/>
                <wp:docPr id="6264" name="Rectangle 29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445760" cy="3276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/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9E4576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162952" cy="3027680"/>
                                  <wp:effectExtent l="0" t="0" r="0" b="1270"/>
                                  <wp:docPr id="16" name="Image 230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30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0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194444" cy="304614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982" o:spid="_x0000_s1441" style="position:absolute;left:0;text-align:left;margin-left:24.5pt;margin-top:10.3pt;width:428.8pt;height:258pt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" fillcolor="white [3212]" strokecolor="black [3040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9E4576">
                        <w:rPr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162952" cy="3027680"/>
                            <wp:effectExtent l="0" t="0" r="0" b="1270"/>
                            <wp:docPr id="16" name="Image 230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30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0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194444" cy="304614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noProof/>
          <w:lang w:val="en-US" w:eastAsia="fr-FR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noProof/>
          <w:lang w:val="en-US" w:eastAsia="fr-FR"/>
        </w:rPr>
      </w:pPr>
    </w:p>
    <w:p w:rsidR="00FA39A2" w:rsidRDefault="00FA39A2" w:rsidP="00FA39A2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AB13F3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t>13</w:t>
      </w:r>
      <w:r w:rsidRPr="00AB13F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 NMR Spectrum of Compound</w:t>
      </w:r>
      <w:r w:rsidR="002D5C08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3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</w:t>
      </w:r>
    </w:p>
    <w:p w:rsidR="00FA39A2" w:rsidRDefault="00D52C7D" w:rsidP="00FA39A2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margin">
                  <wp:posOffset>275590</wp:posOffset>
                </wp:positionH>
                <wp:positionV relativeFrom="paragraph">
                  <wp:posOffset>210820</wp:posOffset>
                </wp:positionV>
                <wp:extent cx="5481320" cy="3057525"/>
                <wp:effectExtent l="57150" t="38100" r="81280" b="104775"/>
                <wp:wrapNone/>
                <wp:docPr id="6263" name="Rectangle 29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481320" cy="30575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384800" cy="2554941"/>
                                  <wp:effectExtent l="0" t="0" r="6350" b="0"/>
                                  <wp:docPr id="17" name="Image 23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3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1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464335" cy="259267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983" o:spid="_x0000_s1442" style="position:absolute;left:0;text-align:left;margin-left:21.7pt;margin-top:16.6pt;width:431.6pt;height:240.75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" fillcolor="white [3212]" strokecolor="black [3040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384800" cy="2554941"/>
                            <wp:effectExtent l="0" t="0" r="6350" b="0"/>
                            <wp:docPr id="17" name="Image 23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3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1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464335" cy="259267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noProof/>
          <w:lang w:val="en-US" w:eastAsia="fr-FR"/>
        </w:rPr>
      </w:pPr>
    </w:p>
    <w:p w:rsidR="00FA39A2" w:rsidRPr="00956A0F" w:rsidRDefault="00FA39A2" w:rsidP="00FA39A2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lastRenderedPageBreak/>
        <w:t xml:space="preserve">Mass 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Spectrum of Compound </w:t>
      </w:r>
      <w:r w:rsidR="002D5C08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3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ab/>
      </w:r>
    </w:p>
    <w:p w:rsidR="00FA39A2" w:rsidRPr="00854A53" w:rsidRDefault="00D52C7D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margin">
                  <wp:posOffset>3810</wp:posOffset>
                </wp:positionH>
                <wp:positionV relativeFrom="paragraph">
                  <wp:posOffset>76835</wp:posOffset>
                </wp:positionV>
                <wp:extent cx="5835650" cy="3822065"/>
                <wp:effectExtent l="57150" t="38100" r="69850" b="102235"/>
                <wp:wrapNone/>
                <wp:docPr id="6262" name="Rectangle 57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835650" cy="3822065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004492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643880" cy="3745371"/>
                                  <wp:effectExtent l="0" t="0" r="0" b="7620"/>
                                  <wp:docPr id="19" name="Image 6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2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643880" cy="374537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764" o:spid="_x0000_s1443" style="position:absolute;left:0;text-align:left;margin-left:.3pt;margin-top:6.05pt;width:459.5pt;height:300.95pt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" fillcolor="#daeef3 [664]" strokecolor="gray [1629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004492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643880" cy="3745371"/>
                            <wp:effectExtent l="0" t="0" r="0" b="7620"/>
                            <wp:docPr id="19" name="Image 6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2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643880" cy="374537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39A2" w:rsidRPr="00854A53" w:rsidRDefault="00FA39A2" w:rsidP="00FA39A2">
      <w:pPr>
        <w:jc w:val="center"/>
        <w:rPr>
          <w:b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b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b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b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b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b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b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b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b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b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b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b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b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b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b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C76DD6" w:rsidRDefault="00122A67" w:rsidP="00FA39A2">
      <w:pPr>
        <w:tabs>
          <w:tab w:val="left" w:pos="730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lastRenderedPageBreak/>
        <w:t>Infrared Spectrum of Compound 2</w:t>
      </w:r>
      <w:r w:rsidR="00FA39A2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a</w:t>
      </w:r>
      <w:r w:rsidR="00FA39A2" w:rsidRPr="00C76DD6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</w:t>
      </w:r>
    </w:p>
    <w:p w:rsidR="00FA39A2" w:rsidRPr="00122A67" w:rsidRDefault="00D52C7D" w:rsidP="00FA39A2">
      <w:pPr>
        <w:rPr>
          <w:b/>
          <w:lang w:val="en-US"/>
        </w:rPr>
      </w:pPr>
      <w:r>
        <w:rPr>
          <w:b/>
          <w:noProof/>
          <w:lang w:eastAsia="fr-FR"/>
        </w:rPr>
        <mc:AlternateContent>
          <mc:Choice Requires="wpc">
            <w:drawing>
              <wp:inline distT="0" distB="0" distL="0" distR="0">
                <wp:extent cx="5852795" cy="7338695"/>
                <wp:effectExtent l="4445" t="3175" r="635" b="1905"/>
                <wp:docPr id="719" name="Zone de dessin 15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088" name="Line 1547"/>
                        <wps:cNvCnPr>
                          <a:cxnSpLocks noChangeShapeType="1"/>
                        </wps:cNvCnPr>
                        <wps:spPr bwMode="auto">
                          <a:xfrm>
                            <a:off x="376506" y="6748787"/>
                            <a:ext cx="5219785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9" name="Line 1548"/>
                        <wps:cNvCnPr>
                          <a:cxnSpLocks noChangeShapeType="1"/>
                        </wps:cNvCnPr>
                        <wps:spPr bwMode="auto">
                          <a:xfrm>
                            <a:off x="376506" y="6748787"/>
                            <a:ext cx="600" cy="464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0" name="Line 1549"/>
                        <wps:cNvCnPr>
                          <a:cxnSpLocks noChangeShapeType="1"/>
                        </wps:cNvCnPr>
                        <wps:spPr bwMode="auto">
                          <a:xfrm>
                            <a:off x="820413" y="6748787"/>
                            <a:ext cx="600" cy="464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1" name="Line 1550"/>
                        <wps:cNvCnPr>
                          <a:cxnSpLocks noChangeShapeType="1"/>
                        </wps:cNvCnPr>
                        <wps:spPr bwMode="auto">
                          <a:xfrm>
                            <a:off x="1264221" y="6748787"/>
                            <a:ext cx="700" cy="464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2" name="Line 1551"/>
                        <wps:cNvCnPr>
                          <a:cxnSpLocks noChangeShapeType="1"/>
                        </wps:cNvCnPr>
                        <wps:spPr bwMode="auto">
                          <a:xfrm>
                            <a:off x="1708128" y="6748787"/>
                            <a:ext cx="600" cy="464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3" name="Line 1552"/>
                        <wps:cNvCnPr>
                          <a:cxnSpLocks noChangeShapeType="1"/>
                        </wps:cNvCnPr>
                        <wps:spPr bwMode="auto">
                          <a:xfrm>
                            <a:off x="2152035" y="6748787"/>
                            <a:ext cx="600" cy="464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4" name="Line 1553"/>
                        <wps:cNvCnPr>
                          <a:cxnSpLocks noChangeShapeType="1"/>
                        </wps:cNvCnPr>
                        <wps:spPr bwMode="auto">
                          <a:xfrm>
                            <a:off x="2595842" y="6748787"/>
                            <a:ext cx="700" cy="464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5" name="Line 1554"/>
                        <wps:cNvCnPr>
                          <a:cxnSpLocks noChangeShapeType="1"/>
                        </wps:cNvCnPr>
                        <wps:spPr bwMode="auto">
                          <a:xfrm>
                            <a:off x="3039749" y="6748787"/>
                            <a:ext cx="600" cy="464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6" name="Line 1555"/>
                        <wps:cNvCnPr>
                          <a:cxnSpLocks noChangeShapeType="1"/>
                        </wps:cNvCnPr>
                        <wps:spPr bwMode="auto">
                          <a:xfrm>
                            <a:off x="3483657" y="6748787"/>
                            <a:ext cx="600" cy="464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7" name="Line 1556"/>
                        <wps:cNvCnPr>
                          <a:cxnSpLocks noChangeShapeType="1"/>
                        </wps:cNvCnPr>
                        <wps:spPr bwMode="auto">
                          <a:xfrm>
                            <a:off x="3927464" y="6748787"/>
                            <a:ext cx="700" cy="464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8" name="Line 1557"/>
                        <wps:cNvCnPr>
                          <a:cxnSpLocks noChangeShapeType="1"/>
                        </wps:cNvCnPr>
                        <wps:spPr bwMode="auto">
                          <a:xfrm>
                            <a:off x="4371371" y="6748787"/>
                            <a:ext cx="600" cy="464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9" name="Line 1558"/>
                        <wps:cNvCnPr>
                          <a:cxnSpLocks noChangeShapeType="1"/>
                        </wps:cNvCnPr>
                        <wps:spPr bwMode="auto">
                          <a:xfrm>
                            <a:off x="4820278" y="6748787"/>
                            <a:ext cx="700" cy="464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0" name="Line 1559"/>
                        <wps:cNvCnPr>
                          <a:cxnSpLocks noChangeShapeType="1"/>
                        </wps:cNvCnPr>
                        <wps:spPr bwMode="auto">
                          <a:xfrm>
                            <a:off x="5264185" y="6748787"/>
                            <a:ext cx="600" cy="464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1" name="Line 1560"/>
                        <wps:cNvCnPr>
                          <a:cxnSpLocks noChangeShapeType="1"/>
                        </wps:cNvCnPr>
                        <wps:spPr bwMode="auto">
                          <a:xfrm>
                            <a:off x="5596291" y="6748787"/>
                            <a:ext cx="600" cy="464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2" name="Line 1561"/>
                        <wps:cNvCnPr>
                          <a:cxnSpLocks noChangeShapeType="1"/>
                        </wps:cNvCnPr>
                        <wps:spPr bwMode="auto">
                          <a:xfrm flipV="1">
                            <a:off x="376506" y="162502"/>
                            <a:ext cx="600" cy="658628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3" name="Line 1562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6748787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4" name="Line 1563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6423683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5" name="Line 156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6087779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6" name="Line 156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5763275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7" name="Line 156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5426770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8" name="Line 156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5102266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9" name="Line 1568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4777162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0" name="Line 1569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4441157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1" name="Line 1570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4116753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2" name="Line 1571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3780149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3" name="Line 1572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3455645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4" name="Line 1573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3130541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5" name="Line 157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2794636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6" name="Line 157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2470132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7" name="Line 157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2133628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8" name="Line 157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1809123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9" name="Line 1578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1483919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0" name="Line 1579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1148015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1" name="Line 1580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823511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2" name="Line 1581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487006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3" name="Line 1582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162502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4" name="Rectangle 1583"/>
                        <wps:cNvSpPr>
                          <a:spLocks noChangeArrowheads="1"/>
                        </wps:cNvSpPr>
                        <wps:spPr bwMode="auto">
                          <a:xfrm>
                            <a:off x="273004" y="6841489"/>
                            <a:ext cx="389306" cy="323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400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25" name="Rectangle 1584"/>
                        <wps:cNvSpPr>
                          <a:spLocks noChangeArrowheads="1"/>
                        </wps:cNvSpPr>
                        <wps:spPr bwMode="auto">
                          <a:xfrm>
                            <a:off x="739112" y="6841489"/>
                            <a:ext cx="283805" cy="323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6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27" name="Rectangle 1585"/>
                        <wps:cNvSpPr>
                          <a:spLocks noChangeArrowheads="1"/>
                        </wps:cNvSpPr>
                        <wps:spPr bwMode="auto">
                          <a:xfrm>
                            <a:off x="1183019" y="6841489"/>
                            <a:ext cx="283805" cy="323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2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28" name="Rectangle 1586"/>
                        <wps:cNvSpPr>
                          <a:spLocks noChangeArrowheads="1"/>
                        </wps:cNvSpPr>
                        <wps:spPr bwMode="auto">
                          <a:xfrm>
                            <a:off x="1626826" y="6841489"/>
                            <a:ext cx="283905" cy="323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29" name="Rectangle 1587"/>
                        <wps:cNvSpPr>
                          <a:spLocks noChangeArrowheads="1"/>
                        </wps:cNvSpPr>
                        <wps:spPr bwMode="auto">
                          <a:xfrm>
                            <a:off x="2070734" y="6841489"/>
                            <a:ext cx="283805" cy="323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4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30" name="Rectangle 1588"/>
                        <wps:cNvSpPr>
                          <a:spLocks noChangeArrowheads="1"/>
                        </wps:cNvSpPr>
                        <wps:spPr bwMode="auto">
                          <a:xfrm>
                            <a:off x="2514641" y="6841489"/>
                            <a:ext cx="283805" cy="323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0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31" name="Rectangle 1589"/>
                        <wps:cNvSpPr>
                          <a:spLocks noChangeArrowheads="1"/>
                        </wps:cNvSpPr>
                        <wps:spPr bwMode="auto">
                          <a:xfrm>
                            <a:off x="2958448" y="6841489"/>
                            <a:ext cx="283905" cy="323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32" name="Rectangle 1590"/>
                        <wps:cNvSpPr>
                          <a:spLocks noChangeArrowheads="1"/>
                        </wps:cNvSpPr>
                        <wps:spPr bwMode="auto">
                          <a:xfrm>
                            <a:off x="3402355" y="6841489"/>
                            <a:ext cx="283805" cy="323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6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33" name="Rectangle 1591"/>
                        <wps:cNvSpPr>
                          <a:spLocks noChangeArrowheads="1"/>
                        </wps:cNvSpPr>
                        <wps:spPr bwMode="auto">
                          <a:xfrm>
                            <a:off x="3846162" y="6841489"/>
                            <a:ext cx="283905" cy="323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4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34" name="Rectangle 1592"/>
                        <wps:cNvSpPr>
                          <a:spLocks noChangeArrowheads="1"/>
                        </wps:cNvSpPr>
                        <wps:spPr bwMode="auto">
                          <a:xfrm>
                            <a:off x="4290070" y="6841489"/>
                            <a:ext cx="283905" cy="323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2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35" name="Rectangle 1593"/>
                        <wps:cNvSpPr>
                          <a:spLocks noChangeArrowheads="1"/>
                        </wps:cNvSpPr>
                        <wps:spPr bwMode="auto">
                          <a:xfrm>
                            <a:off x="4739077" y="6841489"/>
                            <a:ext cx="283805" cy="323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36" name="Rectangle 1594"/>
                        <wps:cNvSpPr>
                          <a:spLocks noChangeArrowheads="1"/>
                        </wps:cNvSpPr>
                        <wps:spPr bwMode="auto">
                          <a:xfrm>
                            <a:off x="5199384" y="6841489"/>
                            <a:ext cx="212803" cy="323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37" name="Rectangle 1595"/>
                        <wps:cNvSpPr>
                          <a:spLocks noChangeArrowheads="1"/>
                        </wps:cNvSpPr>
                        <wps:spPr bwMode="auto">
                          <a:xfrm>
                            <a:off x="5509289" y="6841489"/>
                            <a:ext cx="318105" cy="323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65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38" name="Rectangle 1596"/>
                        <wps:cNvSpPr>
                          <a:spLocks noChangeArrowheads="1"/>
                        </wps:cNvSpPr>
                        <wps:spPr bwMode="auto">
                          <a:xfrm>
                            <a:off x="219004" y="6609086"/>
                            <a:ext cx="176603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39" name="Rectangle 1597"/>
                        <wps:cNvSpPr>
                          <a:spLocks noChangeArrowheads="1"/>
                        </wps:cNvSpPr>
                        <wps:spPr bwMode="auto">
                          <a:xfrm>
                            <a:off x="269804" y="6283981"/>
                            <a:ext cx="71101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40" name="Rectangle 1598"/>
                        <wps:cNvSpPr>
                          <a:spLocks noChangeArrowheads="1"/>
                        </wps:cNvSpPr>
                        <wps:spPr bwMode="auto">
                          <a:xfrm>
                            <a:off x="236204" y="5948077"/>
                            <a:ext cx="142202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41" name="Rectangle 1599"/>
                        <wps:cNvSpPr>
                          <a:spLocks noChangeArrowheads="1"/>
                        </wps:cNvSpPr>
                        <wps:spPr bwMode="auto">
                          <a:xfrm>
                            <a:off x="236204" y="5623573"/>
                            <a:ext cx="142202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42" name="Rectangle 1600"/>
                        <wps:cNvSpPr>
                          <a:spLocks noChangeArrowheads="1"/>
                        </wps:cNvSpPr>
                        <wps:spPr bwMode="auto">
                          <a:xfrm>
                            <a:off x="236204" y="5287068"/>
                            <a:ext cx="142202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43" name="Rectangle 1601"/>
                        <wps:cNvSpPr>
                          <a:spLocks noChangeArrowheads="1"/>
                        </wps:cNvSpPr>
                        <wps:spPr bwMode="auto">
                          <a:xfrm>
                            <a:off x="236204" y="4962564"/>
                            <a:ext cx="142202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76" name="Rectangle 1602"/>
                        <wps:cNvSpPr>
                          <a:spLocks noChangeArrowheads="1"/>
                        </wps:cNvSpPr>
                        <wps:spPr bwMode="auto">
                          <a:xfrm>
                            <a:off x="236204" y="4637460"/>
                            <a:ext cx="142202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77" name="Rectangle 1603"/>
                        <wps:cNvSpPr>
                          <a:spLocks noChangeArrowheads="1"/>
                        </wps:cNvSpPr>
                        <wps:spPr bwMode="auto">
                          <a:xfrm>
                            <a:off x="236204" y="4301456"/>
                            <a:ext cx="142202" cy="323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78" name="Rectangle 1604"/>
                        <wps:cNvSpPr>
                          <a:spLocks noChangeArrowheads="1"/>
                        </wps:cNvSpPr>
                        <wps:spPr bwMode="auto">
                          <a:xfrm>
                            <a:off x="236204" y="3977051"/>
                            <a:ext cx="142202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79" name="Rectangle 1605"/>
                        <wps:cNvSpPr>
                          <a:spLocks noChangeArrowheads="1"/>
                        </wps:cNvSpPr>
                        <wps:spPr bwMode="auto">
                          <a:xfrm>
                            <a:off x="236204" y="3640447"/>
                            <a:ext cx="142202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4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0" name="Rectangle 1606"/>
                        <wps:cNvSpPr>
                          <a:spLocks noChangeArrowheads="1"/>
                        </wps:cNvSpPr>
                        <wps:spPr bwMode="auto">
                          <a:xfrm>
                            <a:off x="236204" y="3315943"/>
                            <a:ext cx="142202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1" name="Rectangle 1607"/>
                        <wps:cNvSpPr>
                          <a:spLocks noChangeArrowheads="1"/>
                        </wps:cNvSpPr>
                        <wps:spPr bwMode="auto">
                          <a:xfrm>
                            <a:off x="236204" y="2990839"/>
                            <a:ext cx="142202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5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2" name="Rectangle 1608"/>
                        <wps:cNvSpPr>
                          <a:spLocks noChangeArrowheads="1"/>
                        </wps:cNvSpPr>
                        <wps:spPr bwMode="auto">
                          <a:xfrm>
                            <a:off x="236204" y="2654934"/>
                            <a:ext cx="142202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3" name="Rectangle 1609"/>
                        <wps:cNvSpPr>
                          <a:spLocks noChangeArrowheads="1"/>
                        </wps:cNvSpPr>
                        <wps:spPr bwMode="auto">
                          <a:xfrm>
                            <a:off x="236204" y="2330430"/>
                            <a:ext cx="142202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6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4" name="Rectangle 1610"/>
                        <wps:cNvSpPr>
                          <a:spLocks noChangeArrowheads="1"/>
                        </wps:cNvSpPr>
                        <wps:spPr bwMode="auto">
                          <a:xfrm>
                            <a:off x="236204" y="1993926"/>
                            <a:ext cx="142202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7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5" name="Rectangle 1611"/>
                        <wps:cNvSpPr>
                          <a:spLocks noChangeArrowheads="1"/>
                        </wps:cNvSpPr>
                        <wps:spPr bwMode="auto">
                          <a:xfrm>
                            <a:off x="236204" y="1669422"/>
                            <a:ext cx="142202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7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6" name="Rectangle 1612"/>
                        <wps:cNvSpPr>
                          <a:spLocks noChangeArrowheads="1"/>
                        </wps:cNvSpPr>
                        <wps:spPr bwMode="auto">
                          <a:xfrm>
                            <a:off x="236204" y="1344217"/>
                            <a:ext cx="142202" cy="323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7" name="Rectangle 1613"/>
                        <wps:cNvSpPr>
                          <a:spLocks noChangeArrowheads="1"/>
                        </wps:cNvSpPr>
                        <wps:spPr bwMode="auto">
                          <a:xfrm>
                            <a:off x="236204" y="1008313"/>
                            <a:ext cx="142202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8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8" name="Rectangle 1614"/>
                        <wps:cNvSpPr>
                          <a:spLocks noChangeArrowheads="1"/>
                        </wps:cNvSpPr>
                        <wps:spPr bwMode="auto">
                          <a:xfrm>
                            <a:off x="236204" y="683809"/>
                            <a:ext cx="142202" cy="323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9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9" name="Rectangle 1615"/>
                        <wps:cNvSpPr>
                          <a:spLocks noChangeArrowheads="1"/>
                        </wps:cNvSpPr>
                        <wps:spPr bwMode="auto">
                          <a:xfrm>
                            <a:off x="236204" y="347304"/>
                            <a:ext cx="142202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9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0" name="Rectangle 1616"/>
                        <wps:cNvSpPr>
                          <a:spLocks noChangeArrowheads="1"/>
                        </wps:cNvSpPr>
                        <wps:spPr bwMode="auto">
                          <a:xfrm>
                            <a:off x="157403" y="22800"/>
                            <a:ext cx="318205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1" name="Rectangle 1617"/>
                        <wps:cNvSpPr>
                          <a:spLocks noChangeArrowheads="1"/>
                        </wps:cNvSpPr>
                        <wps:spPr bwMode="auto">
                          <a:xfrm>
                            <a:off x="2901947" y="7015491"/>
                            <a:ext cx="284505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cm-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2" name="Rectangle 1618"/>
                        <wps:cNvSpPr>
                          <a:spLocks noChangeArrowheads="1"/>
                        </wps:cNvSpPr>
                        <wps:spPr bwMode="auto">
                          <a:xfrm>
                            <a:off x="78701" y="3455645"/>
                            <a:ext cx="168303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 xml:space="preserve">%T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3" name="Freeform 1619"/>
                        <wps:cNvSpPr>
                          <a:spLocks/>
                        </wps:cNvSpPr>
                        <wps:spPr bwMode="auto">
                          <a:xfrm>
                            <a:off x="376506" y="185402"/>
                            <a:ext cx="5219785" cy="5867476"/>
                          </a:xfrm>
                          <a:custGeom>
                            <a:avLst/>
                            <a:gdLst>
                              <a:gd name="T0" fmla="*/ 53629798 w 8220"/>
                              <a:gd name="T1" fmla="*/ 294761293 h 9240"/>
                              <a:gd name="T2" fmla="*/ 106856365 w 8220"/>
                              <a:gd name="T3" fmla="*/ 824605806 h 9240"/>
                              <a:gd name="T4" fmla="*/ 160486163 w 8220"/>
                              <a:gd name="T5" fmla="*/ 589119356 h 9240"/>
                              <a:gd name="T6" fmla="*/ 214115962 w 8220"/>
                              <a:gd name="T7" fmla="*/ 434682180 h 9240"/>
                              <a:gd name="T8" fmla="*/ 267342528 w 8220"/>
                              <a:gd name="T9" fmla="*/ 552425405 h 9240"/>
                              <a:gd name="T10" fmla="*/ 320972327 w 8220"/>
                              <a:gd name="T11" fmla="*/ 338713387 h 9240"/>
                              <a:gd name="T12" fmla="*/ 374602125 w 8220"/>
                              <a:gd name="T13" fmla="*/ 331455243 h 9240"/>
                              <a:gd name="T14" fmla="*/ 428231923 w 8220"/>
                              <a:gd name="T15" fmla="*/ 566941693 h 9240"/>
                              <a:gd name="T16" fmla="*/ 481458490 w 8220"/>
                              <a:gd name="T17" fmla="*/ 699604437 h 9240"/>
                              <a:gd name="T18" fmla="*/ 535088288 w 8220"/>
                              <a:gd name="T19" fmla="*/ 1443160968 h 9240"/>
                              <a:gd name="T20" fmla="*/ 588718087 w 8220"/>
                              <a:gd name="T21" fmla="*/ 1214932662 h 9240"/>
                              <a:gd name="T22" fmla="*/ 641944654 w 8220"/>
                              <a:gd name="T23" fmla="*/ 1016140162 h 9240"/>
                              <a:gd name="T24" fmla="*/ 695574452 w 8220"/>
                              <a:gd name="T25" fmla="*/ 846783468 h 9240"/>
                              <a:gd name="T26" fmla="*/ 749204250 w 8220"/>
                              <a:gd name="T27" fmla="*/ 699604437 h 9240"/>
                              <a:gd name="T28" fmla="*/ 802834049 w 8220"/>
                              <a:gd name="T29" fmla="*/ 464117987 h 9240"/>
                              <a:gd name="T30" fmla="*/ 856060615 w 8220"/>
                              <a:gd name="T31" fmla="*/ 368149194 h 9240"/>
                              <a:gd name="T32" fmla="*/ 909690414 w 8220"/>
                              <a:gd name="T33" fmla="*/ 287099919 h 9240"/>
                              <a:gd name="T34" fmla="*/ 963320212 w 8220"/>
                              <a:gd name="T35" fmla="*/ 331455243 h 9240"/>
                              <a:gd name="T36" fmla="*/ 1016546779 w 8220"/>
                              <a:gd name="T37" fmla="*/ 640732824 h 9240"/>
                              <a:gd name="T38" fmla="*/ 1070176577 w 8220"/>
                              <a:gd name="T39" fmla="*/ 500811937 h 9240"/>
                              <a:gd name="T40" fmla="*/ 1123806375 w 8220"/>
                              <a:gd name="T41" fmla="*/ 449198468 h 9240"/>
                              <a:gd name="T42" fmla="*/ 1177436174 w 8220"/>
                              <a:gd name="T43" fmla="*/ 272583631 h 9240"/>
                              <a:gd name="T44" fmla="*/ 1230662740 w 8220"/>
                              <a:gd name="T45" fmla="*/ 736298387 h 9240"/>
                              <a:gd name="T46" fmla="*/ 1284292539 w 8220"/>
                              <a:gd name="T47" fmla="*/ 1148802905 h 9240"/>
                              <a:gd name="T48" fmla="*/ 1337922337 w 8220"/>
                              <a:gd name="T49" fmla="*/ 419762662 h 9240"/>
                              <a:gd name="T50" fmla="*/ 1391148904 w 8220"/>
                              <a:gd name="T51" fmla="*/ 787911856 h 9240"/>
                              <a:gd name="T52" fmla="*/ 1444778702 w 8220"/>
                              <a:gd name="T53" fmla="*/ 1052834112 h 9240"/>
                              <a:gd name="T54" fmla="*/ 1498408500 w 8220"/>
                              <a:gd name="T55" fmla="*/ 537505887 h 9240"/>
                              <a:gd name="T56" fmla="*/ 1552038299 w 8220"/>
                              <a:gd name="T57" fmla="*/ 412504518 h 9240"/>
                              <a:gd name="T58" fmla="*/ 1605264865 w 8220"/>
                              <a:gd name="T59" fmla="*/ 7258144 h 9240"/>
                              <a:gd name="T60" fmla="*/ 1658894664 w 8220"/>
                              <a:gd name="T61" fmla="*/ 139920887 h 9240"/>
                              <a:gd name="T62" fmla="*/ 1712524462 w 8220"/>
                              <a:gd name="T63" fmla="*/ 29435806 h 9240"/>
                              <a:gd name="T64" fmla="*/ 1766154260 w 8220"/>
                              <a:gd name="T65" fmla="*/ 427020806 h 9240"/>
                              <a:gd name="T66" fmla="*/ 1819380827 w 8220"/>
                              <a:gd name="T67" fmla="*/ 537505887 h 9240"/>
                              <a:gd name="T68" fmla="*/ 1873010625 w 8220"/>
                              <a:gd name="T69" fmla="*/ 176614838 h 9240"/>
                              <a:gd name="T70" fmla="*/ 1926640424 w 8220"/>
                              <a:gd name="T71" fmla="*/ 2147483646 h 9240"/>
                              <a:gd name="T72" fmla="*/ 1979866991 w 8220"/>
                              <a:gd name="T73" fmla="*/ 1237110324 h 9240"/>
                              <a:gd name="T74" fmla="*/ 2033496789 w 8220"/>
                              <a:gd name="T75" fmla="*/ 162098550 h 9240"/>
                              <a:gd name="T76" fmla="*/ 2087126587 w 8220"/>
                              <a:gd name="T77" fmla="*/ 972188068 h 9240"/>
                              <a:gd name="T78" fmla="*/ 2140756385 w 8220"/>
                              <a:gd name="T79" fmla="*/ 2147483646 h 9240"/>
                              <a:gd name="T80" fmla="*/ 2147483646 w 8220"/>
                              <a:gd name="T81" fmla="*/ 2147483646 h 9240"/>
                              <a:gd name="T82" fmla="*/ 2147483646 w 8220"/>
                              <a:gd name="T83" fmla="*/ 2147483646 h 9240"/>
                              <a:gd name="T84" fmla="*/ 2147483646 w 8220"/>
                              <a:gd name="T85" fmla="*/ 2147483646 h 9240"/>
                              <a:gd name="T86" fmla="*/ 2147483646 w 8220"/>
                              <a:gd name="T87" fmla="*/ 2147483646 h 9240"/>
                              <a:gd name="T88" fmla="*/ 2147483646 w 8220"/>
                              <a:gd name="T89" fmla="*/ 1104447581 h 9240"/>
                              <a:gd name="T90" fmla="*/ 2147483646 w 8220"/>
                              <a:gd name="T91" fmla="*/ 1752438549 h 9240"/>
                              <a:gd name="T92" fmla="*/ 2147483646 w 8220"/>
                              <a:gd name="T93" fmla="*/ 2147483646 h 9240"/>
                              <a:gd name="T94" fmla="*/ 2147483646 w 8220"/>
                              <a:gd name="T95" fmla="*/ 2147483646 h 9240"/>
                              <a:gd name="T96" fmla="*/ 2147483646 w 8220"/>
                              <a:gd name="T97" fmla="*/ 2147483646 h 9240"/>
                              <a:gd name="T98" fmla="*/ 2147483646 w 8220"/>
                              <a:gd name="T99" fmla="*/ 2147483646 h 9240"/>
                              <a:gd name="T100" fmla="*/ 2147483646 w 8220"/>
                              <a:gd name="T101" fmla="*/ 2147483646 h 9240"/>
                              <a:gd name="T102" fmla="*/ 2147483646 w 8220"/>
                              <a:gd name="T103" fmla="*/ 2147483646 h 9240"/>
                              <a:gd name="T104" fmla="*/ 2147483646 w 8220"/>
                              <a:gd name="T105" fmla="*/ 2147483646 h 9240"/>
                              <a:gd name="T106" fmla="*/ 2147483646 w 8220"/>
                              <a:gd name="T107" fmla="*/ 2147483646 h 9240"/>
                              <a:gd name="T108" fmla="*/ 2147483646 w 8220"/>
                              <a:gd name="T109" fmla="*/ 2061716130 h 9240"/>
                              <a:gd name="T110" fmla="*/ 2147483646 w 8220"/>
                              <a:gd name="T111" fmla="*/ 302019437 h 9240"/>
                              <a:gd name="T112" fmla="*/ 2147483646 w 8220"/>
                              <a:gd name="T113" fmla="*/ 2147483646 h 9240"/>
                              <a:gd name="T114" fmla="*/ 2147483646 w 8220"/>
                              <a:gd name="T115" fmla="*/ 1045575968 h 9240"/>
                              <a:gd name="T116" fmla="*/ 2147483646 w 8220"/>
                              <a:gd name="T117" fmla="*/ 485892419 h 9240"/>
                              <a:gd name="T118" fmla="*/ 2147483646 w 8220"/>
                              <a:gd name="T119" fmla="*/ 1826229680 h 9240"/>
                              <a:gd name="T120" fmla="*/ 2147483646 w 8220"/>
                              <a:gd name="T121" fmla="*/ 2147483646 h 9240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60000 65536"/>
                              <a:gd name="T154" fmla="*/ 0 60000 65536"/>
                              <a:gd name="T155" fmla="*/ 0 60000 65536"/>
                              <a:gd name="T156" fmla="*/ 0 60000 65536"/>
                              <a:gd name="T157" fmla="*/ 0 60000 65536"/>
                              <a:gd name="T158" fmla="*/ 0 60000 65536"/>
                              <a:gd name="T159" fmla="*/ 0 60000 65536"/>
                              <a:gd name="T160" fmla="*/ 0 60000 65536"/>
                              <a:gd name="T161" fmla="*/ 0 60000 65536"/>
                              <a:gd name="T162" fmla="*/ 0 60000 65536"/>
                              <a:gd name="T163" fmla="*/ 0 60000 65536"/>
                              <a:gd name="T164" fmla="*/ 0 60000 65536"/>
                              <a:gd name="T165" fmla="*/ 0 60000 65536"/>
                              <a:gd name="T166" fmla="*/ 0 60000 65536"/>
                              <a:gd name="T167" fmla="*/ 0 60000 65536"/>
                              <a:gd name="T168" fmla="*/ 0 60000 65536"/>
                              <a:gd name="T169" fmla="*/ 0 60000 65536"/>
                              <a:gd name="T170" fmla="*/ 0 60000 65536"/>
                              <a:gd name="T171" fmla="*/ 0 60000 65536"/>
                              <a:gd name="T172" fmla="*/ 0 60000 65536"/>
                              <a:gd name="T173" fmla="*/ 0 60000 65536"/>
                              <a:gd name="T174" fmla="*/ 0 60000 65536"/>
                              <a:gd name="T175" fmla="*/ 0 60000 65536"/>
                              <a:gd name="T176" fmla="*/ 0 60000 65536"/>
                              <a:gd name="T177" fmla="*/ 0 60000 65536"/>
                              <a:gd name="T178" fmla="*/ 0 60000 65536"/>
                              <a:gd name="T179" fmla="*/ 0 60000 65536"/>
                              <a:gd name="T180" fmla="*/ 0 60000 65536"/>
                              <a:gd name="T181" fmla="*/ 0 60000 65536"/>
                              <a:gd name="T182" fmla="*/ 0 60000 65536"/>
                            </a:gdLst>
                            <a:ahLst/>
                            <a:cxnLst>
                              <a:cxn ang="T122">
                                <a:pos x="T0" y="T1"/>
                              </a:cxn>
                              <a:cxn ang="T123">
                                <a:pos x="T2" y="T3"/>
                              </a:cxn>
                              <a:cxn ang="T124">
                                <a:pos x="T4" y="T5"/>
                              </a:cxn>
                              <a:cxn ang="T125">
                                <a:pos x="T6" y="T7"/>
                              </a:cxn>
                              <a:cxn ang="T126">
                                <a:pos x="T8" y="T9"/>
                              </a:cxn>
                              <a:cxn ang="T127">
                                <a:pos x="T10" y="T11"/>
                              </a:cxn>
                              <a:cxn ang="T128">
                                <a:pos x="T12" y="T13"/>
                              </a:cxn>
                              <a:cxn ang="T129">
                                <a:pos x="T14" y="T15"/>
                              </a:cxn>
                              <a:cxn ang="T130">
                                <a:pos x="T16" y="T17"/>
                              </a:cxn>
                              <a:cxn ang="T131">
                                <a:pos x="T18" y="T19"/>
                              </a:cxn>
                              <a:cxn ang="T132">
                                <a:pos x="T20" y="T21"/>
                              </a:cxn>
                              <a:cxn ang="T133">
                                <a:pos x="T22" y="T23"/>
                              </a:cxn>
                              <a:cxn ang="T134">
                                <a:pos x="T24" y="T25"/>
                              </a:cxn>
                              <a:cxn ang="T135">
                                <a:pos x="T26" y="T27"/>
                              </a:cxn>
                              <a:cxn ang="T136">
                                <a:pos x="T28" y="T29"/>
                              </a:cxn>
                              <a:cxn ang="T137">
                                <a:pos x="T30" y="T31"/>
                              </a:cxn>
                              <a:cxn ang="T138">
                                <a:pos x="T32" y="T33"/>
                              </a:cxn>
                              <a:cxn ang="T139">
                                <a:pos x="T34" y="T35"/>
                              </a:cxn>
                              <a:cxn ang="T140">
                                <a:pos x="T36" y="T37"/>
                              </a:cxn>
                              <a:cxn ang="T141">
                                <a:pos x="T38" y="T39"/>
                              </a:cxn>
                              <a:cxn ang="T142">
                                <a:pos x="T40" y="T41"/>
                              </a:cxn>
                              <a:cxn ang="T143">
                                <a:pos x="T42" y="T43"/>
                              </a:cxn>
                              <a:cxn ang="T144">
                                <a:pos x="T44" y="T45"/>
                              </a:cxn>
                              <a:cxn ang="T145">
                                <a:pos x="T46" y="T47"/>
                              </a:cxn>
                              <a:cxn ang="T146">
                                <a:pos x="T48" y="T49"/>
                              </a:cxn>
                              <a:cxn ang="T147">
                                <a:pos x="T50" y="T51"/>
                              </a:cxn>
                              <a:cxn ang="T148">
                                <a:pos x="T52" y="T53"/>
                              </a:cxn>
                              <a:cxn ang="T149">
                                <a:pos x="T54" y="T55"/>
                              </a:cxn>
                              <a:cxn ang="T150">
                                <a:pos x="T56" y="T57"/>
                              </a:cxn>
                              <a:cxn ang="T151">
                                <a:pos x="T58" y="T59"/>
                              </a:cxn>
                              <a:cxn ang="T152">
                                <a:pos x="T60" y="T61"/>
                              </a:cxn>
                              <a:cxn ang="T153">
                                <a:pos x="T62" y="T63"/>
                              </a:cxn>
                              <a:cxn ang="T154">
                                <a:pos x="T64" y="T65"/>
                              </a:cxn>
                              <a:cxn ang="T155">
                                <a:pos x="T66" y="T67"/>
                              </a:cxn>
                              <a:cxn ang="T156">
                                <a:pos x="T68" y="T69"/>
                              </a:cxn>
                              <a:cxn ang="T157">
                                <a:pos x="T70" y="T71"/>
                              </a:cxn>
                              <a:cxn ang="T158">
                                <a:pos x="T72" y="T73"/>
                              </a:cxn>
                              <a:cxn ang="T159">
                                <a:pos x="T74" y="T75"/>
                              </a:cxn>
                              <a:cxn ang="T160">
                                <a:pos x="T76" y="T77"/>
                              </a:cxn>
                              <a:cxn ang="T161">
                                <a:pos x="T78" y="T79"/>
                              </a:cxn>
                              <a:cxn ang="T162">
                                <a:pos x="T80" y="T81"/>
                              </a:cxn>
                              <a:cxn ang="T163">
                                <a:pos x="T82" y="T83"/>
                              </a:cxn>
                              <a:cxn ang="T164">
                                <a:pos x="T84" y="T85"/>
                              </a:cxn>
                              <a:cxn ang="T165">
                                <a:pos x="T86" y="T87"/>
                              </a:cxn>
                              <a:cxn ang="T166">
                                <a:pos x="T88" y="T89"/>
                              </a:cxn>
                              <a:cxn ang="T167">
                                <a:pos x="T90" y="T91"/>
                              </a:cxn>
                              <a:cxn ang="T168">
                                <a:pos x="T92" y="T93"/>
                              </a:cxn>
                              <a:cxn ang="T169">
                                <a:pos x="T94" y="T95"/>
                              </a:cxn>
                              <a:cxn ang="T170">
                                <a:pos x="T96" y="T97"/>
                              </a:cxn>
                              <a:cxn ang="T171">
                                <a:pos x="T98" y="T99"/>
                              </a:cxn>
                              <a:cxn ang="T172">
                                <a:pos x="T100" y="T101"/>
                              </a:cxn>
                              <a:cxn ang="T173">
                                <a:pos x="T102" y="T103"/>
                              </a:cxn>
                              <a:cxn ang="T174">
                                <a:pos x="T104" y="T105"/>
                              </a:cxn>
                              <a:cxn ang="T175">
                                <a:pos x="T106" y="T107"/>
                              </a:cxn>
                              <a:cxn ang="T176">
                                <a:pos x="T108" y="T109"/>
                              </a:cxn>
                              <a:cxn ang="T177">
                                <a:pos x="T110" y="T111"/>
                              </a:cxn>
                              <a:cxn ang="T178">
                                <a:pos x="T112" y="T113"/>
                              </a:cxn>
                              <a:cxn ang="T179">
                                <a:pos x="T114" y="T115"/>
                              </a:cxn>
                              <a:cxn ang="T180">
                                <a:pos x="T116" y="T117"/>
                              </a:cxn>
                              <a:cxn ang="T181">
                                <a:pos x="T118" y="T119"/>
                              </a:cxn>
                              <a:cxn ang="T182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8220" h="9240">
                                <a:moveTo>
                                  <a:pt x="0" y="384"/>
                                </a:moveTo>
                                <a:lnTo>
                                  <a:pt x="9" y="311"/>
                                </a:lnTo>
                                <a:lnTo>
                                  <a:pt x="18" y="256"/>
                                </a:lnTo>
                                <a:lnTo>
                                  <a:pt x="26" y="219"/>
                                </a:lnTo>
                                <a:lnTo>
                                  <a:pt x="35" y="256"/>
                                </a:lnTo>
                                <a:lnTo>
                                  <a:pt x="44" y="347"/>
                                </a:lnTo>
                                <a:lnTo>
                                  <a:pt x="53" y="438"/>
                                </a:lnTo>
                                <a:lnTo>
                                  <a:pt x="62" y="493"/>
                                </a:lnTo>
                                <a:lnTo>
                                  <a:pt x="71" y="530"/>
                                </a:lnTo>
                                <a:lnTo>
                                  <a:pt x="79" y="566"/>
                                </a:lnTo>
                                <a:lnTo>
                                  <a:pt x="88" y="548"/>
                                </a:lnTo>
                                <a:lnTo>
                                  <a:pt x="97" y="530"/>
                                </a:lnTo>
                                <a:lnTo>
                                  <a:pt x="106" y="548"/>
                                </a:lnTo>
                                <a:lnTo>
                                  <a:pt x="115" y="585"/>
                                </a:lnTo>
                                <a:lnTo>
                                  <a:pt x="124" y="658"/>
                                </a:lnTo>
                                <a:lnTo>
                                  <a:pt x="133" y="731"/>
                                </a:lnTo>
                                <a:lnTo>
                                  <a:pt x="141" y="767"/>
                                </a:lnTo>
                                <a:lnTo>
                                  <a:pt x="141" y="749"/>
                                </a:lnTo>
                                <a:lnTo>
                                  <a:pt x="150" y="548"/>
                                </a:lnTo>
                                <a:lnTo>
                                  <a:pt x="159" y="365"/>
                                </a:lnTo>
                                <a:lnTo>
                                  <a:pt x="168" y="292"/>
                                </a:lnTo>
                                <a:lnTo>
                                  <a:pt x="177" y="311"/>
                                </a:lnTo>
                                <a:lnTo>
                                  <a:pt x="186" y="384"/>
                                </a:lnTo>
                                <a:lnTo>
                                  <a:pt x="194" y="585"/>
                                </a:lnTo>
                                <a:lnTo>
                                  <a:pt x="203" y="712"/>
                                </a:lnTo>
                                <a:lnTo>
                                  <a:pt x="212" y="749"/>
                                </a:lnTo>
                                <a:lnTo>
                                  <a:pt x="221" y="804"/>
                                </a:lnTo>
                                <a:lnTo>
                                  <a:pt x="230" y="1005"/>
                                </a:lnTo>
                                <a:lnTo>
                                  <a:pt x="239" y="1278"/>
                                </a:lnTo>
                                <a:lnTo>
                                  <a:pt x="248" y="1516"/>
                                </a:lnTo>
                                <a:lnTo>
                                  <a:pt x="256" y="1844"/>
                                </a:lnTo>
                                <a:lnTo>
                                  <a:pt x="265" y="2045"/>
                                </a:lnTo>
                                <a:lnTo>
                                  <a:pt x="274" y="2064"/>
                                </a:lnTo>
                                <a:lnTo>
                                  <a:pt x="274" y="2045"/>
                                </a:lnTo>
                                <a:lnTo>
                                  <a:pt x="283" y="1863"/>
                                </a:lnTo>
                                <a:lnTo>
                                  <a:pt x="292" y="1753"/>
                                </a:lnTo>
                                <a:lnTo>
                                  <a:pt x="301" y="1552"/>
                                </a:lnTo>
                                <a:lnTo>
                                  <a:pt x="309" y="1370"/>
                                </a:lnTo>
                                <a:lnTo>
                                  <a:pt x="318" y="1297"/>
                                </a:lnTo>
                                <a:lnTo>
                                  <a:pt x="327" y="1333"/>
                                </a:lnTo>
                                <a:lnTo>
                                  <a:pt x="327" y="1315"/>
                                </a:lnTo>
                                <a:lnTo>
                                  <a:pt x="336" y="1078"/>
                                </a:lnTo>
                                <a:lnTo>
                                  <a:pt x="345" y="749"/>
                                </a:lnTo>
                                <a:lnTo>
                                  <a:pt x="354" y="530"/>
                                </a:lnTo>
                                <a:lnTo>
                                  <a:pt x="363" y="420"/>
                                </a:lnTo>
                                <a:lnTo>
                                  <a:pt x="371" y="365"/>
                                </a:lnTo>
                                <a:lnTo>
                                  <a:pt x="371" y="384"/>
                                </a:lnTo>
                                <a:lnTo>
                                  <a:pt x="380" y="603"/>
                                </a:lnTo>
                                <a:lnTo>
                                  <a:pt x="389" y="1005"/>
                                </a:lnTo>
                                <a:lnTo>
                                  <a:pt x="398" y="1461"/>
                                </a:lnTo>
                                <a:lnTo>
                                  <a:pt x="407" y="1826"/>
                                </a:lnTo>
                                <a:lnTo>
                                  <a:pt x="416" y="2009"/>
                                </a:lnTo>
                                <a:lnTo>
                                  <a:pt x="425" y="2137"/>
                                </a:lnTo>
                                <a:lnTo>
                                  <a:pt x="433" y="2228"/>
                                </a:lnTo>
                                <a:lnTo>
                                  <a:pt x="442" y="2191"/>
                                </a:lnTo>
                                <a:lnTo>
                                  <a:pt x="451" y="2045"/>
                                </a:lnTo>
                                <a:lnTo>
                                  <a:pt x="460" y="2064"/>
                                </a:lnTo>
                                <a:lnTo>
                                  <a:pt x="469" y="2064"/>
                                </a:lnTo>
                                <a:lnTo>
                                  <a:pt x="478" y="1918"/>
                                </a:lnTo>
                                <a:lnTo>
                                  <a:pt x="486" y="1735"/>
                                </a:lnTo>
                                <a:lnTo>
                                  <a:pt x="495" y="1662"/>
                                </a:lnTo>
                                <a:lnTo>
                                  <a:pt x="504" y="1534"/>
                                </a:lnTo>
                                <a:lnTo>
                                  <a:pt x="513" y="1351"/>
                                </a:lnTo>
                                <a:lnTo>
                                  <a:pt x="522" y="1187"/>
                                </a:lnTo>
                                <a:lnTo>
                                  <a:pt x="531" y="1078"/>
                                </a:lnTo>
                                <a:lnTo>
                                  <a:pt x="531" y="1059"/>
                                </a:lnTo>
                                <a:lnTo>
                                  <a:pt x="540" y="1114"/>
                                </a:lnTo>
                                <a:lnTo>
                                  <a:pt x="548" y="1260"/>
                                </a:lnTo>
                                <a:lnTo>
                                  <a:pt x="557" y="1278"/>
                                </a:lnTo>
                                <a:lnTo>
                                  <a:pt x="566" y="1151"/>
                                </a:lnTo>
                                <a:lnTo>
                                  <a:pt x="575" y="1041"/>
                                </a:lnTo>
                                <a:lnTo>
                                  <a:pt x="584" y="913"/>
                                </a:lnTo>
                                <a:lnTo>
                                  <a:pt x="593" y="986"/>
                                </a:lnTo>
                                <a:lnTo>
                                  <a:pt x="601" y="1260"/>
                                </a:lnTo>
                                <a:lnTo>
                                  <a:pt x="610" y="1552"/>
                                </a:lnTo>
                                <a:lnTo>
                                  <a:pt x="619" y="1790"/>
                                </a:lnTo>
                                <a:lnTo>
                                  <a:pt x="628" y="2009"/>
                                </a:lnTo>
                                <a:lnTo>
                                  <a:pt x="637" y="1954"/>
                                </a:lnTo>
                                <a:lnTo>
                                  <a:pt x="646" y="1771"/>
                                </a:lnTo>
                                <a:lnTo>
                                  <a:pt x="655" y="1552"/>
                                </a:lnTo>
                                <a:lnTo>
                                  <a:pt x="663" y="1370"/>
                                </a:lnTo>
                                <a:lnTo>
                                  <a:pt x="672" y="1169"/>
                                </a:lnTo>
                                <a:lnTo>
                                  <a:pt x="681" y="1005"/>
                                </a:lnTo>
                                <a:lnTo>
                                  <a:pt x="690" y="913"/>
                                </a:lnTo>
                                <a:lnTo>
                                  <a:pt x="699" y="840"/>
                                </a:lnTo>
                                <a:lnTo>
                                  <a:pt x="708" y="639"/>
                                </a:lnTo>
                                <a:lnTo>
                                  <a:pt x="716" y="457"/>
                                </a:lnTo>
                                <a:lnTo>
                                  <a:pt x="725" y="384"/>
                                </a:lnTo>
                                <a:lnTo>
                                  <a:pt x="734" y="493"/>
                                </a:lnTo>
                                <a:lnTo>
                                  <a:pt x="743" y="785"/>
                                </a:lnTo>
                                <a:lnTo>
                                  <a:pt x="752" y="1078"/>
                                </a:lnTo>
                                <a:lnTo>
                                  <a:pt x="761" y="1224"/>
                                </a:lnTo>
                                <a:lnTo>
                                  <a:pt x="770" y="1242"/>
                                </a:lnTo>
                                <a:lnTo>
                                  <a:pt x="770" y="1260"/>
                                </a:lnTo>
                                <a:lnTo>
                                  <a:pt x="778" y="1224"/>
                                </a:lnTo>
                                <a:lnTo>
                                  <a:pt x="787" y="1023"/>
                                </a:lnTo>
                                <a:lnTo>
                                  <a:pt x="796" y="840"/>
                                </a:lnTo>
                                <a:lnTo>
                                  <a:pt x="805" y="658"/>
                                </a:lnTo>
                                <a:lnTo>
                                  <a:pt x="814" y="639"/>
                                </a:lnTo>
                                <a:lnTo>
                                  <a:pt x="823" y="548"/>
                                </a:lnTo>
                                <a:lnTo>
                                  <a:pt x="832" y="457"/>
                                </a:lnTo>
                                <a:lnTo>
                                  <a:pt x="840" y="347"/>
                                </a:lnTo>
                                <a:lnTo>
                                  <a:pt x="849" y="402"/>
                                </a:lnTo>
                                <a:lnTo>
                                  <a:pt x="858" y="438"/>
                                </a:lnTo>
                                <a:lnTo>
                                  <a:pt x="867" y="548"/>
                                </a:lnTo>
                                <a:lnTo>
                                  <a:pt x="876" y="712"/>
                                </a:lnTo>
                                <a:lnTo>
                                  <a:pt x="885" y="950"/>
                                </a:lnTo>
                                <a:lnTo>
                                  <a:pt x="893" y="1096"/>
                                </a:lnTo>
                                <a:lnTo>
                                  <a:pt x="902" y="1187"/>
                                </a:lnTo>
                                <a:lnTo>
                                  <a:pt x="911" y="1114"/>
                                </a:lnTo>
                                <a:lnTo>
                                  <a:pt x="920" y="986"/>
                                </a:lnTo>
                                <a:lnTo>
                                  <a:pt x="929" y="822"/>
                                </a:lnTo>
                                <a:lnTo>
                                  <a:pt x="938" y="603"/>
                                </a:lnTo>
                                <a:lnTo>
                                  <a:pt x="947" y="420"/>
                                </a:lnTo>
                                <a:lnTo>
                                  <a:pt x="947" y="402"/>
                                </a:lnTo>
                                <a:lnTo>
                                  <a:pt x="955" y="420"/>
                                </a:lnTo>
                                <a:lnTo>
                                  <a:pt x="964" y="493"/>
                                </a:lnTo>
                                <a:lnTo>
                                  <a:pt x="973" y="585"/>
                                </a:lnTo>
                                <a:lnTo>
                                  <a:pt x="982" y="767"/>
                                </a:lnTo>
                                <a:lnTo>
                                  <a:pt x="991" y="950"/>
                                </a:lnTo>
                                <a:lnTo>
                                  <a:pt x="1000" y="1023"/>
                                </a:lnTo>
                                <a:lnTo>
                                  <a:pt x="1008" y="1078"/>
                                </a:lnTo>
                                <a:lnTo>
                                  <a:pt x="1017" y="1114"/>
                                </a:lnTo>
                                <a:lnTo>
                                  <a:pt x="1017" y="1096"/>
                                </a:lnTo>
                                <a:lnTo>
                                  <a:pt x="1026" y="1059"/>
                                </a:lnTo>
                                <a:lnTo>
                                  <a:pt x="1035" y="1041"/>
                                </a:lnTo>
                                <a:lnTo>
                                  <a:pt x="1035" y="1059"/>
                                </a:lnTo>
                                <a:lnTo>
                                  <a:pt x="1044" y="1187"/>
                                </a:lnTo>
                                <a:lnTo>
                                  <a:pt x="1053" y="1278"/>
                                </a:lnTo>
                                <a:lnTo>
                                  <a:pt x="1062" y="1406"/>
                                </a:lnTo>
                                <a:lnTo>
                                  <a:pt x="1070" y="1461"/>
                                </a:lnTo>
                                <a:lnTo>
                                  <a:pt x="1079" y="1516"/>
                                </a:lnTo>
                                <a:lnTo>
                                  <a:pt x="1088" y="1607"/>
                                </a:lnTo>
                                <a:lnTo>
                                  <a:pt x="1097" y="1790"/>
                                </a:lnTo>
                                <a:lnTo>
                                  <a:pt x="1106" y="1899"/>
                                </a:lnTo>
                                <a:lnTo>
                                  <a:pt x="1115" y="1972"/>
                                </a:lnTo>
                                <a:lnTo>
                                  <a:pt x="1123" y="2009"/>
                                </a:lnTo>
                                <a:lnTo>
                                  <a:pt x="1132" y="1936"/>
                                </a:lnTo>
                                <a:lnTo>
                                  <a:pt x="1141" y="1735"/>
                                </a:lnTo>
                                <a:lnTo>
                                  <a:pt x="1150" y="1589"/>
                                </a:lnTo>
                                <a:lnTo>
                                  <a:pt x="1159" y="1534"/>
                                </a:lnTo>
                                <a:lnTo>
                                  <a:pt x="1168" y="1498"/>
                                </a:lnTo>
                                <a:lnTo>
                                  <a:pt x="1177" y="1516"/>
                                </a:lnTo>
                                <a:lnTo>
                                  <a:pt x="1185" y="1589"/>
                                </a:lnTo>
                                <a:lnTo>
                                  <a:pt x="1194" y="1735"/>
                                </a:lnTo>
                                <a:lnTo>
                                  <a:pt x="1203" y="1863"/>
                                </a:lnTo>
                                <a:lnTo>
                                  <a:pt x="1212" y="2045"/>
                                </a:lnTo>
                                <a:lnTo>
                                  <a:pt x="1221" y="2173"/>
                                </a:lnTo>
                                <a:lnTo>
                                  <a:pt x="1230" y="2283"/>
                                </a:lnTo>
                                <a:lnTo>
                                  <a:pt x="1239" y="2447"/>
                                </a:lnTo>
                                <a:lnTo>
                                  <a:pt x="1247" y="2520"/>
                                </a:lnTo>
                                <a:lnTo>
                                  <a:pt x="1256" y="2538"/>
                                </a:lnTo>
                                <a:lnTo>
                                  <a:pt x="1265" y="2630"/>
                                </a:lnTo>
                                <a:lnTo>
                                  <a:pt x="1274" y="2739"/>
                                </a:lnTo>
                                <a:lnTo>
                                  <a:pt x="1283" y="2776"/>
                                </a:lnTo>
                                <a:lnTo>
                                  <a:pt x="1292" y="2922"/>
                                </a:lnTo>
                                <a:lnTo>
                                  <a:pt x="1300" y="3123"/>
                                </a:lnTo>
                                <a:lnTo>
                                  <a:pt x="1309" y="3251"/>
                                </a:lnTo>
                                <a:lnTo>
                                  <a:pt x="1318" y="3397"/>
                                </a:lnTo>
                                <a:lnTo>
                                  <a:pt x="1327" y="3579"/>
                                </a:lnTo>
                                <a:lnTo>
                                  <a:pt x="1336" y="3671"/>
                                </a:lnTo>
                                <a:lnTo>
                                  <a:pt x="1345" y="3744"/>
                                </a:lnTo>
                                <a:lnTo>
                                  <a:pt x="1354" y="3835"/>
                                </a:lnTo>
                                <a:lnTo>
                                  <a:pt x="1362" y="3871"/>
                                </a:lnTo>
                                <a:lnTo>
                                  <a:pt x="1362" y="3853"/>
                                </a:lnTo>
                                <a:lnTo>
                                  <a:pt x="1371" y="3762"/>
                                </a:lnTo>
                                <a:lnTo>
                                  <a:pt x="1380" y="3652"/>
                                </a:lnTo>
                                <a:lnTo>
                                  <a:pt x="1389" y="3543"/>
                                </a:lnTo>
                                <a:lnTo>
                                  <a:pt x="1398" y="3433"/>
                                </a:lnTo>
                                <a:lnTo>
                                  <a:pt x="1407" y="3397"/>
                                </a:lnTo>
                                <a:lnTo>
                                  <a:pt x="1415" y="3378"/>
                                </a:lnTo>
                                <a:lnTo>
                                  <a:pt x="1424" y="3342"/>
                                </a:lnTo>
                                <a:lnTo>
                                  <a:pt x="1433" y="3305"/>
                                </a:lnTo>
                                <a:lnTo>
                                  <a:pt x="1442" y="3214"/>
                                </a:lnTo>
                                <a:lnTo>
                                  <a:pt x="1451" y="3123"/>
                                </a:lnTo>
                                <a:lnTo>
                                  <a:pt x="1460" y="3013"/>
                                </a:lnTo>
                                <a:lnTo>
                                  <a:pt x="1469" y="2940"/>
                                </a:lnTo>
                                <a:lnTo>
                                  <a:pt x="1477" y="2831"/>
                                </a:lnTo>
                                <a:lnTo>
                                  <a:pt x="1486" y="2758"/>
                                </a:lnTo>
                                <a:lnTo>
                                  <a:pt x="1495" y="2666"/>
                                </a:lnTo>
                                <a:lnTo>
                                  <a:pt x="1504" y="2630"/>
                                </a:lnTo>
                                <a:lnTo>
                                  <a:pt x="1513" y="2575"/>
                                </a:lnTo>
                                <a:lnTo>
                                  <a:pt x="1522" y="2520"/>
                                </a:lnTo>
                                <a:lnTo>
                                  <a:pt x="1530" y="2392"/>
                                </a:lnTo>
                                <a:lnTo>
                                  <a:pt x="1539" y="2246"/>
                                </a:lnTo>
                                <a:lnTo>
                                  <a:pt x="1548" y="2191"/>
                                </a:lnTo>
                                <a:lnTo>
                                  <a:pt x="1548" y="2228"/>
                                </a:lnTo>
                                <a:lnTo>
                                  <a:pt x="1557" y="2319"/>
                                </a:lnTo>
                                <a:lnTo>
                                  <a:pt x="1566" y="2447"/>
                                </a:lnTo>
                                <a:lnTo>
                                  <a:pt x="1575" y="2520"/>
                                </a:lnTo>
                                <a:lnTo>
                                  <a:pt x="1584" y="2575"/>
                                </a:lnTo>
                                <a:lnTo>
                                  <a:pt x="1592" y="2520"/>
                                </a:lnTo>
                                <a:lnTo>
                                  <a:pt x="1601" y="2356"/>
                                </a:lnTo>
                                <a:lnTo>
                                  <a:pt x="1610" y="2246"/>
                                </a:lnTo>
                                <a:lnTo>
                                  <a:pt x="1619" y="2246"/>
                                </a:lnTo>
                                <a:lnTo>
                                  <a:pt x="1628" y="2283"/>
                                </a:lnTo>
                                <a:lnTo>
                                  <a:pt x="1637" y="2301"/>
                                </a:lnTo>
                                <a:lnTo>
                                  <a:pt x="1646" y="2374"/>
                                </a:lnTo>
                                <a:lnTo>
                                  <a:pt x="1654" y="2429"/>
                                </a:lnTo>
                                <a:lnTo>
                                  <a:pt x="1663" y="2502"/>
                                </a:lnTo>
                                <a:lnTo>
                                  <a:pt x="1672" y="2538"/>
                                </a:lnTo>
                                <a:lnTo>
                                  <a:pt x="1681" y="2630"/>
                                </a:lnTo>
                                <a:lnTo>
                                  <a:pt x="1690" y="2611"/>
                                </a:lnTo>
                                <a:lnTo>
                                  <a:pt x="1699" y="2484"/>
                                </a:lnTo>
                                <a:lnTo>
                                  <a:pt x="1707" y="2319"/>
                                </a:lnTo>
                                <a:lnTo>
                                  <a:pt x="1716" y="2191"/>
                                </a:lnTo>
                                <a:lnTo>
                                  <a:pt x="1725" y="2100"/>
                                </a:lnTo>
                                <a:lnTo>
                                  <a:pt x="1734" y="2045"/>
                                </a:lnTo>
                                <a:lnTo>
                                  <a:pt x="1734" y="2027"/>
                                </a:lnTo>
                                <a:lnTo>
                                  <a:pt x="1743" y="2045"/>
                                </a:lnTo>
                                <a:lnTo>
                                  <a:pt x="1752" y="2064"/>
                                </a:lnTo>
                                <a:lnTo>
                                  <a:pt x="1752" y="2082"/>
                                </a:lnTo>
                                <a:lnTo>
                                  <a:pt x="1761" y="2064"/>
                                </a:lnTo>
                                <a:lnTo>
                                  <a:pt x="1769" y="1991"/>
                                </a:lnTo>
                                <a:lnTo>
                                  <a:pt x="1778" y="1899"/>
                                </a:lnTo>
                                <a:lnTo>
                                  <a:pt x="1787" y="1881"/>
                                </a:lnTo>
                                <a:lnTo>
                                  <a:pt x="1796" y="1863"/>
                                </a:lnTo>
                                <a:lnTo>
                                  <a:pt x="1805" y="1826"/>
                                </a:lnTo>
                                <a:lnTo>
                                  <a:pt x="1814" y="1826"/>
                                </a:lnTo>
                                <a:lnTo>
                                  <a:pt x="1822" y="1863"/>
                                </a:lnTo>
                                <a:lnTo>
                                  <a:pt x="1831" y="1826"/>
                                </a:lnTo>
                                <a:lnTo>
                                  <a:pt x="1840" y="1771"/>
                                </a:lnTo>
                                <a:lnTo>
                                  <a:pt x="1849" y="1771"/>
                                </a:lnTo>
                                <a:lnTo>
                                  <a:pt x="1858" y="1735"/>
                                </a:lnTo>
                                <a:lnTo>
                                  <a:pt x="1867" y="1698"/>
                                </a:lnTo>
                                <a:lnTo>
                                  <a:pt x="1876" y="1680"/>
                                </a:lnTo>
                                <a:lnTo>
                                  <a:pt x="1884" y="1644"/>
                                </a:lnTo>
                                <a:lnTo>
                                  <a:pt x="1893" y="1589"/>
                                </a:lnTo>
                                <a:lnTo>
                                  <a:pt x="1902" y="1534"/>
                                </a:lnTo>
                                <a:lnTo>
                                  <a:pt x="1911" y="1498"/>
                                </a:lnTo>
                                <a:lnTo>
                                  <a:pt x="1920" y="1461"/>
                                </a:lnTo>
                                <a:lnTo>
                                  <a:pt x="1929" y="1461"/>
                                </a:lnTo>
                                <a:lnTo>
                                  <a:pt x="1937" y="1479"/>
                                </a:lnTo>
                                <a:lnTo>
                                  <a:pt x="1937" y="1461"/>
                                </a:lnTo>
                                <a:lnTo>
                                  <a:pt x="1946" y="1479"/>
                                </a:lnTo>
                                <a:lnTo>
                                  <a:pt x="1955" y="1498"/>
                                </a:lnTo>
                                <a:lnTo>
                                  <a:pt x="1964" y="1461"/>
                                </a:lnTo>
                                <a:lnTo>
                                  <a:pt x="1973" y="1388"/>
                                </a:lnTo>
                                <a:lnTo>
                                  <a:pt x="1982" y="1278"/>
                                </a:lnTo>
                                <a:lnTo>
                                  <a:pt x="1991" y="1151"/>
                                </a:lnTo>
                                <a:lnTo>
                                  <a:pt x="1999" y="986"/>
                                </a:lnTo>
                                <a:lnTo>
                                  <a:pt x="2008" y="913"/>
                                </a:lnTo>
                                <a:lnTo>
                                  <a:pt x="2017" y="858"/>
                                </a:lnTo>
                                <a:lnTo>
                                  <a:pt x="2026" y="858"/>
                                </a:lnTo>
                                <a:lnTo>
                                  <a:pt x="2035" y="840"/>
                                </a:lnTo>
                                <a:lnTo>
                                  <a:pt x="2044" y="840"/>
                                </a:lnTo>
                                <a:lnTo>
                                  <a:pt x="2053" y="804"/>
                                </a:lnTo>
                                <a:lnTo>
                                  <a:pt x="2061" y="804"/>
                                </a:lnTo>
                                <a:lnTo>
                                  <a:pt x="2070" y="785"/>
                                </a:lnTo>
                                <a:lnTo>
                                  <a:pt x="2079" y="767"/>
                                </a:lnTo>
                                <a:lnTo>
                                  <a:pt x="2088" y="767"/>
                                </a:lnTo>
                                <a:lnTo>
                                  <a:pt x="2097" y="822"/>
                                </a:lnTo>
                                <a:lnTo>
                                  <a:pt x="2106" y="858"/>
                                </a:lnTo>
                                <a:lnTo>
                                  <a:pt x="2114" y="877"/>
                                </a:lnTo>
                                <a:lnTo>
                                  <a:pt x="2123" y="913"/>
                                </a:lnTo>
                                <a:lnTo>
                                  <a:pt x="2132" y="913"/>
                                </a:lnTo>
                                <a:lnTo>
                                  <a:pt x="2141" y="858"/>
                                </a:lnTo>
                                <a:lnTo>
                                  <a:pt x="2150" y="767"/>
                                </a:lnTo>
                                <a:lnTo>
                                  <a:pt x="2159" y="658"/>
                                </a:lnTo>
                                <a:lnTo>
                                  <a:pt x="2168" y="585"/>
                                </a:lnTo>
                                <a:lnTo>
                                  <a:pt x="2176" y="548"/>
                                </a:lnTo>
                                <a:lnTo>
                                  <a:pt x="2185" y="566"/>
                                </a:lnTo>
                                <a:lnTo>
                                  <a:pt x="2194" y="658"/>
                                </a:lnTo>
                                <a:lnTo>
                                  <a:pt x="2203" y="767"/>
                                </a:lnTo>
                                <a:lnTo>
                                  <a:pt x="2212" y="858"/>
                                </a:lnTo>
                                <a:lnTo>
                                  <a:pt x="2221" y="950"/>
                                </a:lnTo>
                                <a:lnTo>
                                  <a:pt x="2229" y="986"/>
                                </a:lnTo>
                                <a:lnTo>
                                  <a:pt x="2238" y="950"/>
                                </a:lnTo>
                                <a:lnTo>
                                  <a:pt x="2247" y="840"/>
                                </a:lnTo>
                                <a:lnTo>
                                  <a:pt x="2256" y="712"/>
                                </a:lnTo>
                                <a:lnTo>
                                  <a:pt x="2265" y="585"/>
                                </a:lnTo>
                                <a:lnTo>
                                  <a:pt x="2274" y="438"/>
                                </a:lnTo>
                                <a:lnTo>
                                  <a:pt x="2283" y="402"/>
                                </a:lnTo>
                                <a:lnTo>
                                  <a:pt x="2291" y="475"/>
                                </a:lnTo>
                                <a:lnTo>
                                  <a:pt x="2300" y="603"/>
                                </a:lnTo>
                                <a:lnTo>
                                  <a:pt x="2309" y="712"/>
                                </a:lnTo>
                                <a:lnTo>
                                  <a:pt x="2318" y="785"/>
                                </a:lnTo>
                                <a:lnTo>
                                  <a:pt x="2327" y="785"/>
                                </a:lnTo>
                                <a:lnTo>
                                  <a:pt x="2336" y="731"/>
                                </a:lnTo>
                                <a:lnTo>
                                  <a:pt x="2345" y="676"/>
                                </a:lnTo>
                                <a:lnTo>
                                  <a:pt x="2353" y="676"/>
                                </a:lnTo>
                                <a:lnTo>
                                  <a:pt x="2362" y="712"/>
                                </a:lnTo>
                                <a:lnTo>
                                  <a:pt x="2371" y="767"/>
                                </a:lnTo>
                                <a:lnTo>
                                  <a:pt x="2380" y="840"/>
                                </a:lnTo>
                                <a:lnTo>
                                  <a:pt x="2389" y="822"/>
                                </a:lnTo>
                                <a:lnTo>
                                  <a:pt x="2398" y="767"/>
                                </a:lnTo>
                                <a:lnTo>
                                  <a:pt x="2406" y="731"/>
                                </a:lnTo>
                                <a:lnTo>
                                  <a:pt x="2415" y="767"/>
                                </a:lnTo>
                                <a:lnTo>
                                  <a:pt x="2424" y="840"/>
                                </a:lnTo>
                                <a:lnTo>
                                  <a:pt x="2433" y="931"/>
                                </a:lnTo>
                                <a:lnTo>
                                  <a:pt x="2442" y="1023"/>
                                </a:lnTo>
                                <a:lnTo>
                                  <a:pt x="2451" y="1132"/>
                                </a:lnTo>
                                <a:lnTo>
                                  <a:pt x="2460" y="1205"/>
                                </a:lnTo>
                                <a:lnTo>
                                  <a:pt x="2468" y="1242"/>
                                </a:lnTo>
                                <a:lnTo>
                                  <a:pt x="2477" y="1260"/>
                                </a:lnTo>
                                <a:lnTo>
                                  <a:pt x="2486" y="1297"/>
                                </a:lnTo>
                                <a:lnTo>
                                  <a:pt x="2495" y="1388"/>
                                </a:lnTo>
                                <a:lnTo>
                                  <a:pt x="2504" y="1498"/>
                                </a:lnTo>
                                <a:lnTo>
                                  <a:pt x="2513" y="1552"/>
                                </a:lnTo>
                                <a:lnTo>
                                  <a:pt x="2521" y="1589"/>
                                </a:lnTo>
                                <a:lnTo>
                                  <a:pt x="2530" y="1625"/>
                                </a:lnTo>
                                <a:lnTo>
                                  <a:pt x="2530" y="1644"/>
                                </a:lnTo>
                                <a:lnTo>
                                  <a:pt x="2539" y="1607"/>
                                </a:lnTo>
                                <a:lnTo>
                                  <a:pt x="2548" y="1461"/>
                                </a:lnTo>
                                <a:lnTo>
                                  <a:pt x="2557" y="1333"/>
                                </a:lnTo>
                                <a:lnTo>
                                  <a:pt x="2566" y="1260"/>
                                </a:lnTo>
                                <a:lnTo>
                                  <a:pt x="2575" y="1151"/>
                                </a:lnTo>
                                <a:lnTo>
                                  <a:pt x="2583" y="986"/>
                                </a:lnTo>
                                <a:lnTo>
                                  <a:pt x="2592" y="950"/>
                                </a:lnTo>
                                <a:lnTo>
                                  <a:pt x="2592" y="986"/>
                                </a:lnTo>
                                <a:lnTo>
                                  <a:pt x="2601" y="1151"/>
                                </a:lnTo>
                                <a:lnTo>
                                  <a:pt x="2610" y="1315"/>
                                </a:lnTo>
                                <a:lnTo>
                                  <a:pt x="2619" y="1406"/>
                                </a:lnTo>
                                <a:lnTo>
                                  <a:pt x="2628" y="1534"/>
                                </a:lnTo>
                                <a:lnTo>
                                  <a:pt x="2636" y="1571"/>
                                </a:lnTo>
                                <a:lnTo>
                                  <a:pt x="2636" y="1552"/>
                                </a:lnTo>
                                <a:lnTo>
                                  <a:pt x="2645" y="1388"/>
                                </a:lnTo>
                                <a:lnTo>
                                  <a:pt x="2654" y="1242"/>
                                </a:lnTo>
                                <a:lnTo>
                                  <a:pt x="2663" y="1169"/>
                                </a:lnTo>
                                <a:lnTo>
                                  <a:pt x="2672" y="1096"/>
                                </a:lnTo>
                                <a:lnTo>
                                  <a:pt x="2681" y="1041"/>
                                </a:lnTo>
                                <a:lnTo>
                                  <a:pt x="2690" y="1023"/>
                                </a:lnTo>
                                <a:lnTo>
                                  <a:pt x="2698" y="968"/>
                                </a:lnTo>
                                <a:lnTo>
                                  <a:pt x="2707" y="840"/>
                                </a:lnTo>
                                <a:lnTo>
                                  <a:pt x="2716" y="785"/>
                                </a:lnTo>
                                <a:lnTo>
                                  <a:pt x="2725" y="840"/>
                                </a:lnTo>
                                <a:lnTo>
                                  <a:pt x="2734" y="950"/>
                                </a:lnTo>
                                <a:lnTo>
                                  <a:pt x="2743" y="1005"/>
                                </a:lnTo>
                                <a:lnTo>
                                  <a:pt x="2752" y="1078"/>
                                </a:lnTo>
                                <a:lnTo>
                                  <a:pt x="2760" y="1096"/>
                                </a:lnTo>
                                <a:lnTo>
                                  <a:pt x="2769" y="1114"/>
                                </a:lnTo>
                                <a:lnTo>
                                  <a:pt x="2769" y="1096"/>
                                </a:lnTo>
                                <a:lnTo>
                                  <a:pt x="2778" y="1078"/>
                                </a:lnTo>
                                <a:lnTo>
                                  <a:pt x="2787" y="1114"/>
                                </a:lnTo>
                                <a:lnTo>
                                  <a:pt x="2796" y="1169"/>
                                </a:lnTo>
                                <a:lnTo>
                                  <a:pt x="2805" y="1205"/>
                                </a:lnTo>
                                <a:lnTo>
                                  <a:pt x="2805" y="1187"/>
                                </a:lnTo>
                                <a:lnTo>
                                  <a:pt x="2813" y="1096"/>
                                </a:lnTo>
                                <a:lnTo>
                                  <a:pt x="2822" y="931"/>
                                </a:lnTo>
                                <a:lnTo>
                                  <a:pt x="2831" y="731"/>
                                </a:lnTo>
                                <a:lnTo>
                                  <a:pt x="2840" y="511"/>
                                </a:lnTo>
                                <a:lnTo>
                                  <a:pt x="2849" y="347"/>
                                </a:lnTo>
                                <a:lnTo>
                                  <a:pt x="2858" y="219"/>
                                </a:lnTo>
                                <a:lnTo>
                                  <a:pt x="2867" y="110"/>
                                </a:lnTo>
                                <a:lnTo>
                                  <a:pt x="2875" y="55"/>
                                </a:lnTo>
                                <a:lnTo>
                                  <a:pt x="2884" y="73"/>
                                </a:lnTo>
                                <a:lnTo>
                                  <a:pt x="2893" y="91"/>
                                </a:lnTo>
                                <a:lnTo>
                                  <a:pt x="2902" y="110"/>
                                </a:lnTo>
                                <a:lnTo>
                                  <a:pt x="2911" y="292"/>
                                </a:lnTo>
                                <a:lnTo>
                                  <a:pt x="2920" y="676"/>
                                </a:lnTo>
                                <a:lnTo>
                                  <a:pt x="2928" y="1023"/>
                                </a:lnTo>
                                <a:lnTo>
                                  <a:pt x="2937" y="1242"/>
                                </a:lnTo>
                                <a:lnTo>
                                  <a:pt x="2946" y="1425"/>
                                </a:lnTo>
                                <a:lnTo>
                                  <a:pt x="2955" y="1479"/>
                                </a:lnTo>
                                <a:lnTo>
                                  <a:pt x="2964" y="1406"/>
                                </a:lnTo>
                                <a:lnTo>
                                  <a:pt x="2973" y="1351"/>
                                </a:lnTo>
                                <a:lnTo>
                                  <a:pt x="2982" y="1351"/>
                                </a:lnTo>
                                <a:lnTo>
                                  <a:pt x="2982" y="1370"/>
                                </a:lnTo>
                                <a:lnTo>
                                  <a:pt x="2990" y="1351"/>
                                </a:lnTo>
                                <a:lnTo>
                                  <a:pt x="2999" y="1224"/>
                                </a:lnTo>
                                <a:lnTo>
                                  <a:pt x="3008" y="1078"/>
                                </a:lnTo>
                                <a:lnTo>
                                  <a:pt x="3017" y="1041"/>
                                </a:lnTo>
                                <a:lnTo>
                                  <a:pt x="3017" y="1059"/>
                                </a:lnTo>
                                <a:lnTo>
                                  <a:pt x="3026" y="1169"/>
                                </a:lnTo>
                                <a:lnTo>
                                  <a:pt x="3035" y="1388"/>
                                </a:lnTo>
                                <a:lnTo>
                                  <a:pt x="3043" y="1625"/>
                                </a:lnTo>
                                <a:lnTo>
                                  <a:pt x="3052" y="1826"/>
                                </a:lnTo>
                                <a:lnTo>
                                  <a:pt x="3061" y="1972"/>
                                </a:lnTo>
                                <a:lnTo>
                                  <a:pt x="3070" y="2118"/>
                                </a:lnTo>
                                <a:lnTo>
                                  <a:pt x="3079" y="2283"/>
                                </a:lnTo>
                                <a:lnTo>
                                  <a:pt x="3088" y="2538"/>
                                </a:lnTo>
                                <a:lnTo>
                                  <a:pt x="3097" y="2776"/>
                                </a:lnTo>
                                <a:lnTo>
                                  <a:pt x="3105" y="2831"/>
                                </a:lnTo>
                                <a:lnTo>
                                  <a:pt x="3114" y="2867"/>
                                </a:lnTo>
                                <a:lnTo>
                                  <a:pt x="3114" y="2885"/>
                                </a:lnTo>
                                <a:lnTo>
                                  <a:pt x="3123" y="2867"/>
                                </a:lnTo>
                                <a:lnTo>
                                  <a:pt x="3132" y="2703"/>
                                </a:lnTo>
                                <a:lnTo>
                                  <a:pt x="3141" y="2520"/>
                                </a:lnTo>
                                <a:lnTo>
                                  <a:pt x="3141" y="2502"/>
                                </a:lnTo>
                                <a:lnTo>
                                  <a:pt x="3150" y="2538"/>
                                </a:lnTo>
                                <a:lnTo>
                                  <a:pt x="3159" y="2575"/>
                                </a:lnTo>
                                <a:lnTo>
                                  <a:pt x="3167" y="2593"/>
                                </a:lnTo>
                                <a:lnTo>
                                  <a:pt x="3176" y="2666"/>
                                </a:lnTo>
                                <a:lnTo>
                                  <a:pt x="3185" y="2849"/>
                                </a:lnTo>
                                <a:lnTo>
                                  <a:pt x="3194" y="2885"/>
                                </a:lnTo>
                                <a:lnTo>
                                  <a:pt x="3194" y="2922"/>
                                </a:lnTo>
                                <a:lnTo>
                                  <a:pt x="3203" y="2885"/>
                                </a:lnTo>
                                <a:lnTo>
                                  <a:pt x="3212" y="2703"/>
                                </a:lnTo>
                                <a:lnTo>
                                  <a:pt x="3220" y="2447"/>
                                </a:lnTo>
                                <a:lnTo>
                                  <a:pt x="3229" y="2228"/>
                                </a:lnTo>
                                <a:lnTo>
                                  <a:pt x="3238" y="2082"/>
                                </a:lnTo>
                                <a:lnTo>
                                  <a:pt x="3247" y="2009"/>
                                </a:lnTo>
                                <a:lnTo>
                                  <a:pt x="3247" y="2045"/>
                                </a:lnTo>
                                <a:lnTo>
                                  <a:pt x="3256" y="2137"/>
                                </a:lnTo>
                                <a:lnTo>
                                  <a:pt x="3265" y="2246"/>
                                </a:lnTo>
                                <a:lnTo>
                                  <a:pt x="3274" y="2283"/>
                                </a:lnTo>
                                <a:lnTo>
                                  <a:pt x="3282" y="2191"/>
                                </a:lnTo>
                                <a:lnTo>
                                  <a:pt x="3291" y="1991"/>
                                </a:lnTo>
                                <a:lnTo>
                                  <a:pt x="3300" y="1717"/>
                                </a:lnTo>
                                <a:lnTo>
                                  <a:pt x="3309" y="1406"/>
                                </a:lnTo>
                                <a:lnTo>
                                  <a:pt x="3318" y="1041"/>
                                </a:lnTo>
                                <a:lnTo>
                                  <a:pt x="3327" y="785"/>
                                </a:lnTo>
                                <a:lnTo>
                                  <a:pt x="3335" y="712"/>
                                </a:lnTo>
                                <a:lnTo>
                                  <a:pt x="3344" y="785"/>
                                </a:lnTo>
                                <a:lnTo>
                                  <a:pt x="3353" y="986"/>
                                </a:lnTo>
                                <a:lnTo>
                                  <a:pt x="3362" y="1114"/>
                                </a:lnTo>
                                <a:lnTo>
                                  <a:pt x="3371" y="1132"/>
                                </a:lnTo>
                                <a:lnTo>
                                  <a:pt x="3380" y="1187"/>
                                </a:lnTo>
                                <a:lnTo>
                                  <a:pt x="3389" y="1242"/>
                                </a:lnTo>
                                <a:lnTo>
                                  <a:pt x="3397" y="1278"/>
                                </a:lnTo>
                                <a:lnTo>
                                  <a:pt x="3406" y="1461"/>
                                </a:lnTo>
                                <a:lnTo>
                                  <a:pt x="3415" y="1680"/>
                                </a:lnTo>
                                <a:lnTo>
                                  <a:pt x="3424" y="1826"/>
                                </a:lnTo>
                                <a:lnTo>
                                  <a:pt x="3433" y="1863"/>
                                </a:lnTo>
                                <a:lnTo>
                                  <a:pt x="3442" y="1899"/>
                                </a:lnTo>
                                <a:lnTo>
                                  <a:pt x="3450" y="1954"/>
                                </a:lnTo>
                                <a:lnTo>
                                  <a:pt x="3459" y="2210"/>
                                </a:lnTo>
                                <a:lnTo>
                                  <a:pt x="3468" y="2484"/>
                                </a:lnTo>
                                <a:lnTo>
                                  <a:pt x="3477" y="2703"/>
                                </a:lnTo>
                                <a:lnTo>
                                  <a:pt x="3486" y="2794"/>
                                </a:lnTo>
                                <a:lnTo>
                                  <a:pt x="3495" y="2758"/>
                                </a:lnTo>
                                <a:lnTo>
                                  <a:pt x="3504" y="2557"/>
                                </a:lnTo>
                                <a:lnTo>
                                  <a:pt x="3512" y="2411"/>
                                </a:lnTo>
                                <a:lnTo>
                                  <a:pt x="3521" y="2338"/>
                                </a:lnTo>
                                <a:lnTo>
                                  <a:pt x="3530" y="2301"/>
                                </a:lnTo>
                                <a:lnTo>
                                  <a:pt x="3539" y="2338"/>
                                </a:lnTo>
                                <a:lnTo>
                                  <a:pt x="3548" y="2392"/>
                                </a:lnTo>
                                <a:lnTo>
                                  <a:pt x="3557" y="2447"/>
                                </a:lnTo>
                                <a:lnTo>
                                  <a:pt x="3566" y="2538"/>
                                </a:lnTo>
                                <a:lnTo>
                                  <a:pt x="3574" y="2575"/>
                                </a:lnTo>
                                <a:lnTo>
                                  <a:pt x="3583" y="2611"/>
                                </a:lnTo>
                                <a:lnTo>
                                  <a:pt x="3592" y="2630"/>
                                </a:lnTo>
                                <a:lnTo>
                                  <a:pt x="3601" y="2648"/>
                                </a:lnTo>
                                <a:lnTo>
                                  <a:pt x="3610" y="2575"/>
                                </a:lnTo>
                                <a:lnTo>
                                  <a:pt x="3619" y="2484"/>
                                </a:lnTo>
                                <a:lnTo>
                                  <a:pt x="3627" y="2301"/>
                                </a:lnTo>
                                <a:lnTo>
                                  <a:pt x="3636" y="2173"/>
                                </a:lnTo>
                                <a:lnTo>
                                  <a:pt x="3645" y="2027"/>
                                </a:lnTo>
                                <a:lnTo>
                                  <a:pt x="3654" y="1936"/>
                                </a:lnTo>
                                <a:lnTo>
                                  <a:pt x="3663" y="1844"/>
                                </a:lnTo>
                                <a:lnTo>
                                  <a:pt x="3672" y="1790"/>
                                </a:lnTo>
                                <a:lnTo>
                                  <a:pt x="3681" y="1680"/>
                                </a:lnTo>
                                <a:lnTo>
                                  <a:pt x="3689" y="1589"/>
                                </a:lnTo>
                                <a:lnTo>
                                  <a:pt x="3698" y="1479"/>
                                </a:lnTo>
                                <a:lnTo>
                                  <a:pt x="3707" y="1425"/>
                                </a:lnTo>
                                <a:lnTo>
                                  <a:pt x="3716" y="1333"/>
                                </a:lnTo>
                                <a:lnTo>
                                  <a:pt x="3725" y="1278"/>
                                </a:lnTo>
                                <a:lnTo>
                                  <a:pt x="3734" y="1187"/>
                                </a:lnTo>
                                <a:lnTo>
                                  <a:pt x="3742" y="1059"/>
                                </a:lnTo>
                                <a:lnTo>
                                  <a:pt x="3751" y="950"/>
                                </a:lnTo>
                                <a:lnTo>
                                  <a:pt x="3760" y="767"/>
                                </a:lnTo>
                                <a:lnTo>
                                  <a:pt x="3769" y="658"/>
                                </a:lnTo>
                                <a:lnTo>
                                  <a:pt x="3778" y="511"/>
                                </a:lnTo>
                                <a:lnTo>
                                  <a:pt x="3787" y="457"/>
                                </a:lnTo>
                                <a:lnTo>
                                  <a:pt x="3796" y="420"/>
                                </a:lnTo>
                                <a:lnTo>
                                  <a:pt x="3804" y="438"/>
                                </a:lnTo>
                                <a:lnTo>
                                  <a:pt x="3813" y="548"/>
                                </a:lnTo>
                                <a:lnTo>
                                  <a:pt x="3822" y="621"/>
                                </a:lnTo>
                                <a:lnTo>
                                  <a:pt x="3831" y="767"/>
                                </a:lnTo>
                                <a:lnTo>
                                  <a:pt x="3840" y="858"/>
                                </a:lnTo>
                                <a:lnTo>
                                  <a:pt x="3849" y="1023"/>
                                </a:lnTo>
                                <a:lnTo>
                                  <a:pt x="3857" y="1114"/>
                                </a:lnTo>
                                <a:lnTo>
                                  <a:pt x="3866" y="1260"/>
                                </a:lnTo>
                                <a:lnTo>
                                  <a:pt x="3875" y="1333"/>
                                </a:lnTo>
                                <a:lnTo>
                                  <a:pt x="3884" y="1370"/>
                                </a:lnTo>
                                <a:lnTo>
                                  <a:pt x="3893" y="1333"/>
                                </a:lnTo>
                                <a:lnTo>
                                  <a:pt x="3902" y="1260"/>
                                </a:lnTo>
                                <a:lnTo>
                                  <a:pt x="3911" y="1114"/>
                                </a:lnTo>
                                <a:lnTo>
                                  <a:pt x="3919" y="986"/>
                                </a:lnTo>
                                <a:lnTo>
                                  <a:pt x="3928" y="804"/>
                                </a:lnTo>
                                <a:lnTo>
                                  <a:pt x="3937" y="658"/>
                                </a:lnTo>
                                <a:lnTo>
                                  <a:pt x="3946" y="438"/>
                                </a:lnTo>
                                <a:lnTo>
                                  <a:pt x="3955" y="311"/>
                                </a:lnTo>
                                <a:lnTo>
                                  <a:pt x="3964" y="165"/>
                                </a:lnTo>
                                <a:lnTo>
                                  <a:pt x="3973" y="91"/>
                                </a:lnTo>
                                <a:lnTo>
                                  <a:pt x="3981" y="18"/>
                                </a:lnTo>
                                <a:lnTo>
                                  <a:pt x="3990" y="0"/>
                                </a:lnTo>
                                <a:lnTo>
                                  <a:pt x="3990" y="18"/>
                                </a:lnTo>
                                <a:lnTo>
                                  <a:pt x="3999" y="55"/>
                                </a:lnTo>
                                <a:lnTo>
                                  <a:pt x="4008" y="91"/>
                                </a:lnTo>
                                <a:lnTo>
                                  <a:pt x="4017" y="165"/>
                                </a:lnTo>
                                <a:lnTo>
                                  <a:pt x="4026" y="238"/>
                                </a:lnTo>
                                <a:lnTo>
                                  <a:pt x="4034" y="311"/>
                                </a:lnTo>
                                <a:lnTo>
                                  <a:pt x="4043" y="347"/>
                                </a:lnTo>
                                <a:lnTo>
                                  <a:pt x="4052" y="365"/>
                                </a:lnTo>
                                <a:lnTo>
                                  <a:pt x="4061" y="365"/>
                                </a:lnTo>
                                <a:lnTo>
                                  <a:pt x="4070" y="384"/>
                                </a:lnTo>
                                <a:lnTo>
                                  <a:pt x="4079" y="384"/>
                                </a:lnTo>
                                <a:lnTo>
                                  <a:pt x="4088" y="384"/>
                                </a:lnTo>
                                <a:lnTo>
                                  <a:pt x="4096" y="384"/>
                                </a:lnTo>
                                <a:lnTo>
                                  <a:pt x="4105" y="365"/>
                                </a:lnTo>
                                <a:lnTo>
                                  <a:pt x="4114" y="347"/>
                                </a:lnTo>
                                <a:lnTo>
                                  <a:pt x="4123" y="347"/>
                                </a:lnTo>
                                <a:lnTo>
                                  <a:pt x="4132" y="365"/>
                                </a:lnTo>
                                <a:lnTo>
                                  <a:pt x="4132" y="347"/>
                                </a:lnTo>
                                <a:lnTo>
                                  <a:pt x="4141" y="347"/>
                                </a:lnTo>
                                <a:lnTo>
                                  <a:pt x="4149" y="347"/>
                                </a:lnTo>
                                <a:lnTo>
                                  <a:pt x="4158" y="347"/>
                                </a:lnTo>
                                <a:lnTo>
                                  <a:pt x="4167" y="311"/>
                                </a:lnTo>
                                <a:lnTo>
                                  <a:pt x="4176" y="292"/>
                                </a:lnTo>
                                <a:lnTo>
                                  <a:pt x="4185" y="311"/>
                                </a:lnTo>
                                <a:lnTo>
                                  <a:pt x="4194" y="329"/>
                                </a:lnTo>
                                <a:lnTo>
                                  <a:pt x="4203" y="347"/>
                                </a:lnTo>
                                <a:lnTo>
                                  <a:pt x="4211" y="311"/>
                                </a:lnTo>
                                <a:lnTo>
                                  <a:pt x="4220" y="274"/>
                                </a:lnTo>
                                <a:lnTo>
                                  <a:pt x="4229" y="201"/>
                                </a:lnTo>
                                <a:lnTo>
                                  <a:pt x="4238" y="128"/>
                                </a:lnTo>
                                <a:lnTo>
                                  <a:pt x="4247" y="73"/>
                                </a:lnTo>
                                <a:lnTo>
                                  <a:pt x="4256" y="55"/>
                                </a:lnTo>
                                <a:lnTo>
                                  <a:pt x="4264" y="73"/>
                                </a:lnTo>
                                <a:lnTo>
                                  <a:pt x="4273" y="73"/>
                                </a:lnTo>
                                <a:lnTo>
                                  <a:pt x="4282" y="73"/>
                                </a:lnTo>
                                <a:lnTo>
                                  <a:pt x="4291" y="55"/>
                                </a:lnTo>
                                <a:lnTo>
                                  <a:pt x="4291" y="73"/>
                                </a:lnTo>
                                <a:lnTo>
                                  <a:pt x="4300" y="110"/>
                                </a:lnTo>
                                <a:lnTo>
                                  <a:pt x="4309" y="201"/>
                                </a:lnTo>
                                <a:lnTo>
                                  <a:pt x="4318" y="402"/>
                                </a:lnTo>
                                <a:lnTo>
                                  <a:pt x="4326" y="566"/>
                                </a:lnTo>
                                <a:lnTo>
                                  <a:pt x="4335" y="785"/>
                                </a:lnTo>
                                <a:lnTo>
                                  <a:pt x="4344" y="895"/>
                                </a:lnTo>
                                <a:lnTo>
                                  <a:pt x="4353" y="1023"/>
                                </a:lnTo>
                                <a:lnTo>
                                  <a:pt x="4362" y="1041"/>
                                </a:lnTo>
                                <a:lnTo>
                                  <a:pt x="4371" y="1041"/>
                                </a:lnTo>
                                <a:lnTo>
                                  <a:pt x="4380" y="1059"/>
                                </a:lnTo>
                                <a:lnTo>
                                  <a:pt x="4388" y="1059"/>
                                </a:lnTo>
                                <a:lnTo>
                                  <a:pt x="4397" y="1023"/>
                                </a:lnTo>
                                <a:lnTo>
                                  <a:pt x="4406" y="986"/>
                                </a:lnTo>
                                <a:lnTo>
                                  <a:pt x="4415" y="950"/>
                                </a:lnTo>
                                <a:lnTo>
                                  <a:pt x="4424" y="895"/>
                                </a:lnTo>
                                <a:lnTo>
                                  <a:pt x="4433" y="804"/>
                                </a:lnTo>
                                <a:lnTo>
                                  <a:pt x="4441" y="785"/>
                                </a:lnTo>
                                <a:lnTo>
                                  <a:pt x="4441" y="767"/>
                                </a:lnTo>
                                <a:lnTo>
                                  <a:pt x="4450" y="804"/>
                                </a:lnTo>
                                <a:lnTo>
                                  <a:pt x="4459" y="840"/>
                                </a:lnTo>
                                <a:lnTo>
                                  <a:pt x="4468" y="913"/>
                                </a:lnTo>
                                <a:lnTo>
                                  <a:pt x="4477" y="968"/>
                                </a:lnTo>
                                <a:lnTo>
                                  <a:pt x="4486" y="1096"/>
                                </a:lnTo>
                                <a:lnTo>
                                  <a:pt x="4495" y="1169"/>
                                </a:lnTo>
                                <a:lnTo>
                                  <a:pt x="4503" y="1260"/>
                                </a:lnTo>
                                <a:lnTo>
                                  <a:pt x="4512" y="1333"/>
                                </a:lnTo>
                                <a:lnTo>
                                  <a:pt x="4521" y="1425"/>
                                </a:lnTo>
                                <a:lnTo>
                                  <a:pt x="4530" y="1534"/>
                                </a:lnTo>
                                <a:lnTo>
                                  <a:pt x="4539" y="1571"/>
                                </a:lnTo>
                                <a:lnTo>
                                  <a:pt x="4548" y="1607"/>
                                </a:lnTo>
                                <a:lnTo>
                                  <a:pt x="4556" y="1607"/>
                                </a:lnTo>
                                <a:lnTo>
                                  <a:pt x="4565" y="1571"/>
                                </a:lnTo>
                                <a:lnTo>
                                  <a:pt x="4574" y="1498"/>
                                </a:lnTo>
                                <a:lnTo>
                                  <a:pt x="4583" y="1315"/>
                                </a:lnTo>
                                <a:lnTo>
                                  <a:pt x="4592" y="1169"/>
                                </a:lnTo>
                                <a:lnTo>
                                  <a:pt x="4601" y="913"/>
                                </a:lnTo>
                                <a:lnTo>
                                  <a:pt x="4610" y="749"/>
                                </a:lnTo>
                                <a:lnTo>
                                  <a:pt x="4618" y="548"/>
                                </a:lnTo>
                                <a:lnTo>
                                  <a:pt x="4627" y="438"/>
                                </a:lnTo>
                                <a:lnTo>
                                  <a:pt x="4636" y="402"/>
                                </a:lnTo>
                                <a:lnTo>
                                  <a:pt x="4645" y="438"/>
                                </a:lnTo>
                                <a:lnTo>
                                  <a:pt x="4654" y="548"/>
                                </a:lnTo>
                                <a:lnTo>
                                  <a:pt x="4663" y="676"/>
                                </a:lnTo>
                                <a:lnTo>
                                  <a:pt x="4672" y="968"/>
                                </a:lnTo>
                                <a:lnTo>
                                  <a:pt x="4680" y="1425"/>
                                </a:lnTo>
                                <a:lnTo>
                                  <a:pt x="4689" y="1808"/>
                                </a:lnTo>
                                <a:lnTo>
                                  <a:pt x="4698" y="2484"/>
                                </a:lnTo>
                                <a:lnTo>
                                  <a:pt x="4707" y="2995"/>
                                </a:lnTo>
                                <a:lnTo>
                                  <a:pt x="4716" y="3762"/>
                                </a:lnTo>
                                <a:lnTo>
                                  <a:pt x="4725" y="4218"/>
                                </a:lnTo>
                                <a:lnTo>
                                  <a:pt x="4733" y="4821"/>
                                </a:lnTo>
                                <a:lnTo>
                                  <a:pt x="4742" y="5131"/>
                                </a:lnTo>
                                <a:lnTo>
                                  <a:pt x="4751" y="5478"/>
                                </a:lnTo>
                                <a:lnTo>
                                  <a:pt x="4760" y="5624"/>
                                </a:lnTo>
                                <a:lnTo>
                                  <a:pt x="4769" y="5789"/>
                                </a:lnTo>
                                <a:lnTo>
                                  <a:pt x="4778" y="5825"/>
                                </a:lnTo>
                                <a:lnTo>
                                  <a:pt x="4787" y="5734"/>
                                </a:lnTo>
                                <a:lnTo>
                                  <a:pt x="4795" y="5570"/>
                                </a:lnTo>
                                <a:lnTo>
                                  <a:pt x="4804" y="5223"/>
                                </a:lnTo>
                                <a:lnTo>
                                  <a:pt x="4813" y="4949"/>
                                </a:lnTo>
                                <a:lnTo>
                                  <a:pt x="4822" y="4492"/>
                                </a:lnTo>
                                <a:lnTo>
                                  <a:pt x="4831" y="4182"/>
                                </a:lnTo>
                                <a:lnTo>
                                  <a:pt x="4840" y="3780"/>
                                </a:lnTo>
                                <a:lnTo>
                                  <a:pt x="4848" y="3451"/>
                                </a:lnTo>
                                <a:lnTo>
                                  <a:pt x="4857" y="3251"/>
                                </a:lnTo>
                                <a:lnTo>
                                  <a:pt x="4866" y="3031"/>
                                </a:lnTo>
                                <a:lnTo>
                                  <a:pt x="4875" y="2958"/>
                                </a:lnTo>
                                <a:lnTo>
                                  <a:pt x="4884" y="2904"/>
                                </a:lnTo>
                                <a:lnTo>
                                  <a:pt x="4893" y="2940"/>
                                </a:lnTo>
                                <a:lnTo>
                                  <a:pt x="4902" y="3013"/>
                                </a:lnTo>
                                <a:lnTo>
                                  <a:pt x="4910" y="3068"/>
                                </a:lnTo>
                                <a:lnTo>
                                  <a:pt x="4919" y="3086"/>
                                </a:lnTo>
                                <a:lnTo>
                                  <a:pt x="4928" y="3050"/>
                                </a:lnTo>
                                <a:lnTo>
                                  <a:pt x="4937" y="2904"/>
                                </a:lnTo>
                                <a:lnTo>
                                  <a:pt x="4946" y="2758"/>
                                </a:lnTo>
                                <a:lnTo>
                                  <a:pt x="4955" y="2484"/>
                                </a:lnTo>
                                <a:lnTo>
                                  <a:pt x="4963" y="2264"/>
                                </a:lnTo>
                                <a:lnTo>
                                  <a:pt x="4972" y="1899"/>
                                </a:lnTo>
                                <a:lnTo>
                                  <a:pt x="4981" y="1625"/>
                                </a:lnTo>
                                <a:lnTo>
                                  <a:pt x="4990" y="1260"/>
                                </a:lnTo>
                                <a:lnTo>
                                  <a:pt x="4999" y="913"/>
                                </a:lnTo>
                                <a:lnTo>
                                  <a:pt x="5008" y="731"/>
                                </a:lnTo>
                                <a:lnTo>
                                  <a:pt x="5017" y="530"/>
                                </a:lnTo>
                                <a:lnTo>
                                  <a:pt x="5025" y="457"/>
                                </a:lnTo>
                                <a:lnTo>
                                  <a:pt x="5034" y="402"/>
                                </a:lnTo>
                                <a:lnTo>
                                  <a:pt x="5043" y="402"/>
                                </a:lnTo>
                                <a:lnTo>
                                  <a:pt x="5052" y="438"/>
                                </a:lnTo>
                                <a:lnTo>
                                  <a:pt x="5061" y="438"/>
                                </a:lnTo>
                                <a:lnTo>
                                  <a:pt x="5070" y="475"/>
                                </a:lnTo>
                                <a:lnTo>
                                  <a:pt x="5079" y="493"/>
                                </a:lnTo>
                                <a:lnTo>
                                  <a:pt x="5087" y="511"/>
                                </a:lnTo>
                                <a:lnTo>
                                  <a:pt x="5096" y="548"/>
                                </a:lnTo>
                                <a:lnTo>
                                  <a:pt x="5105" y="603"/>
                                </a:lnTo>
                                <a:lnTo>
                                  <a:pt x="5114" y="658"/>
                                </a:lnTo>
                                <a:lnTo>
                                  <a:pt x="5123" y="767"/>
                                </a:lnTo>
                                <a:lnTo>
                                  <a:pt x="5132" y="858"/>
                                </a:lnTo>
                                <a:lnTo>
                                  <a:pt x="5140" y="1078"/>
                                </a:lnTo>
                                <a:lnTo>
                                  <a:pt x="5149" y="1260"/>
                                </a:lnTo>
                                <a:lnTo>
                                  <a:pt x="5158" y="1607"/>
                                </a:lnTo>
                                <a:lnTo>
                                  <a:pt x="5167" y="2045"/>
                                </a:lnTo>
                                <a:lnTo>
                                  <a:pt x="5176" y="2411"/>
                                </a:lnTo>
                                <a:lnTo>
                                  <a:pt x="5185" y="3013"/>
                                </a:lnTo>
                                <a:lnTo>
                                  <a:pt x="5194" y="3470"/>
                                </a:lnTo>
                                <a:lnTo>
                                  <a:pt x="5202" y="4218"/>
                                </a:lnTo>
                                <a:lnTo>
                                  <a:pt x="5211" y="4748"/>
                                </a:lnTo>
                                <a:lnTo>
                                  <a:pt x="5220" y="5551"/>
                                </a:lnTo>
                                <a:lnTo>
                                  <a:pt x="5229" y="6026"/>
                                </a:lnTo>
                                <a:lnTo>
                                  <a:pt x="5238" y="6684"/>
                                </a:lnTo>
                                <a:lnTo>
                                  <a:pt x="5247" y="7049"/>
                                </a:lnTo>
                                <a:lnTo>
                                  <a:pt x="5255" y="7487"/>
                                </a:lnTo>
                                <a:lnTo>
                                  <a:pt x="5264" y="7706"/>
                                </a:lnTo>
                                <a:lnTo>
                                  <a:pt x="5273" y="7944"/>
                                </a:lnTo>
                                <a:lnTo>
                                  <a:pt x="5282" y="8053"/>
                                </a:lnTo>
                                <a:lnTo>
                                  <a:pt x="5291" y="8108"/>
                                </a:lnTo>
                                <a:lnTo>
                                  <a:pt x="5300" y="8053"/>
                                </a:lnTo>
                                <a:lnTo>
                                  <a:pt x="5309" y="7907"/>
                                </a:lnTo>
                                <a:lnTo>
                                  <a:pt x="5317" y="7670"/>
                                </a:lnTo>
                                <a:lnTo>
                                  <a:pt x="5326" y="7487"/>
                                </a:lnTo>
                                <a:lnTo>
                                  <a:pt x="5335" y="7213"/>
                                </a:lnTo>
                                <a:lnTo>
                                  <a:pt x="5344" y="7067"/>
                                </a:lnTo>
                                <a:lnTo>
                                  <a:pt x="5353" y="6957"/>
                                </a:lnTo>
                                <a:lnTo>
                                  <a:pt x="5362" y="6921"/>
                                </a:lnTo>
                                <a:lnTo>
                                  <a:pt x="5370" y="6994"/>
                                </a:lnTo>
                                <a:lnTo>
                                  <a:pt x="5379" y="7104"/>
                                </a:lnTo>
                                <a:lnTo>
                                  <a:pt x="5388" y="7341"/>
                                </a:lnTo>
                                <a:lnTo>
                                  <a:pt x="5397" y="7505"/>
                                </a:lnTo>
                                <a:lnTo>
                                  <a:pt x="5406" y="7761"/>
                                </a:lnTo>
                                <a:lnTo>
                                  <a:pt x="5415" y="7944"/>
                                </a:lnTo>
                                <a:lnTo>
                                  <a:pt x="5424" y="8181"/>
                                </a:lnTo>
                                <a:lnTo>
                                  <a:pt x="5432" y="8290"/>
                                </a:lnTo>
                                <a:lnTo>
                                  <a:pt x="5441" y="8400"/>
                                </a:lnTo>
                                <a:lnTo>
                                  <a:pt x="5450" y="8418"/>
                                </a:lnTo>
                                <a:lnTo>
                                  <a:pt x="5459" y="8345"/>
                                </a:lnTo>
                                <a:lnTo>
                                  <a:pt x="5468" y="8163"/>
                                </a:lnTo>
                                <a:lnTo>
                                  <a:pt x="5477" y="8017"/>
                                </a:lnTo>
                                <a:lnTo>
                                  <a:pt x="5486" y="7761"/>
                                </a:lnTo>
                                <a:lnTo>
                                  <a:pt x="5494" y="7578"/>
                                </a:lnTo>
                                <a:lnTo>
                                  <a:pt x="5503" y="7304"/>
                                </a:lnTo>
                                <a:lnTo>
                                  <a:pt x="5512" y="7158"/>
                                </a:lnTo>
                                <a:lnTo>
                                  <a:pt x="5521" y="7030"/>
                                </a:lnTo>
                                <a:lnTo>
                                  <a:pt x="5530" y="7012"/>
                                </a:lnTo>
                                <a:lnTo>
                                  <a:pt x="5539" y="7104"/>
                                </a:lnTo>
                                <a:lnTo>
                                  <a:pt x="5547" y="7213"/>
                                </a:lnTo>
                                <a:lnTo>
                                  <a:pt x="5556" y="7414"/>
                                </a:lnTo>
                                <a:lnTo>
                                  <a:pt x="5565" y="7524"/>
                                </a:lnTo>
                                <a:lnTo>
                                  <a:pt x="5574" y="7633"/>
                                </a:lnTo>
                                <a:lnTo>
                                  <a:pt x="5583" y="7670"/>
                                </a:lnTo>
                                <a:lnTo>
                                  <a:pt x="5592" y="7633"/>
                                </a:lnTo>
                                <a:lnTo>
                                  <a:pt x="5601" y="7560"/>
                                </a:lnTo>
                                <a:lnTo>
                                  <a:pt x="5609" y="7377"/>
                                </a:lnTo>
                                <a:lnTo>
                                  <a:pt x="5618" y="7250"/>
                                </a:lnTo>
                                <a:lnTo>
                                  <a:pt x="5627" y="7030"/>
                                </a:lnTo>
                                <a:lnTo>
                                  <a:pt x="5636" y="6848"/>
                                </a:lnTo>
                                <a:lnTo>
                                  <a:pt x="5645" y="6757"/>
                                </a:lnTo>
                                <a:lnTo>
                                  <a:pt x="5654" y="6665"/>
                                </a:lnTo>
                                <a:lnTo>
                                  <a:pt x="5662" y="6665"/>
                                </a:lnTo>
                                <a:lnTo>
                                  <a:pt x="5671" y="6665"/>
                                </a:lnTo>
                                <a:lnTo>
                                  <a:pt x="5680" y="6684"/>
                                </a:lnTo>
                                <a:lnTo>
                                  <a:pt x="5689" y="6647"/>
                                </a:lnTo>
                                <a:lnTo>
                                  <a:pt x="5698" y="6592"/>
                                </a:lnTo>
                                <a:lnTo>
                                  <a:pt x="5707" y="6464"/>
                                </a:lnTo>
                                <a:lnTo>
                                  <a:pt x="5716" y="6355"/>
                                </a:lnTo>
                                <a:lnTo>
                                  <a:pt x="5724" y="6264"/>
                                </a:lnTo>
                                <a:lnTo>
                                  <a:pt x="5733" y="6245"/>
                                </a:lnTo>
                                <a:lnTo>
                                  <a:pt x="5742" y="6355"/>
                                </a:lnTo>
                                <a:lnTo>
                                  <a:pt x="5751" y="6483"/>
                                </a:lnTo>
                                <a:lnTo>
                                  <a:pt x="5760" y="6757"/>
                                </a:lnTo>
                                <a:lnTo>
                                  <a:pt x="5769" y="6957"/>
                                </a:lnTo>
                                <a:lnTo>
                                  <a:pt x="5777" y="7250"/>
                                </a:lnTo>
                                <a:lnTo>
                                  <a:pt x="5786" y="7487"/>
                                </a:lnTo>
                                <a:lnTo>
                                  <a:pt x="5795" y="7597"/>
                                </a:lnTo>
                                <a:lnTo>
                                  <a:pt x="5804" y="7688"/>
                                </a:lnTo>
                                <a:lnTo>
                                  <a:pt x="5813" y="7670"/>
                                </a:lnTo>
                                <a:lnTo>
                                  <a:pt x="5822" y="7542"/>
                                </a:lnTo>
                                <a:lnTo>
                                  <a:pt x="5831" y="7359"/>
                                </a:lnTo>
                                <a:lnTo>
                                  <a:pt x="5839" y="6994"/>
                                </a:lnTo>
                                <a:lnTo>
                                  <a:pt x="5848" y="6720"/>
                                </a:lnTo>
                                <a:lnTo>
                                  <a:pt x="5857" y="6245"/>
                                </a:lnTo>
                                <a:lnTo>
                                  <a:pt x="5866" y="5898"/>
                                </a:lnTo>
                                <a:lnTo>
                                  <a:pt x="5875" y="5387"/>
                                </a:lnTo>
                                <a:lnTo>
                                  <a:pt x="5884" y="5040"/>
                                </a:lnTo>
                                <a:lnTo>
                                  <a:pt x="5893" y="4547"/>
                                </a:lnTo>
                                <a:lnTo>
                                  <a:pt x="5901" y="4237"/>
                                </a:lnTo>
                                <a:lnTo>
                                  <a:pt x="5910" y="3835"/>
                                </a:lnTo>
                                <a:lnTo>
                                  <a:pt x="5919" y="3616"/>
                                </a:lnTo>
                                <a:lnTo>
                                  <a:pt x="5928" y="3360"/>
                                </a:lnTo>
                                <a:lnTo>
                                  <a:pt x="5937" y="3232"/>
                                </a:lnTo>
                                <a:lnTo>
                                  <a:pt x="5946" y="3086"/>
                                </a:lnTo>
                                <a:lnTo>
                                  <a:pt x="5954" y="2977"/>
                                </a:lnTo>
                                <a:lnTo>
                                  <a:pt x="5963" y="2885"/>
                                </a:lnTo>
                                <a:lnTo>
                                  <a:pt x="5972" y="2739"/>
                                </a:lnTo>
                                <a:lnTo>
                                  <a:pt x="5981" y="2611"/>
                                </a:lnTo>
                                <a:lnTo>
                                  <a:pt x="5990" y="2411"/>
                                </a:lnTo>
                                <a:lnTo>
                                  <a:pt x="5999" y="2246"/>
                                </a:lnTo>
                                <a:lnTo>
                                  <a:pt x="6008" y="1972"/>
                                </a:lnTo>
                                <a:lnTo>
                                  <a:pt x="6016" y="1771"/>
                                </a:lnTo>
                                <a:lnTo>
                                  <a:pt x="6025" y="1425"/>
                                </a:lnTo>
                                <a:lnTo>
                                  <a:pt x="6034" y="1187"/>
                                </a:lnTo>
                                <a:lnTo>
                                  <a:pt x="6043" y="840"/>
                                </a:lnTo>
                                <a:lnTo>
                                  <a:pt x="6052" y="694"/>
                                </a:lnTo>
                                <a:lnTo>
                                  <a:pt x="6052" y="676"/>
                                </a:lnTo>
                                <a:lnTo>
                                  <a:pt x="6061" y="731"/>
                                </a:lnTo>
                                <a:lnTo>
                                  <a:pt x="6069" y="950"/>
                                </a:lnTo>
                                <a:lnTo>
                                  <a:pt x="6078" y="1607"/>
                                </a:lnTo>
                                <a:lnTo>
                                  <a:pt x="6087" y="2210"/>
                                </a:lnTo>
                                <a:lnTo>
                                  <a:pt x="6096" y="3269"/>
                                </a:lnTo>
                                <a:lnTo>
                                  <a:pt x="6105" y="4346"/>
                                </a:lnTo>
                                <a:lnTo>
                                  <a:pt x="6114" y="5004"/>
                                </a:lnTo>
                                <a:lnTo>
                                  <a:pt x="6123" y="5844"/>
                                </a:lnTo>
                                <a:lnTo>
                                  <a:pt x="6131" y="6337"/>
                                </a:lnTo>
                                <a:lnTo>
                                  <a:pt x="6140" y="6939"/>
                                </a:lnTo>
                                <a:lnTo>
                                  <a:pt x="6149" y="7250"/>
                                </a:lnTo>
                                <a:lnTo>
                                  <a:pt x="6158" y="7578"/>
                                </a:lnTo>
                                <a:lnTo>
                                  <a:pt x="6167" y="7706"/>
                                </a:lnTo>
                                <a:lnTo>
                                  <a:pt x="6176" y="7816"/>
                                </a:lnTo>
                                <a:lnTo>
                                  <a:pt x="6184" y="7852"/>
                                </a:lnTo>
                                <a:lnTo>
                                  <a:pt x="6193" y="7870"/>
                                </a:lnTo>
                                <a:lnTo>
                                  <a:pt x="6202" y="7889"/>
                                </a:lnTo>
                                <a:lnTo>
                                  <a:pt x="6211" y="7944"/>
                                </a:lnTo>
                                <a:lnTo>
                                  <a:pt x="6220" y="7998"/>
                                </a:lnTo>
                                <a:lnTo>
                                  <a:pt x="6229" y="8108"/>
                                </a:lnTo>
                                <a:lnTo>
                                  <a:pt x="6238" y="8199"/>
                                </a:lnTo>
                                <a:lnTo>
                                  <a:pt x="6246" y="8327"/>
                                </a:lnTo>
                                <a:lnTo>
                                  <a:pt x="6255" y="8437"/>
                                </a:lnTo>
                                <a:lnTo>
                                  <a:pt x="6264" y="8510"/>
                                </a:lnTo>
                                <a:lnTo>
                                  <a:pt x="6273" y="8564"/>
                                </a:lnTo>
                                <a:lnTo>
                                  <a:pt x="6282" y="8564"/>
                                </a:lnTo>
                                <a:lnTo>
                                  <a:pt x="6291" y="8528"/>
                                </a:lnTo>
                                <a:lnTo>
                                  <a:pt x="6300" y="8491"/>
                                </a:lnTo>
                                <a:lnTo>
                                  <a:pt x="6308" y="8382"/>
                                </a:lnTo>
                                <a:lnTo>
                                  <a:pt x="6317" y="8327"/>
                                </a:lnTo>
                                <a:lnTo>
                                  <a:pt x="6326" y="8236"/>
                                </a:lnTo>
                                <a:lnTo>
                                  <a:pt x="6335" y="8199"/>
                                </a:lnTo>
                                <a:lnTo>
                                  <a:pt x="6344" y="8217"/>
                                </a:lnTo>
                                <a:lnTo>
                                  <a:pt x="6353" y="8290"/>
                                </a:lnTo>
                                <a:lnTo>
                                  <a:pt x="6361" y="8455"/>
                                </a:lnTo>
                                <a:lnTo>
                                  <a:pt x="6370" y="8601"/>
                                </a:lnTo>
                                <a:lnTo>
                                  <a:pt x="6379" y="8820"/>
                                </a:lnTo>
                                <a:lnTo>
                                  <a:pt x="6388" y="8966"/>
                                </a:lnTo>
                                <a:lnTo>
                                  <a:pt x="6397" y="9112"/>
                                </a:lnTo>
                                <a:lnTo>
                                  <a:pt x="6406" y="9185"/>
                                </a:lnTo>
                                <a:lnTo>
                                  <a:pt x="6415" y="9222"/>
                                </a:lnTo>
                                <a:lnTo>
                                  <a:pt x="6423" y="9204"/>
                                </a:lnTo>
                                <a:lnTo>
                                  <a:pt x="6432" y="9130"/>
                                </a:lnTo>
                                <a:lnTo>
                                  <a:pt x="6441" y="8948"/>
                                </a:lnTo>
                                <a:lnTo>
                                  <a:pt x="6450" y="8765"/>
                                </a:lnTo>
                                <a:lnTo>
                                  <a:pt x="6459" y="8455"/>
                                </a:lnTo>
                                <a:lnTo>
                                  <a:pt x="6468" y="8217"/>
                                </a:lnTo>
                                <a:lnTo>
                                  <a:pt x="6476" y="7870"/>
                                </a:lnTo>
                                <a:lnTo>
                                  <a:pt x="6485" y="7633"/>
                                </a:lnTo>
                                <a:lnTo>
                                  <a:pt x="6494" y="7323"/>
                                </a:lnTo>
                                <a:lnTo>
                                  <a:pt x="6503" y="7122"/>
                                </a:lnTo>
                                <a:lnTo>
                                  <a:pt x="6512" y="6903"/>
                                </a:lnTo>
                                <a:lnTo>
                                  <a:pt x="6521" y="6811"/>
                                </a:lnTo>
                                <a:lnTo>
                                  <a:pt x="6530" y="6775"/>
                                </a:lnTo>
                                <a:lnTo>
                                  <a:pt x="6530" y="6793"/>
                                </a:lnTo>
                                <a:lnTo>
                                  <a:pt x="6538" y="6848"/>
                                </a:lnTo>
                                <a:lnTo>
                                  <a:pt x="6547" y="7067"/>
                                </a:lnTo>
                                <a:lnTo>
                                  <a:pt x="6556" y="7268"/>
                                </a:lnTo>
                                <a:lnTo>
                                  <a:pt x="6565" y="7578"/>
                                </a:lnTo>
                                <a:lnTo>
                                  <a:pt x="6574" y="7870"/>
                                </a:lnTo>
                                <a:lnTo>
                                  <a:pt x="6583" y="8035"/>
                                </a:lnTo>
                                <a:lnTo>
                                  <a:pt x="6591" y="8217"/>
                                </a:lnTo>
                                <a:lnTo>
                                  <a:pt x="6600" y="8290"/>
                                </a:lnTo>
                                <a:lnTo>
                                  <a:pt x="6609" y="8309"/>
                                </a:lnTo>
                                <a:lnTo>
                                  <a:pt x="6618" y="8290"/>
                                </a:lnTo>
                                <a:lnTo>
                                  <a:pt x="6627" y="8199"/>
                                </a:lnTo>
                                <a:lnTo>
                                  <a:pt x="6636" y="8090"/>
                                </a:lnTo>
                                <a:lnTo>
                                  <a:pt x="6645" y="7889"/>
                                </a:lnTo>
                                <a:lnTo>
                                  <a:pt x="6653" y="7724"/>
                                </a:lnTo>
                                <a:lnTo>
                                  <a:pt x="6662" y="7469"/>
                                </a:lnTo>
                                <a:lnTo>
                                  <a:pt x="6671" y="7323"/>
                                </a:lnTo>
                                <a:lnTo>
                                  <a:pt x="6680" y="7140"/>
                                </a:lnTo>
                                <a:lnTo>
                                  <a:pt x="6689" y="7085"/>
                                </a:lnTo>
                                <a:lnTo>
                                  <a:pt x="6698" y="7122"/>
                                </a:lnTo>
                                <a:lnTo>
                                  <a:pt x="6707" y="7231"/>
                                </a:lnTo>
                                <a:lnTo>
                                  <a:pt x="6715" y="7487"/>
                                </a:lnTo>
                                <a:lnTo>
                                  <a:pt x="6724" y="7670"/>
                                </a:lnTo>
                                <a:lnTo>
                                  <a:pt x="6733" y="7980"/>
                                </a:lnTo>
                                <a:lnTo>
                                  <a:pt x="6742" y="8236"/>
                                </a:lnTo>
                                <a:lnTo>
                                  <a:pt x="6751" y="8364"/>
                                </a:lnTo>
                                <a:lnTo>
                                  <a:pt x="6760" y="8473"/>
                                </a:lnTo>
                                <a:lnTo>
                                  <a:pt x="6768" y="8528"/>
                                </a:lnTo>
                                <a:lnTo>
                                  <a:pt x="6777" y="8546"/>
                                </a:lnTo>
                                <a:lnTo>
                                  <a:pt x="6777" y="8528"/>
                                </a:lnTo>
                                <a:lnTo>
                                  <a:pt x="6786" y="8491"/>
                                </a:lnTo>
                                <a:lnTo>
                                  <a:pt x="6795" y="8327"/>
                                </a:lnTo>
                                <a:lnTo>
                                  <a:pt x="6804" y="8144"/>
                                </a:lnTo>
                                <a:lnTo>
                                  <a:pt x="6813" y="7779"/>
                                </a:lnTo>
                                <a:lnTo>
                                  <a:pt x="6822" y="7487"/>
                                </a:lnTo>
                                <a:lnTo>
                                  <a:pt x="6830" y="7085"/>
                                </a:lnTo>
                                <a:lnTo>
                                  <a:pt x="6839" y="6866"/>
                                </a:lnTo>
                                <a:lnTo>
                                  <a:pt x="6848" y="6611"/>
                                </a:lnTo>
                                <a:lnTo>
                                  <a:pt x="6857" y="6464"/>
                                </a:lnTo>
                                <a:lnTo>
                                  <a:pt x="6866" y="6318"/>
                                </a:lnTo>
                                <a:lnTo>
                                  <a:pt x="6875" y="6227"/>
                                </a:lnTo>
                                <a:lnTo>
                                  <a:pt x="6883" y="6063"/>
                                </a:lnTo>
                                <a:lnTo>
                                  <a:pt x="6892" y="5862"/>
                                </a:lnTo>
                                <a:lnTo>
                                  <a:pt x="6901" y="5716"/>
                                </a:lnTo>
                                <a:lnTo>
                                  <a:pt x="6910" y="5478"/>
                                </a:lnTo>
                                <a:lnTo>
                                  <a:pt x="6919" y="5241"/>
                                </a:lnTo>
                                <a:lnTo>
                                  <a:pt x="6928" y="4839"/>
                                </a:lnTo>
                                <a:lnTo>
                                  <a:pt x="6937" y="4565"/>
                                </a:lnTo>
                                <a:lnTo>
                                  <a:pt x="6945" y="4145"/>
                                </a:lnTo>
                                <a:lnTo>
                                  <a:pt x="6954" y="3871"/>
                                </a:lnTo>
                                <a:lnTo>
                                  <a:pt x="6963" y="3561"/>
                                </a:lnTo>
                                <a:lnTo>
                                  <a:pt x="6972" y="3451"/>
                                </a:lnTo>
                                <a:lnTo>
                                  <a:pt x="6981" y="3524"/>
                                </a:lnTo>
                                <a:lnTo>
                                  <a:pt x="6990" y="3744"/>
                                </a:lnTo>
                                <a:lnTo>
                                  <a:pt x="6998" y="4328"/>
                                </a:lnTo>
                                <a:lnTo>
                                  <a:pt x="7007" y="4857"/>
                                </a:lnTo>
                                <a:lnTo>
                                  <a:pt x="7016" y="5734"/>
                                </a:lnTo>
                                <a:lnTo>
                                  <a:pt x="7025" y="6300"/>
                                </a:lnTo>
                                <a:lnTo>
                                  <a:pt x="7034" y="6994"/>
                                </a:lnTo>
                                <a:lnTo>
                                  <a:pt x="7043" y="7560"/>
                                </a:lnTo>
                                <a:lnTo>
                                  <a:pt x="7052" y="7834"/>
                                </a:lnTo>
                                <a:lnTo>
                                  <a:pt x="7060" y="8163"/>
                                </a:lnTo>
                                <a:lnTo>
                                  <a:pt x="7069" y="8290"/>
                                </a:lnTo>
                                <a:lnTo>
                                  <a:pt x="7078" y="8345"/>
                                </a:lnTo>
                                <a:lnTo>
                                  <a:pt x="7078" y="8327"/>
                                </a:lnTo>
                                <a:lnTo>
                                  <a:pt x="7087" y="8236"/>
                                </a:lnTo>
                                <a:lnTo>
                                  <a:pt x="7096" y="7889"/>
                                </a:lnTo>
                                <a:lnTo>
                                  <a:pt x="7105" y="7615"/>
                                </a:lnTo>
                                <a:lnTo>
                                  <a:pt x="7114" y="7158"/>
                                </a:lnTo>
                                <a:lnTo>
                                  <a:pt x="7122" y="6884"/>
                                </a:lnTo>
                                <a:lnTo>
                                  <a:pt x="7131" y="6483"/>
                                </a:lnTo>
                                <a:lnTo>
                                  <a:pt x="7140" y="6245"/>
                                </a:lnTo>
                                <a:lnTo>
                                  <a:pt x="7149" y="5917"/>
                                </a:lnTo>
                                <a:lnTo>
                                  <a:pt x="7158" y="5679"/>
                                </a:lnTo>
                                <a:lnTo>
                                  <a:pt x="7167" y="5332"/>
                                </a:lnTo>
                                <a:lnTo>
                                  <a:pt x="7175" y="5131"/>
                                </a:lnTo>
                                <a:lnTo>
                                  <a:pt x="7184" y="4894"/>
                                </a:lnTo>
                                <a:lnTo>
                                  <a:pt x="7193" y="4766"/>
                                </a:lnTo>
                                <a:lnTo>
                                  <a:pt x="7202" y="4584"/>
                                </a:lnTo>
                                <a:lnTo>
                                  <a:pt x="7211" y="4474"/>
                                </a:lnTo>
                                <a:lnTo>
                                  <a:pt x="7220" y="4437"/>
                                </a:lnTo>
                                <a:lnTo>
                                  <a:pt x="7220" y="4419"/>
                                </a:lnTo>
                                <a:lnTo>
                                  <a:pt x="7229" y="4437"/>
                                </a:lnTo>
                                <a:lnTo>
                                  <a:pt x="7237" y="4474"/>
                                </a:lnTo>
                                <a:lnTo>
                                  <a:pt x="7246" y="4584"/>
                                </a:lnTo>
                                <a:lnTo>
                                  <a:pt x="7255" y="4693"/>
                                </a:lnTo>
                                <a:lnTo>
                                  <a:pt x="7264" y="4839"/>
                                </a:lnTo>
                                <a:lnTo>
                                  <a:pt x="7273" y="4949"/>
                                </a:lnTo>
                                <a:lnTo>
                                  <a:pt x="7282" y="5095"/>
                                </a:lnTo>
                                <a:lnTo>
                                  <a:pt x="7290" y="5168"/>
                                </a:lnTo>
                                <a:lnTo>
                                  <a:pt x="7299" y="5113"/>
                                </a:lnTo>
                                <a:lnTo>
                                  <a:pt x="7308" y="4967"/>
                                </a:lnTo>
                                <a:lnTo>
                                  <a:pt x="7317" y="4602"/>
                                </a:lnTo>
                                <a:lnTo>
                                  <a:pt x="7326" y="4310"/>
                                </a:lnTo>
                                <a:lnTo>
                                  <a:pt x="7335" y="3835"/>
                                </a:lnTo>
                                <a:lnTo>
                                  <a:pt x="7344" y="3561"/>
                                </a:lnTo>
                                <a:lnTo>
                                  <a:pt x="7352" y="3269"/>
                                </a:lnTo>
                                <a:lnTo>
                                  <a:pt x="7361" y="2958"/>
                                </a:lnTo>
                                <a:lnTo>
                                  <a:pt x="7370" y="2684"/>
                                </a:lnTo>
                                <a:lnTo>
                                  <a:pt x="7379" y="2246"/>
                                </a:lnTo>
                                <a:lnTo>
                                  <a:pt x="7388" y="1954"/>
                                </a:lnTo>
                                <a:lnTo>
                                  <a:pt x="7397" y="1516"/>
                                </a:lnTo>
                                <a:lnTo>
                                  <a:pt x="7406" y="1242"/>
                                </a:lnTo>
                                <a:lnTo>
                                  <a:pt x="7414" y="913"/>
                                </a:lnTo>
                                <a:lnTo>
                                  <a:pt x="7423" y="785"/>
                                </a:lnTo>
                                <a:lnTo>
                                  <a:pt x="7432" y="749"/>
                                </a:lnTo>
                                <a:lnTo>
                                  <a:pt x="7432" y="767"/>
                                </a:lnTo>
                                <a:lnTo>
                                  <a:pt x="7441" y="913"/>
                                </a:lnTo>
                                <a:lnTo>
                                  <a:pt x="7450" y="1461"/>
                                </a:lnTo>
                                <a:lnTo>
                                  <a:pt x="7459" y="2045"/>
                                </a:lnTo>
                                <a:lnTo>
                                  <a:pt x="7467" y="3141"/>
                                </a:lnTo>
                                <a:lnTo>
                                  <a:pt x="7476" y="3944"/>
                                </a:lnTo>
                                <a:lnTo>
                                  <a:pt x="7485" y="5113"/>
                                </a:lnTo>
                                <a:lnTo>
                                  <a:pt x="7494" y="5825"/>
                                </a:lnTo>
                                <a:lnTo>
                                  <a:pt x="7503" y="6702"/>
                                </a:lnTo>
                                <a:lnTo>
                                  <a:pt x="7512" y="7158"/>
                                </a:lnTo>
                                <a:lnTo>
                                  <a:pt x="7521" y="7615"/>
                                </a:lnTo>
                                <a:lnTo>
                                  <a:pt x="7529" y="7852"/>
                                </a:lnTo>
                                <a:lnTo>
                                  <a:pt x="7538" y="7870"/>
                                </a:lnTo>
                                <a:lnTo>
                                  <a:pt x="7547" y="7761"/>
                                </a:lnTo>
                                <a:lnTo>
                                  <a:pt x="7556" y="7578"/>
                                </a:lnTo>
                                <a:lnTo>
                                  <a:pt x="7565" y="7213"/>
                                </a:lnTo>
                                <a:lnTo>
                                  <a:pt x="7574" y="6884"/>
                                </a:lnTo>
                                <a:lnTo>
                                  <a:pt x="7582" y="6337"/>
                                </a:lnTo>
                                <a:lnTo>
                                  <a:pt x="7591" y="5971"/>
                                </a:lnTo>
                                <a:lnTo>
                                  <a:pt x="7600" y="5442"/>
                                </a:lnTo>
                                <a:lnTo>
                                  <a:pt x="7609" y="5150"/>
                                </a:lnTo>
                                <a:lnTo>
                                  <a:pt x="7618" y="4784"/>
                                </a:lnTo>
                                <a:lnTo>
                                  <a:pt x="7627" y="4602"/>
                                </a:lnTo>
                                <a:lnTo>
                                  <a:pt x="7636" y="4328"/>
                                </a:lnTo>
                                <a:lnTo>
                                  <a:pt x="7644" y="4127"/>
                                </a:lnTo>
                                <a:lnTo>
                                  <a:pt x="7653" y="3762"/>
                                </a:lnTo>
                                <a:lnTo>
                                  <a:pt x="7662" y="3506"/>
                                </a:lnTo>
                                <a:lnTo>
                                  <a:pt x="7671" y="3123"/>
                                </a:lnTo>
                                <a:lnTo>
                                  <a:pt x="7680" y="2885"/>
                                </a:lnTo>
                                <a:lnTo>
                                  <a:pt x="7689" y="2758"/>
                                </a:lnTo>
                                <a:lnTo>
                                  <a:pt x="7697" y="2593"/>
                                </a:lnTo>
                                <a:lnTo>
                                  <a:pt x="7706" y="2484"/>
                                </a:lnTo>
                                <a:lnTo>
                                  <a:pt x="7715" y="2283"/>
                                </a:lnTo>
                                <a:lnTo>
                                  <a:pt x="7724" y="2137"/>
                                </a:lnTo>
                                <a:lnTo>
                                  <a:pt x="7733" y="1954"/>
                                </a:lnTo>
                                <a:lnTo>
                                  <a:pt x="7742" y="1899"/>
                                </a:lnTo>
                                <a:lnTo>
                                  <a:pt x="7751" y="1863"/>
                                </a:lnTo>
                                <a:lnTo>
                                  <a:pt x="7759" y="1826"/>
                                </a:lnTo>
                                <a:lnTo>
                                  <a:pt x="7768" y="1644"/>
                                </a:lnTo>
                                <a:lnTo>
                                  <a:pt x="7777" y="1461"/>
                                </a:lnTo>
                                <a:lnTo>
                                  <a:pt x="7786" y="1096"/>
                                </a:lnTo>
                                <a:lnTo>
                                  <a:pt x="7795" y="858"/>
                                </a:lnTo>
                                <a:lnTo>
                                  <a:pt x="7804" y="621"/>
                                </a:lnTo>
                                <a:lnTo>
                                  <a:pt x="7813" y="585"/>
                                </a:lnTo>
                                <a:lnTo>
                                  <a:pt x="7821" y="767"/>
                                </a:lnTo>
                                <a:lnTo>
                                  <a:pt x="7830" y="1205"/>
                                </a:lnTo>
                                <a:lnTo>
                                  <a:pt x="7839" y="1607"/>
                                </a:lnTo>
                                <a:lnTo>
                                  <a:pt x="7848" y="2338"/>
                                </a:lnTo>
                                <a:lnTo>
                                  <a:pt x="7857" y="2885"/>
                                </a:lnTo>
                                <a:lnTo>
                                  <a:pt x="7866" y="3744"/>
                                </a:lnTo>
                                <a:lnTo>
                                  <a:pt x="7874" y="4291"/>
                                </a:lnTo>
                                <a:lnTo>
                                  <a:pt x="7883" y="5040"/>
                                </a:lnTo>
                                <a:lnTo>
                                  <a:pt x="7892" y="5460"/>
                                </a:lnTo>
                                <a:lnTo>
                                  <a:pt x="7901" y="5898"/>
                                </a:lnTo>
                                <a:lnTo>
                                  <a:pt x="7910" y="6044"/>
                                </a:lnTo>
                                <a:lnTo>
                                  <a:pt x="7910" y="6063"/>
                                </a:lnTo>
                                <a:lnTo>
                                  <a:pt x="7919" y="6008"/>
                                </a:lnTo>
                                <a:lnTo>
                                  <a:pt x="7928" y="5844"/>
                                </a:lnTo>
                                <a:lnTo>
                                  <a:pt x="7936" y="5460"/>
                                </a:lnTo>
                                <a:lnTo>
                                  <a:pt x="7945" y="5150"/>
                                </a:lnTo>
                                <a:lnTo>
                                  <a:pt x="7954" y="4730"/>
                                </a:lnTo>
                                <a:lnTo>
                                  <a:pt x="7963" y="4529"/>
                                </a:lnTo>
                                <a:lnTo>
                                  <a:pt x="7972" y="4383"/>
                                </a:lnTo>
                                <a:lnTo>
                                  <a:pt x="7972" y="4364"/>
                                </a:lnTo>
                                <a:lnTo>
                                  <a:pt x="7981" y="4401"/>
                                </a:lnTo>
                                <a:lnTo>
                                  <a:pt x="7989" y="4730"/>
                                </a:lnTo>
                                <a:lnTo>
                                  <a:pt x="7998" y="5478"/>
                                </a:lnTo>
                                <a:lnTo>
                                  <a:pt x="8007" y="6117"/>
                                </a:lnTo>
                                <a:lnTo>
                                  <a:pt x="8016" y="7158"/>
                                </a:lnTo>
                                <a:lnTo>
                                  <a:pt x="8025" y="7816"/>
                                </a:lnTo>
                                <a:lnTo>
                                  <a:pt x="8034" y="8619"/>
                                </a:lnTo>
                                <a:lnTo>
                                  <a:pt x="8043" y="8930"/>
                                </a:lnTo>
                                <a:lnTo>
                                  <a:pt x="8051" y="9167"/>
                                </a:lnTo>
                                <a:lnTo>
                                  <a:pt x="8060" y="9222"/>
                                </a:lnTo>
                                <a:lnTo>
                                  <a:pt x="8060" y="9240"/>
                                </a:lnTo>
                                <a:lnTo>
                                  <a:pt x="8069" y="9222"/>
                                </a:lnTo>
                                <a:lnTo>
                                  <a:pt x="8078" y="9167"/>
                                </a:lnTo>
                                <a:lnTo>
                                  <a:pt x="8087" y="8930"/>
                                </a:lnTo>
                                <a:lnTo>
                                  <a:pt x="8096" y="8637"/>
                                </a:lnTo>
                                <a:lnTo>
                                  <a:pt x="8104" y="8071"/>
                                </a:lnTo>
                                <a:lnTo>
                                  <a:pt x="8113" y="7615"/>
                                </a:lnTo>
                                <a:lnTo>
                                  <a:pt x="8122" y="6866"/>
                                </a:lnTo>
                                <a:lnTo>
                                  <a:pt x="8131" y="6373"/>
                                </a:lnTo>
                                <a:lnTo>
                                  <a:pt x="8140" y="5789"/>
                                </a:lnTo>
                                <a:lnTo>
                                  <a:pt x="8149" y="5351"/>
                                </a:lnTo>
                                <a:lnTo>
                                  <a:pt x="8158" y="5113"/>
                                </a:lnTo>
                                <a:lnTo>
                                  <a:pt x="8166" y="4766"/>
                                </a:lnTo>
                                <a:lnTo>
                                  <a:pt x="8175" y="4474"/>
                                </a:lnTo>
                                <a:lnTo>
                                  <a:pt x="8184" y="3926"/>
                                </a:lnTo>
                                <a:lnTo>
                                  <a:pt x="8193" y="3451"/>
                                </a:lnTo>
                                <a:lnTo>
                                  <a:pt x="8202" y="2557"/>
                                </a:lnTo>
                                <a:lnTo>
                                  <a:pt x="8211" y="1863"/>
                                </a:lnTo>
                                <a:lnTo>
                                  <a:pt x="8220" y="384"/>
                                </a:lnTo>
                              </a:path>
                            </a:pathLst>
                          </a:custGeom>
                          <a:noFill/>
                          <a:ln w="24765">
                            <a:solidFill>
                              <a:srgbClr val="FF66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4" name="Rectangle 1620"/>
                        <wps:cNvSpPr>
                          <a:spLocks noChangeArrowheads="1"/>
                        </wps:cNvSpPr>
                        <wps:spPr bwMode="auto">
                          <a:xfrm>
                            <a:off x="1146119" y="2886737"/>
                            <a:ext cx="389306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225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5" name="Line 1621"/>
                        <wps:cNvCnPr>
                          <a:cxnSpLocks noChangeShapeType="1"/>
                        </wps:cNvCnPr>
                        <wps:spPr bwMode="auto">
                          <a:xfrm flipV="1">
                            <a:off x="1236320" y="2643534"/>
                            <a:ext cx="600" cy="220303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6" name="Rectangle 1622"/>
                        <wps:cNvSpPr>
                          <a:spLocks noChangeArrowheads="1"/>
                        </wps:cNvSpPr>
                        <wps:spPr bwMode="auto">
                          <a:xfrm>
                            <a:off x="1893531" y="1425518"/>
                            <a:ext cx="389306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552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8" name="Line 1623"/>
                        <wps:cNvCnPr>
                          <a:cxnSpLocks noChangeShapeType="1"/>
                        </wps:cNvCnPr>
                        <wps:spPr bwMode="auto">
                          <a:xfrm flipV="1">
                            <a:off x="1983132" y="1229316"/>
                            <a:ext cx="600" cy="1740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9" name="Rectangle 1624"/>
                        <wps:cNvSpPr>
                          <a:spLocks noChangeArrowheads="1"/>
                        </wps:cNvSpPr>
                        <wps:spPr bwMode="auto">
                          <a:xfrm>
                            <a:off x="2157735" y="1425518"/>
                            <a:ext cx="389206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311,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0" name="Line 1625"/>
                        <wps:cNvCnPr>
                          <a:cxnSpLocks noChangeShapeType="1"/>
                        </wps:cNvCnPr>
                        <wps:spPr bwMode="auto">
                          <a:xfrm flipV="1">
                            <a:off x="2247236" y="1124515"/>
                            <a:ext cx="700" cy="278804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1" name="Rectangle 1626"/>
                        <wps:cNvSpPr>
                          <a:spLocks noChangeArrowheads="1"/>
                        </wps:cNvSpPr>
                        <wps:spPr bwMode="auto">
                          <a:xfrm>
                            <a:off x="2039633" y="2237129"/>
                            <a:ext cx="389206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217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2" name="Line 1627"/>
                        <wps:cNvCnPr>
                          <a:cxnSpLocks noChangeShapeType="1"/>
                        </wps:cNvCnPr>
                        <wps:spPr bwMode="auto">
                          <a:xfrm flipV="1">
                            <a:off x="2129135" y="2017326"/>
                            <a:ext cx="224804" cy="197503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" name="Rectangle 1628"/>
                        <wps:cNvSpPr>
                          <a:spLocks noChangeArrowheads="1"/>
                        </wps:cNvSpPr>
                        <wps:spPr bwMode="auto">
                          <a:xfrm>
                            <a:off x="2314538" y="2399631"/>
                            <a:ext cx="389306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172,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4" name="Line 1629"/>
                        <wps:cNvCnPr>
                          <a:cxnSpLocks noChangeShapeType="1"/>
                        </wps:cNvCnPr>
                        <wps:spPr bwMode="auto">
                          <a:xfrm flipV="1">
                            <a:off x="2404739" y="2040826"/>
                            <a:ext cx="600" cy="336004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" name="Rectangle 1630"/>
                        <wps:cNvSpPr>
                          <a:spLocks noChangeArrowheads="1"/>
                        </wps:cNvSpPr>
                        <wps:spPr bwMode="auto">
                          <a:xfrm>
                            <a:off x="2494240" y="2237129"/>
                            <a:ext cx="389306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007,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6" name="Line 1631"/>
                        <wps:cNvCnPr>
                          <a:cxnSpLocks noChangeShapeType="1"/>
                        </wps:cNvCnPr>
                        <wps:spPr bwMode="auto">
                          <a:xfrm flipV="1">
                            <a:off x="2584442" y="1959625"/>
                            <a:ext cx="600" cy="255203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7" name="Rectangle 1632"/>
                        <wps:cNvSpPr>
                          <a:spLocks noChangeArrowheads="1"/>
                        </wps:cNvSpPr>
                        <wps:spPr bwMode="auto">
                          <a:xfrm>
                            <a:off x="2747645" y="2075127"/>
                            <a:ext cx="389306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971,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8" name="Line 163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657443" y="1866924"/>
                            <a:ext cx="179703" cy="1854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" name="Rectangle 1634"/>
                        <wps:cNvSpPr>
                          <a:spLocks noChangeArrowheads="1"/>
                        </wps:cNvSpPr>
                        <wps:spPr bwMode="auto">
                          <a:xfrm>
                            <a:off x="2752745" y="1263616"/>
                            <a:ext cx="389206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889,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0" name="Line 1635"/>
                        <wps:cNvCnPr>
                          <a:cxnSpLocks noChangeShapeType="1"/>
                        </wps:cNvCnPr>
                        <wps:spPr bwMode="auto">
                          <a:xfrm flipV="1">
                            <a:off x="2842846" y="1055314"/>
                            <a:ext cx="700" cy="1854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" name="Rectangle 1636"/>
                        <wps:cNvSpPr>
                          <a:spLocks noChangeArrowheads="1"/>
                        </wps:cNvSpPr>
                        <wps:spPr bwMode="auto">
                          <a:xfrm>
                            <a:off x="2882247" y="614008"/>
                            <a:ext cx="389306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831,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2" name="Line 1637"/>
                        <wps:cNvCnPr>
                          <a:cxnSpLocks noChangeShapeType="1"/>
                        </wps:cNvCnPr>
                        <wps:spPr bwMode="auto">
                          <a:xfrm flipV="1">
                            <a:off x="2972448" y="429206"/>
                            <a:ext cx="600" cy="1619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3" name="Rectangle 1638"/>
                        <wps:cNvSpPr>
                          <a:spLocks noChangeArrowheads="1"/>
                        </wps:cNvSpPr>
                        <wps:spPr bwMode="auto">
                          <a:xfrm>
                            <a:off x="3112751" y="1425518"/>
                            <a:ext cx="389306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698,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4" name="Line 1639"/>
                        <wps:cNvCnPr>
                          <a:cxnSpLocks noChangeShapeType="1"/>
                        </wps:cNvCnPr>
                        <wps:spPr bwMode="auto">
                          <a:xfrm flipV="1">
                            <a:off x="3202352" y="1205816"/>
                            <a:ext cx="62201" cy="197503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5" name="Rectangle 1640"/>
                        <wps:cNvSpPr>
                          <a:spLocks noChangeArrowheads="1"/>
                        </wps:cNvSpPr>
                        <wps:spPr bwMode="auto">
                          <a:xfrm>
                            <a:off x="3314754" y="4023352"/>
                            <a:ext cx="389206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635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6" name="Line 1641"/>
                        <wps:cNvCnPr>
                          <a:cxnSpLocks noChangeShapeType="1"/>
                        </wps:cNvCnPr>
                        <wps:spPr bwMode="auto">
                          <a:xfrm flipV="1">
                            <a:off x="3404855" y="3884250"/>
                            <a:ext cx="700" cy="1163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7" name="Rectangle 1642"/>
                        <wps:cNvSpPr>
                          <a:spLocks noChangeArrowheads="1"/>
                        </wps:cNvSpPr>
                        <wps:spPr bwMode="auto">
                          <a:xfrm>
                            <a:off x="3393455" y="5646473"/>
                            <a:ext cx="389206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488,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8" name="Line 1643"/>
                        <wps:cNvCnPr>
                          <a:cxnSpLocks noChangeShapeType="1"/>
                        </wps:cNvCnPr>
                        <wps:spPr bwMode="auto">
                          <a:xfrm flipV="1">
                            <a:off x="3483657" y="5334069"/>
                            <a:ext cx="247004" cy="289504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9" name="Rectangle 1644"/>
                        <wps:cNvSpPr>
                          <a:spLocks noChangeArrowheads="1"/>
                        </wps:cNvSpPr>
                        <wps:spPr bwMode="auto">
                          <a:xfrm>
                            <a:off x="3674760" y="5808975"/>
                            <a:ext cx="389306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443,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0" name="Line 1645"/>
                        <wps:cNvCnPr>
                          <a:cxnSpLocks noChangeShapeType="1"/>
                        </wps:cNvCnPr>
                        <wps:spPr bwMode="auto">
                          <a:xfrm flipV="1">
                            <a:off x="3764261" y="5530872"/>
                            <a:ext cx="67301" cy="255303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" name="Rectangle 1646"/>
                        <wps:cNvSpPr>
                          <a:spLocks noChangeArrowheads="1"/>
                        </wps:cNvSpPr>
                        <wps:spPr bwMode="auto">
                          <a:xfrm>
                            <a:off x="3854463" y="5483871"/>
                            <a:ext cx="389306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404,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2" name="Line 164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916064" y="5055865"/>
                            <a:ext cx="27900" cy="40580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" name="Rectangle 1648"/>
                        <wps:cNvSpPr>
                          <a:spLocks noChangeArrowheads="1"/>
                        </wps:cNvSpPr>
                        <wps:spPr bwMode="auto">
                          <a:xfrm>
                            <a:off x="4034165" y="5321969"/>
                            <a:ext cx="389306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340,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4" name="Line 164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062066" y="5067366"/>
                            <a:ext cx="61601" cy="231703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5" name="Rectangle 1650"/>
                        <wps:cNvSpPr>
                          <a:spLocks noChangeArrowheads="1"/>
                        </wps:cNvSpPr>
                        <wps:spPr bwMode="auto">
                          <a:xfrm>
                            <a:off x="4359971" y="6133479"/>
                            <a:ext cx="389206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166,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6" name="Line 1651"/>
                        <wps:cNvCnPr>
                          <a:cxnSpLocks noChangeShapeType="1"/>
                        </wps:cNvCnPr>
                        <wps:spPr bwMode="auto">
                          <a:xfrm flipV="1">
                            <a:off x="4450072" y="6041378"/>
                            <a:ext cx="700" cy="693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7" name="Rectangle 1652"/>
                        <wps:cNvSpPr>
                          <a:spLocks noChangeArrowheads="1"/>
                        </wps:cNvSpPr>
                        <wps:spPr bwMode="auto">
                          <a:xfrm>
                            <a:off x="4483773" y="5646473"/>
                            <a:ext cx="389206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111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8" name="Line 1653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3274" y="5461671"/>
                            <a:ext cx="700" cy="1619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9" name="Rectangle 1654"/>
                        <wps:cNvSpPr>
                          <a:spLocks noChangeArrowheads="1"/>
                        </wps:cNvSpPr>
                        <wps:spPr bwMode="auto">
                          <a:xfrm>
                            <a:off x="4674276" y="5970977"/>
                            <a:ext cx="389206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64,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0" name="Line 165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674276" y="5612173"/>
                            <a:ext cx="90201" cy="336504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1" name="Rectangle 1656"/>
                        <wps:cNvSpPr>
                          <a:spLocks noChangeArrowheads="1"/>
                        </wps:cNvSpPr>
                        <wps:spPr bwMode="auto">
                          <a:xfrm>
                            <a:off x="4792378" y="5646473"/>
                            <a:ext cx="318105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977,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2" name="Line 1657"/>
                        <wps:cNvCnPr>
                          <a:cxnSpLocks noChangeShapeType="1"/>
                        </wps:cNvCnPr>
                        <wps:spPr bwMode="auto">
                          <a:xfrm flipV="1">
                            <a:off x="4865379" y="5484471"/>
                            <a:ext cx="700" cy="1391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3" name="Rectangle 1658"/>
                        <wps:cNvSpPr>
                          <a:spLocks noChangeArrowheads="1"/>
                        </wps:cNvSpPr>
                        <wps:spPr bwMode="auto">
                          <a:xfrm>
                            <a:off x="4932680" y="3698248"/>
                            <a:ext cx="318205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916,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4" name="Line 1659"/>
                        <wps:cNvCnPr>
                          <a:cxnSpLocks noChangeShapeType="1"/>
                        </wps:cNvCnPr>
                        <wps:spPr bwMode="auto">
                          <a:xfrm flipV="1">
                            <a:off x="5005781" y="3467145"/>
                            <a:ext cx="600" cy="208903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" name="Rectangle 1660"/>
                        <wps:cNvSpPr>
                          <a:spLocks noChangeArrowheads="1"/>
                        </wps:cNvSpPr>
                        <wps:spPr bwMode="auto">
                          <a:xfrm>
                            <a:off x="5084483" y="5321969"/>
                            <a:ext cx="318105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846,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6" name="Line 1661"/>
                        <wps:cNvCnPr>
                          <a:cxnSpLocks noChangeShapeType="1"/>
                        </wps:cNvCnPr>
                        <wps:spPr bwMode="auto">
                          <a:xfrm flipV="1">
                            <a:off x="5157484" y="5182867"/>
                            <a:ext cx="700" cy="1162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" name="Rectangle 1662"/>
                        <wps:cNvSpPr>
                          <a:spLocks noChangeArrowheads="1"/>
                        </wps:cNvSpPr>
                        <wps:spPr bwMode="auto">
                          <a:xfrm>
                            <a:off x="5326386" y="4347856"/>
                            <a:ext cx="318205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738,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8" name="Line 1663"/>
                        <wps:cNvCnPr>
                          <a:cxnSpLocks noChangeShapeType="1"/>
                        </wps:cNvCnPr>
                        <wps:spPr bwMode="auto">
                          <a:xfrm flipV="1">
                            <a:off x="5399488" y="4035452"/>
                            <a:ext cx="600" cy="289504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" name="Rectangle 1664"/>
                        <wps:cNvSpPr>
                          <a:spLocks noChangeArrowheads="1"/>
                        </wps:cNvSpPr>
                        <wps:spPr bwMode="auto">
                          <a:xfrm>
                            <a:off x="5415988" y="6133479"/>
                            <a:ext cx="318105" cy="323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695,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44" name="Line 1665"/>
                        <wps:cNvCnPr>
                          <a:cxnSpLocks noChangeShapeType="1"/>
                        </wps:cNvCnPr>
                        <wps:spPr bwMode="auto">
                          <a:xfrm>
                            <a:off x="620310" y="59001"/>
                            <a:ext cx="700" cy="32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Zone de dessin 1545" o:spid="_x0000_s1444" editas="canvas" style="width:460.85pt;height:577.85pt;mso-position-horizontal-relative:char;mso-position-vertical-relative:line" coordsize="58527,733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">
                <v:shape id="_x0000_s1445" type="#_x0000_t75" style="position:absolute;width:58527;height:73386;visibility:visible;mso-wrap-style:square">
                  <v:fill o:detectmouseclick="t"/>
                  <v:path o:connecttype="none"/>
                </v:shape>
                <v:line id="Line 1547" o:spid="_x0000_s1446" style="position:absolute;visibility:visible;mso-wrap-style:square" from="3765,67487" to="55962,67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uFS8EAAADdAAAADwAAAGRycy9kb3ducmV2LnhtbERPy4rCMBTdC/5DuMLsNHUGilZTER1B&#10;ZBjwsXF3aW4f2NyUJGr9e7MYmOXhvJer3rTiQc43lhVMJwkI4sLqhisFl/NuPAPhA7LG1jIpeJGH&#10;VT4cLDHT9slHepxCJWII+wwV1CF0mZS+qMmgn9iOOHKldQZDhK6S2uEzhptWfiZJKg02HBtq7GhT&#10;U3E73Y0C183ND55vobXX8ut7Wx3cb58q9THq1wsQgfrwL/5z77WCNJnFufFNfAIyf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+C4VLwQAAAN0AAAAPAAAAAAAAAAAAAAAA&#10;AKECAABkcnMvZG93bnJldi54bWxQSwUGAAAAAAQABAD5AAAAjwMAAAAA&#10;" strokeweight=".45pt"/>
                <v:line id="Line 1548" o:spid="_x0000_s1447" style="position:absolute;visibility:visible;mso-wrap-style:square" from="3765,67487" to="3771,67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cg0MUAAADdAAAADwAAAGRycy9kb3ducmV2LnhtbESPW4vCMBSE3wX/QzgL+6bpKhTbNcri&#10;BRYRwcuLb4fm2Babk5JE7f77jSD4OMzMN8x03plG3Mn52rKCr2ECgriwuuZSwem4HkxA+ICssbFM&#10;Cv7Iw3zW700x1/bBe7ofQikihH2OCqoQ2lxKX1Rk0A9tSxy9i3UGQ5SulNrhI8JNI0dJkkqDNceF&#10;CltaVFRcDzejwLWZ2eLxGhp7voxXy3Ljdl2q1OdH9/MNIlAX3uFX+1crSJNJBs838QnI2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Ucg0MUAAADdAAAADwAAAAAAAAAA&#10;AAAAAAChAgAAZHJzL2Rvd25yZXYueG1sUEsFBgAAAAAEAAQA+QAAAJMDAAAAAA==&#10;" strokeweight=".45pt"/>
                <v:line id="Line 1549" o:spid="_x0000_s1448" style="position:absolute;visibility:visible;mso-wrap-style:square" from="8204,67487" to="8210,67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QfkMIAAADdAAAADwAAAGRycy9kb3ducmV2LnhtbERPz2vCMBS+C/sfwht403QTylqNRTYF&#10;GTKwevH2aJ5tsXkpSazdf78cBh4/vt+rYjSdGMj51rKCt3kCgriyuuVawfm0m32A8AFZY2eZFPyS&#10;h2L9Mllhru2DjzSUoRYxhH2OCpoQ+lxKXzVk0M9tTxy5q3UGQ4SultrhI4abTr4nSSoNthwbGuzp&#10;s6HqVt6NAtdn5oCnW+js5brYftXf7mdMlZq+jpsliEBjeIr/3XutIE2yuD++iU9Ar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aQfkMIAAADdAAAADwAAAAAAAAAAAAAA&#10;AAChAgAAZHJzL2Rvd25yZXYueG1sUEsFBgAAAAAEAAQA+QAAAJADAAAAAA==&#10;" strokeweight=".45pt"/>
                <v:line id="Line 1550" o:spid="_x0000_s1449" style="position:absolute;visibility:visible;mso-wrap-style:square" from="12642,67487" to="12649,67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i6C8UAAADdAAAADwAAAGRycy9kb3ducmV2LnhtbESPQWvCQBSE70L/w/IK3nQThdCkrlLU&#10;QimlYOLF2yP7TILZt2F3G9N/3y0Uehxm5htms5tML0ZyvrOsIF0mIIhrqztuFJyr18UTCB+QNfaW&#10;ScE3edhtH2YbLLS984nGMjQiQtgXqKANYSik9HVLBv3SDsTRu1pnMETpGqkd3iPc9HKVJJk02HFc&#10;aHGgfUv1rfwyCtyQmw+sbqG3l+v6eGje3eeUKTV/nF6eQQSawn/4r/2mFWRJnsLvm/gE5P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ui6C8UAAADdAAAADwAAAAAAAAAA&#10;AAAAAAChAgAAZHJzL2Rvd25yZXYueG1sUEsFBgAAAAAEAAQA+QAAAJMDAAAAAA==&#10;" strokeweight=".45pt"/>
                <v:line id="Line 1551" o:spid="_x0000_s1450" style="position:absolute;visibility:visible;mso-wrap-style:square" from="17081,67487" to="17087,67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okfMUAAADdAAAADwAAAGRycy9kb3ducmV2LnhtbESPQWvCQBSE7wX/w/KE3urGFEKNriK2&#10;hSKlYOLF2yP7TILZt2F3G9N/7xYEj8PMfMOsNqPpxEDOt5YVzGcJCOLK6pZrBcfy8+UNhA/IGjvL&#10;pOCPPGzWk6cV5tpe+UBDEWoRIexzVNCE0OdS+qohg35me+Lona0zGKJ0tdQOrxFuOpkmSSYNthwX&#10;Guxp11B1KX6NAtcvzDeWl9DZ0/n1473eu58xU+p5Om6XIAKN4RG+t7+0gixZpPD/Jj4Bub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jokfMUAAADdAAAADwAAAAAAAAAA&#10;AAAAAAChAgAAZHJzL2Rvd25yZXYueG1sUEsFBgAAAAAEAAQA+QAAAJMDAAAAAA==&#10;" strokeweight=".45pt"/>
                <v:line id="Line 1552" o:spid="_x0000_s1451" style="position:absolute;visibility:visible;mso-wrap-style:square" from="21520,67487" to="21526,67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aB58UAAADdAAAADwAAAGRycy9kb3ducmV2LnhtbESPQWvCQBSE7wX/w/KE3urGBkKNriK2&#10;BSlSMPHi7ZF9JsHs27C7jfHfd4VCj8PMfMOsNqPpxEDOt5YVzGcJCOLK6pZrBafy8+UNhA/IGjvL&#10;pOBOHjbrydMKc21vfKShCLWIEPY5KmhC6HMpfdWQQT+zPXH0LtYZDFG6WmqHtwg3nXxNkkwabDku&#10;NNjTrqHqWvwYBa5fmAOW19DZ8yX9eK+/3PeYKfU8HbdLEIHG8B/+a++1gixZpPB4E5+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XaB58UAAADdAAAADwAAAAAAAAAA&#10;AAAAAAChAgAAZHJzL2Rvd25yZXYueG1sUEsFBgAAAAAEAAQA+QAAAJMDAAAAAA==&#10;" strokeweight=".45pt"/>
                <v:line id="Line 1553" o:spid="_x0000_s1452" style="position:absolute;visibility:visible;mso-wrap-style:square" from="25958,67487" to="25965,67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8Zk8QAAADdAAAADwAAAGRycy9kb3ducmV2LnhtbESPT4vCMBTE74LfITzBm6bqUrQaRdSF&#10;ZRHBPxdvj+bZFpuXkkTtfvvNwoLHYWZ+wyxWranFk5yvLCsYDRMQxLnVFRcKLufPwRSED8gaa8uk&#10;4Ic8rJbdzgIzbV98pOcpFCJC2GeooAyhyaT0eUkG/dA2xNG7WWcwROkKqR2+ItzUcpwkqTRYcVwo&#10;saFNSfn99DAKXDMzezzfQ22vt8luW3y7Q5sq1e+16zmIQG14h//bX1pBmsw+4O9NfAJ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nxmTxAAAAN0AAAAPAAAAAAAAAAAA&#10;AAAAAKECAABkcnMvZG93bnJldi54bWxQSwUGAAAAAAQABAD5AAAAkgMAAAAA&#10;" strokeweight=".45pt"/>
                <v:line id="Line 1554" o:spid="_x0000_s1453" style="position:absolute;visibility:visible;mso-wrap-style:square" from="30397,67487" to="30403,67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O8CMQAAADdAAAADwAAAGRycy9kb3ducmV2LnhtbESPT4vCMBTE74LfITzBm6YqW7QaRdSF&#10;ZRHBPxdvj+bZFpuXkkTtfvvNwoLHYWZ+wyxWranFk5yvLCsYDRMQxLnVFRcKLufPwRSED8gaa8uk&#10;4Ic8rJbdzgIzbV98pOcpFCJC2GeooAyhyaT0eUkG/dA2xNG7WWcwROkKqR2+ItzUcpwkqTRYcVwo&#10;saFNSfn99DAKXDMzezzfQ22vt8luW3y7Q5sq1e+16zmIQG14h//bX1pBmsw+4O9NfAJ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07wIxAAAAN0AAAAPAAAAAAAAAAAA&#10;AAAAAKECAABkcnMvZG93bnJldi54bWxQSwUGAAAAAAQABAD5AAAAkgMAAAAA&#10;" strokeweight=".45pt"/>
                <v:line id="Line 1555" o:spid="_x0000_s1454" style="position:absolute;visibility:visible;mso-wrap-style:square" from="34836,67487" to="34842,67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Eif8QAAADdAAAADwAAAGRycy9kb3ducmV2LnhtbESPW4vCMBSE3wX/QzjCvmmqC8VWo4gX&#10;WGQRvLz4dmiObbE5KUnU7r83Cwv7OMzMN8x82ZlGPMn52rKC8SgBQVxYXXOp4HLeDacgfEDW2Fgm&#10;BT/kYbno9+aYa/viIz1PoRQRwj5HBVUIbS6lLyoy6Ee2JY7ezTqDIUpXSu3wFeGmkZMkSaXBmuNC&#10;hS2tKyrup4dR4NrMfOP5Hhp7vX1uN+XeHbpUqY9Bt5qBCNSF//Bf+0srSJMshd838QnIxR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ASJ/xAAAAN0AAAAPAAAAAAAAAAAA&#10;AAAAAKECAABkcnMvZG93bnJldi54bWxQSwUGAAAAAAQABAD5AAAAkgMAAAAA&#10;" strokeweight=".45pt"/>
                <v:line id="Line 1556" o:spid="_x0000_s1455" style="position:absolute;visibility:visible;mso-wrap-style:square" from="39274,67487" to="39281,67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2H5MQAAADdAAAADwAAAGRycy9kb3ducmV2LnhtbESPQYvCMBSE74L/ITzBm6arULVrFFEX&#10;ZBFB3cveHs2zLTYvJYna/fdmQfA4zMw3zHzZmlrcyfnKsoKPYQKCOLe64kLBz/lrMAXhA7LG2jIp&#10;+CMPy0W3M8dM2wcf6X4KhYgQ9hkqKENoMil9XpJBP7QNcfQu1hkMUbpCaoePCDe1HCVJKg1WHBdK&#10;bGhdUn493YwC18zMHs/XUNvfy3i7Kb7doU2V6vfa1SeIQG14h1/tnVaQJrMJ/L+JT0A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TYfkxAAAAN0AAAAPAAAAAAAAAAAA&#10;AAAAAKECAABkcnMvZG93bnJldi54bWxQSwUGAAAAAAQABAD5AAAAkgMAAAAA&#10;" strokeweight=".45pt"/>
                <v:line id="Line 1557" o:spid="_x0000_s1456" style="position:absolute;visibility:visible;mso-wrap-style:square" from="43713,67487" to="43719,67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9ITlsIAAADdAAAADwAAAGRycy9kb3ducmV2LnhtbERPz2vCMBS+C/sfwht403QTylqNRTYF&#10;GTKwevH2aJ5tsXkpSazdf78cBh4/vt+rYjSdGMj51rKCt3kCgriyuuVawfm0m32A8AFZY2eZFPyS&#10;h2L9Mllhru2DjzSUoRYxhH2OCpoQ+lxKXzVk0M9tTxy5q3UGQ4SultrhI4abTr4nSSoNthwbGuzp&#10;s6HqVt6NAtdn5oCnW+js5brYftXf7mdMlZq+jpsliEBjeIr/3XutIE2yODe+iU9Ar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9ITlsIAAADdAAAADwAAAAAAAAAAAAAA&#10;AAChAgAAZHJzL2Rvd25yZXYueG1sUEsFBgAAAAAEAAQA+QAAAJADAAAAAA==&#10;" strokeweight=".45pt"/>
                <v:line id="Line 1558" o:spid="_x0000_s1457" style="position:absolute;visibility:visible;mso-wrap-style:square" from="48202,67487" to="48209,67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62DcQAAADdAAAADwAAAGRycy9kb3ducmV2LnhtbESPT4vCMBTE74LfITxhb5q6C8VWo4iu&#10;IIsI/rl4ezTPtti8lCRq/fYbYWGPw8z8hpktOtOIBzlfW1YwHiUgiAuray4VnE+b4QSED8gaG8uk&#10;4EUeFvN+b4a5tk8+0OMYShEh7HNUUIXQ5lL6oiKDfmRb4uhdrTMYonSl1A6fEW4a+ZkkqTRYc1yo&#10;sKVVRcXteDcKXJuZHZ5uobGX69f3uvxx+y5V6mPQLacgAnXhP/zX3moFaZJl8H4Tn4C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nrYNxAAAAN0AAAAPAAAAAAAAAAAA&#10;AAAAAKECAABkcnMvZG93bnJldi54bWxQSwUGAAAAAAQABAD5AAAAkgMAAAAA&#10;" strokeweight=".45pt"/>
                <v:line id="Line 1559" o:spid="_x0000_s1458" style="position:absolute;visibility:visible;mso-wrap-style:square" from="52641,67487" to="52647,67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+FisEAAADdAAAADwAAAGRycy9kb3ducmV2LnhtbERPy4rCMBTdD/gP4QqzG1MVilZTER1h&#10;kEHwsXF3aW4f2NyUJKP1781CmOXhvJer3rTiTs43lhWMRwkI4sLqhisFl/PuawbCB2SNrWVS8CQP&#10;q3zwscRM2wcf6X4KlYgh7DNUUIfQZVL6oiaDfmQ74siV1hkMEbpKaoePGG5aOUmSVBpsODbU2NGm&#10;puJ2+jMKXDc3v3i+hdZey+n3ttq7Q58q9Tns1wsQgfrwL367f7SCdJzE/fFNfAIy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T4WKwQAAAN0AAAAPAAAAAAAAAAAAAAAA&#10;AKECAABkcnMvZG93bnJldi54bWxQSwUGAAAAAAQABAD5AAAAjwMAAAAA&#10;" strokeweight=".45pt"/>
                <v:line id="Line 1560" o:spid="_x0000_s1459" style="position:absolute;visibility:visible;mso-wrap-style:square" from="55962,67487" to="55968,67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MgEcQAAADdAAAADwAAAGRycy9kb3ducmV2LnhtbESPT4vCMBTE74LfITxhb5p2F4pWo4iu&#10;IIsI/rl4ezTPtti8lCRq/fYbYWGPw8z8hpktOtOIBzlfW1aQjhIQxIXVNZcKzqfNcAzCB2SNjWVS&#10;8CIPi3m/N8Nc2ycf6HEMpYgQ9jkqqEJocyl9UZFBP7ItcfSu1hkMUbpSaofPCDeN/EySTBqsOS5U&#10;2NKqouJ2vBsFrp2YHZ5uobGX69f3uvxx+y5T6mPQLacgAnXhP/zX3moFWZqk8H4Tn4C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AyARxAAAAN0AAAAPAAAAAAAAAAAA&#10;AAAAAKECAABkcnMvZG93bnJldi54bWxQSwUGAAAAAAQABAD5AAAAkgMAAAAA&#10;" strokeweight=".45pt"/>
                <v:line id="Line 1561" o:spid="_x0000_s1460" style="position:absolute;flip:y;visibility:visible;mso-wrap-style:square" from="3765,1625" to="3771,67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o038YAAADdAAAADwAAAGRycy9kb3ducmV2LnhtbESPQWvCQBSE7wX/w/IEb3WjoMTUTdBQ&#10;wUMpVO2ht0f2NRvMvg3ZrUZ/fbdQ8DjMzDfMuhhsKy7U+8axgtk0AUFcOd1wreB03D2nIHxA1tg6&#10;JgU38lDko6c1Ztpd+YMuh1CLCGGfoQITQpdJ6StDFv3UdcTR+3a9xRBlX0vd4zXCbSvnSbKUFhuO&#10;CwY7Kg1V58OPVRDKd4vla1puV6n/NKe3r/vGLpSajIfNC4hAQ3iE/9t7rWA5S+bw9yY+AZn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6NN/GAAAA3QAAAA8AAAAAAAAA&#10;AAAAAAAAoQIAAGRycy9kb3ducmV2LnhtbFBLBQYAAAAABAAEAPkAAACUAwAAAAA=&#10;" strokeweight=".45pt"/>
                <v:line id="Line 1562" o:spid="_x0000_s1461" style="position:absolute;flip:x;visibility:visible;mso-wrap-style:square" from="3536,67487" to="3765,67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aRRMYAAADdAAAADwAAAGRycy9kb3ducmV2LnhtbESPT2vCQBTE74LfYXmCN92oVNLUVTQo&#10;9FAK/umht0f2mQ1m34bsqrGfvlsoeBxm5jfMYtXZWtyo9ZVjBZNxAoK4cLriUsHpuBulIHxA1lg7&#10;JgUP8rBa9nsLzLS7855uh1CKCGGfoQITQpNJ6QtDFv3YNcTRO7vWYoiyLaVu8R7htpbTJJlLixXH&#10;BYMN5YaKy+FqFYT802K+TfPNa+q/zOnj+2dtX5QaDrr1G4hAXXiG/9vvWsF8kszg7018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Q2kUTGAAAA3QAAAA8AAAAAAAAA&#10;AAAAAAAAoQIAAGRycy9kb3ducmV2LnhtbFBLBQYAAAAABAAEAPkAAACUAwAAAAA=&#10;" strokeweight=".45pt"/>
                <v:line id="Line 1563" o:spid="_x0000_s1462" style="position:absolute;flip:x;visibility:visible;mso-wrap-style:square" from="3536,64236" to="3765,64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98JMMYAAADdAAAADwAAAGRycy9kb3ducmV2LnhtbESPT2vCQBTE74LfYXmCN90oVtLUVTQo&#10;9FAK/umht0f2mQ1m34bsqrGfvlsoeBxm5jfMYtXZWtyo9ZVjBZNxAoK4cLriUsHpuBulIHxA1lg7&#10;JgUP8rBa9nsLzLS7855uh1CKCGGfoQITQpNJ6QtDFv3YNcTRO7vWYoiyLaVu8R7htpbTJJlLixXH&#10;BYMN5YaKy+FqFYT802K+TfPNa+q/zOnj+2dtX5QaDrr1G4hAXXiG/9vvWsF8kszg7018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fCTDGAAAA3QAAAA8AAAAAAAAA&#10;AAAAAAAAoQIAAGRycy9kb3ducmV2LnhtbFBLBQYAAAAABAAEAPkAAACUAwAAAAA=&#10;" strokeweight=".45pt"/>
                <v:line id="Line 1564" o:spid="_x0000_s1463" style="position:absolute;flip:x;visibility:visible;mso-wrap-style:square" from="3536,60877" to="3765,60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Osq8cAAADdAAAADwAAAGRycy9kb3ducmV2LnhtbESPT2vCQBTE7wW/w/IEb3VjQYnRTdDQ&#10;godSqH8O3h7ZZzaYfRuyW0376buFgsdhZn7DrIvBtuJGvW8cK5hNExDEldMN1wqOh7fnFIQPyBpb&#10;x6TgmzwU+ehpjZl2d/6k2z7UIkLYZ6jAhNBlUvrKkEU/dR1x9C6utxii7Gupe7xHuG3lS5IspMWG&#10;44LBjkpD1XX/ZRWE8sNi+ZqW22XqT+b4fv7Z2LlSk/GwWYEINIRH+L+90woWs2QOf2/iE5D5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k6yrxwAAAN0AAAAPAAAAAAAA&#10;AAAAAAAAAKECAABkcnMvZG93bnJldi54bWxQSwUGAAAAAAQABAD5AAAAlQMAAAAA&#10;" strokeweight=".45pt"/>
                <v:line id="Line 1565" o:spid="_x0000_s1464" style="position:absolute;flip:x;visibility:visible;mso-wrap-style:square" from="3536,57632" to="3765,57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Ey3MYAAADdAAAADwAAAGRycy9kb3ducmV2LnhtbESPT2vCQBTE74LfYXlCb7pRMMTUVTRU&#10;6KEI/jv09si+ZkOzb0N2q2k/fVcQPA4z8xtmue5tI67U+dqxgukkAUFcOl1zpeB82o0zED4ga2wc&#10;k4Jf8rBeDQdLzLW78YGux1CJCGGfowITQptL6UtDFv3EtcTR+3KdxRBlV0nd4S3CbSNnSZJKizXH&#10;BYMtFYbK7+OPVRCKvcXiLSu2i8xfzPnj829j50q9jPrNK4hAfXiGH+13rSCdJinc38QnIF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RBMtzGAAAA3QAAAA8AAAAAAAAA&#10;AAAAAAAAoQIAAGRycy9kb3ducmV2LnhtbFBLBQYAAAAABAAEAPkAAACUAwAAAAA=&#10;" strokeweight=".45pt"/>
                <v:line id="Line 1566" o:spid="_x0000_s1465" style="position:absolute;flip:x;visibility:visible;mso-wrap-style:square" from="3536,54267" to="3765,54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2XR8YAAADdAAAADwAAAGRycy9kb3ducmV2LnhtbESPQWvCQBSE74L/YXmCN91YUNPUVWxQ&#10;6EGEWnvo7ZF9zYZm34bsqrG/3hUEj8PMfMMsVp2txZlaXzlWMBknIIgLpysuFRy/tqMUhA/IGmvH&#10;pOBKHlbLfm+BmXYX/qTzIZQiQthnqMCE0GRS+sKQRT92DXH0fl1rMUTZllK3eIlwW8uXJJlJixXH&#10;BYMN5YaKv8PJKgj53mK+SfP319R/m+Pu539tp0oNB936DUSgLjzDj/aHVjCbJHO4v4lP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sNl0fGAAAA3QAAAA8AAAAAAAAA&#10;AAAAAAAAoQIAAGRycy9kb3ducmV2LnhtbFBLBQYAAAAABAAEAPkAAACUAwAAAAA=&#10;" strokeweight=".45pt"/>
                <v:line id="Line 1567" o:spid="_x0000_s1466" style="position:absolute;flip:x;visibility:visible;mso-wrap-style:square" from="3536,51022" to="3765,51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IDNcIAAADdAAAADwAAAGRycy9kb3ducmV2LnhtbERPy4rCMBTdC/5DuMLsNHVgpFON4hQH&#10;ZiGCj1m4uzTXptjclCZq9evNQnB5OO/ZorO1uFLrK8cKxqMEBHHhdMWlgsP+d5iC8AFZY+2YFNzJ&#10;w2Le780w0+7GW7ruQiliCPsMFZgQmkxKXxiy6EeuIY7cybUWQ4RtKXWLtxhua/mZJBNpseLYYLCh&#10;3FBx3l2sgpBvLOarNP/5Tv2/OayPj6X9Uupj0C2nIAJ14S1+uf+0gsk4iXPjm/gE5Pw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pIDNcIAAADdAAAADwAAAAAAAAAAAAAA&#10;AAChAgAAZHJzL2Rvd25yZXYueG1sUEsFBgAAAAAEAAQA+QAAAJADAAAAAA==&#10;" strokeweight=".45pt"/>
                <v:line id="Line 1568" o:spid="_x0000_s1467" style="position:absolute;flip:x;visibility:visible;mso-wrap-style:square" from="3536,47771" to="3765,47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6mrsYAAADdAAAADwAAAGRycy9kb3ducmV2LnhtbESPzWrDMBCE74W8g9hAb43sQIPtRjGJ&#10;aaGHUsjfobfF2lqm1spYauLk6atCIMdhZr5hluVoO3GiwbeOFaSzBARx7XTLjYLD/u0pA+EDssbO&#10;MSm4kIdyNXlYYqHdmbd02oVGRAj7AhWYEPpCSl8bsuhnrieO3rcbLIYoh0bqAc8Rbjs5T5KFtNhy&#10;XDDYU2Wo/tn9WgWh+rRYvWbVJs/80Rw+vq5r+6zU43Rcv4AINIZ7+NZ+1woWaZLD/5v4BOTq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epq7GAAAA3QAAAA8AAAAAAAAA&#10;AAAAAAAAoQIAAGRycy9kb3ducmV2LnhtbFBLBQYAAAAABAAEAPkAAACUAwAAAAA=&#10;" strokeweight=".45pt"/>
                <v:line id="Line 1569" o:spid="_x0000_s1468" style="position:absolute;flip:x;visibility:visible;mso-wrap-style:square" from="3536,44411" to="3765,4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2Z7sQAAADdAAAADwAAAGRycy9kb3ducmV2LnhtbERPy2rCQBTdF/yH4Qrd1UkEJUbHEEOF&#10;LkqhPhbuLplrJpi5EzJTTfv1nUWhy8N5b4rRduJOg28dK0hnCQji2umWGwWn4/4lA+EDssbOMSn4&#10;Jg/FdvK0wVy7B3/S/RAaEUPY56jAhNDnUvrakEU/cz1x5K5usBgiHBqpB3zEcNvJeZIspcWWY4PB&#10;nipD9e3wZRWE6sNi9ZpVu1Xmz+b0fvkp7UKp5+lYrkEEGsO/+M/9phUs0zTuj2/iE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PZnuxAAAAN0AAAAPAAAAAAAAAAAA&#10;AAAAAKECAABkcnMvZG93bnJldi54bWxQSwUGAAAAAAQABAD5AAAAkgMAAAAA&#10;" strokeweight=".45pt"/>
                <v:line id="Line 1570" o:spid="_x0000_s1469" style="position:absolute;flip:x;visibility:visible;mso-wrap-style:square" from="3536,41167" to="3765,41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E8dcYAAADdAAAADwAAAGRycy9kb3ducmV2LnhtbESPQWvCQBSE7wX/w/IEb3UTQYmpq2hQ&#10;8FCEWj309si+ZkOzb0N21eiv7wqFHoeZ+YZZrHrbiCt1vnasIB0nIIhLp2uuFJw+d68ZCB+QNTaO&#10;ScGdPKyWg5cF5trd+IOux1CJCGGfowITQptL6UtDFv3YtcTR+3adxRBlV0nd4S3CbSMnSTKTFmuO&#10;CwZbKgyVP8eLVRCKg8VimxWbeebP5vT+9VjbqVKjYb9+AxGoD//hv/ZeK5ilaQrPN/EJ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5xPHXGAAAA3QAAAA8AAAAAAAAA&#10;AAAAAAAAoQIAAGRycy9kb3ducmV2LnhtbFBLBQYAAAAABAAEAPkAAACUAwAAAAA=&#10;" strokeweight=".45pt"/>
                <v:line id="Line 1571" o:spid="_x0000_s1470" style="position:absolute;flip:x;visibility:visible;mso-wrap-style:square" from="3536,37801" to="3765,37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OiAsYAAADdAAAADwAAAGRycy9kb3ducmV2LnhtbESPT2vCQBTE7wW/w/IEb3UTQYnRVTRU&#10;8FAK9c/B2yP7zAazb0N2q2k/fbdQ8DjMzG+Y5bq3jbhT52vHCtJxAoK4dLrmSsHpuHvNQPiArLFx&#10;TAq+ycN6NXhZYq7dgz/pfgiViBD2OSowIbS5lL40ZNGPXUscvavrLIYou0rqDh8Rbhs5SZKZtFhz&#10;XDDYUmGovB2+rIJQfFgs3rJiO8/82ZzeLz8bO1VqNOw3CxCB+vAM/7f3WsEsTSfw9yY+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6jogLGAAAA3QAAAA8AAAAAAAAA&#10;AAAAAAAAoQIAAGRycy9kb3ducmV2LnhtbFBLBQYAAAAABAAEAPkAAACUAwAAAAA=&#10;" strokeweight=".45pt"/>
                <v:line id="Line 1572" o:spid="_x0000_s1471" style="position:absolute;flip:x;visibility:visible;mso-wrap-style:square" from="3536,34556" to="3765,34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8HmcYAAADdAAAADwAAAGRycy9kb3ducmV2LnhtbESPT2vCQBTE7wW/w/IEb3UTpRKjq2ho&#10;oYdS8N/B2yP7zAazb0N2q2k/fbdQ8DjMzG+Y5bq3jbhR52vHCtJxAoK4dLrmSsHx8PacgfABWWPj&#10;mBR8k4f1avC0xFy7O+/otg+ViBD2OSowIbS5lL40ZNGPXUscvYvrLIYou0rqDu8Rbhs5SZKZtFhz&#10;XDDYUmGovO6/rIJQfFosXrNiO8/8yRw/zj8b+6LUaNhvFiAC9eER/m+/awWzNJ3C35v4BO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vB5nGAAAA3QAAAA8AAAAAAAAA&#10;AAAAAAAAoQIAAGRycy9kb3ducmV2LnhtbFBLBQYAAAAABAAEAPkAAACUAwAAAAA=&#10;" strokeweight=".45pt"/>
                <v:line id="Line 1573" o:spid="_x0000_s1472" style="position:absolute;flip:x;visibility:visible;mso-wrap-style:square" from="3536,31305" to="3765,31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af7cYAAADdAAAADwAAAGRycy9kb3ducmV2LnhtbESPT2vCQBTE7wW/w/IEb3UTsRKjq2ho&#10;oYdS8N/B2yP7zAazb0N2q2k/fbdQ8DjMzG+Y5bq3jbhR52vHCtJxAoK4dLrmSsHx8PacgfABWWPj&#10;mBR8k4f1avC0xFy7O+/otg+ViBD2OSowIbS5lL40ZNGPXUscvYvrLIYou0rqDu8Rbhs5SZKZtFhz&#10;XDDYUmGovO6/rIJQfFosXrNiO8/8yRw/zj8b+6LUaNhvFiAC9eER/m+/awWzNJ3C35v4BO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4Gn+3GAAAA3QAAAA8AAAAAAAAA&#10;AAAAAAAAoQIAAGRycy9kb3ducmV2LnhtbFBLBQYAAAAABAAEAPkAAACUAwAAAAA=&#10;" strokeweight=".45pt"/>
                <v:line id="Line 1574" o:spid="_x0000_s1473" style="position:absolute;flip:x;visibility:visible;mso-wrap-style:square" from="3536,27946" to="3765,27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o6dsYAAADdAAAADwAAAGRycy9kb3ducmV2LnhtbESPQWvCQBSE74X+h+UVequbCEqMrmKD&#10;Qg8iVO2ht0f2mQ3Nvg3ZVaO/3hUKHoeZ+YaZLXrbiDN1vnasIB0kIIhLp2uuFBz2648MhA/IGhvH&#10;pOBKHhbz15cZ5tpd+JvOu1CJCGGfowITQptL6UtDFv3AtcTRO7rOYoiyq6Tu8BLhtpHDJBlLizXH&#10;BYMtFYbKv93JKgjF1mKxyorPSeZ/zGHze1vakVLvb/1yCiJQH57h//aXVjBO0xE83sQn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FKOnbGAAAA3QAAAA8AAAAAAAAA&#10;AAAAAAAAoQIAAGRycy9kb3ducmV2LnhtbFBLBQYAAAAABAAEAPkAAACUAwAAAAA=&#10;" strokeweight=".45pt"/>
                <v:line id="Line 1575" o:spid="_x0000_s1474" style="position:absolute;flip:x;visibility:visible;mso-wrap-style:square" from="3536,24701" to="3765,24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ikAcYAAADdAAAADwAAAGRycy9kb3ducmV2LnhtbESPQWvCQBSE7wX/w/IEb3UTwRCjq2io&#10;4KEUavXg7ZF9ZoPZtyG71bS/vlso9DjMzDfMajPYVtyp941jBek0AUFcOd1wreD0sX/OQfiArLF1&#10;TAq+yMNmPXpaYaHdg9/pfgy1iBD2BSowIXSFlL4yZNFPXUccvavrLYYo+1rqHh8Rbls5S5JMWmw4&#10;LhjsqDRU3Y6fVkEo3yyWL3m5W+T+bE6vl++tnSs1GQ/bJYhAQ/gP/7UPWkGWphn8volPQK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GYpAHGAAAA3QAAAA8AAAAAAAAA&#10;AAAAAAAAoQIAAGRycy9kb3ducmV2LnhtbFBLBQYAAAAABAAEAPkAAACUAwAAAAA=&#10;" strokeweight=".45pt"/>
                <v:line id="Line 1576" o:spid="_x0000_s1475" style="position:absolute;flip:x;visibility:visible;mso-wrap-style:square" from="3536,21336" to="3765,213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QBmscAAADdAAAADwAAAGRycy9kb3ducmV2LnhtbESPT2vCQBTE7wW/w/IEb3UTQZtGV9Fg&#10;wUMp+KcHb4/sazY0+zZkV0399N1CweMwM79hFqveNuJKna8dK0jHCQji0umaKwWn49tzBsIHZI2N&#10;Y1LwQx5Wy8HTAnPtbryn6yFUIkLY56jAhNDmUvrSkEU/di1x9L5cZzFE2VVSd3iLcNvISZLMpMWa&#10;44LBlgpD5ffhYhWE4sNisc2KzWvmP83p/Xxf26lSo2G/noMI1IdH+L+90wpmafoCf2/iE5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1AGaxwAAAN0AAAAPAAAAAAAA&#10;AAAAAAAAAKECAABkcnMvZG93bnJldi54bWxQSwUGAAAAAAQABAD5AAAAlQMAAAAA&#10;" strokeweight=".45pt"/>
                <v:line id="Line 1577" o:spid="_x0000_s1476" style="position:absolute;flip:x;visibility:visible;mso-wrap-style:square" from="3536,18091" to="3765,18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0uV6MQAAADdAAAADwAAAGRycy9kb3ducmV2LnhtbERPy2rCQBTdF/yH4Qrd1UkEJUbHEEOF&#10;LkqhPhbuLplrJpi5EzJTTfv1nUWhy8N5b4rRduJOg28dK0hnCQji2umWGwWn4/4lA+EDssbOMSn4&#10;Jg/FdvK0wVy7B3/S/RAaEUPY56jAhNDnUvrakEU/cz1x5K5usBgiHBqpB3zEcNvJeZIspcWWY4PB&#10;nipD9e3wZRWE6sNi9ZpVu1Xmz+b0fvkp7UKp5+lYrkEEGsO/+M/9phUs0zTOjW/iE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S5XoxAAAAN0AAAAPAAAAAAAAAAAA&#10;AAAAAKECAABkcnMvZG93bnJldi54bWxQSwUGAAAAAAQABAD5AAAAkgMAAAAA&#10;" strokeweight=".45pt"/>
                <v:line id="Line 1578" o:spid="_x0000_s1477" style="position:absolute;flip:x;visibility:visible;mso-wrap-style:square" from="3536,14839" to="3765,14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cwc8YAAADdAAAADwAAAGRycy9kb3ducmV2LnhtbESPT2vCQBTE7wW/w/KE3uomghKjq2io&#10;0EMp1D8Hb4/sMxvMvg3ZrUY/fbdQ8DjMzG+Yxaq3jbhS52vHCtJRAoK4dLrmSsFhv33LQPiArLFx&#10;TAru5GG1HLwsMNfuxt903YVKRAj7HBWYENpcSl8asuhHriWO3tl1FkOUXSV1h7cIt40cJ8lUWqw5&#10;LhhsqTBUXnY/VkEoviwW71mxmWX+aA6fp8faTpR6HfbrOYhAfXiG/9sfWsE0TWfw9yY+Abn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AHMHPGAAAA3QAAAA8AAAAAAAAA&#10;AAAAAAAAoQIAAGRycy9kb3ducmV2LnhtbFBLBQYAAAAABAAEAPkAAACUAwAAAAA=&#10;" strokeweight=".45pt"/>
                <v:line id="Line 1579" o:spid="_x0000_s1478" style="position:absolute;flip:x;visibility:visible;mso-wrap-style:square" from="3536,11480" to="3765,11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1FTU8IAAADdAAAADwAAAGRycy9kb3ducmV2LnhtbERPy4rCMBTdC/MP4Q6401RhpFajOMUB&#10;FyL4mMXsLs21KdPclCZq9evNQnB5OO/5srO1uFLrK8cKRsMEBHHhdMWlgtPxZ5CC8AFZY+2YFNzJ&#10;w3Lx0Ztjpt2N93Q9hFLEEPYZKjAhNJmUvjBk0Q9dQxy5s2sthgjbUuoWbzHc1nKcJBNpseLYYLCh&#10;3FDxf7hYBSHfWczXaf49Tf2vOW3/Hiv7pVT/s1vNQATqwlv8cm+0gsloHPfHN/EJyM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1FTU8IAAADdAAAADwAAAAAAAAAAAAAA&#10;AAChAgAAZHJzL2Rvd25yZXYueG1sUEsFBgAAAAAEAAQA+QAAAJADAAAAAA==&#10;" strokeweight=".45pt"/>
                <v:line id="Line 1580" o:spid="_x0000_s1479" style="position:absolute;flip:x;visibility:visible;mso-wrap-style:square" from="3536,8235" to="3765,8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32yMYAAADdAAAADwAAAGRycy9kb3ducmV2LnhtbESPT2vCQBTE7wW/w/IEb3UTQYnRVTRU&#10;8FAK9c/B2yP7zAazb0N2q2k/fbdQ8DjMzG+Y5bq3jbhT52vHCtJxAoK4dLrmSsHpuHvNQPiArLFx&#10;TAq+ycN6NXhZYq7dgz/pfgiViBD2OSowIbS5lL40ZNGPXUscvavrLIYou0rqDh8Rbhs5SZKZtFhz&#10;XDDYUmGovB2+rIJQfFgs3rJiO8/82ZzeLz8bO1VqNOw3CxCB+vAM/7f3WsEsnaTw9yY+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d9sjGAAAA3QAAAA8AAAAAAAAA&#10;AAAAAAAAoQIAAGRycy9kb3ducmV2LnhtbFBLBQYAAAAABAAEAPkAAACUAwAAAAA=&#10;" strokeweight=".45pt"/>
                <v:line id="Line 1581" o:spid="_x0000_s1480" style="position:absolute;flip:x;visibility:visible;mso-wrap-style:square" from="3536,4870" to="3765,4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9ov8YAAADdAAAADwAAAGRycy9kb3ducmV2LnhtbESPT2vCQBTE7wW/w/IEb3VjQInRVTRU&#10;8FAK9c/B2yP7zAazb0N2q2k/fbdQ8DjMzG+Y5bq3jbhT52vHCibjBARx6XTNlYLTcfeagfABWWPj&#10;mBR8k4f1avCyxFy7B3/S/RAqESHsc1RgQmhzKX1pyKIfu5Y4elfXWQxRdpXUHT4i3DYyTZKZtFhz&#10;XDDYUmGovB2+rIJQfFgs3rJiO8/82ZzeLz8bO1VqNOw3CxCB+vAM/7f3WsFskqbw9yY+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DPaL/GAAAA3QAAAA8AAAAAAAAA&#10;AAAAAAAAoQIAAGRycy9kb3ducmV2LnhtbFBLBQYAAAAABAAEAPkAAACUAwAAAAA=&#10;" strokeweight=".45pt"/>
                <v:line id="Line 1582" o:spid="_x0000_s1481" style="position:absolute;flip:x;visibility:visible;mso-wrap-style:square" from="3536,1625" to="3765,1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PNJMYAAADdAAAADwAAAGRycy9kb3ducmV2LnhtbESPT2vCQBTE7wW/w/KE3upGSyVGV9HQ&#10;Qg9S8N/B2yP7zAazb0N2q6mf3hUKHoeZ+Q0zW3S2FhdqfeVYwXCQgCAunK64VLDffb2lIHxA1lg7&#10;JgV/5GEx773MMNPuyhu6bEMpIoR9hgpMCE0mpS8MWfQD1xBH7+RaiyHKtpS6xWuE21qOkmQsLVYc&#10;Fww2lBsqzttfqyDkPxbzzzRfTVJ/MPv18ba0H0q99rvlFESgLjzD/+1vrWA8HL3D4018AnJ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+DzSTGAAAA3QAAAA8AAAAAAAAA&#10;AAAAAAAAoQIAAGRycy9kb3ducmV2LnhtbFBLBQYAAAAABAAEAPkAAACUAwAAAAA=&#10;" strokeweight=".45pt"/>
                <v:rect id="Rectangle 1583" o:spid="_x0000_s1482" style="position:absolute;left:2730;top:68414;width:3893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7opMIA&#10;AADdAAAADwAAAGRycy9kb3ducmV2LnhtbESP3YrCMBSE7wXfIRxh7zS1LCLVKCIIruyN1Qc4NKc/&#10;mJyUJNru25uFhb0cZuYbZrsfrREv8qFzrGC5yEAQV0533Ci4307zNYgQkTUax6TghwLsd9PJFgvt&#10;Br7Sq4yNSBAOBSpoY+wLKUPVksWwcD1x8mrnLcYkfSO1xyHBrZF5lq2kxY7TQos9HVuqHuXTKpC3&#10;8jSsS+Mzd8nrb/N1vtbklPqYjYcNiEhj/A//tc9awWqZf8Lvm/QE5O4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ruik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4000,0</w:t>
                        </w:r>
                      </w:p>
                    </w:txbxContent>
                  </v:textbox>
                </v:rect>
                <v:rect id="Rectangle 1584" o:spid="_x0000_s1483" style="position:absolute;left:7391;top:68414;width:2838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JNP8IA&#10;AADdAAAADwAAAGRycy9kb3ducmV2LnhtbESP3YrCMBSE7wXfIRxh7zS1sCLVKCIIruyN1Qc4NKc/&#10;mJyUJNru25uFhb0cZuYbZrsfrREv8qFzrGC5yEAQV0533Ci4307zNYgQkTUax6TghwLsd9PJFgvt&#10;Br7Sq4yNSBAOBSpoY+wLKUPVksWwcD1x8mrnLcYkfSO1xyHBrZF5lq2kxY7TQos9HVuqHuXTKpC3&#10;8jSsS+Mzd8nrb/N1vtbklPqYjYcNiEhj/A//tc9awWqZf8Lvm/QE5O4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4k0/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600</w:t>
                        </w:r>
                      </w:p>
                    </w:txbxContent>
                  </v:textbox>
                </v:rect>
                <v:rect id="Rectangle 1585" o:spid="_x0000_s1484" style="position:absolute;left:11830;top:68414;width:2838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x208MA&#10;AADdAAAADwAAAGRycy9kb3ducmV2LnhtbESPzYoCMRCE7wu+Q2jB25pxDq7MGkUEwRUvjvsAzaTn&#10;B5POkERn9u2NIOyxqKqvqPV2tEY8yIfOsYLFPANBXDndcaPg93r4XIEIEVmjcUwK/ijAdjP5WGOh&#10;3cAXepSxEQnCoUAFbYx9IWWoWrIY5q4nTl7tvMWYpG+k9jgkuDUyz7KltNhxWmixp31L1a28WwXy&#10;Wh6GVWl85k55fTY/x0tNTqnZdNx9g4g0xv/wu33UCpaL/Ateb9ITk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nx20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200</w:t>
                        </w:r>
                      </w:p>
                    </w:txbxContent>
                  </v:textbox>
                </v:rect>
                <v:rect id="Rectangle 1586" o:spid="_x0000_s1485" style="position:absolute;left:16268;top:68414;width:2839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Piob4A&#10;AADdAAAADwAAAGRycy9kb3ducmV2LnhtbERPy4rCMBTdC/5DuII7Te1CpBpFBEEHN9b5gEtz+8Dk&#10;piTRdv7eLIRZHs57dxitEW/yoXOsYLXMQBBXTnfcKPh9nBcbECEiazSOScEfBTjsp5MdFtoNfKd3&#10;GRuRQjgUqKCNsS+kDFVLFsPS9cSJq523GBP0jdQehxRujcyzbC0tdpwaWuzp1FL1LF9WgXyU52FT&#10;Gp+5n7y+mevlXpNTaj4bj1sQkcb4L/66L1rBepWnuelNegJy/w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vj4qG+AAAA3Q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800</w:t>
                        </w:r>
                      </w:p>
                    </w:txbxContent>
                  </v:textbox>
                </v:rect>
                <v:rect id="Rectangle 1587" o:spid="_x0000_s1486" style="position:absolute;left:20707;top:68414;width:2838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9HOsMA&#10;AADdAAAADwAAAGRycy9kb3ducmV2LnhtbESPzYoCMRCE7wu+Q2jB25pxDuLOGkUEwRUvjvsAzaTn&#10;B5POkERn9u2NIOyxqKqvqPV2tEY8yIfOsYLFPANBXDndcaPg93r4XIEIEVmjcUwK/ijAdjP5WGOh&#10;3cAXepSxEQnCoUAFbYx9IWWoWrIY5q4nTl7tvMWYpG+k9jgkuDUyz7KltNhxWmixp31L1a28WwXy&#10;Wh6GVWl85k55fTY/x0tNTqnZdNx9g4g0xv/wu33UCpaL/Ateb9ITk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K9HO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400</w:t>
                        </w:r>
                      </w:p>
                    </w:txbxContent>
                  </v:textbox>
                </v:rect>
                <v:rect id="Rectangle 1588" o:spid="_x0000_s1487" style="position:absolute;left:25146;top:68414;width:2838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x4er4A&#10;AADdAAAADwAAAGRycy9kb3ducmV2LnhtbERPy4rCMBTdD/gP4QruxlQHRKpRRBB0cGP1Ay7N7QOT&#10;m5JEW//eLASXh/NebwdrxJN8aB0rmE0zEMSl0y3XCm7Xw+8SRIjIGo1jUvCiANvN6GeNuXY9X+hZ&#10;xFqkEA45Kmhi7HIpQ9mQxTB1HXHiKuctxgR9LbXHPoVbI+dZtpAWW04NDXa0b6i8Fw+rQF6LQ78s&#10;jM/c/7w6m9PxUpFTajIedisQkYb4FX/cR61gMftL+9Ob9ATk5g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BMeHq+AAAA3Q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000</w:t>
                        </w:r>
                      </w:p>
                    </w:txbxContent>
                  </v:textbox>
                </v:rect>
                <v:rect id="Rectangle 1589" o:spid="_x0000_s1488" style="position:absolute;left:29584;top:68414;width:2839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Dd4cIA&#10;AADdAAAADwAAAGRycy9kb3ducmV2LnhtbESP3YrCMBSE7wXfIRzBO02rIFKNsgiCu3hj9QEOzekP&#10;m5yUJNru22+Ehb0cZuYbZn8crREv8qFzrCBfZiCIK6c7bhQ87ufFFkSIyBqNY1LwQwGOh+lkj4V2&#10;A9/oVcZGJAiHAhW0MfaFlKFqyWJYup44ebXzFmOSvpHa45Dg1shVlm2kxY7TQos9nVqqvsunVSDv&#10;5XnYlsZn7mtVX83n5VaTU2o+Gz92ICKN8T/8175oBZt8ncP7TXoC8vA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AN3h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800</w:t>
                        </w:r>
                      </w:p>
                    </w:txbxContent>
                  </v:textbox>
                </v:rect>
                <v:rect id="Rectangle 1590" o:spid="_x0000_s1489" style="position:absolute;left:34023;top:68414;width:2838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JDlsIA&#10;AADdAAAADwAAAGRycy9kb3ducmV2LnhtbESP3YrCMBSE7wXfIRxh7zS1CyLVKCIIruyN1Qc4NKc/&#10;mJyUJNru25uFhb0cZuYbZrsfrREv8qFzrGC5yEAQV0533Ci4307zNYgQkTUax6TghwLsd9PJFgvt&#10;Br7Sq4yNSBAOBSpoY+wLKUPVksWwcD1x8mrnLcYkfSO1xyHBrZF5lq2kxY7TQos9HVuqHuXTKpC3&#10;8jSsS+Mzd8nrb/N1vtbklPqYjYcNiEhj/A//tc9awWr5mcPvm/QE5O4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0kOW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600</w:t>
                        </w:r>
                      </w:p>
                    </w:txbxContent>
                  </v:textbox>
                </v:rect>
                <v:rect id="Rectangle 1591" o:spid="_x0000_s1490" style="position:absolute;left:38461;top:68414;width:2839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7mDcIA&#10;AADdAAAADwAAAGRycy9kb3ducmV2LnhtbESPzYoCMRCE74LvEFrYm2ZUEBmNIoLgLl4cfYBm0vOD&#10;SWdIss749kZY2GNRVV9R2/1gjXiSD61jBfNZBoK4dLrlWsH9dpquQYSIrNE4JgUvCrDfjUdbzLXr&#10;+UrPItYiQTjkqKCJsculDGVDFsPMdcTJq5y3GJP0tdQe+wS3Ri6ybCUttpwWGuzo2FD5KH6tAnkr&#10;Tv26MD5zP4vqYr7P14qcUl+T4bABEWmI/+G/9lkrWM2XS/i8SU9A7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nuYN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400</w:t>
                        </w:r>
                      </w:p>
                    </w:txbxContent>
                  </v:textbox>
                </v:rect>
                <v:rect id="Rectangle 1592" o:spid="_x0000_s1491" style="position:absolute;left:42900;top:68414;width:2839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d+ecMA&#10;AADdAAAADwAAAGRycy9kb3ducmV2LnhtbESPzYoCMRCE7wu+Q2jB25pRF5HRKCIIKntx9AGaSc8P&#10;Jp0hyTqzb2+EhT0WVfUVtdkN1ogn+dA6VjCbZiCIS6dbrhXcb8fPFYgQkTUax6TglwLstqOPDeba&#10;9XylZxFrkSAcclTQxNjlUoayIYth6jri5FXOW4xJ+lpqj32CWyPnWbaUFltOCw12dGiofBQ/VoG8&#10;Fcd+VRifucu8+jbn07Uip9RkPOzXICIN8T/81z5pBcvZ4gveb9ITkN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3d+e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200</w:t>
                        </w:r>
                      </w:p>
                    </w:txbxContent>
                  </v:textbox>
                </v:rect>
                <v:rect id="Rectangle 1593" o:spid="_x0000_s1492" style="position:absolute;left:47390;top:68414;width:2838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vb4sMA&#10;AADdAAAADwAAAGRycy9kb3ducmV2LnhtbESPzYoCMRCE7wu+Q2jB25pRWZHRKCIIKntx9AGaSc8P&#10;Jp0hyTqzb2+EhT0WVfUVtdkN1ogn+dA6VjCbZiCIS6dbrhXcb8fPFYgQkTUax6TglwLstqOPDeba&#10;9XylZxFrkSAcclTQxNjlUoayIYth6jri5FXOW4xJ+lpqj32CWyPnWbaUFltOCw12dGiofBQ/VoG8&#10;Fcd+VRifucu8+jbn07Uip9RkPOzXICIN8T/81z5pBcvZ4gveb9ITkN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Dvb4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00</w:t>
                        </w:r>
                      </w:p>
                    </w:txbxContent>
                  </v:textbox>
                </v:rect>
                <v:rect id="Rectangle 1594" o:spid="_x0000_s1493" style="position:absolute;left:51993;top:68414;width:2128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lFlcIA&#10;AADdAAAADwAAAGRycy9kb3ducmV2LnhtbESP3YrCMBSE7wXfIRzBO01VKFKNsgiCu3hj9QEOzekP&#10;m5yUJNru22+Ehb0cZuYbZn8crREv8qFzrGC1zEAQV0533Ch43M+LLYgQkTUax6TghwIcD9PJHgvt&#10;Br7Rq4yNSBAOBSpoY+wLKUPVksWwdD1x8mrnLcYkfSO1xyHBrZHrLMulxY7TQos9nVqqvsunVSDv&#10;5XnYlsZn7mtdX83n5VaTU2o+Gz92ICKN8T/8175oBflqk8P7TXoC8vA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6UWV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800</w:t>
                        </w:r>
                      </w:p>
                    </w:txbxContent>
                  </v:textbox>
                </v:rect>
                <v:rect id="Rectangle 1595" o:spid="_x0000_s1494" style="position:absolute;left:55092;top:68414;width:3181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XgDsMA&#10;AADdAAAADwAAAGRycy9kb3ducmV2LnhtbESPzYoCMRCE7wu+Q2jB25pRwZXRKCIIKntx9AGaSc8P&#10;Jp0hyTqzb2+EhT0WVfUVtdkN1ogn+dA6VjCbZiCIS6dbrhXcb8fPFYgQkTUax6TglwLstqOPDeba&#10;9XylZxFrkSAcclTQxNjlUoayIYth6jri5FXOW4xJ+lpqj32CWyPnWbaUFltOCw12dGiofBQ/VoG8&#10;Fcd+VRifucu8+jbn07Uip9RkPOzXICIN8T/81z5pBcvZ4gveb9ITkN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6XgD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650,0</w:t>
                        </w:r>
                      </w:p>
                    </w:txbxContent>
                  </v:textbox>
                </v:rect>
                <v:rect id="Rectangle 1596" o:spid="_x0000_s1495" style="position:absolute;left:2190;top:66090;width:176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p0fL4A&#10;AADdAAAADwAAAGRycy9kb3ducmV2LnhtbERPy4rCMBTdD/gP4QruxlQHRKpRRBB0cGP1Ay7N7QOT&#10;m5JEW//eLASXh/NebwdrxJN8aB0rmE0zEMSl0y3XCm7Xw+8SRIjIGo1jUvCiANvN6GeNuXY9X+hZ&#10;xFqkEA45Kmhi7HIpQ9mQxTB1HXHiKuctxgR9LbXHPoVbI+dZtpAWW04NDXa0b6i8Fw+rQF6LQ78s&#10;jM/c/7w6m9PxUpFTajIedisQkYb4FX/cR61gMftLc9Ob9ATk5g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46dHy+AAAA3Q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0,0</w:t>
                        </w:r>
                      </w:p>
                    </w:txbxContent>
                  </v:textbox>
                </v:rect>
                <v:rect id="Rectangle 1597" o:spid="_x0000_s1496" style="position:absolute;left:2698;top:62839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bR58MA&#10;AADdAAAADwAAAGRycy9kb3ducmV2LnhtbESPzYoCMRCE7wu+Q2jB25pRQXQ0yiII7uLF0QdoJj0/&#10;bNIZkujMvv1GEDwWVfUVtd0P1ogH+dA6VjCbZiCIS6dbrhXcrsfPFYgQkTUax6TgjwLsd6OPLeba&#10;9XyhRxFrkSAcclTQxNjlUoayIYth6jri5FXOW4xJ+lpqj32CWyPnWbaUFltOCw12dGio/C3uVoG8&#10;Fsd+VRifuZ95dTbfp0tFTqnJePjagIg0xHf41T5pBcvZYg3PN+kJyN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XbR5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rect id="Rectangle 1598" o:spid="_x0000_s1497" style="position:absolute;left:2362;top:59480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oLB74A&#10;AADdAAAADwAAAGRycy9kb3ducmV2LnhtbERPy4rCMBTdD/gP4QruxlQZRKpRRBB0cGP1Ay7N7QOT&#10;m5JEW//eLASXh/NebwdrxJN8aB0rmE0zEMSl0y3XCm7Xw+8SRIjIGo1jUvCiANvN6GeNuXY9X+hZ&#10;xFqkEA45Kmhi7HIpQ9mQxTB1HXHiKuctxgR9LbXHPoVbI+dZtpAWW04NDXa0b6i8Fw+rQF6LQ78s&#10;jM/c/7w6m9PxUpFTajIedisQkYb4FX/cR61gMftL+9Ob9ATk5g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hKCwe+AAAA3Q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rect id="Rectangle 1599" o:spid="_x0000_s1498" style="position:absolute;left:2362;top:56235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aunMIA&#10;AADdAAAADwAAAGRycy9kb3ducmV2LnhtbESP3YrCMBSE7wXfIRzBO00rIlKNsgiCu3hj9QEOzekP&#10;m5yUJNru22+Ehb0cZuYbZn8crREv8qFzrCBfZiCIK6c7bhQ87ufFFkSIyBqNY1LwQwGOh+lkj4V2&#10;A9/oVcZGJAiHAhW0MfaFlKFqyWJYup44ebXzFmOSvpHa45Dg1shVlm2kxY7TQos9nVqqvsunVSDv&#10;5XnYlsZn7mtVX83n5VaTU2o+Gz92ICKN8T/8175oBZt8ncP7TXoC8vA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Bq6c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5</w:t>
                        </w:r>
                      </w:p>
                    </w:txbxContent>
                  </v:textbox>
                </v:rect>
                <v:rect id="Rectangle 1600" o:spid="_x0000_s1499" style="position:absolute;left:2362;top:52870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Qw68IA&#10;AADdAAAADwAAAGRycy9kb3ducmV2LnhtbESP3YrCMBSE7wXfIRxh7zS1LCLVKCIIruyN1Qc4NKc/&#10;mJyUJNru25uFhb0cZuYbZrsfrREv8qFzrGC5yEAQV0533Ci4307zNYgQkTUax6TghwLsd9PJFgvt&#10;Br7Sq4yNSBAOBSpoY+wLKUPVksWwcD1x8mrnLcYkfSO1xyHBrZF5lq2kxY7TQos9HVuqHuXTKpC3&#10;8jSsS+Mzd8nrb/N1vtbklPqYjYcNiEhj/A//tc9awWr5mcPvm/QE5O4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1DDr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0</w:t>
                        </w:r>
                      </w:p>
                    </w:txbxContent>
                  </v:textbox>
                </v:rect>
                <v:rect id="Rectangle 1601" o:spid="_x0000_s1500" style="position:absolute;left:2362;top:49625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iVcMMA&#10;AADdAAAADwAAAGRycy9kb3ducmV2LnhtbESPzYoCMRCE7wu+Q2jB25pRF5HRKCIIKntx9AGaSc8P&#10;Jp0hyTqzb2+EhT0WVfUVtdkN1ogn+dA6VjCbZiCIS6dbrhXcb8fPFYgQkTUax6TglwLstqOPDeba&#10;9XylZxFrkSAcclTQxNjlUoayIYth6jri5FXOW4xJ+lpqj32CWyPnWbaUFltOCw12dGiofBQ/VoG8&#10;Fcd+VRifucu8+jbn07Uip9RkPOzXICIN8T/81z5pBcvZ1wLeb9ITkN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JiVc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5</w:t>
                        </w:r>
                      </w:p>
                    </w:txbxContent>
                  </v:textbox>
                </v:rect>
                <v:rect id="Rectangle 1602" o:spid="_x0000_s1501" style="position:absolute;left:2362;top:46374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ddZcIA&#10;AADcAAAADwAAAGRycy9kb3ducmV2LnhtbESPzYoCMRCE74LvEFrYm2YUdGXWKCIIKl4c9wGaSc8P&#10;Jp0hyTqzb78RhD0WVfUVtdkN1ogn+dA6VjCfZSCIS6dbrhV834/TNYgQkTUax6TglwLstuPRBnPt&#10;er7Rs4i1SBAOOSpoYuxyKUPZkMUwcx1x8irnLcYkfS21xz7BrZGLLFtJiy2nhQY7OjRUPoofq0De&#10;i2O/LozP3GVRXc35dKvIKfUxGfZfICIN8T/8bp+0guXnC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N11l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0</w:t>
                        </w:r>
                      </w:p>
                    </w:txbxContent>
                  </v:textbox>
                </v:rect>
                <v:rect id="Rectangle 1603" o:spid="_x0000_s1502" style="position:absolute;left:2362;top:43014;width:1422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v4/sIA&#10;AADcAAAADwAAAGRycy9kb3ducmV2LnhtbESPzYoCMRCE74LvEFrwphkFV5k1igiCLl4c9wGaSc8P&#10;Jp0hyTqzb28WhD0WVfUVtd0P1ogn+dA6VrCYZyCIS6dbrhV830+zDYgQkTUax6TglwLsd+PRFnPt&#10;er7Rs4i1SBAOOSpoYuxyKUPZkMUwdx1x8irnLcYkfS21xz7BrZHLLPuQFltOCw12dGyofBQ/VoG8&#10;F6d+Uxifua9ldTWX860ip9R0Mhw+QUQa4n/43T5rBav1G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e/j+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5</w:t>
                        </w:r>
                      </w:p>
                    </w:txbxContent>
                  </v:textbox>
                </v:rect>
                <v:rect id="Rectangle 1604" o:spid="_x0000_s1503" style="position:absolute;left:2362;top:39770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RsjL8A&#10;AADcAAAADwAAAGRycy9kb3ducmV2LnhtbERPy4rCMBTdC/MP4Q7MTtMRfFCNIgOCDm5s/YBLc/vA&#10;5KYk0da/nywGXB7Oe7sfrRFP8qFzrOB7loEgrpzuuFFwK4/TNYgQkTUax6TgRQH2u4/JFnPtBr7S&#10;s4iNSCEcclTQxtjnUoaqJYth5nrixNXOW4wJ+kZqj0MKt0bOs2wpLXacGlrs6ael6l48rAJZFsdh&#10;XRifud95fTHn07Ump9TX53jYgIg0xrf4333SChartDadSUdA7v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V5GyM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40</w:t>
                        </w:r>
                      </w:p>
                    </w:txbxContent>
                  </v:textbox>
                </v:rect>
                <v:rect id="Rectangle 1605" o:spid="_x0000_s1504" style="position:absolute;left:2362;top:36404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jJF8IA&#10;AADcAAAADwAAAGRycy9kb3ducmV2LnhtbESP3WoCMRSE7wu+QziCdzWrYNXVKFIQbPHG1Qc4bM7+&#10;YHKyJKm7ffumIHg5zMw3zHY/WCMe5EPrWMFsmoEgLp1uuVZwux7fVyBCRNZoHJOCXwqw343etphr&#10;1/OFHkWsRYJwyFFBE2OXSxnKhiyGqeuIk1c5bzEm6WupPfYJbo2cZ9mHtNhyWmiwo8+GynvxYxXI&#10;a3HsV4XxmfueV2fzdbpU5JSajIfDBkSkIb7Cz/ZJK1gs1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qMkX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45</w:t>
                        </w:r>
                      </w:p>
                    </w:txbxContent>
                  </v:textbox>
                </v:rect>
                <v:rect id="Rectangle 1606" o:spid="_x0000_s1505" style="position:absolute;left:2362;top:33159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cQrb4A&#10;AADcAAAADwAAAGRycy9kb3ducmV2LnhtbERPy4rCMBTdD/gP4QruxlTBoVSjiCA44sbqB1ya2wcm&#10;NyWJtvP3ZiHM8nDem91ojXiRD51jBYt5BoK4crrjRsH9dvzOQYSIrNE4JgV/FGC3nXxtsNBu4Cu9&#10;ytiIFMKhQAVtjH0hZahashjmridOXO28xZigb6T2OKRwa+Qyy36kxY5TQ4s9HVqqHuXTKpC38jjk&#10;pfGZOy/ri/k9XWtySs2m434NItIY/8Uf90krWOVpfjqTjoDcv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5HEK2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50</w:t>
                        </w:r>
                      </w:p>
                    </w:txbxContent>
                  </v:textbox>
                </v:rect>
                <v:rect id="Rectangle 1607" o:spid="_x0000_s1506" style="position:absolute;left:2362;top:29908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u1NsEA&#10;AADcAAAADwAAAGRycy9kb3ducmV2LnhtbESP3YrCMBSE7xd8h3AE79ZUwaVUo4gguLI3Vh/g0Jz+&#10;YHJSkqytb2+Ehb0cZuYbZrMbrREP8qFzrGAxz0AQV0533Ci4XY+fOYgQkTUax6TgSQF228nHBgvt&#10;Br7Qo4yNSBAOBSpoY+wLKUPVksUwdz1x8mrnLcYkfSO1xyHBrZHLLPuSFjtOCy32dGipupe/VoG8&#10;lschL43P3HlZ/5jv06Ump9RsOu7XICKN8T/81z5pBat8Ae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LtTb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55</w:t>
                        </w:r>
                      </w:p>
                    </w:txbxContent>
                  </v:textbox>
                </v:rect>
                <v:rect id="Rectangle 1608" o:spid="_x0000_s1507" style="position:absolute;left:2362;top:26549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krQcIA&#10;AADcAAAADwAAAGRycy9kb3ducmV2LnhtbESP3WoCMRSE7wu+QziCdzXbBcuyNUopCCreuPYBDpuz&#10;PzQ5WZLorm9vBKGXw8x8w6y3kzXiRj70jhV8LDMQxLXTPbcKfi+79wJEiMgajWNScKcA283sbY2l&#10;diOf6VbFViQIhxIVdDEOpZSh7shiWLqBOHmN8xZjkr6V2uOY4NbIPMs+pcWe00KHA/10VP9VV6tA&#10;XqrdWFTGZ+6YNydz2J8bckot5tP3F4hIU/wPv9p7rWBV5PA8k46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2StB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60</w:t>
                        </w:r>
                      </w:p>
                    </w:txbxContent>
                  </v:textbox>
                </v:rect>
                <v:rect id="Rectangle 1609" o:spid="_x0000_s1508" style="position:absolute;left:2362;top:23304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WO2sIA&#10;AADcAAAADwAAAGRycy9kb3ducmV2LnhtbESP3WoCMRSE74W+QzgF7zRbRVlWoxRBsMUbVx/gsDn7&#10;g8nJkkR3+/ZNoeDlMDPfMNv9aI14kg+dYwUf8wwEceV0x42C2/U4y0GEiKzROCYFPxRgv3ubbLHQ&#10;buALPcvYiAThUKCCNsa+kDJULVkMc9cTJ6923mJM0jdSexwS3Bq5yLK1tNhxWmixp0NL1b18WAXy&#10;Wh6HvDQ+c9+L+my+TpeanFLT9/FzAyLSGF/h//ZJK1jlS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lY7a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65</w:t>
                        </w:r>
                      </w:p>
                    </w:txbxContent>
                  </v:textbox>
                </v:rect>
                <v:rect id="Rectangle 1610" o:spid="_x0000_s1509" style="position:absolute;left:2362;top:19939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wWrsIA&#10;AADcAAAADwAAAGRycy9kb3ducmV2LnhtbESP3WoCMRSE74W+QzgF7zRbUVlWoxRBsMUbVx/gsDn7&#10;g8nJkkR3+/ZNoeDlMDPfMNv9aI14kg+dYwUf8wwEceV0x42C2/U4y0GEiKzROCYFPxRgv3ubbLHQ&#10;buALPcvYiAThUKCCNsa+kDJULVkMc9cTJ6923mJM0jdSexwS3Bq5yLK1tNhxWmixp0NL1b18WAXy&#10;Wh6HvDQ+c9+L+my+TpeanFLT9/FzAyLSGF/h//ZJK1jlS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fBau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70</w:t>
                        </w:r>
                      </w:p>
                    </w:txbxContent>
                  </v:textbox>
                </v:rect>
                <v:rect id="Rectangle 1611" o:spid="_x0000_s1510" style="position:absolute;left:2362;top:16694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CzNcEA&#10;AADcAAAADwAAAGRycy9kb3ducmV2LnhtbESP3YrCMBSE7xd8h3AE79ZUwaVUo4gguLI3Vh/g0Jz+&#10;YHJSkmi7b2+Ehb0cZuYbZrMbrRFP8qFzrGAxz0AQV0533Ci4XY+fOYgQkTUax6TglwLstpOPDRba&#10;DXyhZxkbkSAcClTQxtgXUoaqJYth7nri5NXOW4xJ+kZqj0OCWyOXWfYlLXacFlrs6dBSdS8fVoG8&#10;lschL43P3HlZ/5jv06Ump9RsOu7XICKN8T/81z5pBat8Be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4wszX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75</w:t>
                        </w:r>
                      </w:p>
                    </w:txbxContent>
                  </v:textbox>
                </v:rect>
                <v:rect id="Rectangle 1612" o:spid="_x0000_s1511" style="position:absolute;left:2362;top:13442;width:1422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ItQsEA&#10;AADcAAAADwAAAGRycy9kb3ducmV2LnhtbESP3YrCMBSE7xd8h3AE79ZUQSnVKMuCoMveWH2AQ3P6&#10;g8lJSaKtb79ZELwcZuYbZrsfrREP8qFzrGAxz0AQV0533Ci4Xg6fOYgQkTUax6TgSQH2u8nHFgvt&#10;Bj7To4yNSBAOBSpoY+wLKUPVksUwdz1x8mrnLcYkfSO1xyHBrZHLLFtLix2nhRZ7+m6pupV3q0Be&#10;ysOQl8Zn7mdZ/5rT8VyTU2o2Hb82ICKN8R1+tY9awSpfw/+Zd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7iLUL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80</w:t>
                        </w:r>
                      </w:p>
                    </w:txbxContent>
                  </v:textbox>
                </v:rect>
                <v:rect id="Rectangle 1613" o:spid="_x0000_s1512" style="position:absolute;left:2362;top:10083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6I2cIA&#10;AADcAAAADwAAAGRycy9kb3ducmV2LnhtbESP3WoCMRSE74W+QzgF7zRbQV1WoxRBsMUbVx/gsDn7&#10;g8nJkkR3+/ZNoeDlMDPfMNv9aI14kg+dYwUf8wwEceV0x42C2/U4y0GEiKzROCYFPxRgv3ubbLHQ&#10;buALPcvYiAThUKCCNsa+kDJULVkMc9cTJ6923mJM0jdSexwS3Bq5yLKVtNhxWmixp0NL1b18WAXy&#10;Wh6HvDQ+c9+L+my+TpeanFLT9/FzAyLSGF/h//ZJK1jma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rojZ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85</w:t>
                        </w:r>
                      </w:p>
                    </w:txbxContent>
                  </v:textbox>
                </v:rect>
                <v:rect id="Rectangle 1614" o:spid="_x0000_s1513" style="position:absolute;left:2362;top:6838;width:1422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Ecq74A&#10;AADcAAAADwAAAGRycy9kb3ducmV2LnhtbERPy4rCMBTdD/gP4QruxlTBoVSjiCA44sbqB1ya2wcm&#10;NyWJtvP3ZiHM8nDem91ojXiRD51jBYt5BoK4crrjRsH9dvzOQYSIrNE4JgV/FGC3nXxtsNBu4Cu9&#10;ytiIFMKhQAVtjH0hZahashjmridOXO28xZigb6T2OKRwa+Qyy36kxY5TQ4s9HVqqHuXTKpC38jjk&#10;pfGZOy/ri/k9XWtySs2m434NItIY/8Uf90krWOVpbTqTjoDcv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AxHKu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90</w:t>
                        </w:r>
                      </w:p>
                    </w:txbxContent>
                  </v:textbox>
                </v:rect>
                <v:rect id="Rectangle 1615" o:spid="_x0000_s1514" style="position:absolute;left:2362;top:3473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25MMIA&#10;AADcAAAADwAAAGRycy9kb3ducmV2LnhtbESP3WoCMRSE7wXfIRzBO80qtKyrUYog2OKNqw9w2Jz9&#10;ocnJkqTu9u1NQejlMDPfMLvDaI14kA+dYwWrZQaCuHK640bB/XZa5CBCRNZoHJOCXwpw2E8nOyy0&#10;G/hKjzI2IkE4FKigjbEvpAxVSxbD0vXEyaudtxiT9I3UHocEt0aus+xdWuw4LbTY07Gl6rv8sQrk&#10;rTwNeWl85r7W9cV8nq81OaXms/FjCyLSGP/Dr/ZZK3jLN/B3Jh0Bu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fbkw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95</w:t>
                        </w:r>
                      </w:p>
                    </w:txbxContent>
                  </v:textbox>
                </v:rect>
                <v:rect id="Rectangle 1616" o:spid="_x0000_s1515" style="position:absolute;left:1574;top:228;width:318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6GcL4A&#10;AADcAAAADwAAAGRycy9kb3ducmV2LnhtbERPy4rCMBTdC/5DuII7TUdQnI5RBkFQcWOdD7g0tw8m&#10;uSlJtPXvzUJweTjvzW6wRjzIh9axgq95BoK4dLrlWsHf7TBbgwgRWaNxTAqeFGC3HY82mGvX85Ue&#10;RaxFCuGQo4Imxi6XMpQNWQxz1xEnrnLeYkzQ11J77FO4NXKRZStpseXU0GBH+4bK/+JuFchbcejX&#10;hfGZOy+qizkdrxU5paaT4fcHRKQhfsRv91ErWH6n+elMOgJy+w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uehnC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0,0</w:t>
                        </w:r>
                      </w:p>
                    </w:txbxContent>
                  </v:textbox>
                </v:rect>
                <v:rect id="Rectangle 1617" o:spid="_x0000_s1516" style="position:absolute;left:29019;top:70154;width:284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Ij68IA&#10;AADcAAAADwAAAGRycy9kb3ducmV2LnhtbESPzYoCMRCE74LvEFrwphkFF3c0igiCLl4c9wGaSc8P&#10;Jp0hyTqzb28WhD0WVfUVtd0P1ogn+dA6VrCYZyCIS6dbrhV830+zNYgQkTUax6TglwLsd+PRFnPt&#10;er7Rs4i1SBAOOSpoYuxyKUPZkMUwdx1x8irnLcYkfS21xz7BrZHLLPuQFltOCw12dGyofBQ/VoG8&#10;F6d+XRifua9ldTWX860ip9R0Mhw2ICIN8T/8bp+1gtXnA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0iPr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cm-1</w:t>
                        </w:r>
                      </w:p>
                    </w:txbxContent>
                  </v:textbox>
                </v:rect>
                <v:rect id="Rectangle 1618" o:spid="_x0000_s1517" style="position:absolute;left:787;top:34556;width:168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C9nMIA&#10;AADcAAAADwAAAGRycy9kb3ducmV2LnhtbESP3WoCMRSE7wu+QziCdzXrgkVXo4ggaOmNqw9w2Jz9&#10;weRkSVJ3+/amUOjlMDPfMNv9aI14kg+dYwWLeQaCuHK640bB/XZ6X4EIEVmjcUwKfijAfjd522Kh&#10;3cBXepaxEQnCoUAFbYx9IWWoWrIY5q4nTl7tvMWYpG+k9jgkuDUyz7IPabHjtNBiT8eWqkf5bRXI&#10;W3kaVqXxmfvM6y9zOV9rckrNpuNhAyLSGP/Df+2zVrBc5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AL2c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 xml:space="preserve">%T </w:t>
                        </w:r>
                      </w:p>
                    </w:txbxContent>
                  </v:textbox>
                </v:rect>
                <v:shape id="Freeform 1619" o:spid="_x0000_s1518" style="position:absolute;left:3765;top:1854;width:52197;height:58674;visibility:visible;mso-wrap-style:square;v-text-anchor:top" coordsize="8220,9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ir9MgA&#10;AADcAAAADwAAAGRycy9kb3ducmV2LnhtbESPW2vCQBSE34X+h+UIfdONt6Kpq0hrUXxo4wWhb6fZ&#10;0yQ0ezZktxr7611B6OMwM98w03ljSnGi2hWWFfS6EQji1OqCMwWH/VtnDMJ5ZI2lZVJwIQfz2UNr&#10;irG2Z97SaeczESDsYlSQe1/FUro0J4Ouayvi4H3b2qAPss6krvEc4KaU/Sh6kgYLDgs5VvSSU/qz&#10;+zUKvv4+k6FxKz10x9fNh1wm6fo9Ueqx3SyeQXhq/H/43l5rBaPJAG5nwhGQsy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m6Kv0yAAAANwAAAAPAAAAAAAAAAAAAAAAAJgCAABk&#10;cnMvZG93bnJldi54bWxQSwUGAAAAAAQABAD1AAAAjQMAAAAA&#10;" path="m,384l9,311r9,-55l26,219r9,37l44,347r9,91l62,493r9,37l79,566r9,-18l97,530r9,18l115,585r9,73l133,731r8,36l141,749r9,-201l159,365r9,-73l177,311r9,73l194,585r9,127l212,749r9,55l230,1005r9,273l248,1516r8,328l265,2045r9,19l274,2045r9,-182l292,1753r9,-201l309,1370r9,-73l327,1333r,-18l336,1078r9,-329l354,530r9,-110l371,365r,19l380,603r9,402l398,1461r9,365l416,2009r9,128l433,2228r9,-37l451,2045r9,19l469,2064r9,-146l486,1735r9,-73l504,1534r9,-183l522,1187r9,-109l531,1059r9,55l548,1260r9,18l566,1151r9,-110l584,913r9,73l601,1260r9,292l619,1790r9,219l637,1954r9,-183l655,1552r8,-182l672,1169r9,-164l690,913r9,-73l708,639r8,-182l725,384r9,109l743,785r9,293l761,1224r9,18l770,1260r8,-36l787,1023r9,-183l805,658r9,-19l823,548r9,-91l840,347r9,55l858,438r9,110l876,712r9,238l893,1096r9,91l911,1114r9,-128l929,822r9,-219l947,420r,-18l955,420r9,73l973,585r9,182l991,950r9,73l1008,1078r9,36l1017,1096r9,-37l1035,1041r,18l1044,1187r9,91l1062,1406r8,55l1079,1516r9,91l1097,1790r9,109l1115,1972r8,37l1132,1936r9,-201l1150,1589r9,-55l1168,1498r9,18l1185,1589r9,146l1203,1863r9,182l1221,2173r9,110l1239,2447r8,73l1256,2538r9,92l1274,2739r9,37l1292,2922r8,201l1309,3251r9,146l1327,3579r9,92l1345,3744r9,91l1362,3871r,-18l1371,3762r9,-110l1389,3543r9,-110l1407,3397r8,-19l1424,3342r9,-37l1442,3214r9,-91l1460,3013r9,-73l1477,2831r9,-73l1495,2666r9,-36l1513,2575r9,-55l1530,2392r9,-146l1548,2191r,37l1557,2319r9,128l1575,2520r9,55l1592,2520r9,-164l1610,2246r9,l1628,2283r9,18l1646,2374r8,55l1663,2502r9,36l1681,2630r9,-19l1699,2484r8,-165l1716,2191r9,-91l1734,2045r,-18l1743,2045r9,19l1752,2082r9,-18l1769,1991r9,-92l1787,1881r9,-18l1805,1826r9,l1822,1863r9,-37l1840,1771r9,l1858,1735r9,-37l1876,1680r8,-36l1893,1589r9,-55l1911,1498r9,-37l1929,1461r8,18l1937,1461r9,18l1955,1498r9,-37l1973,1388r9,-110l1991,1151r8,-165l2008,913r9,-55l2026,858r9,-18l2044,840r9,-36l2061,804r9,-19l2079,767r9,l2097,822r9,36l2114,877r9,36l2132,913r9,-55l2150,767r9,-109l2168,585r8,-37l2185,566r9,92l2203,767r9,91l2221,950r8,36l2238,950r9,-110l2256,712r9,-127l2274,438r9,-36l2291,475r9,128l2309,712r9,73l2327,785r9,-54l2345,676r8,l2362,712r9,55l2380,840r9,-18l2398,767r8,-36l2415,767r9,73l2433,931r9,92l2451,1132r9,73l2468,1242r9,18l2486,1297r9,91l2504,1498r9,54l2521,1589r9,36l2530,1644r9,-37l2548,1461r9,-128l2566,1260r9,-109l2583,986r9,-36l2592,986r9,165l2610,1315r9,91l2628,1534r8,37l2636,1552r9,-164l2654,1242r9,-73l2672,1096r9,-55l2690,1023r8,-55l2707,840r9,-55l2725,840r9,110l2743,1005r9,73l2760,1096r9,18l2769,1096r9,-18l2787,1114r9,55l2805,1205r,-18l2813,1096r9,-165l2831,731r9,-220l2849,347r9,-128l2867,110r8,-55l2884,73r9,18l2902,110r9,182l2920,676r8,347l2937,1242r9,183l2955,1479r9,-73l2973,1351r9,l2982,1370r8,-19l2999,1224r9,-146l3017,1041r,18l3026,1169r9,219l3043,1625r9,201l3061,1972r9,146l3079,2283r9,255l3097,2776r8,55l3114,2867r,18l3123,2867r9,-164l3141,2520r,-18l3150,2538r9,37l3167,2593r9,73l3185,2849r9,36l3194,2922r9,-37l3212,2703r8,-256l3229,2228r9,-146l3247,2009r,36l3256,2137r9,109l3274,2283r8,-92l3291,1991r9,-274l3309,1406r9,-365l3327,785r8,-73l3344,785r9,201l3362,1114r9,18l3380,1187r9,55l3397,1278r9,183l3415,1680r9,146l3433,1863r9,36l3450,1954r9,256l3468,2484r9,219l3486,2794r9,-36l3504,2557r8,-146l3521,2338r9,-37l3539,2338r9,54l3557,2447r9,91l3574,2575r9,36l3592,2630r9,18l3610,2575r9,-91l3627,2301r9,-128l3645,2027r9,-91l3663,1844r9,-54l3681,1680r8,-91l3698,1479r9,-54l3716,1333r9,-55l3734,1187r8,-128l3751,950r9,-183l3769,658r9,-147l3787,457r9,-37l3804,438r9,110l3822,621r9,146l3840,858r9,165l3857,1114r9,146l3875,1333r9,37l3893,1333r9,-73l3911,1114r8,-128l3928,804r9,-146l3946,438r9,-127l3964,165r9,-74l3981,18,3990,r,18l3999,55r9,36l4017,165r9,73l4034,311r9,36l4052,365r9,l4070,384r9,l4088,384r8,l4105,365r9,-18l4123,347r9,18l4132,347r9,l4149,347r9,l4167,311r9,-19l4185,311r9,18l4203,347r8,-36l4220,274r9,-73l4238,128r9,-55l4256,55r8,18l4273,73r9,l4291,55r,18l4300,110r9,91l4318,402r8,164l4335,785r9,110l4353,1023r9,18l4371,1041r9,18l4388,1059r9,-36l4406,986r9,-36l4424,895r9,-91l4441,785r,-18l4450,804r9,36l4468,913r9,55l4486,1096r9,73l4503,1260r9,73l4521,1425r9,109l4539,1571r9,36l4556,1607r9,-36l4574,1498r9,-183l4592,1169r9,-256l4610,749r8,-201l4627,438r9,-36l4645,438r9,110l4663,676r9,292l4680,1425r9,383l4698,2484r9,511l4716,3762r9,456l4733,4821r9,310l4751,5478r9,146l4769,5789r9,36l4787,5734r8,-164l4804,5223r9,-274l4822,4492r9,-310l4840,3780r8,-329l4857,3251r9,-220l4875,2958r9,-54l4893,2940r9,73l4910,3068r9,18l4928,3050r9,-146l4946,2758r9,-274l4963,2264r9,-365l4981,1625r9,-365l4999,913r9,-182l5017,530r8,-73l5034,402r9,l5052,438r9,l5070,475r9,18l5087,511r9,37l5105,603r9,55l5123,767r9,91l5140,1078r9,182l5158,1607r9,438l5176,2411r9,602l5194,3470r8,748l5211,4748r9,803l5229,6026r9,658l5247,7049r8,438l5264,7706r9,238l5282,8053r9,55l5300,8053r9,-146l5317,7670r9,-183l5335,7213r9,-146l5353,6957r9,-36l5370,6994r9,110l5388,7341r9,164l5406,7761r9,183l5424,8181r8,109l5441,8400r9,18l5459,8345r9,-182l5477,8017r9,-256l5494,7578r9,-274l5512,7158r9,-128l5530,7012r9,92l5547,7213r9,201l5565,7524r9,109l5583,7670r9,-37l5601,7560r8,-183l5618,7250r9,-220l5636,6848r9,-91l5654,6665r8,l5671,6665r9,19l5689,6647r9,-55l5707,6464r9,-109l5724,6264r9,-19l5742,6355r9,128l5760,6757r9,200l5777,7250r9,237l5795,7597r9,91l5813,7670r9,-128l5831,7359r8,-365l5848,6720r9,-475l5866,5898r9,-511l5884,5040r9,-493l5901,4237r9,-402l5919,3616r9,-256l5937,3232r9,-146l5954,2977r9,-92l5972,2739r9,-128l5990,2411r9,-165l6008,1972r8,-201l6025,1425r9,-238l6043,840r9,-146l6052,676r9,55l6069,950r9,657l6087,2210r9,1059l6105,4346r9,658l6123,5844r8,493l6140,6939r9,311l6158,7578r9,128l6176,7816r8,36l6193,7870r9,19l6211,7944r9,54l6229,8108r9,91l6246,8327r9,110l6264,8510r9,54l6282,8564r9,-36l6300,8491r8,-109l6317,8327r9,-91l6335,8199r9,18l6353,8290r8,165l6370,8601r9,219l6388,8966r9,146l6406,9185r9,37l6423,9204r9,-74l6441,8948r9,-183l6459,8455r9,-238l6476,7870r9,-237l6494,7323r9,-201l6512,6903r9,-92l6530,6775r,18l6538,6848r9,219l6556,7268r9,310l6574,7870r9,165l6591,8217r9,73l6609,8309r9,-19l6627,8199r9,-109l6645,7889r8,-165l6662,7469r9,-146l6680,7140r9,-55l6698,7122r9,109l6715,7487r9,183l6733,7980r9,256l6751,8364r9,109l6768,8528r9,18l6777,8528r9,-37l6795,8327r9,-183l6813,7779r9,-292l6830,7085r9,-219l6848,6611r9,-147l6866,6318r9,-91l6883,6063r9,-201l6901,5716r9,-238l6919,5241r9,-402l6937,4565r8,-420l6954,3871r9,-310l6972,3451r9,73l6990,3744r8,584l7007,4857r9,877l7025,6300r9,694l7043,7560r9,274l7060,8163r9,127l7078,8345r,-18l7087,8236r9,-347l7105,7615r9,-457l7122,6884r9,-401l7140,6245r9,-328l7158,5679r9,-347l7175,5131r9,-237l7193,4766r9,-182l7211,4474r9,-37l7220,4419r9,18l7237,4474r9,110l7255,4693r9,146l7273,4949r9,146l7290,5168r9,-55l7308,4967r9,-365l7326,4310r9,-475l7344,3561r8,-292l7361,2958r9,-274l7379,2246r9,-292l7397,1516r9,-274l7414,913r9,-128l7432,749r,18l7441,913r9,548l7459,2045r8,1096l7476,3944r9,1169l7494,5825r9,877l7512,7158r9,457l7529,7852r9,18l7547,7761r9,-183l7565,7213r9,-329l7582,6337r9,-366l7600,5442r9,-292l7618,4784r9,-182l7636,4328r8,-201l7653,3762r9,-256l7671,3123r9,-238l7689,2758r8,-165l7706,2484r9,-201l7724,2137r9,-183l7742,1899r9,-36l7759,1826r9,-182l7777,1461r9,-365l7795,858r9,-237l7813,585r8,182l7830,1205r9,402l7848,2338r9,547l7866,3744r8,547l7883,5040r9,420l7901,5898r9,146l7910,6063r9,-55l7928,5844r8,-384l7945,5150r9,-420l7963,4529r9,-146l7972,4364r9,37l7989,4730r9,748l8007,6117r9,1041l8025,7816r9,803l8043,8930r8,237l8060,9222r,18l8069,9222r9,-55l8087,8930r9,-293l8104,8071r9,-456l8122,6866r9,-493l8140,5789r9,-438l8158,5113r8,-347l8175,4474r9,-548l8193,3451r9,-894l8211,1863r9,-1479e" filled="f" strokecolor="#f60" strokeweight="1.95pt">
                  <v:path arrowok="t" o:connecttype="custom" o:connectlocs="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" o:connectangles="0,0,0,0,0,0,0,0,0,0,0,0,0,0,0,0,0,0,0,0,0,0,0,0,0,0,0,0,0,0,0,0,0,0,0,0,0,0,0,0,0,0,0,0,0,0,0,0,0,0,0,0,0,0,0,0,0,0,0,0,0"/>
                </v:shape>
                <v:rect id="Rectangle 1620" o:spid="_x0000_s1519" style="position:absolute;left:11461;top:28867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WAc8IA&#10;AADcAAAADwAAAGRycy9kb3ducmV2LnhtbESP3WoCMRSE7wu+QziCdzWrWNHVKFIQbPHG1Qc4bM7+&#10;YHKyJKm7ffumIHg5zMw3zHY/WCMe5EPrWMFsmoEgLp1uuVZwux7fVyBCRNZoHJOCXwqw343etphr&#10;1/OFHkWsRYJwyFFBE2OXSxnKhiyGqeuIk1c5bzEm6WupPfYJbo2cZ9lSWmw5LTTY0WdD5b34sQrk&#10;tTj2q8L4zH3Pq7P5Ol0qckpNxsNhAyLSEF/hZ/ukFXysF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pYBz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225,0</w:t>
                        </w:r>
                      </w:p>
                    </w:txbxContent>
                  </v:textbox>
                </v:rect>
                <v:line id="Line 1621" o:spid="_x0000_s1520" style="position:absolute;flip:y;visibility:visible;mso-wrap-style:square" from="12363,26435" to="12369,28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U9W8QAAADcAAAADwAAAGRycy9kb3ducmV2LnhtbESPQWvCQBSE7wX/w/IKvdVNA0pMXaUo&#10;Fg9ejEKvj+wzG5p9G7MbE/+9KxR6HGbmG2a5Hm0jbtT52rGCj2kCgrh0uuZKwfm0e89A+ICssXFM&#10;Cu7kYb2avCwx127gI92KUIkIYZ+jAhNCm0vpS0MW/dS1xNG7uM5iiLKrpO5wiHDbyDRJ5tJizXHB&#10;YEsbQ+Vv0VsFw09apOb7YjO/GbftNemPh6xX6u11/PoEEWgM/+G/9l4rmC1m8DwTj4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xT1bxAAAANwAAAAPAAAAAAAAAAAA&#10;AAAAAKECAABkcnMvZG93bnJldi54bWxQSwUGAAAAAAQABAD5AAAAkgMAAAAA&#10;" strokecolor="red" strokeweight=".45pt"/>
                <v:rect id="Rectangle 1622" o:spid="_x0000_s1521" style="position:absolute;left:18935;top:14255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u7n8IA&#10;AADcAAAADwAAAGRycy9kb3ducmV2LnhtbESPzYoCMRCE74LvEFrwphkFxR2NIoKgy14c9wGaSc8P&#10;Jp0hic749puFhT0WVfUVtTsM1ogX+dA6VrCYZyCIS6dbrhV838+zDYgQkTUax6TgTQEO+/Foh7l2&#10;Pd/oVcRaJAiHHBU0MXa5lKFsyGKYu444eZXzFmOSvpbaY5/g1shllq2lxZbTQoMdnRoqH8XTKpD3&#10;4txvCuMz97msvsz1cqvIKTWdDMctiEhD/A//tS9awepjD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O7uf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552,0</w:t>
                        </w:r>
                      </w:p>
                    </w:txbxContent>
                  </v:textbox>
                </v:rect>
                <v:line id="Line 1623" o:spid="_x0000_s1522" style="position:absolute;flip:y;visibility:visible;mso-wrap-style:square" from="19831,12293" to="19837,14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SSxcEAAADcAAAADwAAAGRycy9kb3ducmV2LnhtbERPz2vCMBS+C/4P4QneNLUw6TqjiGNj&#10;By/Wwa6P5tkUm5fapLb+98tB8Pjx/d7sRtuIO3W+dqxgtUxAEJdO11wp+D1/LTIQPiBrbByTggd5&#10;2G2nkw3m2g18onsRKhFD2OeowITQ5lL60pBFv3QtceQurrMYIuwqqTscYrhtZJoka2mx5thgsKWD&#10;ofJa9FbB8JcWqfm+2Mwfxs/2lvSnY9YrNZ+N+w8QgcbwEj/dP1rB23tcG8/EIyC3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xJLFwQAAANwAAAAPAAAAAAAAAAAAAAAA&#10;AKECAABkcnMvZG93bnJldi54bWxQSwUGAAAAAAQABAD5AAAAjwMAAAAA&#10;" strokecolor="red" strokeweight=".45pt"/>
                <v:rect id="Rectangle 1624" o:spid="_x0000_s1523" style="position:absolute;left:21577;top:14255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Qv7cIA&#10;AADcAAAADwAAAGRycy9kb3ducmV2LnhtbESPzYoCMRCE74LvEFrwphkFF501igiCLl4c9wGaSc8P&#10;Jp0hyTqzb28WhD0WVfUVtd0P1ogn+dA6VrCYZyCIS6dbrhV830+zNYgQkTUax6TglwLsd+PRFnPt&#10;er7Rs4i1SBAOOSpoYuxyKUPZkMUwdx1x8irnLcYkfS21xz7BrZHLLPuQFltOCw12dGyofBQ/VoG8&#10;F6d+XRifua9ldTWX860ip9R0Mhw+QUQa4n/43T5rBavNB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pC/t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311,9</w:t>
                        </w:r>
                      </w:p>
                    </w:txbxContent>
                  </v:textbox>
                </v:rect>
                <v:line id="Line 1625" o:spid="_x0000_s1524" style="position:absolute;flip:y;visibility:visible;mso-wrap-style:square" from="22472,11245" to="22479,14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1qOMAAAADcAAAADwAAAGRycy9kb3ducmV2LnhtbERPz2vCMBS+C/4P4Q1202Q9SOmMMhTH&#10;Dl6swq6P5tmUNS+1SW3975eD4PHj+73eTq4Vd+pD41nDx1KBIK68abjWcDkfFjmIEJENtp5Jw4MC&#10;bDfz2RoL40c+0b2MtUghHArUYGPsCilDZclhWPqOOHFX3zuMCfa1ND2OKdy1MlNqJR02nBosdrSz&#10;VP2Vg9Mw/mZlZr+vLg+7ad/d1HA65oPW72/T1yeISFN8iZ/uH6NhpdL8dCYdAbn5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2dajjAAAAA3AAAAA8AAAAAAAAAAAAAAAAA&#10;oQIAAGRycy9kb3ducmV2LnhtbFBLBQYAAAAABAAEAPkAAACOAwAAAAA=&#10;" strokecolor="red" strokeweight=".45pt"/>
                <v:rect id="Rectangle 1626" o:spid="_x0000_s1525" style="position:absolute;left:20396;top:22371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3XEMEA&#10;AADcAAAADwAAAGRycy9kb3ducmV2LnhtbESPzYoCMRCE78K+Q+gFb5roQWQ0yrIgqHhx9AGaSc8P&#10;m3SGJOuMb28WFjwWVfUVtd2PzooHhdh51rCYKxDElTcdNxrut8NsDSImZIPWM2l4UoT97mOyxcL4&#10;ga/0KFMjMoRjgRralPpCyli15DDOfU+cvdoHhynL0EgTcMhwZ+VSqZV02HFeaLGn75aqn/LXaZC3&#10;8jCsSxuUPy/riz0drzV5raef49cGRKIxvcP/7aPRsFIL+DuTj4Dcv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91xD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217,3</w:t>
                        </w:r>
                      </w:p>
                    </w:txbxContent>
                  </v:textbox>
                </v:rect>
                <v:line id="Line 1627" o:spid="_x0000_s1526" style="position:absolute;flip:y;visibility:visible;mso-wrap-style:square" from="21291,20173" to="23539,2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NR1MMAAADcAAAADwAAAGRycy9kb3ducmV2LnhtbESPQWvCQBSE74L/YXlCb7rbHCREVxFL&#10;Sw+9mBa8PrLPbDD7NmY3Jv333YLgcZiZb5jtfnKtuFMfGs8aXlcKBHHlTcO1hp/v92UOIkRkg61n&#10;0vBLAfa7+WyLhfEjn+hexlokCIcCNdgYu0LKUFlyGFa+I07exfcOY5J9LU2PY4K7VmZKraXDhtOC&#10;xY6OlqprOTgN4zkrM/txcXk4Tm/dTQ2nr3zQ+mUxHTYgIk3xGX60P42Gtcrg/0w6AnL3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DUdTDAAAA3AAAAA8AAAAAAAAAAAAA&#10;AAAAoQIAAGRycy9kb3ducmV2LnhtbFBLBQYAAAAABAAEAPkAAACRAwAAAAA=&#10;" strokecolor="red" strokeweight=".45pt"/>
                <v:rect id="Rectangle 1628" o:spid="_x0000_s1527" style="position:absolute;left:23145;top:23996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Ps/MEA&#10;AADcAAAADwAAAGRycy9kb3ducmV2LnhtbESP3WoCMRSE74W+QzhC7zTRgsjWKCIIVnrj6gMcNmd/&#10;aHKyJKm7fXtTELwcZuYbZrMbnRV3CrHzrGExVyCIK286bjTcrsfZGkRMyAatZ9LwRxF227fJBgvj&#10;B77QvUyNyBCOBWpoU+oLKWPVksM49z1x9mofHKYsQyNNwCHDnZVLpVbSYcd5ocWeDi1VP+Wv0yCv&#10;5XFYlzYof17W3/brdKnJa/0+HfefIBKN6RV+tk9Gw0p9wP+ZfATk9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hj7Pz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172,1</w:t>
                        </w:r>
                      </w:p>
                    </w:txbxContent>
                  </v:textbox>
                </v:rect>
                <v:line id="Line 1629" o:spid="_x0000_s1528" style="position:absolute;flip:y;visibility:visible;mso-wrap-style:square" from="24047,20408" to="24053,23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ZsO8QAAADcAAAADwAAAGRycy9kb3ducmV2LnhtbESPQWvCQBSE70L/w/IKvemuoUhIXUUs&#10;Sg+9GAu9PrLPbGj2bZrdmPTfdwXB4zAz3zDr7eRacaU+NJ41LBcKBHHlTcO1hq/zYZ6DCBHZYOuZ&#10;NPxRgO3mabbGwviRT3QtYy0ShEOBGmyMXSFlqCw5DAvfESfv4nuHMcm+lqbHMcFdKzOlVtJhw2nB&#10;Ykd7S9VPOTgN43dWZvZ4cXnYT+/drxpOn/mg9cvztHsDEWmKj/C9/WE0rNQr3M6kIyA3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pmw7xAAAANwAAAAPAAAAAAAAAAAA&#10;AAAAAKECAABkcnMvZG93bnJldi54bWxQSwUGAAAAAAQABAD5AAAAkgMAAAAA&#10;" strokecolor="red" strokeweight=".45pt"/>
                <v:rect id="Rectangle 1630" o:spid="_x0000_s1529" style="position:absolute;left:24942;top:22371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bRE8EA&#10;AADcAAAADwAAAGRycy9kb3ducmV2LnhtbESP3WoCMRSE74W+QzhC7zRRqMjWKCIIVnrj6gMcNmd/&#10;aHKyJKm7fXtTELwcZuYbZrMbnRV3CrHzrGExVyCIK286bjTcrsfZGkRMyAatZ9LwRxF227fJBgvj&#10;B77QvUyNyBCOBWpoU+oLKWPVksM49z1x9mofHKYsQyNNwCHDnZVLpVbSYcd5ocWeDi1VP+Wv0yCv&#10;5XFYlzYof17W3/brdKnJa/0+HfefIBKN6RV+tk9Gw0p9wP+ZfATk9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jG0RP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007,7</w:t>
                        </w:r>
                      </w:p>
                    </w:txbxContent>
                  </v:textbox>
                </v:rect>
                <v:line id="Line 1631" o:spid="_x0000_s1530" style="position:absolute;flip:y;visibility:visible;mso-wrap-style:square" from="25844,19596" to="25850,2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hX18QAAADcAAAADwAAAGRycy9kb3ducmV2LnhtbESPwWrDMBBE74X+g9hCb41UH4xxo4SS&#10;0pJDL3ECuS7WxjK1Vq4lx87fR4FAjsPMvGGW69l14kxDaD1reF8oEMS1Ny03Gg7777cCRIjIBjvP&#10;pOFCAdar56cllsZPvKNzFRuRIBxK1GBj7EspQ23JYVj4njh5Jz84jEkOjTQDTgnuOpkplUuHLacF&#10;iz1tLNV/1eg0TMesyuzPyRVhM3/1/2rc/Raj1q8v8+cHiEhzfITv7a3RkKscbmfSEZCr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OFfXxAAAANwAAAAPAAAAAAAAAAAA&#10;AAAAAKECAABkcnMvZG93bnJldi54bWxQSwUGAAAAAAQABAD5AAAAkgMAAAAA&#10;" strokecolor="red" strokeweight=".45pt"/>
                <v:rect id="Rectangle 1632" o:spid="_x0000_s1531" style="position:absolute;left:27476;top:20751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jq/8IA&#10;AADcAAAADwAAAGRycy9kb3ducmV2LnhtbESP3WoCMRSE74W+QzhC7zTRC5WtUUQQrPTG1Qc4bM7+&#10;0ORkSVJ3+/amUPBymJlvmO1+dFY8KMTOs4bFXIEgrrzpuNFwv51mGxAxIRu0nknDL0XY794mWyyM&#10;H/hKjzI1IkM4FqihTakvpIxVSw7j3PfE2at9cJiyDI00AYcMd1YulVpJhx3nhRZ7OrZUfZc/ToO8&#10;ladhU9qg/GVZf9nP87Umr/X7dDx8gEg0plf4v302GlZqDX9n8hG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WOr/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971,4</w:t>
                        </w:r>
                      </w:p>
                    </w:txbxContent>
                  </v:textbox>
                </v:rect>
                <v:line id="Line 1633" o:spid="_x0000_s1532" style="position:absolute;flip:x y;visibility:visible;mso-wrap-style:square" from="26574,18669" to="28371,205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25YcEAAADcAAAADwAAAGRycy9kb3ducmV2LnhtbERPXWvCMBR9F/wP4Qp701Q3RKqpqDDY&#10;BkOm4vO1uW2KzU1pMs3265cHYY+H871aR9uKG/W+caxgOslAEJdON1wrOB1fxwsQPiBrbB2Tgh/y&#10;sC6GgxXm2t35i26HUIsUwj5HBSaELpfSl4Ys+onriBNXud5iSLCvpe7xnsJtK2dZNpcWG04NBjva&#10;GSqvh2+r4GW77553ls6fC/OL1QdH/36JSj2N4mYJIlAM/+KH+00rmGdpbTqTjoAs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PblhwQAAANwAAAAPAAAAAAAAAAAAAAAA&#10;AKECAABkcnMvZG93bnJldi54bWxQSwUGAAAAAAQABAD5AAAAjwMAAAAA&#10;" strokecolor="red" strokeweight=".45pt"/>
                <v:rect id="Rectangle 1634" o:spid="_x0000_s1533" style="position:absolute;left:27527;top:12636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vbFsIA&#10;AADcAAAADwAAAGRycy9kb3ducmV2LnhtbESP3WoCMRSE7wt9h3CE3tVEL0S3RhFBUOmNqw9w2Jz9&#10;ocnJkqTu+vamUPBymJlvmPV2dFbcKcTOs4bZVIEgrrzpuNFwux4+lyBiQjZoPZOGB0XYbt7f1lgY&#10;P/CF7mVqRIZwLFBDm1JfSBmrlhzGqe+Js1f74DBlGRppAg4Z7qycK7WQDjvOCy32tG+p+il/nQZ5&#10;LQ/DsrRB+fO8/ran46Umr/XHZNx9gUg0plf4v300GhZqBX9n8hGQm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i9sW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889,5</w:t>
                        </w:r>
                      </w:p>
                    </w:txbxContent>
                  </v:textbox>
                </v:rect>
                <v:line id="Line 1635" o:spid="_x0000_s1534" style="position:absolute;flip:y;visibility:visible;mso-wrap-style:square" from="28428,10553" to="28435,12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T85cAAAADcAAAADwAAAGRycy9kb3ducmV2LnhtbERPTYvCMBC9C/6HMMLeNLUHKdUoorjs&#10;YS9WwevQjE2xmdQmtd1/vzkIHh/ve7MbbSNe1PnasYLlIgFBXDpdc6XgejnNMxA+IGtsHJOCP/Kw&#10;204nG8y1G/hMryJUIoawz1GBCaHNpfSlIYt+4VriyN1dZzFE2FVSdzjEcNvINElW0mLNscFgSwdD&#10;5aPorYLhlhap+b7bzB/GY/tM+vNv1iv1NRv3axCBxvARv90/WsFqGefHM/EIyO0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hE/OXAAAAA3AAAAA8AAAAAAAAAAAAAAAAA&#10;oQIAAGRycy9kb3ducmV2LnhtbFBLBQYAAAAABAAEAPkAAACOAwAAAAA=&#10;" strokecolor="red" strokeweight=".45pt"/>
                <v:rect id="Rectangle 1636" o:spid="_x0000_s1535" style="position:absolute;left:28822;top:6140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RBzcIA&#10;AADcAAAADwAAAGRycy9kb3ducmV2LnhtbESP3YrCMBSE7xd8h3CEvdum9UKkGkUEwZW9sfoAh+b0&#10;B5OTkkTbfXuzsODlMDPfMJvdZI14kg+9YwVFloMgrp3uuVVwux6/ViBCRNZoHJOCXwqw284+Nlhq&#10;N/KFnlVsRYJwKFFBF+NQShnqjiyGzA3EyWuctxiT9K3UHscEt0Yu8nwpLfacFjoc6NBRfa8eVoG8&#10;VsdxVRmfu/Oi+THfp0tDTqnP+bRfg4g0xXf4v33SCpZFAX9n0hGQ2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JEHN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831,5</w:t>
                        </w:r>
                      </w:p>
                    </w:txbxContent>
                  </v:textbox>
                </v:rect>
                <v:line id="Line 1637" o:spid="_x0000_s1536" style="position:absolute;flip:y;visibility:visible;mso-wrap-style:square" from="29724,4292" to="29730,5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rHCcMAAADcAAAADwAAAGRycy9kb3ducmV2LnhtbESPQYvCMBSE7wv+h/AEb2tqD1K6RhFF&#10;8eDF7sJeH82zKTYvtUlt/fdGWNjjMDPfMKvNaBvxoM7XjhUs5gkI4tLpmisFP9+HzwyED8gaG8ek&#10;4EkeNuvJxwpz7Qa+0KMIlYgQ9jkqMCG0uZS+NGTRz11LHL2r6yyGKLtK6g6HCLeNTJNkKS3WHBcM&#10;trQzVN6K3ioYftMiNcerzfxu3Lf3pL+cs16p2XTcfoEINIb/8F/7pBUsFym8z8QjIN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axwnDAAAA3AAAAA8AAAAAAAAAAAAA&#10;AAAAoQIAAGRycy9kb3ducmV2LnhtbFBLBQYAAAAABAAEAPkAAACRAwAAAAA=&#10;" strokecolor="red" strokeweight=".45pt"/>
                <v:rect id="Rectangle 1638" o:spid="_x0000_s1537" style="position:absolute;left:31127;top:14255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p6IcEA&#10;AADcAAAADwAAAGRycy9kb3ducmV2LnhtbESPzYoCMRCE7wu+Q2jB25pRQWQ0igiCK3tx9AGaSc8P&#10;Jp0hic7s25sFwWNRVV9Rm91gjXiSD61jBbNpBoK4dLrlWsHtevxegQgRWaNxTAr+KMBuO/raYK5d&#10;zxd6FrEWCcIhRwVNjF0uZSgbshimriNOXuW8xZikr6X22Ce4NXKeZUtpseW00GBHh4bKe/GwCuS1&#10;OParwvjMnefVr/k5XSpySk3Gw34NItIQP+F3+6QVLGcL+D+Tj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26eiH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698,4</w:t>
                        </w:r>
                      </w:p>
                    </w:txbxContent>
                  </v:textbox>
                </v:rect>
                <v:line id="Line 1639" o:spid="_x0000_s1538" style="position:absolute;flip:y;visibility:visible;mso-wrap-style:square" from="32023,12058" to="32645,14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/65sMAAADcAAAADwAAAGRycy9kb3ducmV2LnhtbESPQWvCQBSE7wX/w/KE3urGUCREVxGl&#10;pYdejILXR/aZDWbfxuzGpP++Kwgeh5n5hlltRtuIO3W+dqxgPktAEJdO11wpOB2/PjIQPiBrbByT&#10;gj/ysFlP3laYazfwge5FqESEsM9RgQmhzaX0pSGLfuZa4uhdXGcxRNlVUnc4RLhtZJokC2mx5rhg&#10;sKWdofJa9FbBcE6L1HxfbOZ34769Jf3hN+uVep+O2yWIQGN4hZ/tH61gMf+Ex5l4BOT6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d/+ubDAAAA3AAAAA8AAAAAAAAAAAAA&#10;AAAAoQIAAGRycy9kb3ducmV2LnhtbFBLBQYAAAAABAAEAPkAAACRAwAAAAA=&#10;" strokecolor="red" strokeweight=".45pt"/>
                <v:rect id="Rectangle 1640" o:spid="_x0000_s1539" style="position:absolute;left:33147;top:40233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9HzsEA&#10;AADcAAAADwAAAGRycy9kb3ducmV2LnhtbESPzYoCMRCE7wu+Q2jB25pRUGQ0igiCK3tx9AGaSc8P&#10;Jp0hic7s25sFwWNRVV9Rm91gjXiSD61jBbNpBoK4dLrlWsHtevxegQgRWaNxTAr+KMBuO/raYK5d&#10;zxd6FrEWCcIhRwVNjF0uZSgbshimriNOXuW8xZikr6X22Ce4NXKeZUtpseW00GBHh4bKe/GwCuS1&#10;OParwvjMnefVr/k5XSpySk3Gw34NItIQP+F3+6QVLGcL+D+Tj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0fR87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635,0</w:t>
                        </w:r>
                      </w:p>
                    </w:txbxContent>
                  </v:textbox>
                </v:rect>
                <v:line id="Line 1641" o:spid="_x0000_s1540" style="position:absolute;flip:y;visibility:visible;mso-wrap-style:square" from="34048,38842" to="34055,40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HBCsQAAADcAAAADwAAAGRycy9kb3ducmV2LnhtbESPQWvCQBSE70L/w/IKvZmNOYQQXaUo&#10;iodeTAteH9lnNjT7NmY3Jv77bqHQ4zAz3zCb3Ww78aDBt44VrJIUBHHtdMuNgq/P47IA4QOyxs4x&#10;KXiSh932ZbHBUruJL/SoQiMihH2JCkwIfSmlrw1Z9InriaN3c4PFEOXQSD3gFOG2k1ma5tJiy3HB&#10;YE97Q/V3NVoF0zWrMnO62cLv50N/T8fLRzEq9fY6v69BBJrDf/ivfdYK8lUOv2fiEZD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4cEKxAAAANwAAAAPAAAAAAAAAAAA&#10;AAAAAKECAABkcnMvZG93bnJldi54bWxQSwUGAAAAAAQABAD5AAAAkgMAAAAA&#10;" strokecolor="red" strokeweight=".45pt"/>
                <v:rect id="Rectangle 1642" o:spid="_x0000_s1541" style="position:absolute;left:33934;top:56464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F8IsIA&#10;AADcAAAADwAAAGRycy9kb3ducmV2LnhtbESPzYoCMRCE78K+Q2jBm5PRgyuzRlkEQcWL4z5AM+n5&#10;YZPOkGSd8e2NIOyxqKqvqM1utEbcyYfOsYJFloMgrpzuuFHwczvM1yBCRNZoHJOCBwXYbT8mGyy0&#10;G/hK9zI2IkE4FKigjbEvpAxVSxZD5nri5NXOW4xJ+kZqj0OCWyOXeb6SFjtOCy32tG+p+i3/rAJ5&#10;Kw/DujQ+d+dlfTGn47Ump9RsOn5/gYg0xv/wu33UClaLT3idSUdAb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gXwi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488,6</w:t>
                        </w:r>
                      </w:p>
                    </w:txbxContent>
                  </v:textbox>
                </v:rect>
                <v:line id="Line 1643" o:spid="_x0000_s1542" style="position:absolute;flip:y;visibility:visible;mso-wrap-style:square" from="34836,53340" to="37306,56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Lw48AAAADcAAAADwAAAGRycy9kb3ducmV2LnhtbERPTYvCMBC9C/6HMMLeNLUHKdUoorjs&#10;YS9WwevQjE2xmdQmtd1/vzkIHh/ve7MbbSNe1PnasYLlIgFBXDpdc6XgejnNMxA+IGtsHJOCP/Kw&#10;204nG8y1G/hMryJUIoawz1GBCaHNpfSlIYt+4VriyN1dZzFE2FVSdzjEcNvINElW0mLNscFgSwdD&#10;5aPorYLhlhap+b7bzB/GY/tM+vNv1iv1NRv3axCBxvARv90/WsFqGdfGM/EIyO0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Yy8OPAAAAA3AAAAA8AAAAAAAAAAAAAAAAA&#10;oQIAAGRycy9kb3ducmV2LnhtbFBLBQYAAAAABAAEAPkAAACOAwAAAAA=&#10;" strokecolor="red" strokeweight=".45pt"/>
                <v:rect id="Rectangle 1644" o:spid="_x0000_s1543" style="position:absolute;left:36747;top:58089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JNy8IA&#10;AADcAAAADwAAAGRycy9kb3ducmV2LnhtbESPzYoCMRCE78K+Q2jBm5PRg7izRlkEQcWL4z5AM+n5&#10;YZPOkGSd8e2NIOyxqKqvqM1utEbcyYfOsYJFloMgrpzuuFHwczvM1yBCRNZoHJOCBwXYbT8mGyy0&#10;G/hK9zI2IkE4FKigjbEvpAxVSxZD5nri5NXOW4xJ+kZqj0OCWyOXeb6SFjtOCy32tG+p+i3/rAJ5&#10;Kw/DujQ+d+dlfTGn47Ump9RsOn5/gYg0xv/wu33UClaLT3idSUdAb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Uk3L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443,4</w:t>
                        </w:r>
                      </w:p>
                    </w:txbxContent>
                  </v:textbox>
                </v:rect>
                <v:line id="Line 1645" o:spid="_x0000_s1544" style="position:absolute;flip:y;visibility:visible;mso-wrap-style:square" from="37642,55308" to="38315,57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g2WMEAAADcAAAADwAAAGRycy9kb3ducmV2LnhtbERPz2uDMBS+D/Y/hFfYbcZ6EHGmpXSs&#10;9LCLbrDrwzyN1Lw4E6v775fDYMeP73d13Owo7jT7wbGCfZKCIG6dHrhX8Pnx9lyA8AFZ4+iYFPyQ&#10;h+Ph8aHCUruVa7o3oRcxhH2JCkwIUymlbw1Z9ImbiCPXudliiHDupZ5xjeF2lFma5tLiwLHB4ERn&#10;Q+2tWayC9StrMnPpbOHP2+v0nS71e7Eo9bTbTi8gAm3hX/znvmoFeRbnxzPxCMjD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2KDZYwQAAANwAAAAPAAAAAAAAAAAAAAAA&#10;AKECAABkcnMvZG93bnJldi54bWxQSwUGAAAAAAQABAD5AAAAjwMAAAAA&#10;" strokecolor="red" strokeweight=".45pt"/>
                <v:rect id="Rectangle 1646" o:spid="_x0000_s1545" style="position:absolute;left:38544;top:54838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iLcMEA&#10;AADcAAAADwAAAGRycy9kb3ducmV2LnhtbESPzYoCMRCE74LvEFrYm2acg8hoFBEElb047gM0k54f&#10;TDpDEp3x7c3Cwh6LqvqK2u5Ha8SLfOgcK1guMhDEldMdNwp+7qf5GkSIyBqNY1LwpgD73XSyxUK7&#10;gW/0KmMjEoRDgQraGPtCylC1ZDEsXE+cvNp5izFJ30jtcUhwa2SeZStpseO00GJPx5aqR/m0CuS9&#10;PA3r0vjMXfP621zOt5qcUl+z8bABEWmM/+G/9lkrWOVL+D2TjoDcf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xIi3D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404,6</w:t>
                        </w:r>
                      </w:p>
                    </w:txbxContent>
                  </v:textbox>
                </v:rect>
                <v:line id="Line 1647" o:spid="_x0000_s1546" style="position:absolute;flip:x y;visibility:visible;mso-wrap-style:square" from="39160,50558" to="39439,5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2DS68QAAADcAAAADwAAAGRycy9kb3ducmV2LnhtbESPQWsCMRSE70L/Q3iF3jTbbRFZjdIK&#10;BS0U6bZ4fm6em8XNy7KJGv31piD0OMzMN8xsEW0rTtT7xrGC51EGgrhyuuFawe/Px3ACwgdkja1j&#10;UnAhD4v5w2CGhXZn/qZTGWqRIOwLVGBC6AopfWXIoh+5jjh5e9dbDEn2tdQ9nhPctjLPsrG02HBa&#10;MNjR0lB1KI9Wwev7pntZWtp+TcwV958c/XoXlXp6jG9TEIFi+A/f2yutYJzn8HcmHQE5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YNLrxAAAANwAAAAPAAAAAAAAAAAA&#10;AAAAAKECAABkcnMvZG93bnJldi54bWxQSwUGAAAAAAQABAD5AAAAkgMAAAAA&#10;" strokecolor="red" strokeweight=".45pt"/>
                <v:rect id="Rectangle 1648" o:spid="_x0000_s1547" style="position:absolute;left:40341;top:53219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awnMEA&#10;AADcAAAADwAAAGRycy9kb3ducmV2LnhtbESP3YrCMBSE7xd8h3AWvFvTrSBSjbIsCCp7Y/UBDs3p&#10;DyYnJYm2vr1ZELwcZuYbZr0drRF38qFzrOB7loEgrpzuuFFwOe++liBCRNZoHJOCBwXYbiYfayy0&#10;G/hE9zI2IkE4FKigjbEvpAxVSxbDzPXEyaudtxiT9I3UHocEt0bmWbaQFjtOCy329NtSdS1vVoE8&#10;l7thWRqfuWNe/5nD/lSTU2r6Of6sQEQa4zv8au+1gkU+h/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PWsJz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340,4</w:t>
                        </w:r>
                      </w:p>
                    </w:txbxContent>
                  </v:textbox>
                </v:rect>
                <v:line id="Line 1649" o:spid="_x0000_s1548" style="position:absolute;flip:x y;visibility:visible;mso-wrap-style:square" from="40620,50673" to="41236,52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8XvBMQAAADcAAAADwAAAGRycy9kb3ducmV2LnhtbESPQWsCMRSE74L/ITzBm2a1IrI1u6hQ&#10;qEIptaXn181zs7h5WTapxv76plDwOMzMN8y6jLYVF+p941jBbJqBIK6cbrhW8PH+NFmB8AFZY+uY&#10;FNzIQ1kMB2vMtbvyG12OoRYJwj5HBSaELpfSV4Ys+qnriJN3cr3FkGRfS93jNcFtK+dZtpQWG04L&#10;BjvaGarOx2+rYLF97R52lj5fVuYHTweOfv8VlRqP4uYRRKAY7uH/9rNWsJwv4O9MOgKy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xe8ExAAAANwAAAAPAAAAAAAAAAAA&#10;AAAAAKECAABkcnMvZG93bnJldi54bWxQSwUGAAAAAAQABAD5AAAAkgMAAAAA&#10;" strokecolor="red" strokeweight=".45pt"/>
                <v:rect id="Rectangle 1650" o:spid="_x0000_s1549" style="position:absolute;left:43599;top:61334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3ONc8EA&#10;AADcAAAADwAAAGRycy9kb3ducmV2LnhtbESP3YrCMBSE7xd8h3AWvFvTLShSjbIsCCp7Y/UBDs3p&#10;DyYnJYm2vr1ZELwcZuYbZr0drRF38qFzrOB7loEgrpzuuFFwOe++liBCRNZoHJOCBwXYbiYfayy0&#10;G/hE9zI2IkE4FKigjbEvpAxVSxbDzPXEyaudtxiT9I3UHocEt0bmWbaQFjtOCy329NtSdS1vVoE8&#10;l7thWRqfuWNe/5nD/lSTU2r6Of6sQEQa4zv8au+1gkU+h/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zjXP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166,4</w:t>
                        </w:r>
                      </w:p>
                    </w:txbxContent>
                  </v:textbox>
                </v:rect>
                <v:line id="Line 1651" o:spid="_x0000_s1550" style="position:absolute;flip:y;visibility:visible;mso-wrap-style:square" from="44500,60413" to="44507,61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0Lt8MAAADcAAAADwAAAGRycy9kb3ducmV2LnhtbESPQWvCQBSE7wX/w/KE3urGHEKIriJK&#10;i4deTAteH9lnNph9G7MbE/+9KxR6HGbmG2a9nWwr7tT7xrGC5SIBQVw53XCt4Pfn8yMH4QOyxtYx&#10;KXiQh+1m9rbGQruRT3QvQy0ihH2BCkwIXSGlrwxZ9AvXEUfv4nqLIcq+lrrHMcJtK9MkyaTFhuOC&#10;wY72hqprOVgF4zktU/N1sbnfT4fulgyn73xQ6n0+7VYgAk3hP/zXPmoFWZrB60w8AnLz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aNC7fDAAAA3AAAAA8AAAAAAAAAAAAA&#10;AAAAoQIAAGRycy9kb3ducmV2LnhtbFBLBQYAAAAABAAEAPkAAACRAwAAAAA=&#10;" strokecolor="red" strokeweight=".45pt"/>
                <v:rect id="Rectangle 1652" o:spid="_x0000_s1551" style="position:absolute;left:44837;top:56464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22n8IA&#10;AADcAAAADwAAAGRycy9kb3ducmV2LnhtbESPzYoCMRCE78K+Q2hhb5pxDq6MRhFBcMWLow/QTHp+&#10;MOkMSdaZfXuzIOyxqKqvqM1utEY8yYfOsYLFPANBXDndcaPgfjvOViBCRNZoHJOCXwqw235MNlho&#10;N/CVnmVsRIJwKFBBG2NfSBmqliyGueuJk1c7bzEm6RupPQ4Jbo3Ms2wpLXacFlrs6dBS9Sh/rAJ5&#10;K4/DqjQ+c+e8vpjv07Ump9TndNyvQUQa43/43T5pBcv8C/7OpCM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7baf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111,3</w:t>
                        </w:r>
                      </w:p>
                    </w:txbxContent>
                  </v:textbox>
                </v:rect>
                <v:line id="Line 1653" o:spid="_x0000_s1552" style="position:absolute;flip:y;visibility:visible;mso-wrap-style:square" from="45732,54616" to="45739,56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46XsEAAADcAAAADwAAAGRycy9kb3ducmV2LnhtbERPz2uDMBS+D/Y/hFfYbcZ6EHGmpXSs&#10;9LCLbrDrwzyN1Lw4E6v775fDYMeP73d13Owo7jT7wbGCfZKCIG6dHrhX8Pnx9lyA8AFZ4+iYFPyQ&#10;h+Ph8aHCUruVa7o3oRcxhH2JCkwIUymlbw1Z9ImbiCPXudliiHDupZ5xjeF2lFma5tLiwLHB4ERn&#10;Q+2tWayC9StrMnPpbOHP2+v0nS71e7Eo9bTbTi8gAm3hX/znvmoFeRbXxjPxCMjD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XjpewQAAANwAAAAPAAAAAAAAAAAAAAAA&#10;AKECAABkcnMvZG93bnJldi54bWxQSwUGAAAAAAQABAD5AAAAjwMAAAAA&#10;" strokecolor="red" strokeweight=".45pt"/>
                <v:rect id="Rectangle 1654" o:spid="_x0000_s1553" style="position:absolute;left:46742;top:59709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6HdsIA&#10;AADcAAAADwAAAGRycy9kb3ducmV2LnhtbESPzYoCMRCE7wv7DqGFva0Z5yDuaBQRBBUvjj5AM+n5&#10;waQzJFlnfHuzIOyxqKqvqNVmtEY8yIfOsYLZNANBXDndcaPgdt1/L0CEiKzROCYFTwqwWX9+rLDQ&#10;buALPcrYiAThUKCCNsa+kDJULVkMU9cTJ6923mJM0jdSexwS3BqZZ9lcWuw4LbTY066l6l7+WgXy&#10;Wu6HRWl85k55fTbHw6Ump9TXZNwuQUQa43/43T5oBfP8B/7OpCMg1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Pod2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64,1</w:t>
                        </w:r>
                      </w:p>
                    </w:txbxContent>
                  </v:textbox>
                </v:rect>
                <v:line id="Line 1655" o:spid="_x0000_s1554" style="position:absolute;flip:x y;visibility:visible;mso-wrap-style:square" from="46742,56121" to="47644,59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Sd/2sAAAADcAAAADwAAAGRycy9kb3ducmV2LnhtbERPy2oCMRTdF/yHcIXuasYqIqNRVChY&#10;oRQfuL5OrpPByc0wiRr9+mZRcHk47+k82lrcqPWVYwX9XgaCuHC64lLBYf/1MQbhA7LG2jEpeJCH&#10;+azzNsVcuztv6bYLpUgh7HNUYEJocil9Ycii77mGOHFn11oMCbal1C3eU7it5WeWjaTFilODwYZW&#10;horL7moVDJe/zWBl6fgzNk88bzj671NU6r0bFxMQgWJ4if/da61gNEjz05l0BOTs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Enf9rAAAAA3AAAAA8AAAAAAAAAAAAAAAAA&#10;oQIAAGRycy9kb3ducmV2LnhtbFBLBQYAAAAABAAEAPkAAACOAwAAAAA=&#10;" strokecolor="red" strokeweight=".45pt"/>
                <v:rect id="Rectangle 1656" o:spid="_x0000_s1555" style="position:absolute;left:47923;top:56464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EdrcEA&#10;AADcAAAADwAAAGRycy9kb3ducmV2LnhtbESPzYoCMRCE7wu+Q2jB25pRQWQ0igiCK3tx9AGaSc8P&#10;Jp0hic7s25sFwWNRVV9Rm91gjXiSD61jBbNpBoK4dLrlWsHtevxegQgRWaNxTAr+KMBuO/raYK5d&#10;zxd6FrEWCcIhRwVNjF0uZSgbshimriNOXuW8xZikr6X22Ce4NXKeZUtpseW00GBHh4bKe/GwCuS1&#10;OParwvjMnefVr/k5XSpySk3Gw34NItIQP+F3+6QVLBcz+D+Tj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mRHa3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977,9</w:t>
                        </w:r>
                      </w:p>
                    </w:txbxContent>
                  </v:textbox>
                </v:rect>
                <v:line id="Line 1657" o:spid="_x0000_s1556" style="position:absolute;flip:y;visibility:visible;mso-wrap-style:square" from="48653,54844" to="48660,56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+bacMAAADcAAAADwAAAGRycy9kb3ducmV2LnhtbESPQWvCQBSE7wX/w/KE3urGCBKiq4ii&#10;eOjFWOj1kX1mg9m3Mbsx6b/vFgoeh5n5hllvR9uIJ3W+dqxgPktAEJdO11wp+LoePzIQPiBrbByT&#10;gh/ysN1M3taYazfwhZ5FqESEsM9RgQmhzaX0pSGLfuZa4ujdXGcxRNlVUnc4RLhtZJokS2mx5rhg&#10;sKW9ofJe9FbB8J0WqTndbOb346F9JP3lM+uVep+OuxWIQGN4hf/bZ61guUjh70w8An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xvm2nDAAAA3AAAAA8AAAAAAAAAAAAA&#10;AAAAoQIAAGRycy9kb3ducmV2LnhtbFBLBQYAAAAABAAEAPkAAACRAwAAAAA=&#10;" strokecolor="red" strokeweight=".45pt"/>
                <v:rect id="Rectangle 1658" o:spid="_x0000_s1557" style="position:absolute;left:49326;top:36982;width:318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8mQcEA&#10;AADcAAAADwAAAGRycy9kb3ducmV2LnhtbESPzYoCMRCE7wu+Q2jB25pRQWTWKCIIKl4c9wGaSc8P&#10;Jp0hic749kZY2GNRVV9R6+1gjXiSD61jBbNpBoK4dLrlWsHv7fC9AhEiskbjmBS8KMB2M/paY65d&#10;z1d6FrEWCcIhRwVNjF0uZSgbshimriNOXuW8xZikr6X22Ce4NXKeZUtpseW00GBH+4bKe/GwCuSt&#10;OPSrwvjMnefVxZyO14qcUpPxsPsBEWmI/+G/9lErWC4W8DmTj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YPJkH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916,2</w:t>
                        </w:r>
                      </w:p>
                    </w:txbxContent>
                  </v:textbox>
                </v:rect>
                <v:line id="Line 1659" o:spid="_x0000_s1558" style="position:absolute;flip:y;visibility:visible;mso-wrap-style:square" from="50057,34671" to="50063,36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qmhsQAAADcAAAADwAAAGRycy9kb3ducmV2LnhtbESPQWvCQBSE7wX/w/IEb3VjLBKiq4jS&#10;0kMvRsHrI/vMBrNvY3Zj0n/fLRR6HGbmG2azG20jntT52rGCxTwBQVw6XXOl4HJ+f81A+ICssXFM&#10;Cr7Jw247edlgrt3AJ3oWoRIRwj5HBSaENpfSl4Ys+rlriaN3c53FEGVXSd3hEOG2kWmSrKTFmuOC&#10;wZYOhsp70VsFwzUtUvNxs5k/jMf2kfSnr6xXajYd92sQgcbwH/5rf2oFq+Ub/J6JR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yqaGxAAAANwAAAAPAAAAAAAAAAAA&#10;AAAAAKECAABkcnMvZG93bnJldi54bWxQSwUGAAAAAAQABAD5AAAAkgMAAAAA&#10;" strokecolor="red" strokeweight=".45pt"/>
                <v:rect id="Rectangle 1660" o:spid="_x0000_s1559" style="position:absolute;left:50844;top:53219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obrsIA&#10;AADcAAAADwAAAGRycy9kb3ducmV2LnhtbESPzYoCMRCE74LvEFrwphmVFZk1igiCLl4c9wGaSc8P&#10;Jp0hyTqzb28WhD0WVfUVtd0P1ogn+dA6VrCYZyCIS6dbrhV830+zDYgQkTUax6TglwLsd+PRFnPt&#10;er7Rs4i1SBAOOSpoYuxyKUPZkMUwdx1x8irnLcYkfS21xz7BrZHLLFtLiy2nhQY7OjZUPoofq0De&#10;i1O/KYzP3NeyuprL+VaRU2o6GQ6fICIN8T/8bp+1gvXqA/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qhuu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846,4</w:t>
                        </w:r>
                      </w:p>
                    </w:txbxContent>
                  </v:textbox>
                </v:rect>
                <v:line id="Line 1661" o:spid="_x0000_s1560" style="position:absolute;flip:y;visibility:visible;mso-wrap-style:square" from="51574,51828" to="51581,52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SdasQAAADcAAAADwAAAGRycy9kb3ducmV2LnhtbESPQWvCQBSE74L/YXlCb7ppCiGkrlKU&#10;lh56MQpeH9lnNjT7NmY3Jv33XUHwOMzMN8x6O9lW3Kj3jWMFr6sEBHHldMO1gtPxc5mD8AFZY+uY&#10;FPyRh+1mPltjod3IB7qVoRYRwr5ABSaErpDSV4Ys+pXriKN3cb3FEGVfS93jGOG2lWmSZNJiw3HB&#10;YEc7Q9VvOVgF4zktU/N1sbnfTfvumgyHn3xQ6mUxfbyDCDSFZ/jR/tYKsrcM7mfiEZCb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VJ1qxAAAANwAAAAPAAAAAAAAAAAA&#10;AAAAAKECAABkcnMvZG93bnJldi54bWxQSwUGAAAAAAQABAD5AAAAkgMAAAAA&#10;" strokecolor="red" strokeweight=".45pt"/>
                <v:rect id="Rectangle 1662" o:spid="_x0000_s1561" style="position:absolute;left:53263;top:43478;width:318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QgQsIA&#10;AADcAAAADwAAAGRycy9kb3ducmV2LnhtbESPzYoCMRCE74LvEFrYm2ZUcGXWKCIIKl4c9wGaSc8P&#10;Jp0hyTqzb78RhD0WVfUVtdkN1ogn+dA6VjCfZSCIS6dbrhV834/TNYgQkTUax6TglwLstuPRBnPt&#10;er7Rs4i1SBAOOSpoYuxyKUPZkMUwcx1x8irnLcYkfS21xz7BrZGLLFtJiy2nhQY7OjRUPoofq0De&#10;i2O/LozP3GVRXc35dKvIKfUxGfZfICIN8T/8bp+0gtXyE1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NCBC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738,9</w:t>
                        </w:r>
                      </w:p>
                    </w:txbxContent>
                  </v:textbox>
                </v:rect>
                <v:line id="Line 1663" o:spid="_x0000_s1562" style="position:absolute;flip:y;visibility:visible;mso-wrap-style:square" from="53994,40354" to="54000,4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esg8AAAADcAAAADwAAAGRycy9kb3ducmV2LnhtbERPTYvCMBC9L/gfwgje1tQKUqpRxGXF&#10;w17sCl6HZmyKzaQ2qa3/3hwW9vh435vdaBvxpM7XjhUs5gkI4tLpmisFl9/vzwyED8gaG8ek4EUe&#10;dtvJxwZz7QY+07MIlYgh7HNUYEJocyl9aciin7uWOHI311kMEXaV1B0OMdw2Mk2SlbRYc2ww2NLB&#10;UHkveqtguKZFao43m/nD+NU+kv78k/VKzabjfg0i0Bj+xX/uk1awWsa18Uw8AnL7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2HrIPAAAAA3AAAAA8AAAAAAAAAAAAAAAAA&#10;oQIAAGRycy9kb3ducmV2LnhtbFBLBQYAAAAABAAEAPkAAACOAwAAAAA=&#10;" strokecolor="red" strokeweight=".45pt"/>
                <v:rect id="Rectangle 1664" o:spid="_x0000_s1563" style="position:absolute;left:54159;top:61334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+cRq8IA&#10;AADcAAAADwAAAGRycy9kb3ducmV2LnhtbESPzYoCMRCE74LvEFrwphkVxB2NIoKgy14c9wGaSc8P&#10;Jp0hic749puFhT0WVfUVtTsM1ogX+dA6VrCYZyCIS6dbrhV838+zDYgQkTUax6TgTQEO+/Foh7l2&#10;Pd/oVcRaJAiHHBU0MXa5lKFsyGKYu444eZXzFmOSvpbaY5/g1shllq2lxZbTQoMdnRoqH8XTKpD3&#10;4txvCuMz97msvsz1cqvIKTWdDMctiEhD/A//tS9awXr1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5xGr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695,5</w:t>
                        </w:r>
                      </w:p>
                    </w:txbxContent>
                  </v:textbox>
                </v:rect>
                <v:line id="Line 1665" o:spid="_x0000_s1564" style="position:absolute;visibility:visible;mso-wrap-style:square" from="6203,590" to="6210,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miusYAAADdAAAADwAAAGRycy9kb3ducmV2LnhtbESPQWvCQBSE70L/w/IK3nSjiEh0I7Zg&#10;EaSFmqLXl+wzCWbfprtbTfvruwWhx2FmvmFW69604krON5YVTMYJCOLS6oYrBR/5drQA4QOyxtYy&#10;KfgmD+vsYbDCVNsbv9P1ECoRIexTVFCH0KVS+rImg35sO+Lona0zGKJ0ldQObxFuWjlNkrk02HBc&#10;qLGj55rKy+HLKPh5c+yLp/JUvB7zz75a7JFf9koNH/vNEkSgPvyH7+2dVjCfzGbw9yY+AZn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gZorrGAAAA3QAAAA8AAAAAAAAA&#10;AAAAAAAAoQIAAGRycy9kb3ducmV2LnhtbFBLBQYAAAAABAAEAPkAAACUAwAAAAA=&#10;" strokecolor="red" strokeweight=".45pt"/>
                <w10:anchorlock/>
              </v:group>
            </w:pict>
          </mc:Fallback>
        </mc:AlternateContent>
      </w:r>
    </w:p>
    <w:p w:rsidR="00FA39A2" w:rsidRPr="00122A67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122A67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4B63A4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21265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lastRenderedPageBreak/>
        <w:t>1</w:t>
      </w:r>
      <w:r w:rsidRPr="0042126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H NMR 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Spectrum of Compound </w:t>
      </w:r>
      <w:r w:rsidR="00122A67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2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a</w:t>
      </w:r>
    </w:p>
    <w:p w:rsidR="00FA39A2" w:rsidRPr="00854A53" w:rsidRDefault="00D52C7D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199390</wp:posOffset>
                </wp:positionV>
                <wp:extent cx="5743575" cy="3248025"/>
                <wp:effectExtent l="57150" t="38100" r="85725" b="104775"/>
                <wp:wrapNone/>
                <wp:docPr id="6173" name="Rectangle 57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43575" cy="32480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607737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535295" cy="3026352"/>
                                  <wp:effectExtent l="0" t="0" r="8255" b="0"/>
                                  <wp:docPr id="20" name="Imagen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83" cstate="print"/>
                                          <a:srcRect t="7289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535295" cy="302635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770" o:spid="_x0000_s1565" style="position:absolute;left:0;text-align:left;margin-left:0;margin-top:15.7pt;width:452.25pt;height:255.75pt;z-index:25167155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" fillcolor="white [3212]" strokecolor="black [3040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607737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535295" cy="3026352"/>
                            <wp:effectExtent l="0" t="0" r="8255" b="0"/>
                            <wp:docPr id="20" name="Imagen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83" cstate="print"/>
                                    <a:srcRect t="7289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5535295" cy="302635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/>
        </w:rPr>
      </w:pPr>
    </w:p>
    <w:p w:rsidR="00FA39A2" w:rsidRDefault="00FA39A2" w:rsidP="00FA39A2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AB13F3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t>13</w:t>
      </w:r>
      <w:r w:rsidRPr="00AB13F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 NMR Spectrum of Compound</w:t>
      </w:r>
      <w:r w:rsidR="00122A67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2</w:t>
      </w:r>
      <w:r w:rsidRPr="00AB13F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a</w:t>
      </w:r>
    </w:p>
    <w:p w:rsidR="00FA39A2" w:rsidRPr="00854A53" w:rsidRDefault="00D52C7D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margin">
                  <wp:posOffset>3810</wp:posOffset>
                </wp:positionH>
                <wp:positionV relativeFrom="paragraph">
                  <wp:posOffset>210820</wp:posOffset>
                </wp:positionV>
                <wp:extent cx="5743575" cy="3248025"/>
                <wp:effectExtent l="57150" t="38100" r="85725" b="104775"/>
                <wp:wrapNone/>
                <wp:docPr id="6172" name="Rectangle 57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43575" cy="32480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383ACA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551805" cy="3023139"/>
                                  <wp:effectExtent l="0" t="0" r="0" b="6350"/>
                                  <wp:docPr id="21" name="Imagen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84" cstate="print"/>
                                          <a:srcRect t="6793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551805" cy="302313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772" o:spid="_x0000_s1566" style="position:absolute;left:0;text-align:left;margin-left:.3pt;margin-top:16.6pt;width:452.25pt;height:255.75pt;z-index:2516725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" fillcolor="white [3212]" strokecolor="black [3040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383ACA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551805" cy="3023139"/>
                            <wp:effectExtent l="0" t="0" r="0" b="6350"/>
                            <wp:docPr id="21" name="Imagen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84" cstate="print"/>
                                    <a:srcRect t="6793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5551805" cy="302313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/>
        </w:rPr>
      </w:pPr>
    </w:p>
    <w:p w:rsidR="00FA39A2" w:rsidRDefault="00FA39A2" w:rsidP="00FA39A2">
      <w:pPr>
        <w:jc w:val="center"/>
        <w:rPr>
          <w:b/>
          <w:noProof/>
          <w:lang w:val="en-US"/>
        </w:rPr>
      </w:pPr>
    </w:p>
    <w:p w:rsidR="00FA39A2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lastRenderedPageBreak/>
        <w:t xml:space="preserve">Mass 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Spectrum of Compound</w:t>
      </w:r>
      <w:r w:rsidR="00122A67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2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a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ab/>
      </w:r>
    </w:p>
    <w:p w:rsidR="00FA39A2" w:rsidRPr="00854A53" w:rsidRDefault="00D52C7D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76530</wp:posOffset>
                </wp:positionH>
                <wp:positionV relativeFrom="paragraph">
                  <wp:posOffset>149860</wp:posOffset>
                </wp:positionV>
                <wp:extent cx="5619750" cy="3581400"/>
                <wp:effectExtent l="57150" t="38100" r="76200" b="95250"/>
                <wp:wrapNone/>
                <wp:docPr id="6171" name="Rectangle 57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619750" cy="3581400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C712AE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411470" cy="3433038"/>
                                  <wp:effectExtent l="0" t="0" r="0" b="0"/>
                                  <wp:docPr id="1" name="Image 7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5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411470" cy="343303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775" o:spid="_x0000_s1567" style="position:absolute;left:0;text-align:left;margin-left:13.9pt;margin-top:11.8pt;width:442.5pt;height:282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" fillcolor="#daeef3 [664]" strokecolor="gray [1629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C712AE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411470" cy="3433038"/>
                            <wp:effectExtent l="0" t="0" r="0" b="0"/>
                            <wp:docPr id="1" name="Image 7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5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411470" cy="343303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B574FA" w:rsidRDefault="00FA39A2" w:rsidP="00FA39A2">
      <w:pPr>
        <w:rPr>
          <w:lang w:val="en-US"/>
        </w:rPr>
      </w:pPr>
    </w:p>
    <w:p w:rsidR="00FA39A2" w:rsidRDefault="00FA39A2" w:rsidP="00FA39A2">
      <w:pPr>
        <w:spacing w:after="0" w:line="480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FA39A2" w:rsidRDefault="00FA39A2" w:rsidP="00FA39A2">
      <w:pPr>
        <w:spacing w:after="0" w:line="480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730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C76DD6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lastRenderedPageBreak/>
        <w:t>I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nfrared Spectrum of Compound </w:t>
      </w:r>
      <w:r w:rsidR="00122A67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2</w:t>
      </w:r>
      <w:r w:rsidRPr="00854A5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b</w:t>
      </w:r>
      <w:r w:rsidRPr="00854A5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:rsidR="00FA39A2" w:rsidRPr="00426E45" w:rsidRDefault="00FA39A2" w:rsidP="00FA39A2">
      <w:pPr>
        <w:tabs>
          <w:tab w:val="left" w:pos="730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B38C3" w:rsidRDefault="00D52C7D" w:rsidP="00FA39A2">
      <w:pPr>
        <w:rPr>
          <w:b/>
        </w:rPr>
      </w:pPr>
      <w:r>
        <w:rPr>
          <w:b/>
          <w:noProof/>
          <w:lang w:eastAsia="fr-FR"/>
        </w:rPr>
        <mc:AlternateContent>
          <mc:Choice Requires="wpc">
            <w:drawing>
              <wp:inline distT="0" distB="0" distL="0" distR="0">
                <wp:extent cx="5827395" cy="6780530"/>
                <wp:effectExtent l="4445" t="0" r="0" b="1905"/>
                <wp:docPr id="597" name="Zone de dessin 9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028" name="Line 920"/>
                        <wps:cNvCnPr>
                          <a:cxnSpLocks noChangeShapeType="1"/>
                        </wps:cNvCnPr>
                        <wps:spPr bwMode="auto">
                          <a:xfrm>
                            <a:off x="376506" y="6212227"/>
                            <a:ext cx="5219785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9" name="Line 921"/>
                        <wps:cNvCnPr>
                          <a:cxnSpLocks noChangeShapeType="1"/>
                        </wps:cNvCnPr>
                        <wps:spPr bwMode="auto">
                          <a:xfrm>
                            <a:off x="376506" y="6212227"/>
                            <a:ext cx="600" cy="42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0" name="Line 922"/>
                        <wps:cNvCnPr>
                          <a:cxnSpLocks noChangeShapeType="1"/>
                        </wps:cNvCnPr>
                        <wps:spPr bwMode="auto">
                          <a:xfrm>
                            <a:off x="820413" y="6212227"/>
                            <a:ext cx="600" cy="42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1" name="Line 923"/>
                        <wps:cNvCnPr>
                          <a:cxnSpLocks noChangeShapeType="1"/>
                        </wps:cNvCnPr>
                        <wps:spPr bwMode="auto">
                          <a:xfrm>
                            <a:off x="1264221" y="6212227"/>
                            <a:ext cx="700" cy="42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2" name="Line 924"/>
                        <wps:cNvCnPr>
                          <a:cxnSpLocks noChangeShapeType="1"/>
                        </wps:cNvCnPr>
                        <wps:spPr bwMode="auto">
                          <a:xfrm>
                            <a:off x="1708128" y="6212227"/>
                            <a:ext cx="600" cy="42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3" name="Line 925"/>
                        <wps:cNvCnPr>
                          <a:cxnSpLocks noChangeShapeType="1"/>
                        </wps:cNvCnPr>
                        <wps:spPr bwMode="auto">
                          <a:xfrm>
                            <a:off x="2152035" y="6212227"/>
                            <a:ext cx="600" cy="42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4" name="Line 926"/>
                        <wps:cNvCnPr>
                          <a:cxnSpLocks noChangeShapeType="1"/>
                        </wps:cNvCnPr>
                        <wps:spPr bwMode="auto">
                          <a:xfrm>
                            <a:off x="2595842" y="6212227"/>
                            <a:ext cx="700" cy="42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5" name="Line 927"/>
                        <wps:cNvCnPr>
                          <a:cxnSpLocks noChangeShapeType="1"/>
                        </wps:cNvCnPr>
                        <wps:spPr bwMode="auto">
                          <a:xfrm>
                            <a:off x="3039750" y="6212227"/>
                            <a:ext cx="600" cy="42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6" name="Line 928"/>
                        <wps:cNvCnPr>
                          <a:cxnSpLocks noChangeShapeType="1"/>
                        </wps:cNvCnPr>
                        <wps:spPr bwMode="auto">
                          <a:xfrm>
                            <a:off x="3483657" y="6212227"/>
                            <a:ext cx="600" cy="42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7" name="Line 929"/>
                        <wps:cNvCnPr>
                          <a:cxnSpLocks noChangeShapeType="1"/>
                        </wps:cNvCnPr>
                        <wps:spPr bwMode="auto">
                          <a:xfrm>
                            <a:off x="3927464" y="6212227"/>
                            <a:ext cx="700" cy="42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8" name="Line 930"/>
                        <wps:cNvCnPr>
                          <a:cxnSpLocks noChangeShapeType="1"/>
                        </wps:cNvCnPr>
                        <wps:spPr bwMode="auto">
                          <a:xfrm>
                            <a:off x="4371371" y="6212227"/>
                            <a:ext cx="600" cy="42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9" name="Line 931"/>
                        <wps:cNvCnPr>
                          <a:cxnSpLocks noChangeShapeType="1"/>
                        </wps:cNvCnPr>
                        <wps:spPr bwMode="auto">
                          <a:xfrm>
                            <a:off x="4820279" y="6212227"/>
                            <a:ext cx="700" cy="42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41" name="Line 932"/>
                        <wps:cNvCnPr>
                          <a:cxnSpLocks noChangeShapeType="1"/>
                        </wps:cNvCnPr>
                        <wps:spPr bwMode="auto">
                          <a:xfrm>
                            <a:off x="5264186" y="6212227"/>
                            <a:ext cx="600" cy="42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42" name="Line 933"/>
                        <wps:cNvCnPr>
                          <a:cxnSpLocks noChangeShapeType="1"/>
                        </wps:cNvCnPr>
                        <wps:spPr bwMode="auto">
                          <a:xfrm>
                            <a:off x="5596291" y="6212227"/>
                            <a:ext cx="600" cy="42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43" name="Line 934"/>
                        <wps:cNvCnPr>
                          <a:cxnSpLocks noChangeShapeType="1"/>
                        </wps:cNvCnPr>
                        <wps:spPr bwMode="auto">
                          <a:xfrm flipV="1">
                            <a:off x="376506" y="149201"/>
                            <a:ext cx="600" cy="6063027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44" name="Line 93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6212227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45" name="Line 93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5913126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46" name="Line 93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5614025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47" name="Line 938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5315524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48" name="Line 939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5027222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49" name="Line 940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4728221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0" name="Line 941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4429720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1" name="Line 942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4130618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2" name="Line 943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3831517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3" name="Line 94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3533116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4" name="Line 94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3244814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5" name="Line 94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2945713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6" name="Line 94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2647312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7" name="Line 948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2348210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8" name="Line 949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2049109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9" name="Line 950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1750608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60" name="Line 951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1462406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61" name="Line 952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1163305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62" name="Line 953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864804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63" name="Line 95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565703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64" name="Line 95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266701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65" name="Line 95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6" y="149201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66" name="Rectangle 957"/>
                        <wps:cNvSpPr>
                          <a:spLocks noChangeArrowheads="1"/>
                        </wps:cNvSpPr>
                        <wps:spPr bwMode="auto">
                          <a:xfrm>
                            <a:off x="273004" y="6297228"/>
                            <a:ext cx="389306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400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67" name="Rectangle 958"/>
                        <wps:cNvSpPr>
                          <a:spLocks noChangeArrowheads="1"/>
                        </wps:cNvSpPr>
                        <wps:spPr bwMode="auto">
                          <a:xfrm>
                            <a:off x="739112" y="6297228"/>
                            <a:ext cx="283805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6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68" name="Rectangle 959"/>
                        <wps:cNvSpPr>
                          <a:spLocks noChangeArrowheads="1"/>
                        </wps:cNvSpPr>
                        <wps:spPr bwMode="auto">
                          <a:xfrm>
                            <a:off x="1183019" y="6297228"/>
                            <a:ext cx="283805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2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69" name="Rectangle 960"/>
                        <wps:cNvSpPr>
                          <a:spLocks noChangeArrowheads="1"/>
                        </wps:cNvSpPr>
                        <wps:spPr bwMode="auto">
                          <a:xfrm>
                            <a:off x="1626827" y="6297228"/>
                            <a:ext cx="283905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70" name="Rectangle 961"/>
                        <wps:cNvSpPr>
                          <a:spLocks noChangeArrowheads="1"/>
                        </wps:cNvSpPr>
                        <wps:spPr bwMode="auto">
                          <a:xfrm>
                            <a:off x="2070734" y="6297228"/>
                            <a:ext cx="283805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4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71" name="Rectangle 962"/>
                        <wps:cNvSpPr>
                          <a:spLocks noChangeArrowheads="1"/>
                        </wps:cNvSpPr>
                        <wps:spPr bwMode="auto">
                          <a:xfrm>
                            <a:off x="2514641" y="6297228"/>
                            <a:ext cx="283805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0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72" name="Rectangle 963"/>
                        <wps:cNvSpPr>
                          <a:spLocks noChangeArrowheads="1"/>
                        </wps:cNvSpPr>
                        <wps:spPr bwMode="auto">
                          <a:xfrm>
                            <a:off x="2958448" y="6297228"/>
                            <a:ext cx="283905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73" name="Rectangle 964"/>
                        <wps:cNvSpPr>
                          <a:spLocks noChangeArrowheads="1"/>
                        </wps:cNvSpPr>
                        <wps:spPr bwMode="auto">
                          <a:xfrm>
                            <a:off x="3402355" y="6297228"/>
                            <a:ext cx="283805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6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74" name="Rectangle 965"/>
                        <wps:cNvSpPr>
                          <a:spLocks noChangeArrowheads="1"/>
                        </wps:cNvSpPr>
                        <wps:spPr bwMode="auto">
                          <a:xfrm>
                            <a:off x="3846163" y="6297228"/>
                            <a:ext cx="283905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4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75" name="Rectangle 966"/>
                        <wps:cNvSpPr>
                          <a:spLocks noChangeArrowheads="1"/>
                        </wps:cNvSpPr>
                        <wps:spPr bwMode="auto">
                          <a:xfrm>
                            <a:off x="4290070" y="6297228"/>
                            <a:ext cx="283905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2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76" name="Rectangle 967"/>
                        <wps:cNvSpPr>
                          <a:spLocks noChangeArrowheads="1"/>
                        </wps:cNvSpPr>
                        <wps:spPr bwMode="auto">
                          <a:xfrm>
                            <a:off x="4739077" y="6297228"/>
                            <a:ext cx="283805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77" name="Rectangle 968"/>
                        <wps:cNvSpPr>
                          <a:spLocks noChangeArrowheads="1"/>
                        </wps:cNvSpPr>
                        <wps:spPr bwMode="auto">
                          <a:xfrm>
                            <a:off x="5199385" y="6297228"/>
                            <a:ext cx="212803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78" name="Rectangle 969"/>
                        <wps:cNvSpPr>
                          <a:spLocks noChangeArrowheads="1"/>
                        </wps:cNvSpPr>
                        <wps:spPr bwMode="auto">
                          <a:xfrm>
                            <a:off x="5509290" y="6297228"/>
                            <a:ext cx="318105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65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8" name="Rectangle 970"/>
                        <wps:cNvSpPr>
                          <a:spLocks noChangeArrowheads="1"/>
                        </wps:cNvSpPr>
                        <wps:spPr bwMode="auto">
                          <a:xfrm>
                            <a:off x="219004" y="6084527"/>
                            <a:ext cx="176603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9" name="Rectangle 971"/>
                        <wps:cNvSpPr>
                          <a:spLocks noChangeArrowheads="1"/>
                        </wps:cNvSpPr>
                        <wps:spPr bwMode="auto">
                          <a:xfrm>
                            <a:off x="269804" y="5785426"/>
                            <a:ext cx="71101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0" name="Rectangle 972"/>
                        <wps:cNvSpPr>
                          <a:spLocks noChangeArrowheads="1"/>
                        </wps:cNvSpPr>
                        <wps:spPr bwMode="auto">
                          <a:xfrm>
                            <a:off x="236204" y="5486424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" name="Rectangle 973"/>
                        <wps:cNvSpPr>
                          <a:spLocks noChangeArrowheads="1"/>
                        </wps:cNvSpPr>
                        <wps:spPr bwMode="auto">
                          <a:xfrm>
                            <a:off x="236204" y="5187923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2" name="Rectangle 974"/>
                        <wps:cNvSpPr>
                          <a:spLocks noChangeArrowheads="1"/>
                        </wps:cNvSpPr>
                        <wps:spPr bwMode="auto">
                          <a:xfrm>
                            <a:off x="236204" y="4899622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3" name="Rectangle 975"/>
                        <wps:cNvSpPr>
                          <a:spLocks noChangeArrowheads="1"/>
                        </wps:cNvSpPr>
                        <wps:spPr bwMode="auto">
                          <a:xfrm>
                            <a:off x="236204" y="4600520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" name="Rectangle 976"/>
                        <wps:cNvSpPr>
                          <a:spLocks noChangeArrowheads="1"/>
                        </wps:cNvSpPr>
                        <wps:spPr bwMode="auto">
                          <a:xfrm>
                            <a:off x="236204" y="4302119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5" name="Rectangle 977"/>
                        <wps:cNvSpPr>
                          <a:spLocks noChangeArrowheads="1"/>
                        </wps:cNvSpPr>
                        <wps:spPr bwMode="auto">
                          <a:xfrm>
                            <a:off x="236204" y="4003018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6" name="Rectangle 978"/>
                        <wps:cNvSpPr>
                          <a:spLocks noChangeArrowheads="1"/>
                        </wps:cNvSpPr>
                        <wps:spPr bwMode="auto">
                          <a:xfrm>
                            <a:off x="236204" y="3703916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7" name="Rectangle 979"/>
                        <wps:cNvSpPr>
                          <a:spLocks noChangeArrowheads="1"/>
                        </wps:cNvSpPr>
                        <wps:spPr bwMode="auto">
                          <a:xfrm>
                            <a:off x="236204" y="3405515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4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" name="Rectangle 980"/>
                        <wps:cNvSpPr>
                          <a:spLocks noChangeArrowheads="1"/>
                        </wps:cNvSpPr>
                        <wps:spPr bwMode="auto">
                          <a:xfrm>
                            <a:off x="236204" y="3117214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9" name="Rectangle 981"/>
                        <wps:cNvSpPr>
                          <a:spLocks noChangeArrowheads="1"/>
                        </wps:cNvSpPr>
                        <wps:spPr bwMode="auto">
                          <a:xfrm>
                            <a:off x="236204" y="2818112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5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0" name="Rectangle 982"/>
                        <wps:cNvSpPr>
                          <a:spLocks noChangeArrowheads="1"/>
                        </wps:cNvSpPr>
                        <wps:spPr bwMode="auto">
                          <a:xfrm>
                            <a:off x="236204" y="2519611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" name="Rectangle 983"/>
                        <wps:cNvSpPr>
                          <a:spLocks noChangeArrowheads="1"/>
                        </wps:cNvSpPr>
                        <wps:spPr bwMode="auto">
                          <a:xfrm>
                            <a:off x="236204" y="2220510"/>
                            <a:ext cx="142202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6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2" name="Rectangle 984"/>
                        <wps:cNvSpPr>
                          <a:spLocks noChangeArrowheads="1"/>
                        </wps:cNvSpPr>
                        <wps:spPr bwMode="auto">
                          <a:xfrm>
                            <a:off x="236204" y="1921509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7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3" name="Rectangle 985"/>
                        <wps:cNvSpPr>
                          <a:spLocks noChangeArrowheads="1"/>
                        </wps:cNvSpPr>
                        <wps:spPr bwMode="auto">
                          <a:xfrm>
                            <a:off x="236204" y="1623007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7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4" name="Rectangle 986"/>
                        <wps:cNvSpPr>
                          <a:spLocks noChangeArrowheads="1"/>
                        </wps:cNvSpPr>
                        <wps:spPr bwMode="auto">
                          <a:xfrm>
                            <a:off x="236204" y="1334706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5" name="Rectangle 987"/>
                        <wps:cNvSpPr>
                          <a:spLocks noChangeArrowheads="1"/>
                        </wps:cNvSpPr>
                        <wps:spPr bwMode="auto">
                          <a:xfrm>
                            <a:off x="236204" y="1035605"/>
                            <a:ext cx="142202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8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6" name="Rectangle 988"/>
                        <wps:cNvSpPr>
                          <a:spLocks noChangeArrowheads="1"/>
                        </wps:cNvSpPr>
                        <wps:spPr bwMode="auto">
                          <a:xfrm>
                            <a:off x="236204" y="737203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9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7" name="Rectangle 989"/>
                        <wps:cNvSpPr>
                          <a:spLocks noChangeArrowheads="1"/>
                        </wps:cNvSpPr>
                        <wps:spPr bwMode="auto">
                          <a:xfrm>
                            <a:off x="236204" y="438102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9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" name="Rectangle 990"/>
                        <wps:cNvSpPr>
                          <a:spLocks noChangeArrowheads="1"/>
                        </wps:cNvSpPr>
                        <wps:spPr bwMode="auto">
                          <a:xfrm>
                            <a:off x="157403" y="21500"/>
                            <a:ext cx="318205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2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9" name="Rectangle 991"/>
                        <wps:cNvSpPr>
                          <a:spLocks noChangeArrowheads="1"/>
                        </wps:cNvSpPr>
                        <wps:spPr bwMode="auto">
                          <a:xfrm>
                            <a:off x="2901947" y="6457329"/>
                            <a:ext cx="2845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cm-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0" name="Rectangle 992"/>
                        <wps:cNvSpPr>
                          <a:spLocks noChangeArrowheads="1"/>
                        </wps:cNvSpPr>
                        <wps:spPr bwMode="auto">
                          <a:xfrm>
                            <a:off x="78701" y="3180714"/>
                            <a:ext cx="168303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 xml:space="preserve">%T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1" name="Freeform 993"/>
                        <wps:cNvSpPr>
                          <a:spLocks/>
                        </wps:cNvSpPr>
                        <wps:spPr bwMode="auto">
                          <a:xfrm>
                            <a:off x="376506" y="266701"/>
                            <a:ext cx="5219785" cy="5347324"/>
                          </a:xfrm>
                          <a:custGeom>
                            <a:avLst/>
                            <a:gdLst>
                              <a:gd name="T0" fmla="*/ 53629798 w 8220"/>
                              <a:gd name="T1" fmla="*/ 237499036 h 8421"/>
                              <a:gd name="T2" fmla="*/ 106856365 w 8220"/>
                              <a:gd name="T3" fmla="*/ 481449660 h 8421"/>
                              <a:gd name="T4" fmla="*/ 160486163 w 8220"/>
                              <a:gd name="T5" fmla="*/ 799996754 h 8421"/>
                              <a:gd name="T6" fmla="*/ 214115962 w 8220"/>
                              <a:gd name="T7" fmla="*/ 366127547 h 8421"/>
                              <a:gd name="T8" fmla="*/ 267342528 w 8220"/>
                              <a:gd name="T9" fmla="*/ 840722396 h 8421"/>
                              <a:gd name="T10" fmla="*/ 320972327 w 8220"/>
                              <a:gd name="T11" fmla="*/ 704835850 h 8421"/>
                              <a:gd name="T12" fmla="*/ 374602125 w 8220"/>
                              <a:gd name="T13" fmla="*/ 460885227 h 8421"/>
                              <a:gd name="T14" fmla="*/ 428231923 w 8220"/>
                              <a:gd name="T15" fmla="*/ 793141943 h 8421"/>
                              <a:gd name="T16" fmla="*/ 481458490 w 8220"/>
                              <a:gd name="T17" fmla="*/ 556046131 h 8421"/>
                              <a:gd name="T18" fmla="*/ 535088288 w 8220"/>
                              <a:gd name="T19" fmla="*/ 1070963397 h 8421"/>
                              <a:gd name="T20" fmla="*/ 588718087 w 8220"/>
                              <a:gd name="T21" fmla="*/ 847173982 h 8421"/>
                              <a:gd name="T22" fmla="*/ 641944654 w 8220"/>
                              <a:gd name="T23" fmla="*/ 989512114 h 8421"/>
                              <a:gd name="T24" fmla="*/ 695574452 w 8220"/>
                              <a:gd name="T25" fmla="*/ 643949000 h 8421"/>
                              <a:gd name="T26" fmla="*/ 749204250 w 8220"/>
                              <a:gd name="T27" fmla="*/ 664110209 h 8421"/>
                              <a:gd name="T28" fmla="*/ 802834049 w 8220"/>
                              <a:gd name="T29" fmla="*/ 487901246 h 8421"/>
                              <a:gd name="T30" fmla="*/ 856060615 w 8220"/>
                              <a:gd name="T31" fmla="*/ 243950623 h 8421"/>
                              <a:gd name="T32" fmla="*/ 909690414 w 8220"/>
                              <a:gd name="T33" fmla="*/ 243950623 h 8421"/>
                              <a:gd name="T34" fmla="*/ 963320212 w 8220"/>
                              <a:gd name="T35" fmla="*/ 257660245 h 8421"/>
                              <a:gd name="T36" fmla="*/ 1016546779 w 8220"/>
                              <a:gd name="T37" fmla="*/ 711690661 h 8421"/>
                              <a:gd name="T38" fmla="*/ 1070176577 w 8220"/>
                              <a:gd name="T39" fmla="*/ 610078170 h 8421"/>
                              <a:gd name="T40" fmla="*/ 1123806375 w 8220"/>
                              <a:gd name="T41" fmla="*/ 738706680 h 8421"/>
                              <a:gd name="T42" fmla="*/ 1177436174 w 8220"/>
                              <a:gd name="T43" fmla="*/ 718545472 h 8421"/>
                              <a:gd name="T44" fmla="*/ 1230662740 w 8220"/>
                              <a:gd name="T45" fmla="*/ 1294752812 h 8421"/>
                              <a:gd name="T46" fmla="*/ 1284292539 w 8220"/>
                              <a:gd name="T47" fmla="*/ 1572574265 h 8421"/>
                              <a:gd name="T48" fmla="*/ 1337922337 w 8220"/>
                              <a:gd name="T49" fmla="*/ 603223359 h 8421"/>
                              <a:gd name="T50" fmla="*/ 1391148904 w 8220"/>
                              <a:gd name="T51" fmla="*/ 1565719454 h 8421"/>
                              <a:gd name="T52" fmla="*/ 1444778702 w 8220"/>
                              <a:gd name="T53" fmla="*/ 1314914020 h 8421"/>
                              <a:gd name="T54" fmla="*/ 1498408500 w 8220"/>
                              <a:gd name="T55" fmla="*/ 860883604 h 8421"/>
                              <a:gd name="T56" fmla="*/ 1552038299 w 8220"/>
                              <a:gd name="T57" fmla="*/ 454030416 h 8421"/>
                              <a:gd name="T58" fmla="*/ 1605264865 w 8220"/>
                              <a:gd name="T59" fmla="*/ 54435263 h 8421"/>
                              <a:gd name="T60" fmla="*/ 1658894664 w 8220"/>
                              <a:gd name="T61" fmla="*/ 311692284 h 8421"/>
                              <a:gd name="T62" fmla="*/ 1712524462 w 8220"/>
                              <a:gd name="T63" fmla="*/ 129031735 h 8421"/>
                              <a:gd name="T64" fmla="*/ 1766154260 w 8220"/>
                              <a:gd name="T65" fmla="*/ 501610868 h 8421"/>
                              <a:gd name="T66" fmla="*/ 1819380827 w 8220"/>
                              <a:gd name="T67" fmla="*/ 372982358 h 8421"/>
                              <a:gd name="T68" fmla="*/ 1873010625 w 8220"/>
                              <a:gd name="T69" fmla="*/ 108467302 h 8421"/>
                              <a:gd name="T70" fmla="*/ 1926640424 w 8220"/>
                              <a:gd name="T71" fmla="*/ 2147483646 h 8421"/>
                              <a:gd name="T72" fmla="*/ 1979866991 w 8220"/>
                              <a:gd name="T73" fmla="*/ 1382655681 h 8421"/>
                              <a:gd name="T74" fmla="*/ 2033496789 w 8220"/>
                              <a:gd name="T75" fmla="*/ 74596472 h 8421"/>
                              <a:gd name="T76" fmla="*/ 2087126587 w 8220"/>
                              <a:gd name="T77" fmla="*/ 1572574265 h 8421"/>
                              <a:gd name="T78" fmla="*/ 2140756385 w 8220"/>
                              <a:gd name="T79" fmla="*/ 2147483646 h 8421"/>
                              <a:gd name="T80" fmla="*/ 2147483646 w 8220"/>
                              <a:gd name="T81" fmla="*/ 2147483646 h 8421"/>
                              <a:gd name="T82" fmla="*/ 2147483646 w 8220"/>
                              <a:gd name="T83" fmla="*/ 1999588662 h 8421"/>
                              <a:gd name="T84" fmla="*/ 2147483646 w 8220"/>
                              <a:gd name="T85" fmla="*/ 2147483646 h 8421"/>
                              <a:gd name="T86" fmla="*/ 2147483646 w 8220"/>
                              <a:gd name="T87" fmla="*/ 1687896378 h 8421"/>
                              <a:gd name="T88" fmla="*/ 2147483646 w 8220"/>
                              <a:gd name="T89" fmla="*/ 901609245 h 8421"/>
                              <a:gd name="T90" fmla="*/ 2147483646 w 8220"/>
                              <a:gd name="T91" fmla="*/ 1247172359 h 8421"/>
                              <a:gd name="T92" fmla="*/ 2147483646 w 8220"/>
                              <a:gd name="T93" fmla="*/ 2147483646 h 8421"/>
                              <a:gd name="T94" fmla="*/ 2147483646 w 8220"/>
                              <a:gd name="T95" fmla="*/ 2147483646 h 8421"/>
                              <a:gd name="T96" fmla="*/ 2147483646 w 8220"/>
                              <a:gd name="T97" fmla="*/ 2147483646 h 8421"/>
                              <a:gd name="T98" fmla="*/ 2147483646 w 8220"/>
                              <a:gd name="T99" fmla="*/ 1681041567 h 8421"/>
                              <a:gd name="T100" fmla="*/ 2147483646 w 8220"/>
                              <a:gd name="T101" fmla="*/ 2147483646 h 8421"/>
                              <a:gd name="T102" fmla="*/ 2147483646 w 8220"/>
                              <a:gd name="T103" fmla="*/ 2147483646 h 8421"/>
                              <a:gd name="T104" fmla="*/ 2147483646 w 8220"/>
                              <a:gd name="T105" fmla="*/ 1714912397 h 8421"/>
                              <a:gd name="T106" fmla="*/ 2147483646 w 8220"/>
                              <a:gd name="T107" fmla="*/ 677819831 h 8421"/>
                              <a:gd name="T108" fmla="*/ 2147483646 w 8220"/>
                              <a:gd name="T109" fmla="*/ 833867585 h 8421"/>
                              <a:gd name="T110" fmla="*/ 2147483646 w 8220"/>
                              <a:gd name="T111" fmla="*/ 176208963 h 8421"/>
                              <a:gd name="T112" fmla="*/ 2147483646 w 8220"/>
                              <a:gd name="T113" fmla="*/ 1443542530 h 8421"/>
                              <a:gd name="T114" fmla="*/ 2147483646 w 8220"/>
                              <a:gd name="T115" fmla="*/ 237499036 h 8421"/>
                              <a:gd name="T116" fmla="*/ 2147483646 w 8220"/>
                              <a:gd name="T117" fmla="*/ 704835850 h 8421"/>
                              <a:gd name="T118" fmla="*/ 2147483646 w 8220"/>
                              <a:gd name="T119" fmla="*/ 1830234510 h 8421"/>
                              <a:gd name="T120" fmla="*/ 2147483646 w 8220"/>
                              <a:gd name="T121" fmla="*/ 2147483646 h 8421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60000 65536"/>
                              <a:gd name="T154" fmla="*/ 0 60000 65536"/>
                              <a:gd name="T155" fmla="*/ 0 60000 65536"/>
                              <a:gd name="T156" fmla="*/ 0 60000 65536"/>
                              <a:gd name="T157" fmla="*/ 0 60000 65536"/>
                              <a:gd name="T158" fmla="*/ 0 60000 65536"/>
                              <a:gd name="T159" fmla="*/ 0 60000 65536"/>
                              <a:gd name="T160" fmla="*/ 0 60000 65536"/>
                              <a:gd name="T161" fmla="*/ 0 60000 65536"/>
                              <a:gd name="T162" fmla="*/ 0 60000 65536"/>
                              <a:gd name="T163" fmla="*/ 0 60000 65536"/>
                              <a:gd name="T164" fmla="*/ 0 60000 65536"/>
                              <a:gd name="T165" fmla="*/ 0 60000 65536"/>
                              <a:gd name="T166" fmla="*/ 0 60000 65536"/>
                              <a:gd name="T167" fmla="*/ 0 60000 65536"/>
                              <a:gd name="T168" fmla="*/ 0 60000 65536"/>
                              <a:gd name="T169" fmla="*/ 0 60000 65536"/>
                              <a:gd name="T170" fmla="*/ 0 60000 65536"/>
                              <a:gd name="T171" fmla="*/ 0 60000 65536"/>
                              <a:gd name="T172" fmla="*/ 0 60000 65536"/>
                              <a:gd name="T173" fmla="*/ 0 60000 65536"/>
                              <a:gd name="T174" fmla="*/ 0 60000 65536"/>
                              <a:gd name="T175" fmla="*/ 0 60000 65536"/>
                              <a:gd name="T176" fmla="*/ 0 60000 65536"/>
                              <a:gd name="T177" fmla="*/ 0 60000 65536"/>
                              <a:gd name="T178" fmla="*/ 0 60000 65536"/>
                              <a:gd name="T179" fmla="*/ 0 60000 65536"/>
                              <a:gd name="T180" fmla="*/ 0 60000 65536"/>
                              <a:gd name="T181" fmla="*/ 0 60000 65536"/>
                              <a:gd name="T182" fmla="*/ 0 60000 65536"/>
                            </a:gdLst>
                            <a:ahLst/>
                            <a:cxnLst>
                              <a:cxn ang="T122">
                                <a:pos x="T0" y="T1"/>
                              </a:cxn>
                              <a:cxn ang="T123">
                                <a:pos x="T2" y="T3"/>
                              </a:cxn>
                              <a:cxn ang="T124">
                                <a:pos x="T4" y="T5"/>
                              </a:cxn>
                              <a:cxn ang="T125">
                                <a:pos x="T6" y="T7"/>
                              </a:cxn>
                              <a:cxn ang="T126">
                                <a:pos x="T8" y="T9"/>
                              </a:cxn>
                              <a:cxn ang="T127">
                                <a:pos x="T10" y="T11"/>
                              </a:cxn>
                              <a:cxn ang="T128">
                                <a:pos x="T12" y="T13"/>
                              </a:cxn>
                              <a:cxn ang="T129">
                                <a:pos x="T14" y="T15"/>
                              </a:cxn>
                              <a:cxn ang="T130">
                                <a:pos x="T16" y="T17"/>
                              </a:cxn>
                              <a:cxn ang="T131">
                                <a:pos x="T18" y="T19"/>
                              </a:cxn>
                              <a:cxn ang="T132">
                                <a:pos x="T20" y="T21"/>
                              </a:cxn>
                              <a:cxn ang="T133">
                                <a:pos x="T22" y="T23"/>
                              </a:cxn>
                              <a:cxn ang="T134">
                                <a:pos x="T24" y="T25"/>
                              </a:cxn>
                              <a:cxn ang="T135">
                                <a:pos x="T26" y="T27"/>
                              </a:cxn>
                              <a:cxn ang="T136">
                                <a:pos x="T28" y="T29"/>
                              </a:cxn>
                              <a:cxn ang="T137">
                                <a:pos x="T30" y="T31"/>
                              </a:cxn>
                              <a:cxn ang="T138">
                                <a:pos x="T32" y="T33"/>
                              </a:cxn>
                              <a:cxn ang="T139">
                                <a:pos x="T34" y="T35"/>
                              </a:cxn>
                              <a:cxn ang="T140">
                                <a:pos x="T36" y="T37"/>
                              </a:cxn>
                              <a:cxn ang="T141">
                                <a:pos x="T38" y="T39"/>
                              </a:cxn>
                              <a:cxn ang="T142">
                                <a:pos x="T40" y="T41"/>
                              </a:cxn>
                              <a:cxn ang="T143">
                                <a:pos x="T42" y="T43"/>
                              </a:cxn>
                              <a:cxn ang="T144">
                                <a:pos x="T44" y="T45"/>
                              </a:cxn>
                              <a:cxn ang="T145">
                                <a:pos x="T46" y="T47"/>
                              </a:cxn>
                              <a:cxn ang="T146">
                                <a:pos x="T48" y="T49"/>
                              </a:cxn>
                              <a:cxn ang="T147">
                                <a:pos x="T50" y="T51"/>
                              </a:cxn>
                              <a:cxn ang="T148">
                                <a:pos x="T52" y="T53"/>
                              </a:cxn>
                              <a:cxn ang="T149">
                                <a:pos x="T54" y="T55"/>
                              </a:cxn>
                              <a:cxn ang="T150">
                                <a:pos x="T56" y="T57"/>
                              </a:cxn>
                              <a:cxn ang="T151">
                                <a:pos x="T58" y="T59"/>
                              </a:cxn>
                              <a:cxn ang="T152">
                                <a:pos x="T60" y="T61"/>
                              </a:cxn>
                              <a:cxn ang="T153">
                                <a:pos x="T62" y="T63"/>
                              </a:cxn>
                              <a:cxn ang="T154">
                                <a:pos x="T64" y="T65"/>
                              </a:cxn>
                              <a:cxn ang="T155">
                                <a:pos x="T66" y="T67"/>
                              </a:cxn>
                              <a:cxn ang="T156">
                                <a:pos x="T68" y="T69"/>
                              </a:cxn>
                              <a:cxn ang="T157">
                                <a:pos x="T70" y="T71"/>
                              </a:cxn>
                              <a:cxn ang="T158">
                                <a:pos x="T72" y="T73"/>
                              </a:cxn>
                              <a:cxn ang="T159">
                                <a:pos x="T74" y="T75"/>
                              </a:cxn>
                              <a:cxn ang="T160">
                                <a:pos x="T76" y="T77"/>
                              </a:cxn>
                              <a:cxn ang="T161">
                                <a:pos x="T78" y="T79"/>
                              </a:cxn>
                              <a:cxn ang="T162">
                                <a:pos x="T80" y="T81"/>
                              </a:cxn>
                              <a:cxn ang="T163">
                                <a:pos x="T82" y="T83"/>
                              </a:cxn>
                              <a:cxn ang="T164">
                                <a:pos x="T84" y="T85"/>
                              </a:cxn>
                              <a:cxn ang="T165">
                                <a:pos x="T86" y="T87"/>
                              </a:cxn>
                              <a:cxn ang="T166">
                                <a:pos x="T88" y="T89"/>
                              </a:cxn>
                              <a:cxn ang="T167">
                                <a:pos x="T90" y="T91"/>
                              </a:cxn>
                              <a:cxn ang="T168">
                                <a:pos x="T92" y="T93"/>
                              </a:cxn>
                              <a:cxn ang="T169">
                                <a:pos x="T94" y="T95"/>
                              </a:cxn>
                              <a:cxn ang="T170">
                                <a:pos x="T96" y="T97"/>
                              </a:cxn>
                              <a:cxn ang="T171">
                                <a:pos x="T98" y="T99"/>
                              </a:cxn>
                              <a:cxn ang="T172">
                                <a:pos x="T100" y="T101"/>
                              </a:cxn>
                              <a:cxn ang="T173">
                                <a:pos x="T102" y="T103"/>
                              </a:cxn>
                              <a:cxn ang="T174">
                                <a:pos x="T104" y="T105"/>
                              </a:cxn>
                              <a:cxn ang="T175">
                                <a:pos x="T106" y="T107"/>
                              </a:cxn>
                              <a:cxn ang="T176">
                                <a:pos x="T108" y="T109"/>
                              </a:cxn>
                              <a:cxn ang="T177">
                                <a:pos x="T110" y="T111"/>
                              </a:cxn>
                              <a:cxn ang="T178">
                                <a:pos x="T112" y="T113"/>
                              </a:cxn>
                              <a:cxn ang="T179">
                                <a:pos x="T114" y="T115"/>
                              </a:cxn>
                              <a:cxn ang="T180">
                                <a:pos x="T116" y="T117"/>
                              </a:cxn>
                              <a:cxn ang="T181">
                                <a:pos x="T118" y="T119"/>
                              </a:cxn>
                              <a:cxn ang="T182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8220" h="8421">
                                <a:moveTo>
                                  <a:pt x="0" y="185"/>
                                </a:moveTo>
                                <a:lnTo>
                                  <a:pt x="9" y="118"/>
                                </a:lnTo>
                                <a:lnTo>
                                  <a:pt x="18" y="67"/>
                                </a:lnTo>
                                <a:lnTo>
                                  <a:pt x="18" y="51"/>
                                </a:lnTo>
                                <a:lnTo>
                                  <a:pt x="26" y="67"/>
                                </a:lnTo>
                                <a:lnTo>
                                  <a:pt x="35" y="101"/>
                                </a:lnTo>
                                <a:lnTo>
                                  <a:pt x="44" y="152"/>
                                </a:lnTo>
                                <a:lnTo>
                                  <a:pt x="53" y="185"/>
                                </a:lnTo>
                                <a:lnTo>
                                  <a:pt x="62" y="219"/>
                                </a:lnTo>
                                <a:lnTo>
                                  <a:pt x="71" y="236"/>
                                </a:lnTo>
                                <a:lnTo>
                                  <a:pt x="79" y="269"/>
                                </a:lnTo>
                                <a:lnTo>
                                  <a:pt x="88" y="353"/>
                                </a:lnTo>
                                <a:lnTo>
                                  <a:pt x="97" y="454"/>
                                </a:lnTo>
                                <a:lnTo>
                                  <a:pt x="106" y="538"/>
                                </a:lnTo>
                                <a:lnTo>
                                  <a:pt x="115" y="572"/>
                                </a:lnTo>
                                <a:lnTo>
                                  <a:pt x="124" y="589"/>
                                </a:lnTo>
                                <a:lnTo>
                                  <a:pt x="133" y="589"/>
                                </a:lnTo>
                                <a:lnTo>
                                  <a:pt x="141" y="622"/>
                                </a:lnTo>
                                <a:lnTo>
                                  <a:pt x="150" y="656"/>
                                </a:lnTo>
                                <a:lnTo>
                                  <a:pt x="159" y="605"/>
                                </a:lnTo>
                                <a:lnTo>
                                  <a:pt x="168" y="471"/>
                                </a:lnTo>
                                <a:lnTo>
                                  <a:pt x="177" y="286"/>
                                </a:lnTo>
                                <a:lnTo>
                                  <a:pt x="186" y="168"/>
                                </a:lnTo>
                                <a:lnTo>
                                  <a:pt x="194" y="135"/>
                                </a:lnTo>
                                <a:lnTo>
                                  <a:pt x="194" y="152"/>
                                </a:lnTo>
                                <a:lnTo>
                                  <a:pt x="203" y="219"/>
                                </a:lnTo>
                                <a:lnTo>
                                  <a:pt x="212" y="320"/>
                                </a:lnTo>
                                <a:lnTo>
                                  <a:pt x="221" y="437"/>
                                </a:lnTo>
                                <a:lnTo>
                                  <a:pt x="230" y="622"/>
                                </a:lnTo>
                                <a:lnTo>
                                  <a:pt x="239" y="891"/>
                                </a:lnTo>
                                <a:lnTo>
                                  <a:pt x="248" y="1177"/>
                                </a:lnTo>
                                <a:lnTo>
                                  <a:pt x="256" y="1311"/>
                                </a:lnTo>
                                <a:lnTo>
                                  <a:pt x="265" y="1194"/>
                                </a:lnTo>
                                <a:lnTo>
                                  <a:pt x="274" y="891"/>
                                </a:lnTo>
                                <a:lnTo>
                                  <a:pt x="283" y="555"/>
                                </a:lnTo>
                                <a:lnTo>
                                  <a:pt x="292" y="303"/>
                                </a:lnTo>
                                <a:lnTo>
                                  <a:pt x="301" y="236"/>
                                </a:lnTo>
                                <a:lnTo>
                                  <a:pt x="309" y="202"/>
                                </a:lnTo>
                                <a:lnTo>
                                  <a:pt x="318" y="168"/>
                                </a:lnTo>
                                <a:lnTo>
                                  <a:pt x="327" y="152"/>
                                </a:lnTo>
                                <a:lnTo>
                                  <a:pt x="336" y="168"/>
                                </a:lnTo>
                                <a:lnTo>
                                  <a:pt x="345" y="269"/>
                                </a:lnTo>
                                <a:lnTo>
                                  <a:pt x="354" y="471"/>
                                </a:lnTo>
                                <a:lnTo>
                                  <a:pt x="363" y="740"/>
                                </a:lnTo>
                                <a:lnTo>
                                  <a:pt x="371" y="1059"/>
                                </a:lnTo>
                                <a:lnTo>
                                  <a:pt x="380" y="1395"/>
                                </a:lnTo>
                                <a:lnTo>
                                  <a:pt x="389" y="1732"/>
                                </a:lnTo>
                                <a:lnTo>
                                  <a:pt x="398" y="1984"/>
                                </a:lnTo>
                                <a:lnTo>
                                  <a:pt x="407" y="2118"/>
                                </a:lnTo>
                                <a:lnTo>
                                  <a:pt x="416" y="2135"/>
                                </a:lnTo>
                                <a:lnTo>
                                  <a:pt x="425" y="2101"/>
                                </a:lnTo>
                                <a:lnTo>
                                  <a:pt x="425" y="2118"/>
                                </a:lnTo>
                                <a:lnTo>
                                  <a:pt x="433" y="2253"/>
                                </a:lnTo>
                                <a:lnTo>
                                  <a:pt x="442" y="2555"/>
                                </a:lnTo>
                                <a:lnTo>
                                  <a:pt x="451" y="2942"/>
                                </a:lnTo>
                                <a:lnTo>
                                  <a:pt x="460" y="3228"/>
                                </a:lnTo>
                                <a:lnTo>
                                  <a:pt x="469" y="3312"/>
                                </a:lnTo>
                                <a:lnTo>
                                  <a:pt x="469" y="3295"/>
                                </a:lnTo>
                                <a:lnTo>
                                  <a:pt x="478" y="3110"/>
                                </a:lnTo>
                                <a:lnTo>
                                  <a:pt x="486" y="2690"/>
                                </a:lnTo>
                                <a:lnTo>
                                  <a:pt x="495" y="2152"/>
                                </a:lnTo>
                                <a:lnTo>
                                  <a:pt x="504" y="1647"/>
                                </a:lnTo>
                                <a:lnTo>
                                  <a:pt x="513" y="1227"/>
                                </a:lnTo>
                                <a:lnTo>
                                  <a:pt x="522" y="975"/>
                                </a:lnTo>
                                <a:lnTo>
                                  <a:pt x="531" y="908"/>
                                </a:lnTo>
                                <a:lnTo>
                                  <a:pt x="540" y="1026"/>
                                </a:lnTo>
                                <a:lnTo>
                                  <a:pt x="548" y="1227"/>
                                </a:lnTo>
                                <a:lnTo>
                                  <a:pt x="557" y="1429"/>
                                </a:lnTo>
                                <a:lnTo>
                                  <a:pt x="566" y="1513"/>
                                </a:lnTo>
                                <a:lnTo>
                                  <a:pt x="575" y="1479"/>
                                </a:lnTo>
                                <a:lnTo>
                                  <a:pt x="584" y="1395"/>
                                </a:lnTo>
                                <a:lnTo>
                                  <a:pt x="593" y="1379"/>
                                </a:lnTo>
                                <a:lnTo>
                                  <a:pt x="593" y="1395"/>
                                </a:lnTo>
                                <a:lnTo>
                                  <a:pt x="601" y="1496"/>
                                </a:lnTo>
                                <a:lnTo>
                                  <a:pt x="610" y="1799"/>
                                </a:lnTo>
                                <a:lnTo>
                                  <a:pt x="619" y="2236"/>
                                </a:lnTo>
                                <a:lnTo>
                                  <a:pt x="628" y="2723"/>
                                </a:lnTo>
                                <a:lnTo>
                                  <a:pt x="637" y="3043"/>
                                </a:lnTo>
                                <a:lnTo>
                                  <a:pt x="646" y="3093"/>
                                </a:lnTo>
                                <a:lnTo>
                                  <a:pt x="646" y="3043"/>
                                </a:lnTo>
                                <a:lnTo>
                                  <a:pt x="655" y="2673"/>
                                </a:lnTo>
                                <a:lnTo>
                                  <a:pt x="663" y="2085"/>
                                </a:lnTo>
                                <a:lnTo>
                                  <a:pt x="672" y="1580"/>
                                </a:lnTo>
                                <a:lnTo>
                                  <a:pt x="681" y="1395"/>
                                </a:lnTo>
                                <a:lnTo>
                                  <a:pt x="690" y="1530"/>
                                </a:lnTo>
                                <a:lnTo>
                                  <a:pt x="699" y="1748"/>
                                </a:lnTo>
                                <a:lnTo>
                                  <a:pt x="708" y="1883"/>
                                </a:lnTo>
                                <a:lnTo>
                                  <a:pt x="716" y="1849"/>
                                </a:lnTo>
                                <a:lnTo>
                                  <a:pt x="725" y="1765"/>
                                </a:lnTo>
                                <a:lnTo>
                                  <a:pt x="734" y="1732"/>
                                </a:lnTo>
                                <a:lnTo>
                                  <a:pt x="743" y="1765"/>
                                </a:lnTo>
                                <a:lnTo>
                                  <a:pt x="752" y="1849"/>
                                </a:lnTo>
                                <a:lnTo>
                                  <a:pt x="761" y="1950"/>
                                </a:lnTo>
                                <a:lnTo>
                                  <a:pt x="770" y="2017"/>
                                </a:lnTo>
                                <a:lnTo>
                                  <a:pt x="778" y="2017"/>
                                </a:lnTo>
                                <a:lnTo>
                                  <a:pt x="787" y="1916"/>
                                </a:lnTo>
                                <a:lnTo>
                                  <a:pt x="796" y="1748"/>
                                </a:lnTo>
                                <a:lnTo>
                                  <a:pt x="805" y="1563"/>
                                </a:lnTo>
                                <a:lnTo>
                                  <a:pt x="814" y="1446"/>
                                </a:lnTo>
                                <a:lnTo>
                                  <a:pt x="823" y="1412"/>
                                </a:lnTo>
                                <a:lnTo>
                                  <a:pt x="832" y="1429"/>
                                </a:lnTo>
                                <a:lnTo>
                                  <a:pt x="840" y="1412"/>
                                </a:lnTo>
                                <a:lnTo>
                                  <a:pt x="849" y="1278"/>
                                </a:lnTo>
                                <a:lnTo>
                                  <a:pt x="858" y="1143"/>
                                </a:lnTo>
                                <a:lnTo>
                                  <a:pt x="867" y="1059"/>
                                </a:lnTo>
                                <a:lnTo>
                                  <a:pt x="876" y="1076"/>
                                </a:lnTo>
                                <a:lnTo>
                                  <a:pt x="885" y="1194"/>
                                </a:lnTo>
                                <a:lnTo>
                                  <a:pt x="893" y="1395"/>
                                </a:lnTo>
                                <a:lnTo>
                                  <a:pt x="902" y="1614"/>
                                </a:lnTo>
                                <a:lnTo>
                                  <a:pt x="911" y="1681"/>
                                </a:lnTo>
                                <a:lnTo>
                                  <a:pt x="920" y="1530"/>
                                </a:lnTo>
                                <a:lnTo>
                                  <a:pt x="929" y="1143"/>
                                </a:lnTo>
                                <a:lnTo>
                                  <a:pt x="938" y="656"/>
                                </a:lnTo>
                                <a:lnTo>
                                  <a:pt x="947" y="269"/>
                                </a:lnTo>
                                <a:lnTo>
                                  <a:pt x="955" y="101"/>
                                </a:lnTo>
                                <a:lnTo>
                                  <a:pt x="964" y="168"/>
                                </a:lnTo>
                                <a:lnTo>
                                  <a:pt x="973" y="471"/>
                                </a:lnTo>
                                <a:lnTo>
                                  <a:pt x="982" y="891"/>
                                </a:lnTo>
                                <a:lnTo>
                                  <a:pt x="991" y="1446"/>
                                </a:lnTo>
                                <a:lnTo>
                                  <a:pt x="1000" y="1782"/>
                                </a:lnTo>
                                <a:lnTo>
                                  <a:pt x="1008" y="1984"/>
                                </a:lnTo>
                                <a:lnTo>
                                  <a:pt x="1017" y="2051"/>
                                </a:lnTo>
                                <a:lnTo>
                                  <a:pt x="1026" y="2085"/>
                                </a:lnTo>
                                <a:lnTo>
                                  <a:pt x="1035" y="2118"/>
                                </a:lnTo>
                                <a:lnTo>
                                  <a:pt x="1044" y="2101"/>
                                </a:lnTo>
                                <a:lnTo>
                                  <a:pt x="1053" y="2034"/>
                                </a:lnTo>
                                <a:lnTo>
                                  <a:pt x="1062" y="1967"/>
                                </a:lnTo>
                                <a:lnTo>
                                  <a:pt x="1070" y="1950"/>
                                </a:lnTo>
                                <a:lnTo>
                                  <a:pt x="1079" y="2000"/>
                                </a:lnTo>
                                <a:lnTo>
                                  <a:pt x="1088" y="2068"/>
                                </a:lnTo>
                                <a:lnTo>
                                  <a:pt x="1097" y="2085"/>
                                </a:lnTo>
                                <a:lnTo>
                                  <a:pt x="1106" y="2068"/>
                                </a:lnTo>
                                <a:lnTo>
                                  <a:pt x="1115" y="2000"/>
                                </a:lnTo>
                                <a:lnTo>
                                  <a:pt x="1123" y="1900"/>
                                </a:lnTo>
                                <a:lnTo>
                                  <a:pt x="1132" y="1799"/>
                                </a:lnTo>
                                <a:lnTo>
                                  <a:pt x="1141" y="1698"/>
                                </a:lnTo>
                                <a:lnTo>
                                  <a:pt x="1150" y="1614"/>
                                </a:lnTo>
                                <a:lnTo>
                                  <a:pt x="1159" y="1513"/>
                                </a:lnTo>
                                <a:lnTo>
                                  <a:pt x="1168" y="1412"/>
                                </a:lnTo>
                                <a:lnTo>
                                  <a:pt x="1177" y="1295"/>
                                </a:lnTo>
                                <a:lnTo>
                                  <a:pt x="1185" y="1244"/>
                                </a:lnTo>
                                <a:lnTo>
                                  <a:pt x="1194" y="1379"/>
                                </a:lnTo>
                                <a:lnTo>
                                  <a:pt x="1203" y="1664"/>
                                </a:lnTo>
                                <a:lnTo>
                                  <a:pt x="1212" y="1984"/>
                                </a:lnTo>
                                <a:lnTo>
                                  <a:pt x="1221" y="2185"/>
                                </a:lnTo>
                                <a:lnTo>
                                  <a:pt x="1221" y="2202"/>
                                </a:lnTo>
                                <a:lnTo>
                                  <a:pt x="1230" y="2169"/>
                                </a:lnTo>
                                <a:lnTo>
                                  <a:pt x="1239" y="2000"/>
                                </a:lnTo>
                                <a:lnTo>
                                  <a:pt x="1247" y="1816"/>
                                </a:lnTo>
                                <a:lnTo>
                                  <a:pt x="1256" y="1748"/>
                                </a:lnTo>
                                <a:lnTo>
                                  <a:pt x="1265" y="1816"/>
                                </a:lnTo>
                                <a:lnTo>
                                  <a:pt x="1274" y="1866"/>
                                </a:lnTo>
                                <a:lnTo>
                                  <a:pt x="1283" y="1883"/>
                                </a:lnTo>
                                <a:lnTo>
                                  <a:pt x="1283" y="1866"/>
                                </a:lnTo>
                                <a:lnTo>
                                  <a:pt x="1292" y="1866"/>
                                </a:lnTo>
                                <a:lnTo>
                                  <a:pt x="1300" y="1950"/>
                                </a:lnTo>
                                <a:lnTo>
                                  <a:pt x="1309" y="2185"/>
                                </a:lnTo>
                                <a:lnTo>
                                  <a:pt x="1318" y="2454"/>
                                </a:lnTo>
                                <a:lnTo>
                                  <a:pt x="1327" y="2656"/>
                                </a:lnTo>
                                <a:lnTo>
                                  <a:pt x="1336" y="2740"/>
                                </a:lnTo>
                                <a:lnTo>
                                  <a:pt x="1345" y="2706"/>
                                </a:lnTo>
                                <a:lnTo>
                                  <a:pt x="1354" y="2589"/>
                                </a:lnTo>
                                <a:lnTo>
                                  <a:pt x="1362" y="2471"/>
                                </a:lnTo>
                                <a:lnTo>
                                  <a:pt x="1371" y="2387"/>
                                </a:lnTo>
                                <a:lnTo>
                                  <a:pt x="1380" y="2337"/>
                                </a:lnTo>
                                <a:lnTo>
                                  <a:pt x="1389" y="2320"/>
                                </a:lnTo>
                                <a:lnTo>
                                  <a:pt x="1398" y="2269"/>
                                </a:lnTo>
                                <a:lnTo>
                                  <a:pt x="1407" y="2135"/>
                                </a:lnTo>
                                <a:lnTo>
                                  <a:pt x="1415" y="2034"/>
                                </a:lnTo>
                                <a:lnTo>
                                  <a:pt x="1424" y="1967"/>
                                </a:lnTo>
                                <a:lnTo>
                                  <a:pt x="1433" y="1984"/>
                                </a:lnTo>
                                <a:lnTo>
                                  <a:pt x="1442" y="2051"/>
                                </a:lnTo>
                                <a:lnTo>
                                  <a:pt x="1451" y="2118"/>
                                </a:lnTo>
                                <a:lnTo>
                                  <a:pt x="1460" y="2101"/>
                                </a:lnTo>
                                <a:lnTo>
                                  <a:pt x="1469" y="2000"/>
                                </a:lnTo>
                                <a:lnTo>
                                  <a:pt x="1477" y="1866"/>
                                </a:lnTo>
                                <a:lnTo>
                                  <a:pt x="1486" y="1765"/>
                                </a:lnTo>
                                <a:lnTo>
                                  <a:pt x="1495" y="1732"/>
                                </a:lnTo>
                                <a:lnTo>
                                  <a:pt x="1504" y="1748"/>
                                </a:lnTo>
                                <a:lnTo>
                                  <a:pt x="1513" y="1732"/>
                                </a:lnTo>
                                <a:lnTo>
                                  <a:pt x="1522" y="1698"/>
                                </a:lnTo>
                                <a:lnTo>
                                  <a:pt x="1530" y="1647"/>
                                </a:lnTo>
                                <a:lnTo>
                                  <a:pt x="1539" y="1631"/>
                                </a:lnTo>
                                <a:lnTo>
                                  <a:pt x="1539" y="1647"/>
                                </a:lnTo>
                                <a:lnTo>
                                  <a:pt x="1548" y="1799"/>
                                </a:lnTo>
                                <a:lnTo>
                                  <a:pt x="1557" y="2068"/>
                                </a:lnTo>
                                <a:lnTo>
                                  <a:pt x="1566" y="2353"/>
                                </a:lnTo>
                                <a:lnTo>
                                  <a:pt x="1575" y="2538"/>
                                </a:lnTo>
                                <a:lnTo>
                                  <a:pt x="1584" y="2589"/>
                                </a:lnTo>
                                <a:lnTo>
                                  <a:pt x="1584" y="2572"/>
                                </a:lnTo>
                                <a:lnTo>
                                  <a:pt x="1592" y="2454"/>
                                </a:lnTo>
                                <a:lnTo>
                                  <a:pt x="1601" y="2303"/>
                                </a:lnTo>
                                <a:lnTo>
                                  <a:pt x="1610" y="2185"/>
                                </a:lnTo>
                                <a:lnTo>
                                  <a:pt x="1619" y="2169"/>
                                </a:lnTo>
                                <a:lnTo>
                                  <a:pt x="1628" y="2219"/>
                                </a:lnTo>
                                <a:lnTo>
                                  <a:pt x="1637" y="2303"/>
                                </a:lnTo>
                                <a:lnTo>
                                  <a:pt x="1646" y="2404"/>
                                </a:lnTo>
                                <a:lnTo>
                                  <a:pt x="1654" y="2454"/>
                                </a:lnTo>
                                <a:lnTo>
                                  <a:pt x="1663" y="2471"/>
                                </a:lnTo>
                                <a:lnTo>
                                  <a:pt x="1672" y="2404"/>
                                </a:lnTo>
                                <a:lnTo>
                                  <a:pt x="1681" y="2286"/>
                                </a:lnTo>
                                <a:lnTo>
                                  <a:pt x="1690" y="2085"/>
                                </a:lnTo>
                                <a:lnTo>
                                  <a:pt x="1699" y="1900"/>
                                </a:lnTo>
                                <a:lnTo>
                                  <a:pt x="1707" y="1748"/>
                                </a:lnTo>
                                <a:lnTo>
                                  <a:pt x="1716" y="1647"/>
                                </a:lnTo>
                                <a:lnTo>
                                  <a:pt x="1725" y="1597"/>
                                </a:lnTo>
                                <a:lnTo>
                                  <a:pt x="1734" y="1597"/>
                                </a:lnTo>
                                <a:lnTo>
                                  <a:pt x="1743" y="1597"/>
                                </a:lnTo>
                                <a:lnTo>
                                  <a:pt x="1752" y="1597"/>
                                </a:lnTo>
                                <a:lnTo>
                                  <a:pt x="1761" y="1580"/>
                                </a:lnTo>
                                <a:lnTo>
                                  <a:pt x="1769" y="1547"/>
                                </a:lnTo>
                                <a:lnTo>
                                  <a:pt x="1778" y="1463"/>
                                </a:lnTo>
                                <a:lnTo>
                                  <a:pt x="1787" y="1362"/>
                                </a:lnTo>
                                <a:lnTo>
                                  <a:pt x="1796" y="1244"/>
                                </a:lnTo>
                                <a:lnTo>
                                  <a:pt x="1805" y="1210"/>
                                </a:lnTo>
                                <a:lnTo>
                                  <a:pt x="1814" y="1295"/>
                                </a:lnTo>
                                <a:lnTo>
                                  <a:pt x="1822" y="1479"/>
                                </a:lnTo>
                                <a:lnTo>
                                  <a:pt x="1831" y="1614"/>
                                </a:lnTo>
                                <a:lnTo>
                                  <a:pt x="1840" y="1664"/>
                                </a:lnTo>
                                <a:lnTo>
                                  <a:pt x="1849" y="1681"/>
                                </a:lnTo>
                                <a:lnTo>
                                  <a:pt x="1858" y="1647"/>
                                </a:lnTo>
                                <a:lnTo>
                                  <a:pt x="1867" y="1580"/>
                                </a:lnTo>
                                <a:lnTo>
                                  <a:pt x="1876" y="1463"/>
                                </a:lnTo>
                                <a:lnTo>
                                  <a:pt x="1884" y="1311"/>
                                </a:lnTo>
                                <a:lnTo>
                                  <a:pt x="1893" y="1210"/>
                                </a:lnTo>
                                <a:lnTo>
                                  <a:pt x="1902" y="1177"/>
                                </a:lnTo>
                                <a:lnTo>
                                  <a:pt x="1911" y="1227"/>
                                </a:lnTo>
                                <a:lnTo>
                                  <a:pt x="1920" y="1295"/>
                                </a:lnTo>
                                <a:lnTo>
                                  <a:pt x="1929" y="1328"/>
                                </a:lnTo>
                                <a:lnTo>
                                  <a:pt x="1937" y="1311"/>
                                </a:lnTo>
                                <a:lnTo>
                                  <a:pt x="1946" y="1278"/>
                                </a:lnTo>
                                <a:lnTo>
                                  <a:pt x="1955" y="1278"/>
                                </a:lnTo>
                                <a:lnTo>
                                  <a:pt x="1964" y="1328"/>
                                </a:lnTo>
                                <a:lnTo>
                                  <a:pt x="1973" y="1345"/>
                                </a:lnTo>
                                <a:lnTo>
                                  <a:pt x="1982" y="1295"/>
                                </a:lnTo>
                                <a:lnTo>
                                  <a:pt x="1991" y="1210"/>
                                </a:lnTo>
                                <a:lnTo>
                                  <a:pt x="1999" y="1059"/>
                                </a:lnTo>
                                <a:lnTo>
                                  <a:pt x="2008" y="942"/>
                                </a:lnTo>
                                <a:lnTo>
                                  <a:pt x="2017" y="824"/>
                                </a:lnTo>
                                <a:lnTo>
                                  <a:pt x="2026" y="689"/>
                                </a:lnTo>
                                <a:lnTo>
                                  <a:pt x="2035" y="538"/>
                                </a:lnTo>
                                <a:lnTo>
                                  <a:pt x="2044" y="404"/>
                                </a:lnTo>
                                <a:lnTo>
                                  <a:pt x="2053" y="320"/>
                                </a:lnTo>
                                <a:lnTo>
                                  <a:pt x="2061" y="336"/>
                                </a:lnTo>
                                <a:lnTo>
                                  <a:pt x="2070" y="420"/>
                                </a:lnTo>
                                <a:lnTo>
                                  <a:pt x="2079" y="488"/>
                                </a:lnTo>
                                <a:lnTo>
                                  <a:pt x="2088" y="521"/>
                                </a:lnTo>
                                <a:lnTo>
                                  <a:pt x="2097" y="538"/>
                                </a:lnTo>
                                <a:lnTo>
                                  <a:pt x="2106" y="572"/>
                                </a:lnTo>
                                <a:lnTo>
                                  <a:pt x="2114" y="589"/>
                                </a:lnTo>
                                <a:lnTo>
                                  <a:pt x="2123" y="605"/>
                                </a:lnTo>
                                <a:lnTo>
                                  <a:pt x="2132" y="589"/>
                                </a:lnTo>
                                <a:lnTo>
                                  <a:pt x="2141" y="504"/>
                                </a:lnTo>
                                <a:lnTo>
                                  <a:pt x="2150" y="370"/>
                                </a:lnTo>
                                <a:lnTo>
                                  <a:pt x="2159" y="219"/>
                                </a:lnTo>
                                <a:lnTo>
                                  <a:pt x="2168" y="101"/>
                                </a:lnTo>
                                <a:lnTo>
                                  <a:pt x="2176" y="84"/>
                                </a:lnTo>
                                <a:lnTo>
                                  <a:pt x="2185" y="168"/>
                                </a:lnTo>
                                <a:lnTo>
                                  <a:pt x="2194" y="336"/>
                                </a:lnTo>
                                <a:lnTo>
                                  <a:pt x="2203" y="504"/>
                                </a:lnTo>
                                <a:lnTo>
                                  <a:pt x="2212" y="639"/>
                                </a:lnTo>
                                <a:lnTo>
                                  <a:pt x="2221" y="706"/>
                                </a:lnTo>
                                <a:lnTo>
                                  <a:pt x="2229" y="757"/>
                                </a:lnTo>
                                <a:lnTo>
                                  <a:pt x="2238" y="757"/>
                                </a:lnTo>
                                <a:lnTo>
                                  <a:pt x="2247" y="706"/>
                                </a:lnTo>
                                <a:lnTo>
                                  <a:pt x="2256" y="605"/>
                                </a:lnTo>
                                <a:lnTo>
                                  <a:pt x="2265" y="471"/>
                                </a:lnTo>
                                <a:lnTo>
                                  <a:pt x="2274" y="353"/>
                                </a:lnTo>
                                <a:lnTo>
                                  <a:pt x="2283" y="303"/>
                                </a:lnTo>
                                <a:lnTo>
                                  <a:pt x="2291" y="336"/>
                                </a:lnTo>
                                <a:lnTo>
                                  <a:pt x="2300" y="404"/>
                                </a:lnTo>
                                <a:lnTo>
                                  <a:pt x="2309" y="471"/>
                                </a:lnTo>
                                <a:lnTo>
                                  <a:pt x="2318" y="488"/>
                                </a:lnTo>
                                <a:lnTo>
                                  <a:pt x="2318" y="471"/>
                                </a:lnTo>
                                <a:lnTo>
                                  <a:pt x="2327" y="420"/>
                                </a:lnTo>
                                <a:lnTo>
                                  <a:pt x="2336" y="320"/>
                                </a:lnTo>
                                <a:lnTo>
                                  <a:pt x="2345" y="202"/>
                                </a:lnTo>
                                <a:lnTo>
                                  <a:pt x="2353" y="152"/>
                                </a:lnTo>
                                <a:lnTo>
                                  <a:pt x="2362" y="219"/>
                                </a:lnTo>
                                <a:lnTo>
                                  <a:pt x="2371" y="370"/>
                                </a:lnTo>
                                <a:lnTo>
                                  <a:pt x="2380" y="521"/>
                                </a:lnTo>
                                <a:lnTo>
                                  <a:pt x="2389" y="639"/>
                                </a:lnTo>
                                <a:lnTo>
                                  <a:pt x="2398" y="622"/>
                                </a:lnTo>
                                <a:lnTo>
                                  <a:pt x="2406" y="605"/>
                                </a:lnTo>
                                <a:lnTo>
                                  <a:pt x="2406" y="622"/>
                                </a:lnTo>
                                <a:lnTo>
                                  <a:pt x="2415" y="706"/>
                                </a:lnTo>
                                <a:lnTo>
                                  <a:pt x="2424" y="874"/>
                                </a:lnTo>
                                <a:lnTo>
                                  <a:pt x="2433" y="1026"/>
                                </a:lnTo>
                                <a:lnTo>
                                  <a:pt x="2442" y="1110"/>
                                </a:lnTo>
                                <a:lnTo>
                                  <a:pt x="2451" y="1110"/>
                                </a:lnTo>
                                <a:lnTo>
                                  <a:pt x="2451" y="1093"/>
                                </a:lnTo>
                                <a:lnTo>
                                  <a:pt x="2460" y="1110"/>
                                </a:lnTo>
                                <a:lnTo>
                                  <a:pt x="2468" y="1177"/>
                                </a:lnTo>
                                <a:lnTo>
                                  <a:pt x="2477" y="1295"/>
                                </a:lnTo>
                                <a:lnTo>
                                  <a:pt x="2486" y="1429"/>
                                </a:lnTo>
                                <a:lnTo>
                                  <a:pt x="2495" y="1547"/>
                                </a:lnTo>
                                <a:lnTo>
                                  <a:pt x="2504" y="1647"/>
                                </a:lnTo>
                                <a:lnTo>
                                  <a:pt x="2513" y="1732"/>
                                </a:lnTo>
                                <a:lnTo>
                                  <a:pt x="2521" y="1765"/>
                                </a:lnTo>
                                <a:lnTo>
                                  <a:pt x="2530" y="1698"/>
                                </a:lnTo>
                                <a:lnTo>
                                  <a:pt x="2539" y="1597"/>
                                </a:lnTo>
                                <a:lnTo>
                                  <a:pt x="2548" y="1513"/>
                                </a:lnTo>
                                <a:lnTo>
                                  <a:pt x="2557" y="1530"/>
                                </a:lnTo>
                                <a:lnTo>
                                  <a:pt x="2566" y="1580"/>
                                </a:lnTo>
                                <a:lnTo>
                                  <a:pt x="2575" y="1664"/>
                                </a:lnTo>
                                <a:lnTo>
                                  <a:pt x="2583" y="1698"/>
                                </a:lnTo>
                                <a:lnTo>
                                  <a:pt x="2592" y="1681"/>
                                </a:lnTo>
                                <a:lnTo>
                                  <a:pt x="2601" y="1647"/>
                                </a:lnTo>
                                <a:lnTo>
                                  <a:pt x="2610" y="1597"/>
                                </a:lnTo>
                                <a:lnTo>
                                  <a:pt x="2619" y="1614"/>
                                </a:lnTo>
                                <a:lnTo>
                                  <a:pt x="2628" y="1681"/>
                                </a:lnTo>
                                <a:lnTo>
                                  <a:pt x="2636" y="1698"/>
                                </a:lnTo>
                                <a:lnTo>
                                  <a:pt x="2645" y="1647"/>
                                </a:lnTo>
                                <a:lnTo>
                                  <a:pt x="2654" y="1513"/>
                                </a:lnTo>
                                <a:lnTo>
                                  <a:pt x="2663" y="1379"/>
                                </a:lnTo>
                                <a:lnTo>
                                  <a:pt x="2663" y="1362"/>
                                </a:lnTo>
                                <a:lnTo>
                                  <a:pt x="2672" y="1395"/>
                                </a:lnTo>
                                <a:lnTo>
                                  <a:pt x="2681" y="1496"/>
                                </a:lnTo>
                                <a:lnTo>
                                  <a:pt x="2690" y="1631"/>
                                </a:lnTo>
                                <a:lnTo>
                                  <a:pt x="2698" y="1732"/>
                                </a:lnTo>
                                <a:lnTo>
                                  <a:pt x="2707" y="1765"/>
                                </a:lnTo>
                                <a:lnTo>
                                  <a:pt x="2716" y="1782"/>
                                </a:lnTo>
                                <a:lnTo>
                                  <a:pt x="2725" y="1799"/>
                                </a:lnTo>
                                <a:lnTo>
                                  <a:pt x="2734" y="1799"/>
                                </a:lnTo>
                                <a:lnTo>
                                  <a:pt x="2743" y="1816"/>
                                </a:lnTo>
                                <a:lnTo>
                                  <a:pt x="2752" y="1832"/>
                                </a:lnTo>
                                <a:lnTo>
                                  <a:pt x="2760" y="1883"/>
                                </a:lnTo>
                                <a:lnTo>
                                  <a:pt x="2769" y="1950"/>
                                </a:lnTo>
                                <a:lnTo>
                                  <a:pt x="2778" y="1967"/>
                                </a:lnTo>
                                <a:lnTo>
                                  <a:pt x="2778" y="1950"/>
                                </a:lnTo>
                                <a:lnTo>
                                  <a:pt x="2787" y="1832"/>
                                </a:lnTo>
                                <a:lnTo>
                                  <a:pt x="2796" y="1614"/>
                                </a:lnTo>
                                <a:lnTo>
                                  <a:pt x="2805" y="1261"/>
                                </a:lnTo>
                                <a:lnTo>
                                  <a:pt x="2813" y="942"/>
                                </a:lnTo>
                                <a:lnTo>
                                  <a:pt x="2822" y="639"/>
                                </a:lnTo>
                                <a:lnTo>
                                  <a:pt x="2831" y="353"/>
                                </a:lnTo>
                                <a:lnTo>
                                  <a:pt x="2840" y="152"/>
                                </a:lnTo>
                                <a:lnTo>
                                  <a:pt x="2849" y="118"/>
                                </a:lnTo>
                                <a:lnTo>
                                  <a:pt x="2849" y="135"/>
                                </a:lnTo>
                                <a:lnTo>
                                  <a:pt x="2858" y="286"/>
                                </a:lnTo>
                                <a:lnTo>
                                  <a:pt x="2867" y="555"/>
                                </a:lnTo>
                                <a:lnTo>
                                  <a:pt x="2875" y="807"/>
                                </a:lnTo>
                                <a:lnTo>
                                  <a:pt x="2884" y="1026"/>
                                </a:lnTo>
                                <a:lnTo>
                                  <a:pt x="2893" y="1177"/>
                                </a:lnTo>
                                <a:lnTo>
                                  <a:pt x="2902" y="1328"/>
                                </a:lnTo>
                                <a:lnTo>
                                  <a:pt x="2911" y="1547"/>
                                </a:lnTo>
                                <a:lnTo>
                                  <a:pt x="2920" y="1782"/>
                                </a:lnTo>
                                <a:lnTo>
                                  <a:pt x="2928" y="1967"/>
                                </a:lnTo>
                                <a:lnTo>
                                  <a:pt x="2937" y="2051"/>
                                </a:lnTo>
                                <a:lnTo>
                                  <a:pt x="2946" y="2068"/>
                                </a:lnTo>
                                <a:lnTo>
                                  <a:pt x="2955" y="2068"/>
                                </a:lnTo>
                                <a:lnTo>
                                  <a:pt x="2964" y="2135"/>
                                </a:lnTo>
                                <a:lnTo>
                                  <a:pt x="2973" y="2253"/>
                                </a:lnTo>
                                <a:lnTo>
                                  <a:pt x="2982" y="2387"/>
                                </a:lnTo>
                                <a:lnTo>
                                  <a:pt x="2990" y="2488"/>
                                </a:lnTo>
                                <a:lnTo>
                                  <a:pt x="2999" y="2555"/>
                                </a:lnTo>
                                <a:lnTo>
                                  <a:pt x="3008" y="2555"/>
                                </a:lnTo>
                                <a:lnTo>
                                  <a:pt x="3017" y="2572"/>
                                </a:lnTo>
                                <a:lnTo>
                                  <a:pt x="3026" y="2673"/>
                                </a:lnTo>
                                <a:lnTo>
                                  <a:pt x="3035" y="2841"/>
                                </a:lnTo>
                                <a:lnTo>
                                  <a:pt x="3043" y="3043"/>
                                </a:lnTo>
                                <a:lnTo>
                                  <a:pt x="3052" y="3211"/>
                                </a:lnTo>
                                <a:lnTo>
                                  <a:pt x="3061" y="3345"/>
                                </a:lnTo>
                                <a:lnTo>
                                  <a:pt x="3070" y="3463"/>
                                </a:lnTo>
                                <a:lnTo>
                                  <a:pt x="3079" y="3614"/>
                                </a:lnTo>
                                <a:lnTo>
                                  <a:pt x="3088" y="3782"/>
                                </a:lnTo>
                                <a:lnTo>
                                  <a:pt x="3097" y="3883"/>
                                </a:lnTo>
                                <a:lnTo>
                                  <a:pt x="3105" y="4018"/>
                                </a:lnTo>
                                <a:lnTo>
                                  <a:pt x="3114" y="4219"/>
                                </a:lnTo>
                                <a:lnTo>
                                  <a:pt x="3123" y="4455"/>
                                </a:lnTo>
                                <a:lnTo>
                                  <a:pt x="3132" y="4555"/>
                                </a:lnTo>
                                <a:lnTo>
                                  <a:pt x="3141" y="4421"/>
                                </a:lnTo>
                                <a:lnTo>
                                  <a:pt x="3150" y="4085"/>
                                </a:lnTo>
                                <a:lnTo>
                                  <a:pt x="3159" y="3799"/>
                                </a:lnTo>
                                <a:lnTo>
                                  <a:pt x="3167" y="3749"/>
                                </a:lnTo>
                                <a:lnTo>
                                  <a:pt x="3176" y="3866"/>
                                </a:lnTo>
                                <a:lnTo>
                                  <a:pt x="3185" y="3900"/>
                                </a:lnTo>
                                <a:lnTo>
                                  <a:pt x="3194" y="3749"/>
                                </a:lnTo>
                                <a:lnTo>
                                  <a:pt x="3203" y="3396"/>
                                </a:lnTo>
                                <a:lnTo>
                                  <a:pt x="3212" y="2975"/>
                                </a:lnTo>
                                <a:lnTo>
                                  <a:pt x="3220" y="2538"/>
                                </a:lnTo>
                                <a:lnTo>
                                  <a:pt x="3229" y="2320"/>
                                </a:lnTo>
                                <a:lnTo>
                                  <a:pt x="3238" y="2286"/>
                                </a:lnTo>
                                <a:lnTo>
                                  <a:pt x="3238" y="2303"/>
                                </a:lnTo>
                                <a:lnTo>
                                  <a:pt x="3247" y="2488"/>
                                </a:lnTo>
                                <a:lnTo>
                                  <a:pt x="3256" y="2757"/>
                                </a:lnTo>
                                <a:lnTo>
                                  <a:pt x="3265" y="2942"/>
                                </a:lnTo>
                                <a:lnTo>
                                  <a:pt x="3274" y="2975"/>
                                </a:lnTo>
                                <a:lnTo>
                                  <a:pt x="3282" y="2824"/>
                                </a:lnTo>
                                <a:lnTo>
                                  <a:pt x="3291" y="2572"/>
                                </a:lnTo>
                                <a:lnTo>
                                  <a:pt x="3300" y="2236"/>
                                </a:lnTo>
                                <a:lnTo>
                                  <a:pt x="3309" y="1849"/>
                                </a:lnTo>
                                <a:lnTo>
                                  <a:pt x="3318" y="1496"/>
                                </a:lnTo>
                                <a:lnTo>
                                  <a:pt x="3327" y="1278"/>
                                </a:lnTo>
                                <a:lnTo>
                                  <a:pt x="3335" y="1244"/>
                                </a:lnTo>
                                <a:lnTo>
                                  <a:pt x="3335" y="1261"/>
                                </a:lnTo>
                                <a:lnTo>
                                  <a:pt x="3344" y="1429"/>
                                </a:lnTo>
                                <a:lnTo>
                                  <a:pt x="3353" y="1664"/>
                                </a:lnTo>
                                <a:lnTo>
                                  <a:pt x="3362" y="1866"/>
                                </a:lnTo>
                                <a:lnTo>
                                  <a:pt x="3371" y="1900"/>
                                </a:lnTo>
                                <a:lnTo>
                                  <a:pt x="3380" y="1883"/>
                                </a:lnTo>
                                <a:lnTo>
                                  <a:pt x="3389" y="1883"/>
                                </a:lnTo>
                                <a:lnTo>
                                  <a:pt x="3397" y="1967"/>
                                </a:lnTo>
                                <a:lnTo>
                                  <a:pt x="3406" y="2236"/>
                                </a:lnTo>
                                <a:lnTo>
                                  <a:pt x="3415" y="2706"/>
                                </a:lnTo>
                                <a:lnTo>
                                  <a:pt x="3424" y="3244"/>
                                </a:lnTo>
                                <a:lnTo>
                                  <a:pt x="3433" y="3698"/>
                                </a:lnTo>
                                <a:lnTo>
                                  <a:pt x="3442" y="3917"/>
                                </a:lnTo>
                                <a:lnTo>
                                  <a:pt x="3442" y="3933"/>
                                </a:lnTo>
                                <a:lnTo>
                                  <a:pt x="3450" y="3883"/>
                                </a:lnTo>
                                <a:lnTo>
                                  <a:pt x="3459" y="3648"/>
                                </a:lnTo>
                                <a:lnTo>
                                  <a:pt x="3468" y="3295"/>
                                </a:lnTo>
                                <a:lnTo>
                                  <a:pt x="3477" y="2908"/>
                                </a:lnTo>
                                <a:lnTo>
                                  <a:pt x="3486" y="2606"/>
                                </a:lnTo>
                                <a:lnTo>
                                  <a:pt x="3495" y="2555"/>
                                </a:lnTo>
                                <a:lnTo>
                                  <a:pt x="3495" y="2572"/>
                                </a:lnTo>
                                <a:lnTo>
                                  <a:pt x="3504" y="2723"/>
                                </a:lnTo>
                                <a:lnTo>
                                  <a:pt x="3512" y="2908"/>
                                </a:lnTo>
                                <a:lnTo>
                                  <a:pt x="3521" y="3026"/>
                                </a:lnTo>
                                <a:lnTo>
                                  <a:pt x="3530" y="3194"/>
                                </a:lnTo>
                                <a:lnTo>
                                  <a:pt x="3539" y="3261"/>
                                </a:lnTo>
                                <a:lnTo>
                                  <a:pt x="3548" y="3312"/>
                                </a:lnTo>
                                <a:lnTo>
                                  <a:pt x="3557" y="3328"/>
                                </a:lnTo>
                                <a:lnTo>
                                  <a:pt x="3566" y="3295"/>
                                </a:lnTo>
                                <a:lnTo>
                                  <a:pt x="3574" y="3278"/>
                                </a:lnTo>
                                <a:lnTo>
                                  <a:pt x="3583" y="3261"/>
                                </a:lnTo>
                                <a:lnTo>
                                  <a:pt x="3592" y="3278"/>
                                </a:lnTo>
                                <a:lnTo>
                                  <a:pt x="3601" y="3295"/>
                                </a:lnTo>
                                <a:lnTo>
                                  <a:pt x="3610" y="3345"/>
                                </a:lnTo>
                                <a:lnTo>
                                  <a:pt x="3619" y="3379"/>
                                </a:lnTo>
                                <a:lnTo>
                                  <a:pt x="3627" y="3412"/>
                                </a:lnTo>
                                <a:lnTo>
                                  <a:pt x="3636" y="3412"/>
                                </a:lnTo>
                                <a:lnTo>
                                  <a:pt x="3645" y="3328"/>
                                </a:lnTo>
                                <a:lnTo>
                                  <a:pt x="3654" y="3261"/>
                                </a:lnTo>
                                <a:lnTo>
                                  <a:pt x="3663" y="3110"/>
                                </a:lnTo>
                                <a:lnTo>
                                  <a:pt x="3672" y="2992"/>
                                </a:lnTo>
                                <a:lnTo>
                                  <a:pt x="3681" y="2807"/>
                                </a:lnTo>
                                <a:lnTo>
                                  <a:pt x="3689" y="2690"/>
                                </a:lnTo>
                                <a:lnTo>
                                  <a:pt x="3698" y="2488"/>
                                </a:lnTo>
                                <a:lnTo>
                                  <a:pt x="3707" y="2353"/>
                                </a:lnTo>
                                <a:lnTo>
                                  <a:pt x="3716" y="2135"/>
                                </a:lnTo>
                                <a:lnTo>
                                  <a:pt x="3725" y="1967"/>
                                </a:lnTo>
                                <a:lnTo>
                                  <a:pt x="3734" y="1681"/>
                                </a:lnTo>
                                <a:lnTo>
                                  <a:pt x="3742" y="1362"/>
                                </a:lnTo>
                                <a:lnTo>
                                  <a:pt x="3751" y="1110"/>
                                </a:lnTo>
                                <a:lnTo>
                                  <a:pt x="3760" y="757"/>
                                </a:lnTo>
                                <a:lnTo>
                                  <a:pt x="3769" y="538"/>
                                </a:lnTo>
                                <a:lnTo>
                                  <a:pt x="3778" y="286"/>
                                </a:lnTo>
                                <a:lnTo>
                                  <a:pt x="3787" y="185"/>
                                </a:lnTo>
                                <a:lnTo>
                                  <a:pt x="3796" y="152"/>
                                </a:lnTo>
                                <a:lnTo>
                                  <a:pt x="3804" y="185"/>
                                </a:lnTo>
                                <a:lnTo>
                                  <a:pt x="3813" y="320"/>
                                </a:lnTo>
                                <a:lnTo>
                                  <a:pt x="3822" y="471"/>
                                </a:lnTo>
                                <a:lnTo>
                                  <a:pt x="3831" y="706"/>
                                </a:lnTo>
                                <a:lnTo>
                                  <a:pt x="3840" y="874"/>
                                </a:lnTo>
                                <a:lnTo>
                                  <a:pt x="3849" y="1126"/>
                                </a:lnTo>
                                <a:lnTo>
                                  <a:pt x="3857" y="1261"/>
                                </a:lnTo>
                                <a:lnTo>
                                  <a:pt x="3866" y="1412"/>
                                </a:lnTo>
                                <a:lnTo>
                                  <a:pt x="3875" y="1479"/>
                                </a:lnTo>
                                <a:lnTo>
                                  <a:pt x="3884" y="1496"/>
                                </a:lnTo>
                                <a:lnTo>
                                  <a:pt x="3893" y="1429"/>
                                </a:lnTo>
                                <a:lnTo>
                                  <a:pt x="3902" y="1328"/>
                                </a:lnTo>
                                <a:lnTo>
                                  <a:pt x="3911" y="1093"/>
                                </a:lnTo>
                                <a:lnTo>
                                  <a:pt x="3919" y="908"/>
                                </a:lnTo>
                                <a:lnTo>
                                  <a:pt x="3928" y="589"/>
                                </a:lnTo>
                                <a:lnTo>
                                  <a:pt x="3937" y="404"/>
                                </a:lnTo>
                                <a:lnTo>
                                  <a:pt x="3946" y="168"/>
                                </a:lnTo>
                                <a:lnTo>
                                  <a:pt x="3955" y="67"/>
                                </a:lnTo>
                                <a:lnTo>
                                  <a:pt x="3964" y="0"/>
                                </a:lnTo>
                                <a:lnTo>
                                  <a:pt x="3973" y="17"/>
                                </a:lnTo>
                                <a:lnTo>
                                  <a:pt x="3981" y="135"/>
                                </a:lnTo>
                                <a:lnTo>
                                  <a:pt x="3990" y="219"/>
                                </a:lnTo>
                                <a:lnTo>
                                  <a:pt x="3999" y="404"/>
                                </a:lnTo>
                                <a:lnTo>
                                  <a:pt x="4008" y="521"/>
                                </a:lnTo>
                                <a:lnTo>
                                  <a:pt x="4017" y="673"/>
                                </a:lnTo>
                                <a:lnTo>
                                  <a:pt x="4026" y="757"/>
                                </a:lnTo>
                                <a:lnTo>
                                  <a:pt x="4034" y="857"/>
                                </a:lnTo>
                                <a:lnTo>
                                  <a:pt x="4043" y="891"/>
                                </a:lnTo>
                                <a:lnTo>
                                  <a:pt x="4052" y="942"/>
                                </a:lnTo>
                                <a:lnTo>
                                  <a:pt x="4061" y="958"/>
                                </a:lnTo>
                                <a:lnTo>
                                  <a:pt x="4070" y="958"/>
                                </a:lnTo>
                                <a:lnTo>
                                  <a:pt x="4079" y="942"/>
                                </a:lnTo>
                                <a:lnTo>
                                  <a:pt x="4088" y="925"/>
                                </a:lnTo>
                                <a:lnTo>
                                  <a:pt x="4096" y="874"/>
                                </a:lnTo>
                                <a:lnTo>
                                  <a:pt x="4105" y="824"/>
                                </a:lnTo>
                                <a:lnTo>
                                  <a:pt x="4114" y="773"/>
                                </a:lnTo>
                                <a:lnTo>
                                  <a:pt x="4123" y="740"/>
                                </a:lnTo>
                                <a:lnTo>
                                  <a:pt x="4132" y="689"/>
                                </a:lnTo>
                                <a:lnTo>
                                  <a:pt x="4141" y="673"/>
                                </a:lnTo>
                                <a:lnTo>
                                  <a:pt x="4149" y="656"/>
                                </a:lnTo>
                                <a:lnTo>
                                  <a:pt x="4158" y="656"/>
                                </a:lnTo>
                                <a:lnTo>
                                  <a:pt x="4167" y="656"/>
                                </a:lnTo>
                                <a:lnTo>
                                  <a:pt x="4176" y="656"/>
                                </a:lnTo>
                                <a:lnTo>
                                  <a:pt x="4185" y="656"/>
                                </a:lnTo>
                                <a:lnTo>
                                  <a:pt x="4194" y="639"/>
                                </a:lnTo>
                                <a:lnTo>
                                  <a:pt x="4203" y="605"/>
                                </a:lnTo>
                                <a:lnTo>
                                  <a:pt x="4211" y="538"/>
                                </a:lnTo>
                                <a:lnTo>
                                  <a:pt x="4220" y="488"/>
                                </a:lnTo>
                                <a:lnTo>
                                  <a:pt x="4229" y="420"/>
                                </a:lnTo>
                                <a:lnTo>
                                  <a:pt x="4238" y="370"/>
                                </a:lnTo>
                                <a:lnTo>
                                  <a:pt x="4247" y="320"/>
                                </a:lnTo>
                                <a:lnTo>
                                  <a:pt x="4256" y="286"/>
                                </a:lnTo>
                                <a:lnTo>
                                  <a:pt x="4264" y="252"/>
                                </a:lnTo>
                                <a:lnTo>
                                  <a:pt x="4273" y="236"/>
                                </a:lnTo>
                                <a:lnTo>
                                  <a:pt x="4282" y="202"/>
                                </a:lnTo>
                                <a:lnTo>
                                  <a:pt x="4291" y="185"/>
                                </a:lnTo>
                                <a:lnTo>
                                  <a:pt x="4300" y="168"/>
                                </a:lnTo>
                                <a:lnTo>
                                  <a:pt x="4309" y="185"/>
                                </a:lnTo>
                                <a:lnTo>
                                  <a:pt x="4318" y="236"/>
                                </a:lnTo>
                                <a:lnTo>
                                  <a:pt x="4326" y="320"/>
                                </a:lnTo>
                                <a:lnTo>
                                  <a:pt x="4335" y="488"/>
                                </a:lnTo>
                                <a:lnTo>
                                  <a:pt x="4344" y="639"/>
                                </a:lnTo>
                                <a:lnTo>
                                  <a:pt x="4353" y="874"/>
                                </a:lnTo>
                                <a:lnTo>
                                  <a:pt x="4362" y="1026"/>
                                </a:lnTo>
                                <a:lnTo>
                                  <a:pt x="4371" y="1177"/>
                                </a:lnTo>
                                <a:lnTo>
                                  <a:pt x="4380" y="1244"/>
                                </a:lnTo>
                                <a:lnTo>
                                  <a:pt x="4388" y="1227"/>
                                </a:lnTo>
                                <a:lnTo>
                                  <a:pt x="4397" y="1126"/>
                                </a:lnTo>
                                <a:lnTo>
                                  <a:pt x="4406" y="1009"/>
                                </a:lnTo>
                                <a:lnTo>
                                  <a:pt x="4415" y="824"/>
                                </a:lnTo>
                                <a:lnTo>
                                  <a:pt x="4424" y="723"/>
                                </a:lnTo>
                                <a:lnTo>
                                  <a:pt x="4433" y="589"/>
                                </a:lnTo>
                                <a:lnTo>
                                  <a:pt x="4441" y="538"/>
                                </a:lnTo>
                                <a:lnTo>
                                  <a:pt x="4450" y="521"/>
                                </a:lnTo>
                                <a:lnTo>
                                  <a:pt x="4459" y="555"/>
                                </a:lnTo>
                                <a:lnTo>
                                  <a:pt x="4468" y="605"/>
                                </a:lnTo>
                                <a:lnTo>
                                  <a:pt x="4477" y="656"/>
                                </a:lnTo>
                                <a:lnTo>
                                  <a:pt x="4486" y="740"/>
                                </a:lnTo>
                                <a:lnTo>
                                  <a:pt x="4495" y="790"/>
                                </a:lnTo>
                                <a:lnTo>
                                  <a:pt x="4503" y="874"/>
                                </a:lnTo>
                                <a:lnTo>
                                  <a:pt x="4512" y="925"/>
                                </a:lnTo>
                                <a:lnTo>
                                  <a:pt x="4521" y="1009"/>
                                </a:lnTo>
                                <a:lnTo>
                                  <a:pt x="4530" y="1093"/>
                                </a:lnTo>
                                <a:lnTo>
                                  <a:pt x="4539" y="1126"/>
                                </a:lnTo>
                                <a:lnTo>
                                  <a:pt x="4548" y="1143"/>
                                </a:lnTo>
                                <a:lnTo>
                                  <a:pt x="4556" y="1126"/>
                                </a:lnTo>
                                <a:lnTo>
                                  <a:pt x="4565" y="1059"/>
                                </a:lnTo>
                                <a:lnTo>
                                  <a:pt x="4574" y="975"/>
                                </a:lnTo>
                                <a:lnTo>
                                  <a:pt x="4583" y="824"/>
                                </a:lnTo>
                                <a:lnTo>
                                  <a:pt x="4592" y="689"/>
                                </a:lnTo>
                                <a:lnTo>
                                  <a:pt x="4601" y="504"/>
                                </a:lnTo>
                                <a:lnTo>
                                  <a:pt x="4610" y="387"/>
                                </a:lnTo>
                                <a:lnTo>
                                  <a:pt x="4618" y="236"/>
                                </a:lnTo>
                                <a:lnTo>
                                  <a:pt x="4627" y="185"/>
                                </a:lnTo>
                                <a:lnTo>
                                  <a:pt x="4636" y="202"/>
                                </a:lnTo>
                                <a:lnTo>
                                  <a:pt x="4645" y="269"/>
                                </a:lnTo>
                                <a:lnTo>
                                  <a:pt x="4654" y="488"/>
                                </a:lnTo>
                                <a:lnTo>
                                  <a:pt x="4663" y="706"/>
                                </a:lnTo>
                                <a:lnTo>
                                  <a:pt x="4672" y="1160"/>
                                </a:lnTo>
                                <a:lnTo>
                                  <a:pt x="4680" y="1765"/>
                                </a:lnTo>
                                <a:lnTo>
                                  <a:pt x="4689" y="2236"/>
                                </a:lnTo>
                                <a:lnTo>
                                  <a:pt x="4698" y="3009"/>
                                </a:lnTo>
                                <a:lnTo>
                                  <a:pt x="4707" y="3564"/>
                                </a:lnTo>
                                <a:lnTo>
                                  <a:pt x="4716" y="4404"/>
                                </a:lnTo>
                                <a:lnTo>
                                  <a:pt x="4725" y="4925"/>
                                </a:lnTo>
                                <a:lnTo>
                                  <a:pt x="4733" y="5614"/>
                                </a:lnTo>
                                <a:lnTo>
                                  <a:pt x="4742" y="6001"/>
                                </a:lnTo>
                                <a:lnTo>
                                  <a:pt x="4751" y="6421"/>
                                </a:lnTo>
                                <a:lnTo>
                                  <a:pt x="4760" y="6623"/>
                                </a:lnTo>
                                <a:lnTo>
                                  <a:pt x="4769" y="6774"/>
                                </a:lnTo>
                                <a:lnTo>
                                  <a:pt x="4778" y="6808"/>
                                </a:lnTo>
                                <a:lnTo>
                                  <a:pt x="4787" y="6741"/>
                                </a:lnTo>
                                <a:lnTo>
                                  <a:pt x="4795" y="6623"/>
                                </a:lnTo>
                                <a:lnTo>
                                  <a:pt x="4804" y="6354"/>
                                </a:lnTo>
                                <a:lnTo>
                                  <a:pt x="4813" y="6119"/>
                                </a:lnTo>
                                <a:lnTo>
                                  <a:pt x="4822" y="5698"/>
                                </a:lnTo>
                                <a:lnTo>
                                  <a:pt x="4831" y="5379"/>
                                </a:lnTo>
                                <a:lnTo>
                                  <a:pt x="4840" y="4892"/>
                                </a:lnTo>
                                <a:lnTo>
                                  <a:pt x="4848" y="4421"/>
                                </a:lnTo>
                                <a:lnTo>
                                  <a:pt x="4857" y="4135"/>
                                </a:lnTo>
                                <a:lnTo>
                                  <a:pt x="4866" y="3782"/>
                                </a:lnTo>
                                <a:lnTo>
                                  <a:pt x="4875" y="3597"/>
                                </a:lnTo>
                                <a:lnTo>
                                  <a:pt x="4884" y="3446"/>
                                </a:lnTo>
                                <a:lnTo>
                                  <a:pt x="4893" y="3396"/>
                                </a:lnTo>
                                <a:lnTo>
                                  <a:pt x="4902" y="3396"/>
                                </a:lnTo>
                                <a:lnTo>
                                  <a:pt x="4910" y="3429"/>
                                </a:lnTo>
                                <a:lnTo>
                                  <a:pt x="4919" y="3463"/>
                                </a:lnTo>
                                <a:lnTo>
                                  <a:pt x="4928" y="3429"/>
                                </a:lnTo>
                                <a:lnTo>
                                  <a:pt x="4937" y="3328"/>
                                </a:lnTo>
                                <a:lnTo>
                                  <a:pt x="4946" y="3177"/>
                                </a:lnTo>
                                <a:lnTo>
                                  <a:pt x="4955" y="2841"/>
                                </a:lnTo>
                                <a:lnTo>
                                  <a:pt x="4963" y="2572"/>
                                </a:lnTo>
                                <a:lnTo>
                                  <a:pt x="4972" y="2101"/>
                                </a:lnTo>
                                <a:lnTo>
                                  <a:pt x="4981" y="1765"/>
                                </a:lnTo>
                                <a:lnTo>
                                  <a:pt x="4990" y="1278"/>
                                </a:lnTo>
                                <a:lnTo>
                                  <a:pt x="4999" y="874"/>
                                </a:lnTo>
                                <a:lnTo>
                                  <a:pt x="5008" y="656"/>
                                </a:lnTo>
                                <a:lnTo>
                                  <a:pt x="5017" y="420"/>
                                </a:lnTo>
                                <a:lnTo>
                                  <a:pt x="5025" y="320"/>
                                </a:lnTo>
                                <a:lnTo>
                                  <a:pt x="5034" y="219"/>
                                </a:lnTo>
                                <a:lnTo>
                                  <a:pt x="5043" y="185"/>
                                </a:lnTo>
                                <a:lnTo>
                                  <a:pt x="5052" y="168"/>
                                </a:lnTo>
                                <a:lnTo>
                                  <a:pt x="5061" y="168"/>
                                </a:lnTo>
                                <a:lnTo>
                                  <a:pt x="5070" y="219"/>
                                </a:lnTo>
                                <a:lnTo>
                                  <a:pt x="5079" y="286"/>
                                </a:lnTo>
                                <a:lnTo>
                                  <a:pt x="5087" y="404"/>
                                </a:lnTo>
                                <a:lnTo>
                                  <a:pt x="5096" y="521"/>
                                </a:lnTo>
                                <a:lnTo>
                                  <a:pt x="5105" y="740"/>
                                </a:lnTo>
                                <a:lnTo>
                                  <a:pt x="5114" y="925"/>
                                </a:lnTo>
                                <a:lnTo>
                                  <a:pt x="5123" y="1244"/>
                                </a:lnTo>
                                <a:lnTo>
                                  <a:pt x="5132" y="1496"/>
                                </a:lnTo>
                                <a:lnTo>
                                  <a:pt x="5140" y="1933"/>
                                </a:lnTo>
                                <a:lnTo>
                                  <a:pt x="5149" y="2269"/>
                                </a:lnTo>
                                <a:lnTo>
                                  <a:pt x="5158" y="2824"/>
                                </a:lnTo>
                                <a:lnTo>
                                  <a:pt x="5167" y="3446"/>
                                </a:lnTo>
                                <a:lnTo>
                                  <a:pt x="5176" y="3900"/>
                                </a:lnTo>
                                <a:lnTo>
                                  <a:pt x="5185" y="4589"/>
                                </a:lnTo>
                                <a:lnTo>
                                  <a:pt x="5194" y="5060"/>
                                </a:lnTo>
                                <a:lnTo>
                                  <a:pt x="5202" y="5749"/>
                                </a:lnTo>
                                <a:lnTo>
                                  <a:pt x="5211" y="6169"/>
                                </a:lnTo>
                                <a:lnTo>
                                  <a:pt x="5220" y="6741"/>
                                </a:lnTo>
                                <a:lnTo>
                                  <a:pt x="5229" y="7077"/>
                                </a:lnTo>
                                <a:lnTo>
                                  <a:pt x="5238" y="7497"/>
                                </a:lnTo>
                                <a:lnTo>
                                  <a:pt x="5247" y="7732"/>
                                </a:lnTo>
                                <a:lnTo>
                                  <a:pt x="5255" y="8001"/>
                                </a:lnTo>
                                <a:lnTo>
                                  <a:pt x="5264" y="8152"/>
                                </a:lnTo>
                                <a:lnTo>
                                  <a:pt x="5273" y="8304"/>
                                </a:lnTo>
                                <a:lnTo>
                                  <a:pt x="5282" y="8371"/>
                                </a:lnTo>
                                <a:lnTo>
                                  <a:pt x="5291" y="8421"/>
                                </a:lnTo>
                                <a:lnTo>
                                  <a:pt x="5300" y="8421"/>
                                </a:lnTo>
                                <a:lnTo>
                                  <a:pt x="5309" y="8388"/>
                                </a:lnTo>
                                <a:lnTo>
                                  <a:pt x="5317" y="8304"/>
                                </a:lnTo>
                                <a:lnTo>
                                  <a:pt x="5326" y="8237"/>
                                </a:lnTo>
                                <a:lnTo>
                                  <a:pt x="5335" y="8068"/>
                                </a:lnTo>
                                <a:lnTo>
                                  <a:pt x="5344" y="7951"/>
                                </a:lnTo>
                                <a:lnTo>
                                  <a:pt x="5353" y="7749"/>
                                </a:lnTo>
                                <a:lnTo>
                                  <a:pt x="5362" y="7631"/>
                                </a:lnTo>
                                <a:lnTo>
                                  <a:pt x="5370" y="7480"/>
                                </a:lnTo>
                                <a:lnTo>
                                  <a:pt x="5379" y="7396"/>
                                </a:lnTo>
                                <a:lnTo>
                                  <a:pt x="5388" y="7312"/>
                                </a:lnTo>
                                <a:lnTo>
                                  <a:pt x="5397" y="7278"/>
                                </a:lnTo>
                                <a:lnTo>
                                  <a:pt x="5406" y="7262"/>
                                </a:lnTo>
                                <a:lnTo>
                                  <a:pt x="5415" y="7245"/>
                                </a:lnTo>
                                <a:lnTo>
                                  <a:pt x="5424" y="7211"/>
                                </a:lnTo>
                                <a:lnTo>
                                  <a:pt x="5432" y="7178"/>
                                </a:lnTo>
                                <a:lnTo>
                                  <a:pt x="5441" y="7127"/>
                                </a:lnTo>
                                <a:lnTo>
                                  <a:pt x="5450" y="7060"/>
                                </a:lnTo>
                                <a:lnTo>
                                  <a:pt x="5459" y="6976"/>
                                </a:lnTo>
                                <a:lnTo>
                                  <a:pt x="5468" y="6858"/>
                                </a:lnTo>
                                <a:lnTo>
                                  <a:pt x="5477" y="6774"/>
                                </a:lnTo>
                                <a:lnTo>
                                  <a:pt x="5486" y="6623"/>
                                </a:lnTo>
                                <a:lnTo>
                                  <a:pt x="5494" y="6522"/>
                                </a:lnTo>
                                <a:lnTo>
                                  <a:pt x="5503" y="6354"/>
                                </a:lnTo>
                                <a:lnTo>
                                  <a:pt x="5512" y="6236"/>
                                </a:lnTo>
                                <a:lnTo>
                                  <a:pt x="5521" y="6051"/>
                                </a:lnTo>
                                <a:lnTo>
                                  <a:pt x="5530" y="5917"/>
                                </a:lnTo>
                                <a:lnTo>
                                  <a:pt x="5539" y="5698"/>
                                </a:lnTo>
                                <a:lnTo>
                                  <a:pt x="5547" y="5564"/>
                                </a:lnTo>
                                <a:lnTo>
                                  <a:pt x="5556" y="5345"/>
                                </a:lnTo>
                                <a:lnTo>
                                  <a:pt x="5565" y="5194"/>
                                </a:lnTo>
                                <a:lnTo>
                                  <a:pt x="5574" y="4959"/>
                                </a:lnTo>
                                <a:lnTo>
                                  <a:pt x="5583" y="4808"/>
                                </a:lnTo>
                                <a:lnTo>
                                  <a:pt x="5592" y="4589"/>
                                </a:lnTo>
                                <a:lnTo>
                                  <a:pt x="5601" y="4471"/>
                                </a:lnTo>
                                <a:lnTo>
                                  <a:pt x="5609" y="4337"/>
                                </a:lnTo>
                                <a:lnTo>
                                  <a:pt x="5618" y="4286"/>
                                </a:lnTo>
                                <a:lnTo>
                                  <a:pt x="5627" y="4303"/>
                                </a:lnTo>
                                <a:lnTo>
                                  <a:pt x="5636" y="4387"/>
                                </a:lnTo>
                                <a:lnTo>
                                  <a:pt x="5645" y="4505"/>
                                </a:lnTo>
                                <a:lnTo>
                                  <a:pt x="5654" y="4723"/>
                                </a:lnTo>
                                <a:lnTo>
                                  <a:pt x="5662" y="4875"/>
                                </a:lnTo>
                                <a:lnTo>
                                  <a:pt x="5671" y="5110"/>
                                </a:lnTo>
                                <a:lnTo>
                                  <a:pt x="5680" y="5261"/>
                                </a:lnTo>
                                <a:lnTo>
                                  <a:pt x="5689" y="5446"/>
                                </a:lnTo>
                                <a:lnTo>
                                  <a:pt x="5698" y="5564"/>
                                </a:lnTo>
                                <a:lnTo>
                                  <a:pt x="5707" y="5715"/>
                                </a:lnTo>
                                <a:lnTo>
                                  <a:pt x="5716" y="5816"/>
                                </a:lnTo>
                                <a:lnTo>
                                  <a:pt x="5724" y="5934"/>
                                </a:lnTo>
                                <a:lnTo>
                                  <a:pt x="5733" y="6001"/>
                                </a:lnTo>
                                <a:lnTo>
                                  <a:pt x="5742" y="6102"/>
                                </a:lnTo>
                                <a:lnTo>
                                  <a:pt x="5751" y="6169"/>
                                </a:lnTo>
                                <a:lnTo>
                                  <a:pt x="5760" y="6219"/>
                                </a:lnTo>
                                <a:lnTo>
                                  <a:pt x="5769" y="6236"/>
                                </a:lnTo>
                                <a:lnTo>
                                  <a:pt x="5777" y="6186"/>
                                </a:lnTo>
                                <a:lnTo>
                                  <a:pt x="5786" y="6068"/>
                                </a:lnTo>
                                <a:lnTo>
                                  <a:pt x="5795" y="5934"/>
                                </a:lnTo>
                                <a:lnTo>
                                  <a:pt x="5804" y="5665"/>
                                </a:lnTo>
                                <a:lnTo>
                                  <a:pt x="5813" y="5413"/>
                                </a:lnTo>
                                <a:lnTo>
                                  <a:pt x="5822" y="4992"/>
                                </a:lnTo>
                                <a:lnTo>
                                  <a:pt x="5831" y="4690"/>
                                </a:lnTo>
                                <a:lnTo>
                                  <a:pt x="5839" y="4186"/>
                                </a:lnTo>
                                <a:lnTo>
                                  <a:pt x="5848" y="3866"/>
                                </a:lnTo>
                                <a:lnTo>
                                  <a:pt x="5857" y="3412"/>
                                </a:lnTo>
                                <a:lnTo>
                                  <a:pt x="5866" y="3143"/>
                                </a:lnTo>
                                <a:lnTo>
                                  <a:pt x="5875" y="2790"/>
                                </a:lnTo>
                                <a:lnTo>
                                  <a:pt x="5884" y="2606"/>
                                </a:lnTo>
                                <a:lnTo>
                                  <a:pt x="5893" y="2387"/>
                                </a:lnTo>
                                <a:lnTo>
                                  <a:pt x="5901" y="2269"/>
                                </a:lnTo>
                                <a:lnTo>
                                  <a:pt x="5910" y="2152"/>
                                </a:lnTo>
                                <a:lnTo>
                                  <a:pt x="5919" y="2118"/>
                                </a:lnTo>
                                <a:lnTo>
                                  <a:pt x="5928" y="2101"/>
                                </a:lnTo>
                                <a:lnTo>
                                  <a:pt x="5937" y="2118"/>
                                </a:lnTo>
                                <a:lnTo>
                                  <a:pt x="5946" y="2169"/>
                                </a:lnTo>
                                <a:lnTo>
                                  <a:pt x="5954" y="2236"/>
                                </a:lnTo>
                                <a:lnTo>
                                  <a:pt x="5963" y="2253"/>
                                </a:lnTo>
                                <a:lnTo>
                                  <a:pt x="5972" y="2236"/>
                                </a:lnTo>
                                <a:lnTo>
                                  <a:pt x="5981" y="2185"/>
                                </a:lnTo>
                                <a:lnTo>
                                  <a:pt x="5990" y="2017"/>
                                </a:lnTo>
                                <a:lnTo>
                                  <a:pt x="5999" y="1849"/>
                                </a:lnTo>
                                <a:lnTo>
                                  <a:pt x="6008" y="1513"/>
                                </a:lnTo>
                                <a:lnTo>
                                  <a:pt x="6016" y="1244"/>
                                </a:lnTo>
                                <a:lnTo>
                                  <a:pt x="6025" y="807"/>
                                </a:lnTo>
                                <a:lnTo>
                                  <a:pt x="6034" y="555"/>
                                </a:lnTo>
                                <a:lnTo>
                                  <a:pt x="6043" y="236"/>
                                </a:lnTo>
                                <a:lnTo>
                                  <a:pt x="6052" y="118"/>
                                </a:lnTo>
                                <a:lnTo>
                                  <a:pt x="6052" y="101"/>
                                </a:lnTo>
                                <a:lnTo>
                                  <a:pt x="6061" y="135"/>
                                </a:lnTo>
                                <a:lnTo>
                                  <a:pt x="6069" y="286"/>
                                </a:lnTo>
                                <a:lnTo>
                                  <a:pt x="6078" y="757"/>
                                </a:lnTo>
                                <a:lnTo>
                                  <a:pt x="6087" y="1210"/>
                                </a:lnTo>
                                <a:lnTo>
                                  <a:pt x="6096" y="2085"/>
                                </a:lnTo>
                                <a:lnTo>
                                  <a:pt x="6105" y="3093"/>
                                </a:lnTo>
                                <a:lnTo>
                                  <a:pt x="6114" y="3782"/>
                                </a:lnTo>
                                <a:lnTo>
                                  <a:pt x="6123" y="4774"/>
                                </a:lnTo>
                                <a:lnTo>
                                  <a:pt x="6131" y="5379"/>
                                </a:lnTo>
                                <a:lnTo>
                                  <a:pt x="6140" y="6152"/>
                                </a:lnTo>
                                <a:lnTo>
                                  <a:pt x="6149" y="6556"/>
                                </a:lnTo>
                                <a:lnTo>
                                  <a:pt x="6158" y="7043"/>
                                </a:lnTo>
                                <a:lnTo>
                                  <a:pt x="6167" y="7295"/>
                                </a:lnTo>
                                <a:lnTo>
                                  <a:pt x="6176" y="7564"/>
                                </a:lnTo>
                                <a:lnTo>
                                  <a:pt x="6184" y="7682"/>
                                </a:lnTo>
                                <a:lnTo>
                                  <a:pt x="6193" y="7799"/>
                                </a:lnTo>
                                <a:lnTo>
                                  <a:pt x="6202" y="7833"/>
                                </a:lnTo>
                                <a:lnTo>
                                  <a:pt x="6211" y="7850"/>
                                </a:lnTo>
                                <a:lnTo>
                                  <a:pt x="6220" y="7833"/>
                                </a:lnTo>
                                <a:lnTo>
                                  <a:pt x="6229" y="7783"/>
                                </a:lnTo>
                                <a:lnTo>
                                  <a:pt x="6238" y="7732"/>
                                </a:lnTo>
                                <a:lnTo>
                                  <a:pt x="6246" y="7631"/>
                                </a:lnTo>
                                <a:lnTo>
                                  <a:pt x="6255" y="7514"/>
                                </a:lnTo>
                                <a:lnTo>
                                  <a:pt x="6264" y="7447"/>
                                </a:lnTo>
                                <a:lnTo>
                                  <a:pt x="6273" y="7312"/>
                                </a:lnTo>
                                <a:lnTo>
                                  <a:pt x="6282" y="7245"/>
                                </a:lnTo>
                                <a:lnTo>
                                  <a:pt x="6291" y="7127"/>
                                </a:lnTo>
                                <a:lnTo>
                                  <a:pt x="6300" y="7060"/>
                                </a:lnTo>
                                <a:lnTo>
                                  <a:pt x="6308" y="6993"/>
                                </a:lnTo>
                                <a:lnTo>
                                  <a:pt x="6317" y="6976"/>
                                </a:lnTo>
                                <a:lnTo>
                                  <a:pt x="6326" y="6942"/>
                                </a:lnTo>
                                <a:lnTo>
                                  <a:pt x="6335" y="6942"/>
                                </a:lnTo>
                                <a:lnTo>
                                  <a:pt x="6344" y="6942"/>
                                </a:lnTo>
                                <a:lnTo>
                                  <a:pt x="6353" y="6942"/>
                                </a:lnTo>
                                <a:lnTo>
                                  <a:pt x="6361" y="6942"/>
                                </a:lnTo>
                                <a:lnTo>
                                  <a:pt x="6370" y="6942"/>
                                </a:lnTo>
                                <a:lnTo>
                                  <a:pt x="6379" y="6925"/>
                                </a:lnTo>
                                <a:lnTo>
                                  <a:pt x="6388" y="6909"/>
                                </a:lnTo>
                                <a:lnTo>
                                  <a:pt x="6397" y="6858"/>
                                </a:lnTo>
                                <a:lnTo>
                                  <a:pt x="6406" y="6825"/>
                                </a:lnTo>
                                <a:lnTo>
                                  <a:pt x="6415" y="6757"/>
                                </a:lnTo>
                                <a:lnTo>
                                  <a:pt x="6423" y="6690"/>
                                </a:lnTo>
                                <a:lnTo>
                                  <a:pt x="6432" y="6623"/>
                                </a:lnTo>
                                <a:lnTo>
                                  <a:pt x="6441" y="6505"/>
                                </a:lnTo>
                                <a:lnTo>
                                  <a:pt x="6450" y="6404"/>
                                </a:lnTo>
                                <a:lnTo>
                                  <a:pt x="6459" y="6236"/>
                                </a:lnTo>
                                <a:lnTo>
                                  <a:pt x="6468" y="6119"/>
                                </a:lnTo>
                                <a:lnTo>
                                  <a:pt x="6476" y="5917"/>
                                </a:lnTo>
                                <a:lnTo>
                                  <a:pt x="6485" y="5782"/>
                                </a:lnTo>
                                <a:lnTo>
                                  <a:pt x="6494" y="5598"/>
                                </a:lnTo>
                                <a:lnTo>
                                  <a:pt x="6503" y="5463"/>
                                </a:lnTo>
                                <a:lnTo>
                                  <a:pt x="6512" y="5312"/>
                                </a:lnTo>
                                <a:lnTo>
                                  <a:pt x="6521" y="5194"/>
                                </a:lnTo>
                                <a:lnTo>
                                  <a:pt x="6530" y="5043"/>
                                </a:lnTo>
                                <a:lnTo>
                                  <a:pt x="6538" y="4942"/>
                                </a:lnTo>
                                <a:lnTo>
                                  <a:pt x="6547" y="4791"/>
                                </a:lnTo>
                                <a:lnTo>
                                  <a:pt x="6556" y="4690"/>
                                </a:lnTo>
                                <a:lnTo>
                                  <a:pt x="6565" y="4505"/>
                                </a:lnTo>
                                <a:lnTo>
                                  <a:pt x="6574" y="4320"/>
                                </a:lnTo>
                                <a:lnTo>
                                  <a:pt x="6583" y="4202"/>
                                </a:lnTo>
                                <a:lnTo>
                                  <a:pt x="6591" y="4034"/>
                                </a:lnTo>
                                <a:lnTo>
                                  <a:pt x="6600" y="3950"/>
                                </a:lnTo>
                                <a:lnTo>
                                  <a:pt x="6609" y="3866"/>
                                </a:lnTo>
                                <a:lnTo>
                                  <a:pt x="6618" y="3883"/>
                                </a:lnTo>
                                <a:lnTo>
                                  <a:pt x="6627" y="4018"/>
                                </a:lnTo>
                                <a:lnTo>
                                  <a:pt x="6636" y="4169"/>
                                </a:lnTo>
                                <a:lnTo>
                                  <a:pt x="6645" y="4522"/>
                                </a:lnTo>
                                <a:lnTo>
                                  <a:pt x="6653" y="4791"/>
                                </a:lnTo>
                                <a:lnTo>
                                  <a:pt x="6662" y="5228"/>
                                </a:lnTo>
                                <a:lnTo>
                                  <a:pt x="6671" y="5513"/>
                                </a:lnTo>
                                <a:lnTo>
                                  <a:pt x="6680" y="5900"/>
                                </a:lnTo>
                                <a:lnTo>
                                  <a:pt x="6689" y="6119"/>
                                </a:lnTo>
                                <a:lnTo>
                                  <a:pt x="6698" y="6388"/>
                                </a:lnTo>
                                <a:lnTo>
                                  <a:pt x="6707" y="6505"/>
                                </a:lnTo>
                                <a:lnTo>
                                  <a:pt x="6715" y="6656"/>
                                </a:lnTo>
                                <a:lnTo>
                                  <a:pt x="6724" y="6707"/>
                                </a:lnTo>
                                <a:lnTo>
                                  <a:pt x="6733" y="6774"/>
                                </a:lnTo>
                                <a:lnTo>
                                  <a:pt x="6742" y="6808"/>
                                </a:lnTo>
                                <a:lnTo>
                                  <a:pt x="6751" y="6808"/>
                                </a:lnTo>
                                <a:lnTo>
                                  <a:pt x="6760" y="6791"/>
                                </a:lnTo>
                                <a:lnTo>
                                  <a:pt x="6768" y="6774"/>
                                </a:lnTo>
                                <a:lnTo>
                                  <a:pt x="6777" y="6707"/>
                                </a:lnTo>
                                <a:lnTo>
                                  <a:pt x="6786" y="6656"/>
                                </a:lnTo>
                                <a:lnTo>
                                  <a:pt x="6795" y="6539"/>
                                </a:lnTo>
                                <a:lnTo>
                                  <a:pt x="6804" y="6455"/>
                                </a:lnTo>
                                <a:lnTo>
                                  <a:pt x="6813" y="6320"/>
                                </a:lnTo>
                                <a:lnTo>
                                  <a:pt x="6822" y="6219"/>
                                </a:lnTo>
                                <a:lnTo>
                                  <a:pt x="6830" y="6085"/>
                                </a:lnTo>
                                <a:lnTo>
                                  <a:pt x="6839" y="6001"/>
                                </a:lnTo>
                                <a:lnTo>
                                  <a:pt x="6848" y="5883"/>
                                </a:lnTo>
                                <a:lnTo>
                                  <a:pt x="6857" y="5799"/>
                                </a:lnTo>
                                <a:lnTo>
                                  <a:pt x="6866" y="5715"/>
                                </a:lnTo>
                                <a:lnTo>
                                  <a:pt x="6875" y="5631"/>
                                </a:lnTo>
                                <a:lnTo>
                                  <a:pt x="6883" y="5530"/>
                                </a:lnTo>
                                <a:lnTo>
                                  <a:pt x="6892" y="5429"/>
                                </a:lnTo>
                                <a:lnTo>
                                  <a:pt x="6901" y="5379"/>
                                </a:lnTo>
                                <a:lnTo>
                                  <a:pt x="6910" y="5278"/>
                                </a:lnTo>
                                <a:lnTo>
                                  <a:pt x="6919" y="5228"/>
                                </a:lnTo>
                                <a:lnTo>
                                  <a:pt x="6928" y="5161"/>
                                </a:lnTo>
                                <a:lnTo>
                                  <a:pt x="6937" y="5110"/>
                                </a:lnTo>
                                <a:lnTo>
                                  <a:pt x="6945" y="5043"/>
                                </a:lnTo>
                                <a:lnTo>
                                  <a:pt x="6954" y="4992"/>
                                </a:lnTo>
                                <a:lnTo>
                                  <a:pt x="6963" y="4925"/>
                                </a:lnTo>
                                <a:lnTo>
                                  <a:pt x="6972" y="4858"/>
                                </a:lnTo>
                                <a:lnTo>
                                  <a:pt x="6981" y="4774"/>
                                </a:lnTo>
                                <a:lnTo>
                                  <a:pt x="6990" y="4707"/>
                                </a:lnTo>
                                <a:lnTo>
                                  <a:pt x="6998" y="4606"/>
                                </a:lnTo>
                                <a:lnTo>
                                  <a:pt x="7007" y="4539"/>
                                </a:lnTo>
                                <a:lnTo>
                                  <a:pt x="7016" y="4438"/>
                                </a:lnTo>
                                <a:lnTo>
                                  <a:pt x="7025" y="4371"/>
                                </a:lnTo>
                                <a:lnTo>
                                  <a:pt x="7034" y="4253"/>
                                </a:lnTo>
                                <a:lnTo>
                                  <a:pt x="7043" y="4118"/>
                                </a:lnTo>
                                <a:lnTo>
                                  <a:pt x="7052" y="4018"/>
                                </a:lnTo>
                                <a:lnTo>
                                  <a:pt x="7060" y="3849"/>
                                </a:lnTo>
                                <a:lnTo>
                                  <a:pt x="7069" y="3698"/>
                                </a:lnTo>
                                <a:lnTo>
                                  <a:pt x="7078" y="3480"/>
                                </a:lnTo>
                                <a:lnTo>
                                  <a:pt x="7087" y="3312"/>
                                </a:lnTo>
                                <a:lnTo>
                                  <a:pt x="7096" y="3076"/>
                                </a:lnTo>
                                <a:lnTo>
                                  <a:pt x="7105" y="2925"/>
                                </a:lnTo>
                                <a:lnTo>
                                  <a:pt x="7114" y="2740"/>
                                </a:lnTo>
                                <a:lnTo>
                                  <a:pt x="7122" y="2622"/>
                                </a:lnTo>
                                <a:lnTo>
                                  <a:pt x="7131" y="2437"/>
                                </a:lnTo>
                                <a:lnTo>
                                  <a:pt x="7140" y="2320"/>
                                </a:lnTo>
                                <a:lnTo>
                                  <a:pt x="7149" y="2118"/>
                                </a:lnTo>
                                <a:lnTo>
                                  <a:pt x="7158" y="1967"/>
                                </a:lnTo>
                                <a:lnTo>
                                  <a:pt x="7167" y="1681"/>
                                </a:lnTo>
                                <a:lnTo>
                                  <a:pt x="7175" y="1446"/>
                                </a:lnTo>
                                <a:lnTo>
                                  <a:pt x="7184" y="1076"/>
                                </a:lnTo>
                                <a:lnTo>
                                  <a:pt x="7193" y="841"/>
                                </a:lnTo>
                                <a:lnTo>
                                  <a:pt x="7202" y="488"/>
                                </a:lnTo>
                                <a:lnTo>
                                  <a:pt x="7211" y="252"/>
                                </a:lnTo>
                                <a:lnTo>
                                  <a:pt x="7220" y="185"/>
                                </a:lnTo>
                                <a:lnTo>
                                  <a:pt x="7220" y="168"/>
                                </a:lnTo>
                                <a:lnTo>
                                  <a:pt x="7229" y="219"/>
                                </a:lnTo>
                                <a:lnTo>
                                  <a:pt x="7237" y="320"/>
                                </a:lnTo>
                                <a:lnTo>
                                  <a:pt x="7246" y="605"/>
                                </a:lnTo>
                                <a:lnTo>
                                  <a:pt x="7255" y="841"/>
                                </a:lnTo>
                                <a:lnTo>
                                  <a:pt x="7264" y="1227"/>
                                </a:lnTo>
                                <a:lnTo>
                                  <a:pt x="7273" y="1479"/>
                                </a:lnTo>
                                <a:lnTo>
                                  <a:pt x="7282" y="1782"/>
                                </a:lnTo>
                                <a:lnTo>
                                  <a:pt x="7290" y="1933"/>
                                </a:lnTo>
                                <a:lnTo>
                                  <a:pt x="7299" y="2068"/>
                                </a:lnTo>
                                <a:lnTo>
                                  <a:pt x="7308" y="2101"/>
                                </a:lnTo>
                                <a:lnTo>
                                  <a:pt x="7308" y="2118"/>
                                </a:lnTo>
                                <a:lnTo>
                                  <a:pt x="7317" y="2101"/>
                                </a:lnTo>
                                <a:lnTo>
                                  <a:pt x="7326" y="2051"/>
                                </a:lnTo>
                                <a:lnTo>
                                  <a:pt x="7335" y="1950"/>
                                </a:lnTo>
                                <a:lnTo>
                                  <a:pt x="7344" y="1866"/>
                                </a:lnTo>
                                <a:lnTo>
                                  <a:pt x="7352" y="1715"/>
                                </a:lnTo>
                                <a:lnTo>
                                  <a:pt x="7361" y="1530"/>
                                </a:lnTo>
                                <a:lnTo>
                                  <a:pt x="7370" y="1395"/>
                                </a:lnTo>
                                <a:lnTo>
                                  <a:pt x="7379" y="1143"/>
                                </a:lnTo>
                                <a:lnTo>
                                  <a:pt x="7388" y="942"/>
                                </a:lnTo>
                                <a:lnTo>
                                  <a:pt x="7397" y="589"/>
                                </a:lnTo>
                                <a:lnTo>
                                  <a:pt x="7406" y="370"/>
                                </a:lnTo>
                                <a:lnTo>
                                  <a:pt x="7414" y="168"/>
                                </a:lnTo>
                                <a:lnTo>
                                  <a:pt x="7423" y="152"/>
                                </a:lnTo>
                                <a:lnTo>
                                  <a:pt x="7432" y="437"/>
                                </a:lnTo>
                                <a:lnTo>
                                  <a:pt x="7441" y="807"/>
                                </a:lnTo>
                                <a:lnTo>
                                  <a:pt x="7450" y="1614"/>
                                </a:lnTo>
                                <a:lnTo>
                                  <a:pt x="7459" y="2253"/>
                                </a:lnTo>
                                <a:lnTo>
                                  <a:pt x="7467" y="3211"/>
                                </a:lnTo>
                                <a:lnTo>
                                  <a:pt x="7476" y="3765"/>
                                </a:lnTo>
                                <a:lnTo>
                                  <a:pt x="7485" y="4438"/>
                                </a:lnTo>
                                <a:lnTo>
                                  <a:pt x="7494" y="4740"/>
                                </a:lnTo>
                                <a:lnTo>
                                  <a:pt x="7503" y="4976"/>
                                </a:lnTo>
                                <a:lnTo>
                                  <a:pt x="7512" y="4992"/>
                                </a:lnTo>
                                <a:lnTo>
                                  <a:pt x="7521" y="4858"/>
                                </a:lnTo>
                                <a:lnTo>
                                  <a:pt x="7529" y="4589"/>
                                </a:lnTo>
                                <a:lnTo>
                                  <a:pt x="7538" y="4371"/>
                                </a:lnTo>
                                <a:lnTo>
                                  <a:pt x="7547" y="4018"/>
                                </a:lnTo>
                                <a:lnTo>
                                  <a:pt x="7556" y="3816"/>
                                </a:lnTo>
                                <a:lnTo>
                                  <a:pt x="7565" y="3580"/>
                                </a:lnTo>
                                <a:lnTo>
                                  <a:pt x="7574" y="3480"/>
                                </a:lnTo>
                                <a:lnTo>
                                  <a:pt x="7582" y="3379"/>
                                </a:lnTo>
                                <a:lnTo>
                                  <a:pt x="7591" y="3345"/>
                                </a:lnTo>
                                <a:lnTo>
                                  <a:pt x="7600" y="3295"/>
                                </a:lnTo>
                                <a:lnTo>
                                  <a:pt x="7609" y="3261"/>
                                </a:lnTo>
                                <a:lnTo>
                                  <a:pt x="7618" y="3160"/>
                                </a:lnTo>
                                <a:lnTo>
                                  <a:pt x="7627" y="3043"/>
                                </a:lnTo>
                                <a:lnTo>
                                  <a:pt x="7636" y="2841"/>
                                </a:lnTo>
                                <a:lnTo>
                                  <a:pt x="7644" y="2673"/>
                                </a:lnTo>
                                <a:lnTo>
                                  <a:pt x="7653" y="2337"/>
                                </a:lnTo>
                                <a:lnTo>
                                  <a:pt x="7662" y="2085"/>
                                </a:lnTo>
                                <a:lnTo>
                                  <a:pt x="7671" y="1664"/>
                                </a:lnTo>
                                <a:lnTo>
                                  <a:pt x="7680" y="1227"/>
                                </a:lnTo>
                                <a:lnTo>
                                  <a:pt x="7689" y="942"/>
                                </a:lnTo>
                                <a:lnTo>
                                  <a:pt x="7697" y="589"/>
                                </a:lnTo>
                                <a:lnTo>
                                  <a:pt x="7706" y="404"/>
                                </a:lnTo>
                                <a:lnTo>
                                  <a:pt x="7715" y="236"/>
                                </a:lnTo>
                                <a:lnTo>
                                  <a:pt x="7724" y="185"/>
                                </a:lnTo>
                                <a:lnTo>
                                  <a:pt x="7733" y="168"/>
                                </a:lnTo>
                                <a:lnTo>
                                  <a:pt x="7742" y="185"/>
                                </a:lnTo>
                                <a:lnTo>
                                  <a:pt x="7751" y="219"/>
                                </a:lnTo>
                                <a:lnTo>
                                  <a:pt x="7759" y="252"/>
                                </a:lnTo>
                                <a:lnTo>
                                  <a:pt x="7768" y="336"/>
                                </a:lnTo>
                                <a:lnTo>
                                  <a:pt x="7777" y="404"/>
                                </a:lnTo>
                                <a:lnTo>
                                  <a:pt x="7786" y="504"/>
                                </a:lnTo>
                                <a:lnTo>
                                  <a:pt x="7795" y="589"/>
                                </a:lnTo>
                                <a:lnTo>
                                  <a:pt x="7804" y="773"/>
                                </a:lnTo>
                                <a:lnTo>
                                  <a:pt x="7813" y="958"/>
                                </a:lnTo>
                                <a:lnTo>
                                  <a:pt x="7821" y="1295"/>
                                </a:lnTo>
                                <a:lnTo>
                                  <a:pt x="7830" y="1748"/>
                                </a:lnTo>
                                <a:lnTo>
                                  <a:pt x="7839" y="2101"/>
                                </a:lnTo>
                                <a:lnTo>
                                  <a:pt x="7848" y="2656"/>
                                </a:lnTo>
                                <a:lnTo>
                                  <a:pt x="7857" y="3043"/>
                                </a:lnTo>
                                <a:lnTo>
                                  <a:pt x="7866" y="3631"/>
                                </a:lnTo>
                                <a:lnTo>
                                  <a:pt x="7874" y="3984"/>
                                </a:lnTo>
                                <a:lnTo>
                                  <a:pt x="7883" y="4438"/>
                                </a:lnTo>
                                <a:lnTo>
                                  <a:pt x="7892" y="4656"/>
                                </a:lnTo>
                                <a:lnTo>
                                  <a:pt x="7901" y="4875"/>
                                </a:lnTo>
                                <a:lnTo>
                                  <a:pt x="7910" y="4959"/>
                                </a:lnTo>
                                <a:lnTo>
                                  <a:pt x="7919" y="4976"/>
                                </a:lnTo>
                                <a:lnTo>
                                  <a:pt x="7919" y="4959"/>
                                </a:lnTo>
                                <a:lnTo>
                                  <a:pt x="7928" y="4908"/>
                                </a:lnTo>
                                <a:lnTo>
                                  <a:pt x="7936" y="4791"/>
                                </a:lnTo>
                                <a:lnTo>
                                  <a:pt x="7945" y="4690"/>
                                </a:lnTo>
                                <a:lnTo>
                                  <a:pt x="7954" y="4572"/>
                                </a:lnTo>
                                <a:lnTo>
                                  <a:pt x="7963" y="4539"/>
                                </a:lnTo>
                                <a:lnTo>
                                  <a:pt x="7972" y="4606"/>
                                </a:lnTo>
                                <a:lnTo>
                                  <a:pt x="7981" y="4723"/>
                                </a:lnTo>
                                <a:lnTo>
                                  <a:pt x="7989" y="4992"/>
                                </a:lnTo>
                                <a:lnTo>
                                  <a:pt x="7998" y="5329"/>
                                </a:lnTo>
                                <a:lnTo>
                                  <a:pt x="8007" y="5547"/>
                                </a:lnTo>
                                <a:lnTo>
                                  <a:pt x="8016" y="5866"/>
                                </a:lnTo>
                                <a:lnTo>
                                  <a:pt x="8025" y="6035"/>
                                </a:lnTo>
                                <a:lnTo>
                                  <a:pt x="8034" y="6236"/>
                                </a:lnTo>
                                <a:lnTo>
                                  <a:pt x="8043" y="6337"/>
                                </a:lnTo>
                                <a:lnTo>
                                  <a:pt x="8051" y="6404"/>
                                </a:lnTo>
                                <a:lnTo>
                                  <a:pt x="8060" y="6421"/>
                                </a:lnTo>
                                <a:lnTo>
                                  <a:pt x="8069" y="6371"/>
                                </a:lnTo>
                                <a:lnTo>
                                  <a:pt x="8078" y="6287"/>
                                </a:lnTo>
                                <a:lnTo>
                                  <a:pt x="8087" y="6068"/>
                                </a:lnTo>
                                <a:lnTo>
                                  <a:pt x="8096" y="5850"/>
                                </a:lnTo>
                                <a:lnTo>
                                  <a:pt x="8104" y="5379"/>
                                </a:lnTo>
                                <a:lnTo>
                                  <a:pt x="8113" y="4992"/>
                                </a:lnTo>
                                <a:lnTo>
                                  <a:pt x="8122" y="4253"/>
                                </a:lnTo>
                                <a:lnTo>
                                  <a:pt x="8131" y="3715"/>
                                </a:lnTo>
                                <a:lnTo>
                                  <a:pt x="8140" y="2891"/>
                                </a:lnTo>
                                <a:lnTo>
                                  <a:pt x="8149" y="2185"/>
                                </a:lnTo>
                                <a:lnTo>
                                  <a:pt x="8158" y="1832"/>
                                </a:lnTo>
                                <a:lnTo>
                                  <a:pt x="8166" y="1513"/>
                                </a:lnTo>
                                <a:lnTo>
                                  <a:pt x="8175" y="1412"/>
                                </a:lnTo>
                                <a:lnTo>
                                  <a:pt x="8184" y="1328"/>
                                </a:lnTo>
                                <a:lnTo>
                                  <a:pt x="8193" y="1261"/>
                                </a:lnTo>
                                <a:lnTo>
                                  <a:pt x="8202" y="1059"/>
                                </a:lnTo>
                                <a:lnTo>
                                  <a:pt x="8211" y="824"/>
                                </a:lnTo>
                                <a:lnTo>
                                  <a:pt x="8220" y="185"/>
                                </a:lnTo>
                              </a:path>
                            </a:pathLst>
                          </a:custGeom>
                          <a:noFill/>
                          <a:ln w="2476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" name="Rectangle 994"/>
                        <wps:cNvSpPr>
                          <a:spLocks noChangeArrowheads="1"/>
                        </wps:cNvSpPr>
                        <wps:spPr bwMode="auto">
                          <a:xfrm>
                            <a:off x="578409" y="2508811"/>
                            <a:ext cx="318805" cy="287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3735,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3" name="Line 995"/>
                        <wps:cNvCnPr>
                          <a:cxnSpLocks noChangeShapeType="1"/>
                        </wps:cNvCnPr>
                        <wps:spPr bwMode="auto">
                          <a:xfrm flipV="1">
                            <a:off x="668611" y="2369810"/>
                            <a:ext cx="600" cy="1168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" name="Rectangle 996"/>
                        <wps:cNvSpPr>
                          <a:spLocks noChangeArrowheads="1"/>
                        </wps:cNvSpPr>
                        <wps:spPr bwMode="auto">
                          <a:xfrm>
                            <a:off x="690811" y="2359010"/>
                            <a:ext cx="318805" cy="287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3635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5" name="Line 997"/>
                        <wps:cNvCnPr>
                          <a:cxnSpLocks noChangeShapeType="1"/>
                        </wps:cNvCnPr>
                        <wps:spPr bwMode="auto">
                          <a:xfrm flipV="1">
                            <a:off x="781013" y="2230710"/>
                            <a:ext cx="600" cy="106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" name="Rectangle 998"/>
                        <wps:cNvSpPr>
                          <a:spLocks noChangeArrowheads="1"/>
                        </wps:cNvSpPr>
                        <wps:spPr bwMode="auto">
                          <a:xfrm>
                            <a:off x="943615" y="1910708"/>
                            <a:ext cx="318705" cy="287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3409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7" name="Line 999"/>
                        <wps:cNvCnPr>
                          <a:cxnSpLocks noChangeShapeType="1"/>
                        </wps:cNvCnPr>
                        <wps:spPr bwMode="auto">
                          <a:xfrm flipV="1">
                            <a:off x="1033717" y="1611607"/>
                            <a:ext cx="700" cy="2775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" name="Rectangle 1000"/>
                        <wps:cNvSpPr>
                          <a:spLocks noChangeArrowheads="1"/>
                        </wps:cNvSpPr>
                        <wps:spPr bwMode="auto">
                          <a:xfrm>
                            <a:off x="1134718" y="2209810"/>
                            <a:ext cx="318805" cy="287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3237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0" name="Line 1001"/>
                        <wps:cNvCnPr>
                          <a:cxnSpLocks noChangeShapeType="1"/>
                        </wps:cNvCnPr>
                        <wps:spPr bwMode="auto">
                          <a:xfrm flipV="1">
                            <a:off x="1224920" y="2006609"/>
                            <a:ext cx="600" cy="181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" name="Rectangle 1002"/>
                        <wps:cNvSpPr>
                          <a:spLocks noChangeArrowheads="1"/>
                        </wps:cNvSpPr>
                        <wps:spPr bwMode="auto">
                          <a:xfrm>
                            <a:off x="1286521" y="2060509"/>
                            <a:ext cx="318705" cy="287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3097,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2" name="Line 1003"/>
                        <wps:cNvCnPr>
                          <a:cxnSpLocks noChangeShapeType="1"/>
                        </wps:cNvCnPr>
                        <wps:spPr bwMode="auto">
                          <a:xfrm flipV="1">
                            <a:off x="1376622" y="1910708"/>
                            <a:ext cx="700" cy="127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" name="Rectangle 1004"/>
                        <wps:cNvSpPr>
                          <a:spLocks noChangeArrowheads="1"/>
                        </wps:cNvSpPr>
                        <wps:spPr bwMode="auto">
                          <a:xfrm>
                            <a:off x="1337322" y="2359010"/>
                            <a:ext cx="318705" cy="287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3053,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4" name="Line 1005"/>
                        <wps:cNvCnPr>
                          <a:cxnSpLocks noChangeShapeType="1"/>
                        </wps:cNvCnPr>
                        <wps:spPr bwMode="auto">
                          <a:xfrm flipV="1">
                            <a:off x="1426823" y="1835708"/>
                            <a:ext cx="600" cy="5017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5" name="Rectangle 1006"/>
                        <wps:cNvSpPr>
                          <a:spLocks noChangeArrowheads="1"/>
                        </wps:cNvSpPr>
                        <wps:spPr bwMode="auto">
                          <a:xfrm>
                            <a:off x="1702428" y="1014704"/>
                            <a:ext cx="318805" cy="287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723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6" name="Line 1007"/>
                        <wps:cNvCnPr>
                          <a:cxnSpLocks noChangeShapeType="1"/>
                        </wps:cNvCnPr>
                        <wps:spPr bwMode="auto">
                          <a:xfrm flipV="1">
                            <a:off x="1791929" y="747303"/>
                            <a:ext cx="700" cy="2452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Rectangle 1008"/>
                        <wps:cNvSpPr>
                          <a:spLocks noChangeArrowheads="1"/>
                        </wps:cNvSpPr>
                        <wps:spPr bwMode="auto">
                          <a:xfrm>
                            <a:off x="2275237" y="3255614"/>
                            <a:ext cx="318705" cy="287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21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" name="Line 1009"/>
                        <wps:cNvCnPr>
                          <a:cxnSpLocks noChangeShapeType="1"/>
                        </wps:cNvCnPr>
                        <wps:spPr bwMode="auto">
                          <a:xfrm flipV="1">
                            <a:off x="2365339" y="3159114"/>
                            <a:ext cx="700" cy="749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9" name="Rectangle 1010"/>
                        <wps:cNvSpPr>
                          <a:spLocks noChangeArrowheads="1"/>
                        </wps:cNvSpPr>
                        <wps:spPr bwMode="auto">
                          <a:xfrm>
                            <a:off x="2387639" y="2359010"/>
                            <a:ext cx="318705" cy="287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130,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0" name="Line 101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449840" y="2155810"/>
                            <a:ext cx="27900" cy="181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1" name="Rectangle 1012"/>
                        <wps:cNvSpPr>
                          <a:spLocks noChangeArrowheads="1"/>
                        </wps:cNvSpPr>
                        <wps:spPr bwMode="auto">
                          <a:xfrm>
                            <a:off x="2472040" y="2957113"/>
                            <a:ext cx="318805" cy="287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031,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2" name="Line 1013"/>
                        <wps:cNvCnPr>
                          <a:cxnSpLocks noChangeShapeType="1"/>
                        </wps:cNvCnPr>
                        <wps:spPr bwMode="auto">
                          <a:xfrm flipV="1">
                            <a:off x="2562242" y="2764112"/>
                            <a:ext cx="600" cy="1708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3" name="Rectangle 1014"/>
                        <wps:cNvSpPr>
                          <a:spLocks noChangeArrowheads="1"/>
                        </wps:cNvSpPr>
                        <wps:spPr bwMode="auto">
                          <a:xfrm>
                            <a:off x="2719044" y="2658112"/>
                            <a:ext cx="318805" cy="287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962,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4" name="Line 101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679744" y="2433311"/>
                            <a:ext cx="129502" cy="2032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5" name="Rectangle 1016"/>
                        <wps:cNvSpPr>
                          <a:spLocks noChangeArrowheads="1"/>
                        </wps:cNvSpPr>
                        <wps:spPr bwMode="auto">
                          <a:xfrm>
                            <a:off x="2747645" y="1313106"/>
                            <a:ext cx="318805" cy="287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890,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6" name="Line 1017"/>
                        <wps:cNvCnPr>
                          <a:cxnSpLocks noChangeShapeType="1"/>
                        </wps:cNvCnPr>
                        <wps:spPr bwMode="auto">
                          <a:xfrm flipV="1">
                            <a:off x="2837146" y="1216605"/>
                            <a:ext cx="700" cy="749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" name="Rectangle 1018"/>
                        <wps:cNvSpPr>
                          <a:spLocks noChangeArrowheads="1"/>
                        </wps:cNvSpPr>
                        <wps:spPr bwMode="auto">
                          <a:xfrm>
                            <a:off x="2966748" y="1612207"/>
                            <a:ext cx="318705" cy="287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747,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" name="Line 1019"/>
                        <wps:cNvCnPr>
                          <a:cxnSpLocks noChangeShapeType="1"/>
                        </wps:cNvCnPr>
                        <wps:spPr bwMode="auto">
                          <a:xfrm flipV="1">
                            <a:off x="3056250" y="1056605"/>
                            <a:ext cx="101602" cy="5340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9" name="Rectangle 1020"/>
                        <wps:cNvSpPr>
                          <a:spLocks noChangeArrowheads="1"/>
                        </wps:cNvSpPr>
                        <wps:spPr bwMode="auto">
                          <a:xfrm>
                            <a:off x="3168652" y="1313106"/>
                            <a:ext cx="318805" cy="287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700,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0" name="Line 1021"/>
                        <wps:cNvCnPr>
                          <a:cxnSpLocks noChangeShapeType="1"/>
                        </wps:cNvCnPr>
                        <wps:spPr bwMode="auto">
                          <a:xfrm flipV="1">
                            <a:off x="3258853" y="992504"/>
                            <a:ext cx="600" cy="2990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1" name="Rectangle 1022"/>
                        <wps:cNvSpPr>
                          <a:spLocks noChangeArrowheads="1"/>
                        </wps:cNvSpPr>
                        <wps:spPr bwMode="auto">
                          <a:xfrm>
                            <a:off x="3314754" y="4750421"/>
                            <a:ext cx="318705" cy="287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635,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2" name="Line 1023"/>
                        <wps:cNvCnPr>
                          <a:cxnSpLocks noChangeShapeType="1"/>
                        </wps:cNvCnPr>
                        <wps:spPr bwMode="auto">
                          <a:xfrm flipV="1">
                            <a:off x="3404856" y="4589720"/>
                            <a:ext cx="700" cy="1385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" name="Rectangle 1024"/>
                        <wps:cNvSpPr>
                          <a:spLocks noChangeArrowheads="1"/>
                        </wps:cNvSpPr>
                        <wps:spPr bwMode="auto">
                          <a:xfrm>
                            <a:off x="3646159" y="5796226"/>
                            <a:ext cx="318805" cy="287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486,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4" name="Line 1025"/>
                        <wps:cNvCnPr>
                          <a:cxnSpLocks noChangeShapeType="1"/>
                        </wps:cNvCnPr>
                        <wps:spPr bwMode="auto">
                          <a:xfrm flipV="1">
                            <a:off x="3736361" y="5614025"/>
                            <a:ext cx="600" cy="160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5" name="Rectangle 1026"/>
                        <wps:cNvSpPr>
                          <a:spLocks noChangeArrowheads="1"/>
                        </wps:cNvSpPr>
                        <wps:spPr bwMode="auto">
                          <a:xfrm>
                            <a:off x="3943964" y="4451320"/>
                            <a:ext cx="318805" cy="287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352,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6" name="Line 1027"/>
                        <wps:cNvCnPr>
                          <a:cxnSpLocks noChangeShapeType="1"/>
                        </wps:cNvCnPr>
                        <wps:spPr bwMode="auto">
                          <a:xfrm flipV="1">
                            <a:off x="4034166" y="4226519"/>
                            <a:ext cx="600" cy="2032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" name="Rectangle 1028"/>
                        <wps:cNvSpPr>
                          <a:spLocks noChangeArrowheads="1"/>
                        </wps:cNvSpPr>
                        <wps:spPr bwMode="auto">
                          <a:xfrm>
                            <a:off x="4225269" y="5347924"/>
                            <a:ext cx="318805" cy="287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225,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8" name="Line 1029"/>
                        <wps:cNvCnPr>
                          <a:cxnSpLocks noChangeShapeType="1"/>
                        </wps:cNvCnPr>
                        <wps:spPr bwMode="auto">
                          <a:xfrm flipV="1">
                            <a:off x="4314870" y="5251423"/>
                            <a:ext cx="600" cy="749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9" name="Rectangle 1030"/>
                        <wps:cNvSpPr>
                          <a:spLocks noChangeArrowheads="1"/>
                        </wps:cNvSpPr>
                        <wps:spPr bwMode="auto">
                          <a:xfrm>
                            <a:off x="4573275" y="4750421"/>
                            <a:ext cx="318805" cy="287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070,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0" name="Line 1031"/>
                        <wps:cNvCnPr>
                          <a:cxnSpLocks noChangeShapeType="1"/>
                        </wps:cNvCnPr>
                        <wps:spPr bwMode="auto">
                          <a:xfrm flipV="1">
                            <a:off x="4663476" y="4589720"/>
                            <a:ext cx="600" cy="1385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1" name="Rectangle 1032"/>
                        <wps:cNvSpPr>
                          <a:spLocks noChangeArrowheads="1"/>
                        </wps:cNvSpPr>
                        <wps:spPr bwMode="auto">
                          <a:xfrm>
                            <a:off x="4944181" y="1910708"/>
                            <a:ext cx="260304" cy="287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911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80" name="Line 1033"/>
                        <wps:cNvCnPr>
                          <a:cxnSpLocks noChangeShapeType="1"/>
                        </wps:cNvCnPr>
                        <wps:spPr bwMode="auto">
                          <a:xfrm flipV="1">
                            <a:off x="5017182" y="1611607"/>
                            <a:ext cx="600" cy="2775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1" name="Rectangle 1034"/>
                        <wps:cNvSpPr>
                          <a:spLocks noChangeArrowheads="1"/>
                        </wps:cNvSpPr>
                        <wps:spPr bwMode="auto">
                          <a:xfrm>
                            <a:off x="5067983" y="3554716"/>
                            <a:ext cx="260304" cy="287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854,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82" name="Line 1035"/>
                        <wps:cNvCnPr>
                          <a:cxnSpLocks noChangeShapeType="1"/>
                        </wps:cNvCnPr>
                        <wps:spPr bwMode="auto">
                          <a:xfrm flipV="1">
                            <a:off x="5140984" y="3436615"/>
                            <a:ext cx="600" cy="96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4" name="Rectangle 1036"/>
                        <wps:cNvSpPr>
                          <a:spLocks noChangeArrowheads="1"/>
                        </wps:cNvSpPr>
                        <wps:spPr bwMode="auto">
                          <a:xfrm>
                            <a:off x="5326387" y="3554716"/>
                            <a:ext cx="260404" cy="287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738,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85" name="Line 1037"/>
                        <wps:cNvCnPr>
                          <a:cxnSpLocks noChangeShapeType="1"/>
                        </wps:cNvCnPr>
                        <wps:spPr bwMode="auto">
                          <a:xfrm flipV="1">
                            <a:off x="5399488" y="3426415"/>
                            <a:ext cx="600" cy="106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6" name="Rectangle 1038"/>
                        <wps:cNvSpPr>
                          <a:spLocks noChangeArrowheads="1"/>
                        </wps:cNvSpPr>
                        <wps:spPr bwMode="auto">
                          <a:xfrm>
                            <a:off x="5415988" y="4600520"/>
                            <a:ext cx="260304" cy="287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697,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87" name="Line 1039"/>
                        <wps:cNvCnPr>
                          <a:cxnSpLocks noChangeShapeType="1"/>
                        </wps:cNvCnPr>
                        <wps:spPr bwMode="auto">
                          <a:xfrm>
                            <a:off x="620310" y="121201"/>
                            <a:ext cx="700" cy="140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Zone de dessin 918" o:spid="_x0000_s1568" editas="canvas" style="width:458.85pt;height:533.9pt;mso-position-horizontal-relative:char;mso-position-vertical-relative:line" coordsize="58273,67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">
                <v:shape id="_x0000_s1569" type="#_x0000_t75" style="position:absolute;width:58273;height:67805;visibility:visible;mso-wrap-style:square">
                  <v:fill o:detectmouseclick="t"/>
                  <v:path o:connecttype="none"/>
                </v:shape>
                <v:line id="Line 920" o:spid="_x0000_s1570" style="position:absolute;visibility:visible;mso-wrap-style:square" from="3765,62122" to="55962,62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3accAAAADdAAAADwAAAGRycy9kb3ducmV2LnhtbERPy4rCMBTdD/gP4QruxlSFMlajiA8Q&#10;kQEfG3eX5toWm5uSRK1/bxaCy8N5T+etqcWDnK8sKxj0ExDEudUVFwrOp83vHwgfkDXWlknBizzM&#10;Z52fKWbaPvlAj2MoRAxhn6GCMoQmk9LnJRn0fdsQR+5qncEQoSukdviM4aaWwyRJpcGKY0OJDS1L&#10;ym/Hu1HgmrHZ4+kWanu5jtarYuf+21SpXrddTEAEasNX/HFvtYI0Gca58U18AnL2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ht2nHAAAAA3QAAAA8AAAAAAAAAAAAAAAAA&#10;oQIAAGRycy9kb3ducmV2LnhtbFBLBQYAAAAABAAEAPkAAACOAwAAAAA=&#10;" strokeweight=".45pt"/>
                <v:line id="Line 921" o:spid="_x0000_s1571" style="position:absolute;visibility:visible;mso-wrap-style:square" from="3765,62122" to="3771,62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F/6sUAAADdAAAADwAAAGRycy9kb3ducmV2LnhtbESPQWvCQBSE7wX/w/KE3urGFEKNriK2&#10;hSKlYOLF2yP7TILZt2F3G9N/7xYEj8PMfMOsNqPpxEDOt5YVzGcJCOLK6pZrBcfy8+UNhA/IGjvL&#10;pOCPPGzWk6cV5tpe+UBDEWoRIexzVNCE0OdS+qohg35me+Lona0zGKJ0tdQOrxFuOpkmSSYNthwX&#10;Guxp11B1KX6NAtcvzDeWl9DZ0/n1473eu58xU+p5Om6XIAKN4RG+t7+0gixJF/D/Jj4Bub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yF/6sUAAADdAAAADwAAAAAAAAAA&#10;AAAAAAChAgAAZHJzL2Rvd25yZXYueG1sUEsFBgAAAAAEAAQA+QAAAJMDAAAAAA==&#10;" strokeweight=".45pt"/>
                <v:line id="Line 922" o:spid="_x0000_s1572" style="position:absolute;visibility:visible;mso-wrap-style:square" from="8204,62122" to="8210,62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JAqsIAAADdAAAADwAAAGRycy9kb3ducmV2LnhtbERPz2vCMBS+D/wfwhN2m6krlFmNIjph&#10;jDGw9eLt0TzbYvNSkljrf28Ogx0/vt+rzWg6MZDzrWUF81kCgriyuuVawak8vH2A8AFZY2eZFDzI&#10;w2Y9eVlhru2djzQUoRYxhH2OCpoQ+lxKXzVk0M9sTxy5i3UGQ4SultrhPYabTr4nSSYNthwbGuxp&#10;11B1LW5GgesX5gfLa+js+ZJ+7utv9ztmSr1Ox+0SRKAx/Iv/3F9aQZakcX98E5+AXD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8JAqsIAAADdAAAADwAAAAAAAAAAAAAA&#10;AAChAgAAZHJzL2Rvd25yZXYueG1sUEsFBgAAAAAEAAQA+QAAAJADAAAAAA==&#10;" strokeweight=".45pt"/>
                <v:line id="Line 923" o:spid="_x0000_s1573" style="position:absolute;visibility:visible;mso-wrap-style:square" from="12642,62122" to="12649,62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7lMcQAAADdAAAADwAAAGRycy9kb3ducmV2LnhtbESPT4vCMBTE74LfIbwFb5qqULRrlMU/&#10;sMgiWL3s7dE822LzUpKo3W9vFgSPw8z8hlmsOtOIOzlfW1YwHiUgiAuray4VnE+74QyED8gaG8uk&#10;4I88rJb93gIzbR98pHseShEh7DNUUIXQZlL6oiKDfmRb4uhdrDMYonSl1A4fEW4aOUmSVBqsOS5U&#10;2NK6ouKa34wC187ND56uobG/l+l2U+7doUuVGnx0X58gAnXhHX61v7WCNJmO4f9NfAJy+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juUxxAAAAN0AAAAPAAAAAAAAAAAA&#10;AAAAAKECAABkcnMvZG93bnJldi54bWxQSwUGAAAAAAQABAD5AAAAkgMAAAAA&#10;" strokeweight=".45pt"/>
                <v:line id="Line 924" o:spid="_x0000_s1574" style="position:absolute;visibility:visible;mso-wrap-style:square" from="17081,62122" to="17087,62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x7RsQAAADdAAAADwAAAGRycy9kb3ducmV2LnhtbESPQYvCMBSE74L/ITzBm6arULRrlEVX&#10;WEQEq5e9PZpnW2xeSpLV7r83guBxmJlvmMWqM424kfO1ZQUf4wQEcWF1zaWC82k7moHwAVljY5kU&#10;/JOH1bLfW2Cm7Z2PdMtDKSKEfYYKqhDaTEpfVGTQj21LHL2LdQZDlK6U2uE9wk0jJ0mSSoM1x4UK&#10;W1pXVFzzP6PAtXOzx9M1NPb3Mv3elDt36FKlhoPu6xNEoC68w6/2j1aQJtMJPN/EJ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XHtGxAAAAN0AAAAPAAAAAAAAAAAA&#10;AAAAAKECAABkcnMvZG93bnJldi54bWxQSwUGAAAAAAQABAD5AAAAkgMAAAAA&#10;" strokeweight=".45pt"/>
                <v:line id="Line 925" o:spid="_x0000_s1575" style="position:absolute;visibility:visible;mso-wrap-style:square" from="21520,62122" to="21526,62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De3cQAAADdAAAADwAAAGRycy9kb3ducmV2LnhtbESPT4vCMBTE74LfIbwFb5quheJ2jbL4&#10;BxYRYdWLt0fzbIvNS0midr+9EQSPw8z8hpnOO9OIGzlfW1bwOUpAEBdW11wqOB7WwwkIH5A1NpZJ&#10;wT95mM/6vSnm2t75j277UIoIYZ+jgiqENpfSFxUZ9CPbEkfvbJ3BEKUrpXZ4j3DTyHGSZNJgzXGh&#10;wpYWFRWX/dUocO2X2eLhEhp7OqerZblxuy5TavDR/XyDCNSFd/jV/tUKsiRN4fkmPgE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EN7dxAAAAN0AAAAPAAAAAAAAAAAA&#10;AAAAAKECAABkcnMvZG93bnJldi54bWxQSwUGAAAAAAQABAD5AAAAkgMAAAAA&#10;" strokeweight=".45pt"/>
                <v:line id="Line 926" o:spid="_x0000_s1576" style="position:absolute;visibility:visible;mso-wrap-style:square" from="25958,62122" to="25965,62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lGqcYAAADdAAAADwAAAGRycy9kb3ducmV2LnhtbESPQWvCQBSE7wX/w/IK3uqmjYQ2dRWp&#10;CiJFaNJLb4/sMwlm34bdNcZ/7xYKPQ4z8w2zWI2mEwM531pW8DxLQBBXVrdcK/gud0+vIHxA1thZ&#10;JgU38rBaTh4WmGt75S8ailCLCGGfo4ImhD6X0lcNGfQz2xNH72SdwRClq6V2eI1w08mXJMmkwZbj&#10;QoM9fTRUnYuLUeD6N/OJ5Tl09ueUbjf1wR3HTKnp47h+BxFoDP/hv/ZeK8iSdA6/b+ITkM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5RqnGAAAA3QAAAA8AAAAAAAAA&#10;AAAAAAAAoQIAAGRycy9kb3ducmV2LnhtbFBLBQYAAAAABAAEAPkAAACUAwAAAAA=&#10;" strokeweight=".45pt"/>
                <v:line id="Line 927" o:spid="_x0000_s1577" style="position:absolute;visibility:visible;mso-wrap-style:square" from="30397,62122" to="30403,62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XjMsYAAADdAAAADwAAAGRycy9kb3ducmV2LnhtbESPQWvCQBSE7wX/w/IK3uqmDYY2dRWp&#10;CiJFaNJLb4/sMwlm34bdNcZ/7xYKPQ4z8w2zWI2mEwM531pW8DxLQBBXVrdcK/gud0+vIHxA1thZ&#10;JgU38rBaTh4WmGt75S8ailCLCGGfo4ImhD6X0lcNGfQz2xNH72SdwRClq6V2eI1w08mXJMmkwZbj&#10;QoM9fTRUnYuLUeD6N/OJ5Tl09ueUbjf1wR3HTKnp47h+BxFoDP/hv/ZeK8iSdA6/b+ITkM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O14zLGAAAA3QAAAA8AAAAAAAAA&#10;AAAAAAAAoQIAAGRycy9kb3ducmV2LnhtbFBLBQYAAAAABAAEAPkAAACUAwAAAAA=&#10;" strokeweight=".45pt"/>
                <v:line id="Line 928" o:spid="_x0000_s1578" style="position:absolute;visibility:visible;mso-wrap-style:square" from="34836,62122" to="34842,62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d9RcQAAADdAAAADwAAAGRycy9kb3ducmV2LnhtbESPT4vCMBTE7wt+h/AEb2uqQlmrUcQ/&#10;IIssWL14ezTPtti8lCRq/fYbYWGPw8z8hpkvO9OIBzlfW1YwGiYgiAuray4VnE+7zy8QPiBrbCyT&#10;ghd5WC56H3PMtH3ykR55KEWEsM9QQRVCm0npi4oM+qFtiaN3tc5giNKVUjt8Rrhp5DhJUmmw5rhQ&#10;YUvriopbfjcKXDs1BzzdQmMv18l2U367ny5VatDvVjMQgbrwH/5r77WCNJmk8H4Tn4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Z31FxAAAAN0AAAAPAAAAAAAAAAAA&#10;AAAAAKECAABkcnMvZG93bnJldi54bWxQSwUGAAAAAAQABAD5AAAAkgMAAAAA&#10;" strokeweight=".45pt"/>
                <v:line id="Line 929" o:spid="_x0000_s1579" style="position:absolute;visibility:visible;mso-wrap-style:square" from="39274,62122" to="39281,62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vY3sYAAADdAAAADwAAAGRycy9kb3ducmV2LnhtbESPT2vCQBTE7wW/w/IKvTWbVkhrzEak&#10;rSBShKoXb4/syx/Mvg27W43f3hUKPQ4z8xumWIymF2dyvrOs4CVJQRBXVnfcKDjsV8/vIHxA1thb&#10;JgVX8rAoJw8F5tpe+IfOu9CICGGfo4I2hCGX0lctGfSJHYijV1tnMETpGqkdXiLc9PI1TTNpsOO4&#10;0OJAHy1Vp92vUeCGmfnG/Sn09lhPvz6bjduOmVJPj+NyDiLQGP7Df+21VpCl0ze4v4lPQJ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r2N7GAAAA3QAAAA8AAAAAAAAA&#10;AAAAAAAAoQIAAGRycy9kb3ducmV2LnhtbFBLBQYAAAAABAAEAPkAAACUAwAAAAA=&#10;" strokeweight=".45pt"/>
                <v:line id="Line 930" o:spid="_x0000_s1580" style="position:absolute;visibility:visible;mso-wrap-style:square" from="43713,62122" to="43719,62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RMrMIAAADdAAAADwAAAGRycy9kb3ducmV2LnhtbERPz2vCMBS+D/wfwhN2m6krlFmNIjph&#10;jDGw9eLt0TzbYvNSkljrf28Ogx0/vt+rzWg6MZDzrWUF81kCgriyuuVawak8vH2A8AFZY2eZFDzI&#10;w2Y9eVlhru2djzQUoRYxhH2OCpoQ+lxKXzVk0M9sTxy5i3UGQ4SultrhPYabTr4nSSYNthwbGuxp&#10;11B1LW5GgesX5gfLa+js+ZJ+7utv9ztmSr1Ox+0SRKAx/Iv/3F9aQZakcW58E5+AXD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bRMrMIAAADdAAAADwAAAAAAAAAAAAAA&#10;AAChAgAAZHJzL2Rvd25yZXYueG1sUEsFBgAAAAAEAAQA+QAAAJADAAAAAA==&#10;" strokeweight=".45pt"/>
                <v:line id="Line 931" o:spid="_x0000_s1581" style="position:absolute;visibility:visible;mso-wrap-style:square" from="48202,62122" to="48209,62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jpN8UAAADdAAAADwAAAGRycy9kb3ducmV2LnhtbESPQWvCQBSE7wX/w/KE3urGBkKNriK2&#10;BSlSMPHi7ZF9JsHs27C7jfHfd4VCj8PMfMOsNqPpxEDOt5YVzGcJCOLK6pZrBafy8+UNhA/IGjvL&#10;pOBOHjbrydMKc21vfKShCLWIEPY5KmhC6HMpfdWQQT+zPXH0LtYZDFG6WmqHtwg3nXxNkkwabDku&#10;NNjTrqHqWvwYBa5fmAOW19DZ8yX9eK+/3PeYKfU8HbdLEIHG8B/+a++1gixJF/B4E5+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vjpN8UAAADdAAAADwAAAAAAAAAA&#10;AAAAAAChAgAAZHJzL2Rvd25yZXYueG1sUEsFBgAAAAAEAAQA+QAAAJMDAAAAAA==&#10;" strokeweight=".45pt"/>
                <v:line id="Line 932" o:spid="_x0000_s1582" style="position:absolute;visibility:visible;mso-wrap-style:square" from="52641,62122" to="52647,62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iWTMQAAADdAAAADwAAAGRycy9kb3ducmV2LnhtbESPT4vCMBTE74LfITzBm6bqUrQaRdSF&#10;ZRHBPxdvj+bZFpuXkkTtfvvNwoLHYWZ+wyxWranFk5yvLCsYDRMQxLnVFRcKLufPwRSED8gaa8uk&#10;4Ic8rJbdzgIzbV98pOcpFCJC2GeooAyhyaT0eUkG/dA2xNG7WWcwROkKqR2+ItzUcpwkqTRYcVwo&#10;saFNSfn99DAKXDMzezzfQ22vt8luW3y7Q5sq1e+16zmIQG14h//bX1pBmnyM4O9NfAJ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iJZMxAAAAN0AAAAPAAAAAAAAAAAA&#10;AAAAAKECAABkcnMvZG93bnJldi54bWxQSwUGAAAAAAQABAD5AAAAkgMAAAAA&#10;" strokeweight=".45pt"/>
                <v:line id="Line 933" o:spid="_x0000_s1583" style="position:absolute;visibility:visible;mso-wrap-style:square" from="55962,62122" to="55968,62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oIO8YAAADdAAAADwAAAGRycy9kb3ducmV2LnhtbESPzWrDMBCE74W8g9hCb41ct5jWjRJC&#10;fqCEEqjdS2+LtbFNrJWRFMd5+ygQ6HGYmW+Y2WI0nRjI+daygpdpAoK4srrlWsFvuX1+B+EDssbO&#10;Mim4kIfFfPIww1zbM//QUIRaRAj7HBU0IfS5lL5qyKCf2p44egfrDIYoXS21w3OEm06mSZJJgy3H&#10;hQZ7WjVUHYuTUeD6D/ON5TF09u/wulnXO7cfM6WeHsflJ4hAY/gP39tfWkGWvKVwexOfgJx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aCDvGAAAA3QAAAA8AAAAAAAAA&#10;AAAAAAAAoQIAAGRycy9kb3ducmV2LnhtbFBLBQYAAAAABAAEAPkAAACUAwAAAAA=&#10;" strokeweight=".45pt"/>
                <v:line id="Line 934" o:spid="_x0000_s1584" style="position:absolute;flip:y;visibility:visible;mso-wrap-style:square" from="3765,1492" to="3771,62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0nGccAAADdAAAADwAAAGRycy9kb3ducmV2LnhtbESPT2vCQBTE74V+h+UVvNWNtUpMXcUG&#10;Cx6KUP8cvD2yr9lg9m3Irhr99G5B6HGYmd8w03lna3Gm1leOFQz6CQjiwumKSwW77ddrCsIHZI21&#10;Y1JwJQ/z2fPTFDPtLvxD500oRYSwz1CBCaHJpPSFIYu+7xri6P261mKIsi2lbvES4baWb0kylhYr&#10;jgsGG8oNFcfNySoI+dpivkzzz0nq92b3fbgt7Eip3ku3+AARqAv/4Ud7pRWMk/ch/L2JT0DO7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vScZxwAAAN0AAAAPAAAAAAAA&#10;AAAAAAAAAKECAABkcnMvZG93bnJldi54bWxQSwUGAAAAAAQABAD5AAAAlQMAAAAA&#10;" strokeweight=".45pt"/>
                <v:line id="Line 935" o:spid="_x0000_s1585" style="position:absolute;flip:x;visibility:visible;mso-wrap-style:square" from="3536,62122" to="3765,62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S/bcYAAADdAAAADwAAAGRycy9kb3ducmV2LnhtbESPQWvCQBSE7wX/w/KE3urGohKjq2ho&#10;wUMRavXg7ZF9ZoPZtyG71dRf7xYEj8PMfMPMl52txYVaXzlWMBwkIIgLpysuFex/Pt9SED4ga6wd&#10;k4I/8rBc9F7mmGl35W+67EIpIoR9hgpMCE0mpS8MWfQD1xBH7+RaiyHKtpS6xWuE21q+J8lEWqw4&#10;LhhsKDdUnHe/VkHItxbzjzRfT1N/MPuv421lx0q99rvVDESgLjzDj/ZGK5gkoxH8v4lPQC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Uv23GAAAA3QAAAA8AAAAAAAAA&#10;AAAAAAAAoQIAAGRycy9kb3ducmV2LnhtbFBLBQYAAAAABAAEAPkAAACUAwAAAAA=&#10;" strokeweight=".45pt"/>
                <v:line id="Line 936" o:spid="_x0000_s1586" style="position:absolute;flip:x;visibility:visible;mso-wrap-style:square" from="3536,59131" to="3765,59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ga9sYAAADdAAAADwAAAGRycy9kb3ducmV2LnhtbESPT2vCQBTE74LfYXlCb7qxqMToKhos&#10;9FAE/x28PbKv2dDs25DdatpP3y0IHoeZ+Q2zXHe2FjdqfeVYwXiUgCAunK64VHA+vQ1TED4ga6wd&#10;k4If8rBe9XtLzLS784Fux1CKCGGfoQITQpNJ6QtDFv3INcTR+3StxRBlW0rd4j3CbS1fk2QmLVYc&#10;Fww2lBsqvo7fVkHI9xbzXZpv56m/mPPH9Xdjp0q9DLrNAkSgLjzDj/a7VjBLJlP4fxOfgF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QYGvbGAAAA3QAAAA8AAAAAAAAA&#10;AAAAAAAAoQIAAGRycy9kb3ducmV2LnhtbFBLBQYAAAAABAAEAPkAAACUAwAAAAA=&#10;" strokeweight=".45pt"/>
                <v:line id="Line 937" o:spid="_x0000_s1587" style="position:absolute;flip:x;visibility:visible;mso-wrap-style:square" from="3536,56140" to="3765,56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qEgccAAADdAAAADwAAAGRycy9kb3ducmV2LnhtbESPT2vCQBTE74LfYXlCb7pR2hCjq2ho&#10;oYci1D8Hb4/sMxvMvg3Zrab99N2C0OMwM79hluveNuJGna8dK5hOEhDEpdM1VwqOh7dxBsIHZI2N&#10;Y1LwTR7Wq+Fgibl2d/6k2z5UIkLY56jAhNDmUvrSkEU/cS1x9C6usxii7CqpO7xHuG3kLElSabHm&#10;uGCwpcJQed1/WQWh2FksXrNiO8/8yRw/zj8b+6LU06jfLEAE6sN/+NF+1wrS5DmFvzfxCcjV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yoSBxwAAAN0AAAAPAAAAAAAA&#10;AAAAAAAAAKECAABkcnMvZG93bnJldi54bWxQSwUGAAAAAAQABAD5AAAAlQMAAAAA&#10;" strokeweight=".45pt"/>
                <v:line id="Line 938" o:spid="_x0000_s1588" style="position:absolute;flip:x;visibility:visible;mso-wrap-style:square" from="3536,53155" to="3765,53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4YhGscAAADdAAAADwAAAGRycy9kb3ducmV2LnhtbESPT2vCQBTE74V+h+UVvOnGYm1MXcUG&#10;Cx6KUP8cvD2yr9lg9m3Irhr99G5B6HGYmd8w03lna3Gm1leOFQwHCQjiwumKSwW77Vc/BeEDssba&#10;MSm4kof57Plpipl2F/6h8yaUIkLYZ6jAhNBkUvrCkEU/cA1x9H5dazFE2ZZSt3iJcFvL1yQZS4sV&#10;xwWDDeWGiuPmZBWEfG0xX6b55yT1e7P7PtwW9k2p3ku3+AARqAv/4Ud7pRWMk9E7/L2JT0DO7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hiEaxwAAAN0AAAAPAAAAAAAA&#10;AAAAAAAAAKECAABkcnMvZG93bnJldi54bWxQSwUGAAAAAAQABAD5AAAAlQMAAAAA&#10;" strokeweight=".45pt"/>
                <v:line id="Line 939" o:spid="_x0000_s1589" style="position:absolute;flip:x;visibility:visible;mso-wrap-style:square" from="3536,50272" to="3765,50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m1aMQAAADdAAAADwAAAGRycy9kb3ducmV2LnhtbERPz2vCMBS+D/Y/hDfYbaYbTmptKq44&#10;8DCEdXrw9mieTbF5KU2mdX/9chA8fny/8+VoO3GmwbeOFbxOEhDEtdMtNwp2P58vKQgfkDV2jknB&#10;lTwsi8eHHDPtLvxN5yo0Ioawz1CBCaHPpPS1IYt+4nriyB3dYDFEODRSD3iJ4baTb0kykxZbjg0G&#10;eyoN1afq1yoI5dZiuU7Lj3nq92b3dfhb2Xelnp/G1QJEoDHcxTf3RiuYJdM4N76JT0AW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GbVoxAAAAN0AAAAPAAAAAAAAAAAA&#10;AAAAAKECAABkcnMvZG93bnJldi54bWxQSwUGAAAAAAQABAD5AAAAkgMAAAAA&#10;" strokeweight=".45pt"/>
                <v:line id="Line 940" o:spid="_x0000_s1590" style="position:absolute;flip:x;visibility:visible;mso-wrap-style:square" from="3536,47282" to="3765,47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UQ88cAAADdAAAADwAAAGRycy9kb3ducmV2LnhtbESPT2vCQBTE7wW/w/KE3upGqRLTbERD&#10;Cx6K4J8eentkX7PB7NuQ3WraT98tCB6HmfkNk68G24oL9b5xrGA6SUAQV043XCs4Hd+eUhA+IGts&#10;HZOCH/KwKkYPOWbaXXlPl0OoRYSwz1CBCaHLpPSVIYt+4jri6H253mKIsq+l7vEa4baVsyRZSIsN&#10;xwWDHZWGqvPh2yoI5c5i+ZqWm2XqP8zp/fN3bedKPY6H9QuIQEO4h2/trVawSJ6X8P8mPgFZ/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VRDzxwAAAN0AAAAPAAAAAAAA&#10;AAAAAAAAAKECAABkcnMvZG93bnJldi54bWxQSwUGAAAAAAQABAD5AAAAlQMAAAAA&#10;" strokeweight=".45pt"/>
                <v:line id="Line 941" o:spid="_x0000_s1591" style="position:absolute;flip:x;visibility:visible;mso-wrap-style:square" from="3536,44297" to="3765,443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Yvs8QAAADdAAAADwAAAGRycy9kb3ducmV2LnhtbERPz2vCMBS+D/wfwhN2m6kDpXamRcuE&#10;HcZgtR52ezTPpti8lCZqt79+OQx2/Ph+b4vJ9uJGo+8cK1guEhDEjdMdtwrq4+EpBeEDssbeMSn4&#10;Jg9FPnvYYqbdnT/pVoVWxBD2GSowIQyZlL4xZNEv3EAcubMbLYYIx1bqEe8x3PbyOUnW0mLHscHg&#10;QKWh5lJdrYJQflgsX9Nyv0n9ydTvXz87u1LqcT7tXkAEmsK/+M/9phWsk1XcH9/EJyD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ti+zxAAAAN0AAAAPAAAAAAAAAAAA&#10;AAAAAKECAABkcnMvZG93bnJldi54bWxQSwUGAAAAAAQABAD5AAAAkgMAAAAA&#10;" strokeweight=".45pt"/>
                <v:line id="Line 942" o:spid="_x0000_s1592" style="position:absolute;flip:x;visibility:visible;mso-wrap-style:square" from="3536,41306" to="3765,41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qKKMcAAADdAAAADwAAAGRycy9kb3ducmV2LnhtbESPT2vCQBTE7wW/w/IEb3VjQYnRTdDQ&#10;godSqH8O3h7ZZzaYfRuyW0376buFgsdhZn7DrIvBtuJGvW8cK5hNExDEldMN1wqOh7fnFIQPyBpb&#10;x6TgmzwU+ehpjZl2d/6k2z7UIkLYZ6jAhNBlUvrKkEU/dR1x9C6utxii7Gupe7xHuG3lS5IspMWG&#10;44LBjkpD1XX/ZRWE8sNi+ZqW22XqT+b4fv7Z2LlSk/GwWYEINIRH+L+90woWyXwGf2/iE5D5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+oooxwAAAN0AAAAPAAAAAAAA&#10;AAAAAAAAAKECAABkcnMvZG93bnJldi54bWxQSwUGAAAAAAQABAD5AAAAlQMAAAAA&#10;" strokeweight=".45pt"/>
                <v:line id="Line 943" o:spid="_x0000_s1593" style="position:absolute;flip:x;visibility:visible;mso-wrap-style:square" from="3536,38315" to="3765,38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gUX8YAAADdAAAADwAAAGRycy9kb3ducmV2LnhtbESPQWvCQBSE70L/w/IKvemmghJTV7Gh&#10;Qg8iqOmht0f2NRuafRuyq0Z/vSsIHoeZ+YaZL3vbiBN1vnas4H2UgCAuna65UlAc1sMUhA/IGhvH&#10;pOBCHpaLl8EcM+3OvKPTPlQiQthnqMCE0GZS+tKQRT9yLXH0/lxnMUTZVVJ3eI5w28hxkkylxZrj&#10;gsGWckPl//5oFYR8azH/SvPPWep/TLH5va7sRKm31371ASJQH57hR/tbK5gmkzHc38Qn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4oFF/GAAAA3QAAAA8AAAAAAAAA&#10;AAAAAAAAoQIAAGRycy9kb3ducmV2LnhtbFBLBQYAAAAABAAEAPkAAACUAwAAAAA=&#10;" strokeweight=".45pt"/>
                <v:line id="Line 944" o:spid="_x0000_s1594" style="position:absolute;flip:x;visibility:visible;mso-wrap-style:square" from="3536,35331" to="3765,35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SxxMYAAADdAAAADwAAAGRycy9kb3ducmV2LnhtbESPT2vCQBTE74LfYXlCb7qxosToKhos&#10;9FAE/x28PbKv2dDs25DdatpP3y0IHoeZ+Q2zXHe2FjdqfeVYwXiUgCAunK64VHA+vQ1TED4ga6wd&#10;k4If8rBe9XtLzLS784Fux1CKCGGfoQITQpNJ6QtDFv3INcTR+3StxRBlW0rd4j3CbS1fk2QmLVYc&#10;Fww2lBsqvo7fVkHI9xbzXZpv56m/mPPH9Xdjp0q9DLrNAkSgLjzDj/a7VjBLphP4fxOfgF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FkscTGAAAA3QAAAA8AAAAAAAAA&#10;AAAAAAAAoQIAAGRycy9kb3ducmV2LnhtbFBLBQYAAAAABAAEAPkAAACUAwAAAAA=&#10;" strokeweight=".45pt"/>
                <v:line id="Line 945" o:spid="_x0000_s1595" style="position:absolute;flip:x;visibility:visible;mso-wrap-style:square" from="3536,32448" to="3765,32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0psMYAAADdAAAADwAAAGRycy9kb3ducmV2LnhtbESPT2vCQBTE74LfYXlCb7qxqMToKhos&#10;9FAE/x28PbKv2dDs25DdatpP3y0IHoeZ+Q2zXHe2FjdqfeVYwXiUgCAunK64VHA+vQ1TED4ga6wd&#10;k4If8rBe9XtLzLS784Fux1CKCGGfoQITQpNJ6QtDFv3INcTR+3StxRBlW0rd4j3CbS1fk2QmLVYc&#10;Fww2lBsqvo7fVkHI9xbzXZpv56m/mPPH9Xdjp0q9DLrNAkSgLjzDj/a7VjBLphP4fxOfgF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6NKbDGAAAA3QAAAA8AAAAAAAAA&#10;AAAAAAAAoQIAAGRycy9kb3ducmV2LnhtbFBLBQYAAAAABAAEAPkAAACUAwAAAAA=&#10;" strokeweight=".45pt"/>
                <v:line id="Line 946" o:spid="_x0000_s1596" style="position:absolute;flip:x;visibility:visible;mso-wrap-style:square" from="3536,29457" to="3765,29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GMK8YAAADdAAAADwAAAGRycy9kb3ducmV2LnhtbESPQWvCQBSE74L/YXmCN90oRGLqKhoU&#10;PJSCVg+9PbKv2dDs25BdNe2v7xaEHoeZ+YZZbXrbiDt1vnasYDZNQBCXTtdcKbi8HyYZCB+QNTaO&#10;ScE3edish4MV5to9+ET3c6hEhLDPUYEJoc2l9KUhi37qWuLofbrOYoiyq6Tu8BHhtpHzJFlIizXH&#10;BYMtFYbKr/PNKgjFm8VinxW7Zeav5vL68bO1qVLjUb99ARGoD//hZ/uoFSySNIW/N/EJ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BjCvGAAAA3QAAAA8AAAAAAAAA&#10;AAAAAAAAoQIAAGRycy9kb3ducmV2LnhtbFBLBQYAAAAABAAEAPkAAACUAwAAAAA=&#10;" strokeweight=".45pt"/>
                <v:line id="Line 947" o:spid="_x0000_s1597" style="position:absolute;flip:x;visibility:visible;mso-wrap-style:square" from="3536,26473" to="3765,26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MSXMYAAADdAAAADwAAAGRycy9kb3ducmV2LnhtbESPQWvCQBSE74L/YXmCN90oGGLqGmKw&#10;4KEUavXQ2yP7mg3Nvg3Zrab99d1CocdhZr5hdsVoO3GjwbeOFayWCQji2umWGwWX18dFBsIHZI2d&#10;Y1LwRR6K/XSyw1y7O7/Q7RwaESHsc1RgQuhzKX1tyKJfup44eu9usBiiHBqpB7xHuO3kOklSabHl&#10;uGCwp8pQ/XH+tApC9WyxOmbVYZv5q7k8vX2XdqPUfDaWDyACjeE//Nc+aQVpsknh9018AnL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TElzGAAAA3QAAAA8AAAAAAAAA&#10;AAAAAAAAoQIAAGRycy9kb3ducmV2LnhtbFBLBQYAAAAABAAEAPkAAACUAwAAAAA=&#10;" strokeweight=".45pt"/>
                <v:line id="Line 948" o:spid="_x0000_s1598" style="position:absolute;flip:x;visibility:visible;mso-wrap-style:square" from="3536,23482" to="3765,23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+3x8cAAADdAAAADwAAAGRycy9kb3ducmV2LnhtbESPzWrDMBCE74W8g9hCbo3cQhLHiWwS&#10;k0IPpZC/Q26LtbVMrZWx1MTt01eFQI7DzHzDrIrBtuJCvW8cK3ieJCCIK6cbrhUcD69PKQgfkDW2&#10;jknBD3ko8tHDCjPtrryjyz7UIkLYZ6jAhNBlUvrKkEU/cR1x9D5dbzFE2ddS93iNcNvKlySZSYsN&#10;xwWDHZWGqq/9t1UQyg+L5TYtN4vUn8zx/fy7tlOlxo/Degki0BDu4Vv7TSuYJdM5/L+JT0Dm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X7fHxwAAAN0AAAAPAAAAAAAA&#10;AAAAAAAAAKECAABkcnMvZG93bnJldi54bWxQSwUGAAAAAAQABAD5AAAAlQMAAAAA&#10;" strokeweight=".45pt"/>
                <v:line id="Line 949" o:spid="_x0000_s1599" style="position:absolute;flip:x;visibility:visible;mso-wrap-style:square" from="3536,20491" to="3765,20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8AjtcQAAADdAAAADwAAAGRycy9kb3ducmV2LnhtbERPz2vCMBS+D/wfwhN2m6kDpXamRcuE&#10;HcZgtR52ezTPpti8lCZqt79+OQx2/Ph+b4vJ9uJGo+8cK1guEhDEjdMdtwrq4+EpBeEDssbeMSn4&#10;Jg9FPnvYYqbdnT/pVoVWxBD2GSowIQyZlL4xZNEv3EAcubMbLYYIx1bqEe8x3PbyOUnW0mLHscHg&#10;QKWh5lJdrYJQflgsX9Nyv0n9ydTvXz87u1LqcT7tXkAEmsK/+M/9phWsk1WcG9/EJyD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wCO1xAAAAN0AAAAPAAAAAAAAAAAA&#10;AAAAAKECAABkcnMvZG93bnJldi54bWxQSwUGAAAAAAQABAD5AAAAkgMAAAAA&#10;" strokeweight=".45pt"/>
                <v:line id="Line 950" o:spid="_x0000_s1600" style="position:absolute;flip:x;visibility:visible;mso-wrap-style:square" from="3536,17506" to="3765,175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yGLsUAAADdAAAADwAAAGRycy9kb3ducmV2LnhtbESPQWvCQBSE70L/w/IKvemmghKjq9ig&#10;0IMItfbg7ZF9ZoPZtyG7avTXu0LB4zAz3zCzRWdrcaHWV44VfA4SEMSF0xWXCva/634KwgdkjbVj&#10;UnAjD4v5W2+GmXZX/qHLLpQiQthnqMCE0GRS+sKQRT9wDXH0jq61GKJsS6lbvEa4reUwScbSYsVx&#10;wWBDuaHitDtbBSHfWsxXaf41Sf2f2W8O96UdKfXx3i2nIAJ14RX+b39rBeNkNIHnm/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IyGLsUAAADdAAAADwAAAAAAAAAA&#10;AAAAAAChAgAAZHJzL2Rvd25yZXYueG1sUEsFBgAAAAAEAAQA+QAAAJMDAAAAAA==&#10;" strokeweight=".45pt"/>
                <v:line id="Line 951" o:spid="_x0000_s1601" style="position:absolute;flip:x;visibility:visible;mso-wrap-style:square" from="3536,14624" to="3765,14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rlDsIAAADdAAAADwAAAGRycy9kb3ducmV2LnhtbERPz2vCMBS+D/wfwhO8zVTB0lWjaFHw&#10;MAZzevD2aJ5NsXkpTdTqX78cBjt+fL8Xq9424k6drx0rmIwTEMSl0zVXCo4/u/cMhA/IGhvHpOBJ&#10;HlbLwdsCc+0e/E33Q6hEDGGfowITQptL6UtDFv3YtcSRu7jOYoiwq6Tu8BHDbSOnSZJKizXHBoMt&#10;FYbK6+FmFYTiy2KxzYrNR+ZP5vh5fq3tTKnRsF/PQQTqw7/4z73XCtIkjfvjm/gE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9rlDsIAAADdAAAADwAAAAAAAAAAAAAA&#10;AAChAgAAZHJzL2Rvd25yZXYueG1sUEsFBgAAAAAEAAQA+QAAAJADAAAAAA==&#10;" strokeweight=".45pt"/>
                <v:line id="Line 952" o:spid="_x0000_s1602" style="position:absolute;flip:x;visibility:visible;mso-wrap-style:square" from="3536,11633" to="3765,11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ZAlcYAAADdAAAADwAAAGRycy9kb3ducmV2LnhtbESPT2vCQBTE74LfYXlCb7pRMMTUVTRU&#10;6KEI/jv09si+ZkOzb0N2q2k/fVcQPA4z8xtmue5tI67U+dqxgukkAUFcOl1zpeB82o0zED4ga2wc&#10;k4Jf8rBeDQdLzLW78YGux1CJCGGfowITQptL6UtDFv3EtcTR+3KdxRBlV0nd4S3CbSNnSZJKizXH&#10;BYMtFYbK7+OPVRCKvcXiLSu2i8xfzPnj829j50q9jPrNK4hAfXiGH+13rSBN0inc38QnIF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WQJXGAAAA3QAAAA8AAAAAAAAA&#10;AAAAAAAAoQIAAGRycy9kb3ducmV2LnhtbFBLBQYAAAAABAAEAPkAAACUAwAAAAA=&#10;" strokeweight=".45pt"/>
                <v:line id="Line 953" o:spid="_x0000_s1603" style="position:absolute;flip:x;visibility:visible;mso-wrap-style:square" from="3536,8648" to="3765,8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Te4scAAADdAAAADwAAAGRycy9kb3ducmV2LnhtbESPzWrDMBCE74G+g9hCboncQI3rRjGu&#10;SSGHUshPD70t1tYytVbGUhInT18VAjkOM/MNsyxG24kTDb51rOBpnoAgrp1uuVFw2L/PMhA+IGvs&#10;HJOCC3koVg+TJebanXlLp11oRISwz1GBCaHPpfS1IYt+7nri6P24wWKIcmikHvAc4baTiyRJpcWW&#10;44LBnipD9e/uaBWE6tNitc6qt5fMf5nDx/e1tM9KTR/H8hVEoDHcw7f2RitIk3QB/2/iE5Cr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RN7ixwAAAN0AAAAPAAAAAAAA&#10;AAAAAAAAAKECAABkcnMvZG93bnJldi54bWxQSwUGAAAAAAQABAD5AAAAlQMAAAAA&#10;" strokeweight=".45pt"/>
                <v:line id="Line 954" o:spid="_x0000_s1604" style="position:absolute;flip:x;visibility:visible;mso-wrap-style:square" from="3536,5657" to="3765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h7eccAAADdAAAADwAAAGRycy9kb3ducmV2LnhtbESPT2vCQBTE74LfYXlCb7rR0hCjq2ho&#10;oYci1D8Hb4/sMxvMvg3Zrab99N2C0OMwM79hluveNuJGna8dK5hOEhDEpdM1VwqOh7dxBsIHZI2N&#10;Y1LwTR7Wq+Fgibl2d/6k2z5UIkLY56jAhNDmUvrSkEU/cS1x9C6usxii7CqpO7xHuG3kLElSabHm&#10;uGCwpcJQed1/WQWh2FksXrNiO8/8yRw/zj8b+6LU06jfLEAE6sN/+NF+1wrSJH2GvzfxCcjV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CHt5xwAAAN0AAAAPAAAAAAAA&#10;AAAAAAAAAKECAABkcnMvZG93bnJldi54bWxQSwUGAAAAAAQABAD5AAAAlQMAAAAA&#10;" strokeweight=".45pt"/>
                <v:line id="Line 955" o:spid="_x0000_s1605" style="position:absolute;flip:x;visibility:visible;mso-wrap-style:square" from="3536,2667" to="3765,26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HjDccAAADdAAAADwAAAGRycy9kb3ducmV2LnhtbESPT2vCQBTE74LfYXlCb7pR2hCjq2ho&#10;oYci1D8Hb4/sMxvMvg3Zrab99N2C0OMwM79hluveNuJGna8dK5hOEhDEpdM1VwqOh7dxBsIHZI2N&#10;Y1LwTR7Wq+Fgibl2d/6k2z5UIkLY56jAhNDmUvrSkEU/cS1x9C6usxii7CqpO7xHuG3kLElSabHm&#10;uGCwpcJQed1/WQWh2FksXrNiO8/8yRw/zj8b+6LU06jfLEAE6sN/+NF+1wrSJH2GvzfxCcjV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4eMNxwAAAN0AAAAPAAAAAAAA&#10;AAAAAAAAAKECAABkcnMvZG93bnJldi54bWxQSwUGAAAAAAQABAD5AAAAlQMAAAAA&#10;" strokeweight=".45pt"/>
                <v:line id="Line 956" o:spid="_x0000_s1606" style="position:absolute;flip:x;visibility:visible;mso-wrap-style:square" from="3536,1492" to="3765,1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1GlsYAAADdAAAADwAAAGRycy9kb3ducmV2LnhtbESPQWvCQBSE74L/YXmCN90oGGLqGmKw&#10;4KEUavXQ2yP7mg3Nvg3Zrab99d1CocdhZr5hdsVoO3GjwbeOFayWCQji2umWGwWX18dFBsIHZI2d&#10;Y1LwRR6K/XSyw1y7O7/Q7RwaESHsc1RgQuhzKX1tyKJfup44eu9usBiiHBqpB7xHuO3kOklSabHl&#10;uGCwp8pQ/XH+tApC9WyxOmbVYZv5q7k8vX2XdqPUfDaWDyACjeE//Nc+aQVpkm7g9018AnL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+tRpbGAAAA3QAAAA8AAAAAAAAA&#10;AAAAAAAAoQIAAGRycy9kb3ducmV2LnhtbFBLBQYAAAAABAAEAPkAAACUAwAAAAA=&#10;" strokeweight=".45pt"/>
                <v:rect id="Rectangle 957" o:spid="_x0000_s1607" style="position:absolute;left:2730;top:62972;width:3893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tlFcIA&#10;AADdAAAADwAAAGRycy9kb3ducmV2LnhtbESP3WoCMRSE74W+QzgF7zSpF4usRhFB0OKNax/gsDn7&#10;g8nJkqTu+vZNodDLYWa+Ybb7yVnxpBB7zxo+lgoEce1Nz62Gr/tpsQYRE7JB65k0vCjCfvc222Jp&#10;/Mg3elapFRnCsUQNXUpDKWWsO3IYl34gzl7jg8OUZWilCThmuLNypVQhHfacFzoc6NhR/ai+nQZ5&#10;r07jurJB+c9Vc7WX860hr/X8fTpsQCSa0n/4r302GgpVFPD7Jj8Buf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u2UV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4000,0</w:t>
                        </w:r>
                      </w:p>
                    </w:txbxContent>
                  </v:textbox>
                </v:rect>
                <v:rect id="Rectangle 958" o:spid="_x0000_s1608" style="position:absolute;left:7391;top:62972;width:2838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fAjsMA&#10;AADdAAAADwAAAGRycy9kb3ducmV2LnhtbESP3WoCMRSE7wt9h3AKvatJvVhlaxQRBJXeuPoAh83Z&#10;H5qcLEnqrm9vCgUvh5n5hlltJmfFjULsPWv4nCkQxLU3Pbcarpf9xxJETMgGrWfScKcIm/XrywpL&#10;40c+061KrcgQjiVq6FIaSilj3ZHDOPMDcfYaHxymLEMrTcAxw52Vc6UK6bDnvNDhQLuO6p/q12mQ&#10;l2o/LisblD/Nm297PJwb8lq/v03bLxCJpvQM/7cPRkOhigX8vclPQK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fAj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600</w:t>
                        </w:r>
                      </w:p>
                    </w:txbxContent>
                  </v:textbox>
                </v:rect>
                <v:rect id="Rectangle 959" o:spid="_x0000_s1609" style="position:absolute;left:11830;top:62972;width:2838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hU/L8A&#10;AADdAAAADwAAAGRycy9kb3ducmV2LnhtbERPy4rCMBTdC/5DuMLsNBkXRapRZEBwBjdWP+DS3D4w&#10;uSlJxnb+3iwGXB7Oe3eYnBVPCrH3rOFzpUAQ19703Gq4307LDYiYkA1az6ThjyIc9vPZDkvjR77S&#10;s0qtyCEcS9TQpTSUUsa6I4dx5QfizDU+OEwZhlaagGMOd1aulSqkw55zQ4cDfXVUP6pfp0HeqtO4&#10;qWxQ/mfdXOz3+dqQ1/pjMR23IBJN6S3+d5+NhkIVeW5+k5+A3L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7aFT8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200</w:t>
                        </w:r>
                      </w:p>
                    </w:txbxContent>
                  </v:textbox>
                </v:rect>
                <v:rect id="Rectangle 960" o:spid="_x0000_s1610" style="position:absolute;left:16268;top:62972;width:2839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TxZ8MA&#10;AADdAAAADwAAAGRycy9kb3ducmV2LnhtbESP3WoCMRSE74W+QziF3mlSLxbdGkUEwUpvXH2Aw+bs&#10;D01OliR1t29vCgUvh5n5htnsJmfFnULsPWt4XygQxLU3PbcabtfjfAUiJmSD1jNp+KUIu+3LbIOl&#10;8SNf6F6lVmQIxxI1dCkNpZSx7shhXPiBOHuNDw5TlqGVJuCY4c7KpVKFdNhzXuhwoENH9Xf14zTI&#10;a3UcV5UNyp+XzZf9PF0a8lq/vU77DxCJpvQM/7dPRkOhijX8vclPQG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CTxZ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800</w:t>
                        </w:r>
                      </w:p>
                    </w:txbxContent>
                  </v:textbox>
                </v:rect>
                <v:rect id="Rectangle 961" o:spid="_x0000_s1611" style="position:absolute;left:20707;top:62972;width:2838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fOJ78A&#10;AADdAAAADwAAAGRycy9kb3ducmV2LnhtbERPy2oCMRTdF/yHcAV3NdGFlalRRBBU3Dj2Ay6TOw9M&#10;boYkOtO/bxZCl4fz3uxGZ8WLQuw8a1jMFQjiypuOGw0/9+PnGkRMyAatZ9LwSxF228nHBgvjB77R&#10;q0yNyCEcC9TQptQXUsaqJYdx7nvizNU+OEwZhkaagEMOd1YulVpJhx3nhhZ7OrRUPcqn0yDv5XFY&#10;lzYof1nWV3s+3WryWs+m4/4bRKIx/Yvf7pPRsFJfeX9+k5+A3P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x84n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400</w:t>
                        </w:r>
                      </w:p>
                    </w:txbxContent>
                  </v:textbox>
                </v:rect>
                <v:rect id="Rectangle 962" o:spid="_x0000_s1612" style="position:absolute;left:25146;top:62972;width:2838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trvMMA&#10;AADdAAAADwAAAGRycy9kb3ducmV2LnhtbESPzWrDMBCE74G+g9hCb4nkHNLgRjGlEEhDLnH6AIu1&#10;/qHSykhq7L59VAj0OMzMN8yump0VNwpx8KyhWCkQxI03A3cavq6H5RZETMgGrWfS8EsRqv3TYoel&#10;8RNf6FanTmQIxxI19CmNpZSx6clhXPmROHutDw5TlqGTJuCU4c7KtVIb6XDgvNDjSB89Nd/1j9Mg&#10;r/Vh2tY2KH9at2f7eby05LV+eZ7f30AkmtN/+NE+Gg0b9VrA35v8BOT+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4trv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000</w:t>
                        </w:r>
                      </w:p>
                    </w:txbxContent>
                  </v:textbox>
                </v:rect>
                <v:rect id="Rectangle 963" o:spid="_x0000_s1613" style="position:absolute;left:29584;top:62972;width:2839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n1y8MA&#10;AADdAAAADwAAAGRycy9kb3ducmV2LnhtbESP3WoCMRSE74W+QziF3mnSvVDZGqUUBC3euPoAh83Z&#10;H5qcLEnqrm/fFAQvh5n5htnsJmfFjULsPWt4XygQxLU3Pbcarpf9fA0iJmSD1jNpuFOE3fZltsHS&#10;+JHPdKtSKzKEY4kaupSGUspYd+QwLvxAnL3GB4cpy9BKE3DMcGdlodRSOuw5L3Q40FdH9U/16zTI&#10;S7Uf15UNyn8XzckeD+eGvNZvr9PnB4hEU3qGH+2D0bBUqwL+3+QnI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1n1y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800</w:t>
                        </w:r>
                      </w:p>
                    </w:txbxContent>
                  </v:textbox>
                </v:rect>
                <v:rect id="Rectangle 964" o:spid="_x0000_s1614" style="position:absolute;left:34023;top:62972;width:2838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VQUMMA&#10;AADdAAAADwAAAGRycy9kb3ducmV2LnhtbESP3WoCMRSE7wu+QzhC72qigpWtUUQQVHrj2gc4bM7+&#10;YHKyJKm7fftGKPRymJlvmM1udFY8KMTOs4b5TIEgrrzpuNHwdTu+rUHEhGzQeiYNPxRht528bLAw&#10;fuArPcrUiAzhWKCGNqW+kDJWLTmMM98TZ6/2wWHKMjTSBBwy3Fm5UGolHXacF1rs6dBSdS+/nQZ5&#10;K4/DurRB+cui/rTn07Umr/XrdNx/gEg0pv/wX/tkNKzU+xKeb/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VQU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600</w:t>
                        </w:r>
                      </w:p>
                    </w:txbxContent>
                  </v:textbox>
                </v:rect>
                <v:rect id="Rectangle 965" o:spid="_x0000_s1615" style="position:absolute;left:38461;top:62972;width:2839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/zIJMMA&#10;AADdAAAADwAAAGRycy9kb3ducmV2LnhtbESP3WoCMRSE7wu+QzhC72qiiJWtUUQQVHrj2gc4bM7+&#10;YHKyJKm7fftGKPRymJlvmM1udFY8KMTOs4b5TIEgrrzpuNHwdTu+rUHEhGzQeiYNPxRht528bLAw&#10;fuArPcrUiAzhWKCGNqW+kDJWLTmMM98TZ6/2wWHKMjTSBBwy3Fm5UGolHXacF1rs6dBSdS+/nQZ5&#10;K4/DurRB+cui/rTn07Umr/XrdNx/gEg0pv/wX/tkNKzU+xKeb/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/zIJ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400</w:t>
                        </w:r>
                      </w:p>
                    </w:txbxContent>
                  </v:textbox>
                </v:rect>
                <v:rect id="Rectangle 966" o:spid="_x0000_s1616" style="position:absolute;left:42900;top:62972;width:2839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Btv8MA&#10;AADdAAAADwAAAGRycy9kb3ducmV2LnhtbESP3WoCMRSE7wu+QzhC72qioJWtUUQQVHrj2gc4bM7+&#10;YHKyJKm7fftGKPRymJlvmM1udFY8KMTOs4b5TIEgrrzpuNHwdTu+rUHEhGzQeiYNPxRht528bLAw&#10;fuArPcrUiAzhWKCGNqW+kDJWLTmMM98TZ6/2wWHKMjTSBBwy3Fm5UGolHXacF1rs6dBSdS+/nQZ5&#10;K4/DurRB+cui/rTn07Umr/XrdNx/gEg0pv/wX/tkNKzU+xKeb/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LBtv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200</w:t>
                        </w:r>
                      </w:p>
                    </w:txbxContent>
                  </v:textbox>
                </v:rect>
                <v:rect id="Rectangle 967" o:spid="_x0000_s1617" style="position:absolute;left:47390;top:62972;width:2838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LzyMMA&#10;AADdAAAADwAAAGRycy9kb3ducmV2LnhtbESP3WoCMRSE7wt9h3AKvatJvVhlaxQRBJXeuPoAh83Z&#10;H5qcLEnqrm9vCgUvh5n5hlltJmfFjULsPWv4nCkQxLU3Pbcarpf9xxJETMgGrWfScKcIm/XrywpL&#10;40c+061KrcgQjiVq6FIaSilj3ZHDOPMDcfYaHxymLEMrTcAxw52Vc6UK6bDnvNDhQLuO6p/q12mQ&#10;l2o/LisblD/Nm297PJwb8lq/v03bLxCJpvQM/7cPRkOhFgX8vclPQK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GLzy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00</w:t>
                        </w:r>
                      </w:p>
                    </w:txbxContent>
                  </v:textbox>
                </v:rect>
                <v:rect id="Rectangle 968" o:spid="_x0000_s1618" style="position:absolute;left:51993;top:62972;width:2128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5WU8IA&#10;AADdAAAADwAAAGRycy9kb3ducmV2LnhtbESP3WoCMRSE74W+QzgF7zSpFyqrUUpBsOKNqw9w2Jz9&#10;ocnJkqTu+vZGKPRymJlvmO1+dFbcKcTOs4aPuQJBXHnTcaPhdj3M1iBiQjZoPZOGB0XY794mWyyM&#10;H/hC9zI1IkM4FqihTakvpIxVSw7j3PfE2at9cJiyDI00AYcMd1YulFpKhx3nhRZ7+mqp+il/nQZ5&#10;LQ/DurRB+dOiPtvv46Umr/X0ffzcgEg0pv/wX/toNCzVagWvN/kJyN0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LlZT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800</w:t>
                        </w:r>
                      </w:p>
                    </w:txbxContent>
                  </v:textbox>
                </v:rect>
                <v:rect id="Rectangle 969" o:spid="_x0000_s1619" style="position:absolute;left:55092;top:62972;width:3181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HCIb8A&#10;AADdAAAADwAAAGRycy9kb3ducmV2LnhtbERPy2oCMRTdF/yHcAV3NdGFlalRRBBU3Dj2Ay6TOw9M&#10;boYkOtO/bxZCl4fz3uxGZ8WLQuw8a1jMFQjiypuOGw0/9+PnGkRMyAatZ9LwSxF228nHBgvjB77R&#10;q0yNyCEcC9TQptQXUsaqJYdx7nvizNU+OEwZhkaagEMOd1YulVpJhx3nhhZ7OrRUPcqn0yDv5XFY&#10;lzYof1nWV3s+3WryWs+m4/4bRKIx/Yvf7pPRsFJfeW5+k5+A3P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+scIh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650,0</w:t>
                        </w:r>
                      </w:p>
                    </w:txbxContent>
                  </v:textbox>
                </v:rect>
                <v:rect id="Rectangle 970" o:spid="_x0000_s1620" style="position:absolute;left:2190;top:60845;width:176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mprMAA&#10;AADcAAAADwAAAGRycy9kb3ducmV2LnhtbERPS2rDMBDdF3IHMYHsGrkhFONaDqUQSEI2sXuAwRp/&#10;qDQykhK7t68WgS4f718eFmvEg3wYHSt422YgiFunR+4VfDfH1xxEiMgajWNS8EsBDtXqpcRCu5lv&#10;9KhjL1IIhwIVDDFOhZShHchi2LqJOHGd8xZjgr6X2uOcwq2Ruyx7lxZHTg0DTvQ1UPtT360C2dTH&#10;Oa+Nz9xl113N+XTryCm1WS+fHyAiLfFf/HSftIL9Pq1NZ9IRkN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WmprMAAAADc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0,0</w:t>
                        </w:r>
                      </w:p>
                    </w:txbxContent>
                  </v:textbox>
                </v:rect>
                <v:rect id="Rectangle 971" o:spid="_x0000_s1621" style="position:absolute;left:2698;top:57854;width:711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UMN8IA&#10;AADcAAAADwAAAGRycy9kb3ducmV2LnhtbESPzYoCMRCE7wu+Q2jB25pRZHFHo4ggqOzFcR+gmfT8&#10;YNIZkuiMb2+EhT0WVfUVtd4O1ogH+dA6VjCbZiCIS6dbrhX8Xg+fSxAhIms0jknBkwJsN6OPNeba&#10;9XyhRxFrkSAcclTQxNjlUoayIYth6jri5FXOW4xJ+lpqj32CWyPnWfYlLbacFhrsaN9QeSvuVoG8&#10;Fod+WRifufO8+jGn46Uip9RkPOxWICIN8T/81z5qBYvFN7zPpCMgN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JQw3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rect id="Rectangle 972" o:spid="_x0000_s1622" style="position:absolute;left:2362;top:54864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Yzd78A&#10;AADcAAAADwAAAGRycy9kb3ducmV2LnhtbERPy4rCMBTdC/MP4Q7MTtMRFalGkQFBBze2fsCluX1g&#10;clOSaOvfTxYDLg/nvd2P1ogn+dA5VvA9y0AQV0533Ci4lcfpGkSIyBqNY1LwogD73cdki7l2A1/p&#10;WcRGpBAOOSpoY+xzKUPVksUwcz1x4mrnLcYEfSO1xyGFWyPnWbaSFjtODS329NNSdS8eVoEsi+Ow&#10;LozP3O+8vpjz6VqTU+rrczxsQEQa41v87z5pBYtlmp/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WxjN3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rect id="Rectangle 973" o:spid="_x0000_s1623" style="position:absolute;left:2362;top:51879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qW7MIA&#10;AADcAAAADwAAAGRycy9kb3ducmV2LnhtbESPzYoCMRCE74LvEFrwphlFFxmNIoLgLl4cfYBm0vOD&#10;SWdIojP79puFhT0WVfUVtTsM1og3+dA6VrCYZyCIS6dbrhU87ufZBkSIyBqNY1LwTQEO+/Foh7l2&#10;Pd/oXcRaJAiHHBU0MXa5lKFsyGKYu444eZXzFmOSvpbaY5/g1shlln1Iiy2nhQY7OjVUPouXVSDv&#10;xbnfFMZn7mtZXc3n5VaRU2o6GY5bEJGG+B/+a1+0gtV6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ipbs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5</w:t>
                        </w:r>
                      </w:p>
                    </w:txbxContent>
                  </v:textbox>
                </v:rect>
                <v:rect id="Rectangle 974" o:spid="_x0000_s1624" style="position:absolute;left:2362;top:48996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gIm8IA&#10;AADcAAAADwAAAGRycy9kb3ducmV2LnhtbESP3WoCMRSE7wXfIRzBO8262CKrUUQQbOmNqw9w2Jz9&#10;weRkSaK7ffumUOjlMDPfMLvDaI14kQ+dYwWrZQaCuHK640bB/XZebECEiKzROCYF3xTgsJ9Odlho&#10;N/CVXmVsRIJwKFBBG2NfSBmqliyGpeuJk1c7bzEm6RupPQ4Jbo3Ms+xdWuw4LbTY06ml6lE+rQJ5&#10;K8/DpjQ+c595/WU+LteanFLz2Xjcgog0xv/wX/uiFazfcv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WAib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0</w:t>
                        </w:r>
                      </w:p>
                    </w:txbxContent>
                  </v:textbox>
                </v:rect>
                <v:rect id="Rectangle 975" o:spid="_x0000_s1625" style="position:absolute;left:2362;top:46005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StAMIA&#10;AADc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XwsF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FK0A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5</w:t>
                        </w:r>
                      </w:p>
                    </w:txbxContent>
                  </v:textbox>
                </v:rect>
                <v:rect id="Rectangle 976" o:spid="_x0000_s1626" style="position:absolute;left:2362;top:43021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01dMIA&#10;AADcAAAADwAAAGRycy9kb3ducmV2LnhtbESPzYoCMRCE74LvEFrwphlFRWaNIoKgixfHfYBm0vOD&#10;SWdIss7s228WFjwWVfUVtTsM1ogX+dA6VrCYZyCIS6dbrhV8Pc6zLYgQkTUax6TghwIc9uPRDnPt&#10;er7Tq4i1SBAOOSpoYuxyKUPZkMUwdx1x8irnLcYkfS21xz7BrZHLLNtIiy2nhQY7OjVUPotvq0A+&#10;inO/LYzP3Oeyupnr5V6RU2o6GY4fICIN8R3+b1+0gtV6BX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/TV0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0</w:t>
                        </w:r>
                      </w:p>
                    </w:txbxContent>
                  </v:textbox>
                </v:rect>
                <v:rect id="Rectangle 977" o:spid="_x0000_s1627" style="position:absolute;left:2362;top:40030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GQ78IA&#10;AADcAAAADwAAAGRycy9kb3ducmV2LnhtbESPzYoCMRCE74LvEFrYm2YUXWTWKCIIKl4c9wGaSc8P&#10;Jp0hyTqzb78RhD0WVfUVtdkN1ogn+dA6VjCfZSCIS6dbrhV834/TNYgQkTUax6TglwLstuPRBnPt&#10;er7Rs4i1SBAOOSpoYuxyKUPZkMUwcx1x8irnLcYkfS21xz7BrZGLLPuUFltOCw12dGiofBQ/VoG8&#10;F8d+XRifucuiuprz6VaRU+pjMuy/QEQa4n/43T5pBcvVC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sZDv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5</w:t>
                        </w:r>
                      </w:p>
                    </w:txbxContent>
                  </v:textbox>
                </v:rect>
                <v:rect id="Rectangle 978" o:spid="_x0000_s1628" style="position:absolute;left:2362;top:37039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MOmMIA&#10;AADcAAAADwAAAGRycy9kb3ducmV2LnhtbESPzYoCMRCE74LvEFrwphnFFZk1igiCLl4c9wGaSc8P&#10;Jp0hyTqzb28WhD0WVfUVtd0P1ogn+dA6VrCYZyCIS6dbrhV830+zDYgQkTUax6TglwLsd+PRFnPt&#10;er7Rs4i1SBAOOSpoYuxyKUPZkMUwdx1x8irnLcYkfS21xz7BrZHLLFtLiy2nhQY7OjZUPoofq0De&#10;i1O/KYzP3NeyuprL+VaRU2o6GQ6fICIN8T/8bp+1gtXHG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Yw6Y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40</w:t>
                        </w:r>
                      </w:p>
                    </w:txbxContent>
                  </v:textbox>
                </v:rect>
                <v:rect id="Rectangle 979" o:spid="_x0000_s1629" style="position:absolute;left:2362;top:34055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+rA8IA&#10;AADcAAAADwAAAGRycy9kb3ducmV2LnhtbESP3WoCMRSE7wu+QziCdzWrWJXVKFIQbPHG1Qc4bM7+&#10;YHKyJKm7ffumIHg5zMw3zHY/WCMe5EPrWMFsmoEgLp1uuVZwux7f1yBCRNZoHJOCXwqw343etphr&#10;1/OFHkWsRYJwyFFBE2OXSxnKhiyGqeuIk1c5bzEm6WupPfYJbo2cZ9lSWmw5LTTY0WdD5b34sQrk&#10;tTj268L4zH3Pq7P5Ol0qckpNxsNhAyLSEF/hZ/ukFSw+V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L6sD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45</w:t>
                        </w:r>
                      </w:p>
                    </w:txbxContent>
                  </v:textbox>
                </v:rect>
                <v:rect id="Rectangle 980" o:spid="_x0000_s1630" style="position:absolute;left:2362;top:31172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A/cb8A&#10;AADcAAAADwAAAGRycy9kb3ducmV2LnhtbERPy4rCMBTdC/MP4Q7MTtMRFalGkQFBBze2fsCluX1g&#10;clOSaOvfTxYDLg/nvd2P1ogn+dA5VvA9y0AQV0533Ci4lcfpGkSIyBqNY1LwogD73cdki7l2A1/p&#10;WcRGpBAOOSpoY+xzKUPVksUwcz1x4mrnLcYEfSO1xyGFWyPnWbaSFjtODS329NNSdS8eVoEsi+Ow&#10;LozP3O+8vpjz6VqTU+rrczxsQEQa41v87z5pBYtl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osD9x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50</w:t>
                        </w:r>
                      </w:p>
                    </w:txbxContent>
                  </v:textbox>
                </v:rect>
                <v:rect id="Rectangle 981" o:spid="_x0000_s1631" style="position:absolute;left:2362;top:28181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ya6sIA&#10;AADcAAAADwAAAGRycy9kb3ducmV2LnhtbESP3WoCMRSE7wu+QziCdzWrWNHVKFIQbPHG1Qc4bM7+&#10;YHKyJKm7ffumIHg5zMw3zHY/WCMe5EPrWMFsmoEgLp1uuVZwux7fVyBCRNZoHJOCXwqw343etphr&#10;1/OFHkWsRYJwyFFBE2OXSxnKhiyGqeuIk1c5bzEm6WupPfYJbo2cZ9lSWmw5LTTY0WdD5b34sQrk&#10;tTj2q8L4zH3Pq7P5Ol0qckpNxsNhAyLSEF/hZ/ukFSw+1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/Jrq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55</w:t>
                        </w:r>
                      </w:p>
                    </w:txbxContent>
                  </v:textbox>
                </v:rect>
                <v:rect id="Rectangle 982" o:spid="_x0000_s1632" style="position:absolute;left:2362;top:25196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r5ysAA&#10;AADcAAAADwAAAGRycy9kb3ducmV2LnhtbERPS2rDMBDdF3IHMYHuGjmmBONGCSUQSEo2sXuAwRp/&#10;qDQykmK7t68WhSwf778/LtaIiXwYHCvYbjIQxI3TA3cKvuvzWwEiRGSNxjEp+KUAx8PqZY+ldjPf&#10;aapiJ1IIhxIV9DGOpZSh6cli2LiROHGt8xZjgr6T2uOcwq2ReZbtpMWBU0OPI516an6qh1Ug6+o8&#10;F5XxmfvK25u5Xu4tOaVe18vnB4hIS3yK/90XreB9l+anM+kIyMM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Kr5ysAAAADc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60</w:t>
                        </w:r>
                      </w:p>
                    </w:txbxContent>
                  </v:textbox>
                </v:rect>
                <v:rect id="Rectangle 983" o:spid="_x0000_s1633" style="position:absolute;left:2362;top:22205;width:1422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ZcUcEA&#10;AADcAAAADwAAAGRycy9kb3ducmV2LnhtbESPzYoCMRCE7wu+Q2jB25pRRGQ0igiCK3tx9AGaSc8P&#10;Jp0hic7s25sFwWNRVV9Rm91gjXiSD61jBbNpBoK4dLrlWsHtevxegQgRWaNxTAr+KMBuO/raYK5d&#10;zxd6FrEWCcIhRwVNjF0uZSgbshimriNOXuW8xZikr6X22Ce4NXKeZUtpseW00GBHh4bKe/GwCuS1&#10;OParwvjMnefVr/k5XSpySk3Gw34NItIQP+F3+6QVLJYz+D+Tj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fmXFH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65</w:t>
                        </w:r>
                      </w:p>
                    </w:txbxContent>
                  </v:textbox>
                </v:rect>
                <v:rect id="Rectangle 984" o:spid="_x0000_s1634" style="position:absolute;left:2362;top:19215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TCJsEA&#10;AADcAAAADwAAAGRycy9kb3ducmV2LnhtbESP3YrCMBSE7xd8h3AWvFvTLSJSjbIsCCp7Y/UBDs3p&#10;DyYnJYm2vr1ZELwcZuYbZr0drRF38qFzrOB7loEgrpzuuFFwOe++liBCRNZoHJOCBwXYbiYfayy0&#10;G/hE9zI2IkE4FKigjbEvpAxVSxbDzPXEyaudtxiT9I3UHocEt0bmWbaQFjtOCy329NtSdS1vVoE8&#10;l7thWRqfuWNe/5nD/lSTU2r6Of6sQEQa4zv8au+1gvkih/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0wib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70</w:t>
                        </w:r>
                      </w:p>
                    </w:txbxContent>
                  </v:textbox>
                </v:rect>
                <v:rect id="Rectangle 985" o:spid="_x0000_s1635" style="position:absolute;left:2362;top:16230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hnvcIA&#10;AADcAAAADwAAAGRycy9kb3ducmV2LnhtbESPzYoCMRCE74LvEFrwphl1EZk1igiCLl4c9wGaSc8P&#10;Jp0hyTqzb28WhD0WVfUVtd0P1ogn+dA6VrCYZyCIS6dbrhV830+zDYgQkTUax6TglwLsd+PRFnPt&#10;er7Rs4i1SBAOOSpoYuxyKUPZkMUwdx1x8irnLcYkfS21xz7BrZHLLFtLiy2nhQY7OjZUPoofq0De&#10;i1O/KYzP3NeyuprL+VaRU2o6GQ6fICIN8T/8bp+1go/1C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eGe9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75</w:t>
                        </w:r>
                      </w:p>
                    </w:txbxContent>
                  </v:textbox>
                </v:rect>
                <v:rect id="Rectangle 986" o:spid="_x0000_s1636" style="position:absolute;left:2362;top:13347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H/ycEA&#10;AADcAAAADwAAAGRycy9kb3ducmV2LnhtbESPzYoCMRCE7wu+Q2jB25pRRGTWKCIIKl4c9wGaSc8P&#10;Jp0hic749kZY2GNRVV9R6+1gjXiSD61jBbNpBoK4dLrlWsHv7fC9AhEiskbjmBS8KMB2M/paY65d&#10;z1d6FrEWCcIhRwVNjF0uZSgbshimriNOXuW8xZikr6X22Ce4NXKeZUtpseW00GBH+4bKe/GwCuSt&#10;OPSrwvjMnefVxZyO14qcUpPxsPsBEWmI/+G/9lErWCwX8DmTj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R/8n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80</w:t>
                        </w:r>
                      </w:p>
                    </w:txbxContent>
                  </v:textbox>
                </v:rect>
                <v:rect id="Rectangle 987" o:spid="_x0000_s1637" style="position:absolute;left:2362;top:10356;width:1422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1aUsIA&#10;AADcAAAADwAAAGRycy9kb3ducmV2LnhtbESPzYoCMRCE74LvEFrwphnFFZk1igiCLl4c9wGaSc8P&#10;Jp0hyTqzb28WhD0WVfUVtd0P1ogn+dA6VrCYZyCIS6dbrhV830+zDYgQkTUax6TglwLsd+PRFnPt&#10;er7Rs4i1SBAOOSpoYuxyKUPZkMUwdx1x8irnLcYkfS21xz7BrZHLLFtLiy2nhQY7OjZUPoofq0De&#10;i1O/KYzP3NeyuprL+VaRU2o6GQ6fICIN8T/8bp+1gtX6A/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3VpS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85</w:t>
                        </w:r>
                      </w:p>
                    </w:txbxContent>
                  </v:textbox>
                </v:rect>
                <v:rect id="Rectangle 988" o:spid="_x0000_s1638" style="position:absolute;left:2362;top:7372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/EJcEA&#10;AADcAAAADwAAAGRycy9kb3ducmV2LnhtbESP3YrCMBSE7xd8h3AE79ZUkSLVKMuCoMveWH2AQ3P6&#10;g8lJSaKtb79ZELwcZuYbZrsfrREP8qFzrGAxz0AQV0533Ci4Xg6faxAhIms0jknBkwLsd5OPLRba&#10;DXymRxkbkSAcClTQxtgXUoaqJYth7nri5NXOW4xJ+kZqj0OCWyOXWZZLix2nhRZ7+m6pupV3q0Be&#10;ysOwLo3P3M+y/jWn47kmp9RsOn5tQEQa4zv8ah+1glWew/+Zd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gPxCX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90</w:t>
                        </w:r>
                      </w:p>
                    </w:txbxContent>
                  </v:textbox>
                </v:rect>
                <v:rect id="Rectangle 989" o:spid="_x0000_s1639" style="position:absolute;left:2362;top:4381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NhvsIA&#10;AADcAAAADwAAAGRycy9kb3ducmV2LnhtbESPzYoCMRCE74LvEFrYm2YUcWXWKCIIKl4c9wGaSc8P&#10;Jp0hyTqzb78RhD0WVfUVtdkN1ogn+dA6VjCfZSCIS6dbrhV834/TNYgQkTUax6TglwLstuPRBnPt&#10;er7Rs4i1SBAOOSpoYuxyKUPZkMUwcx1x8irnLcYkfS21xz7BrZGLLFtJiy2nhQY7OjRUPoofq0De&#10;i2O/LozP3GVRXc35dKvIKfUxGfZfICIN8T/8bp+0guXqE1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Q2G+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95</w:t>
                        </w:r>
                      </w:p>
                    </w:txbxContent>
                  </v:textbox>
                </v:rect>
                <v:rect id="Rectangle 990" o:spid="_x0000_s1640" style="position:absolute;left:1574;top:215;width:3182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z1zMAA&#10;AADcAAAADwAAAGRycy9kb3ducmV2LnhtbERPS2rDMBDdF3IHMYHuGjmmBONGCSUQSEo2sXuAwRp/&#10;qDQykmK7t68WhSwf778/LtaIiXwYHCvYbjIQxI3TA3cKvuvzWwEiRGSNxjEp+KUAx8PqZY+ldjPf&#10;aapiJ1IIhxIV9DGOpZSh6cli2LiROHGt8xZjgr6T2uOcwq2ReZbtpMWBU0OPI516an6qh1Ug6+o8&#10;F5XxmfvK25u5Xu4tOaVe18vnB4hIS3yK/90XreB9l9amM+kIyMM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tz1zMAAAADc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2,0</w:t>
                        </w:r>
                      </w:p>
                    </w:txbxContent>
                  </v:textbox>
                </v:rect>
                <v:rect id="Rectangle 991" o:spid="_x0000_s1641" style="position:absolute;left:29019;top:64573;width:284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BQV8IA&#10;AADcAAAADwAAAGRycy9kb3ducmV2LnhtbESPzYoCMRCE74LvEFrwphlFxB2NIoKgy14c9wGaSc8P&#10;Jp0hic749puFhT0WVfUVtTsM1ogX+dA6VrCYZyCIS6dbrhV838+zDYgQkTUax6TgTQEO+/Foh7l2&#10;Pd/oVcRaJAiHHBU0MXa5lKFsyGKYu444eZXzFmOSvpbaY5/g1shllq2lxZbTQoMdnRoqH8XTKpD3&#10;4txvCuMz97msvsz1cqvIKTWdDMctiEhD/A//tS9awWr9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kFBX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cm-1</w:t>
                        </w:r>
                      </w:p>
                    </w:txbxContent>
                  </v:textbox>
                </v:rect>
                <v:rect id="Rectangle 992" o:spid="_x0000_s1642" style="position:absolute;left:787;top:31807;width:168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NvF78A&#10;AADcAAAADwAAAGRycy9kb3ducmV2LnhtbERPy4rCMBTdC/MP4Q7MTtMRUalGkQFBBze2fsCluX1g&#10;clOSaOvfTxYDLg/nvd2P1ogn+dA5VvA9y0AQV0533Ci4lcfpGkSIyBqNY1LwogD73cdki7l2A1/p&#10;WcRGpBAOOSpoY+xzKUPVksUwcz1x4mrnLcYEfSO1xyGFWyPnWbaUFjtODS329NNSdS8eVoEsi+Ow&#10;LozP3O+8vpjz6VqTU+rrczxsQEQa41v87z5pBYtVmp/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dc28X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 xml:space="preserve">%T </w:t>
                        </w:r>
                      </w:p>
                    </w:txbxContent>
                  </v:textbox>
                </v:rect>
                <v:shape id="Freeform 993" o:spid="_x0000_s1643" style="position:absolute;left:3765;top:2667;width:52197;height:53473;visibility:visible;mso-wrap-style:square;v-text-anchor:top" coordsize="8220,84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uCvsQA&#10;AADcAAAADwAAAGRycy9kb3ducmV2LnhtbESPT2sCMRTE74LfITyhN80qxT9bo+iCUG9We/D4SJ6b&#10;1c3Lskl1++0bQehxmJnfMMt152pxpzZUnhWMRxkIYu1NxaWC79NuOAcRIrLB2jMp+KUA61W/t8Tc&#10;+Ad/0f0YS5EgHHJUYGNscimDtuQwjHxDnLyLbx3GJNtSmhYfCe5qOcmyqXRYcVqw2FBhSd+OP07B&#10;odjNJgvi61nby+Jwbub7YquVeht0mw8Qkbr4H361P42C99kYnmfSE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6Lgr7EAAAA3AAAAA8AAAAAAAAAAAAAAAAAmAIAAGRycy9k&#10;b3ducmV2LnhtbFBLBQYAAAAABAAEAPUAAACJAwAAAAA=&#10;" path="m,185l9,118,18,67r,-16l26,67r9,34l44,152r9,33l62,219r9,17l79,269r9,84l97,454r9,84l115,572r9,17l133,589r8,33l150,656r9,-51l168,471r9,-185l186,168r8,-33l194,152r9,67l212,320r9,117l230,622r9,269l248,1177r8,134l265,1194r9,-303l283,555r9,-252l301,236r8,-34l318,168r9,-16l336,168r9,101l354,471r9,269l371,1059r9,336l389,1732r9,252l407,2118r9,17l425,2101r,17l433,2253r9,302l451,2942r9,286l469,3312r,-17l478,3110r8,-420l495,2152r9,-505l513,1227r9,-252l531,908r9,118l548,1227r9,202l566,1513r9,-34l584,1395r9,-16l593,1395r8,101l610,1799r9,437l628,2723r9,320l646,3093r,-50l655,2673r8,-588l672,1580r9,-185l690,1530r9,218l708,1883r8,-34l725,1765r9,-33l743,1765r9,84l761,1950r9,67l778,2017r9,-101l796,1748r9,-185l814,1446r9,-34l832,1429r8,-17l849,1278r9,-135l867,1059r9,17l885,1194r8,201l902,1614r9,67l920,1530r9,-387l938,656r9,-387l955,101r9,67l973,471r9,420l991,1446r9,336l1008,1984r9,67l1026,2085r9,33l1044,2101r9,-67l1062,1967r8,-17l1079,2000r9,68l1097,2085r9,-17l1115,2000r8,-100l1132,1799r9,-101l1150,1614r9,-101l1168,1412r9,-117l1185,1244r9,135l1203,1664r9,320l1221,2185r,17l1230,2169r9,-169l1247,1816r9,-68l1265,1816r9,50l1283,1883r,-17l1292,1866r8,84l1309,2185r9,269l1327,2656r9,84l1345,2706r9,-117l1362,2471r9,-84l1380,2337r9,-17l1398,2269r9,-134l1415,2034r9,-67l1433,1984r9,67l1451,2118r9,-17l1469,2000r8,-134l1486,1765r9,-33l1504,1748r9,-16l1522,1698r8,-51l1539,1631r,16l1548,1799r9,269l1566,2353r9,185l1584,2589r,-17l1592,2454r9,-151l1610,2185r9,-16l1628,2219r9,84l1646,2404r8,50l1663,2471r9,-67l1681,2286r9,-201l1699,1900r8,-152l1716,1647r9,-50l1734,1597r9,l1752,1597r9,-17l1769,1547r9,-84l1787,1362r9,-118l1805,1210r9,85l1822,1479r9,135l1840,1664r9,17l1858,1647r9,-67l1876,1463r8,-152l1893,1210r9,-33l1911,1227r9,68l1929,1328r8,-17l1946,1278r9,l1964,1328r9,17l1982,1295r9,-85l1999,1059r9,-117l2017,824r9,-135l2035,538r9,-134l2053,320r8,16l2070,420r9,68l2088,521r9,17l2106,572r8,17l2123,605r9,-16l2141,504r9,-134l2159,219r9,-118l2176,84r9,84l2194,336r9,168l2212,639r9,67l2229,757r9,l2247,706r9,-101l2265,471r9,-118l2283,303r8,33l2300,404r9,67l2318,488r,-17l2327,420r9,-100l2345,202r8,-50l2362,219r9,151l2380,521r9,118l2398,622r8,-17l2406,622r9,84l2424,874r9,152l2442,1110r9,l2451,1093r9,17l2468,1177r9,118l2486,1429r9,118l2504,1647r9,85l2521,1765r9,-67l2539,1597r9,-84l2557,1530r9,50l2575,1664r8,34l2592,1681r9,-34l2610,1597r9,17l2628,1681r8,17l2645,1647r9,-134l2663,1379r,-17l2672,1395r9,101l2690,1631r8,101l2707,1765r9,17l2725,1799r9,l2743,1816r9,16l2760,1883r9,67l2778,1967r,-17l2787,1832r9,-218l2805,1261r8,-319l2822,639r9,-286l2840,152r9,-34l2849,135r9,151l2867,555r8,252l2884,1026r9,151l2902,1328r9,219l2920,1782r8,185l2937,2051r9,17l2955,2068r9,67l2973,2253r9,134l2990,2488r9,67l3008,2555r9,17l3026,2673r9,168l3043,3043r9,168l3061,3345r9,118l3079,3614r9,168l3097,3883r8,135l3114,4219r9,236l3132,4555r9,-134l3150,4085r9,-286l3167,3749r9,117l3185,3900r9,-151l3203,3396r9,-421l3220,2538r9,-218l3238,2286r,17l3247,2488r9,269l3265,2942r9,33l3282,2824r9,-252l3300,2236r9,-387l3318,1496r9,-218l3335,1244r,17l3344,1429r9,235l3362,1866r9,34l3380,1883r9,l3397,1967r9,269l3415,2706r9,538l3433,3698r9,219l3442,3933r8,-50l3459,3648r9,-353l3477,2908r9,-302l3495,2555r,17l3504,2723r8,185l3521,3026r9,168l3539,3261r9,51l3557,3328r9,-33l3574,3278r9,-17l3592,3278r9,17l3610,3345r9,34l3627,3412r9,l3645,3328r9,-67l3663,3110r9,-118l3681,2807r8,-117l3698,2488r9,-135l3716,2135r9,-168l3734,1681r8,-319l3751,1110r9,-353l3769,538r9,-252l3787,185r9,-33l3804,185r9,135l3822,471r9,235l3840,874r9,252l3857,1261r9,151l3875,1479r9,17l3893,1429r9,-101l3911,1093r8,-185l3928,589r9,-185l3946,168r9,-101l3964,r9,17l3981,135r9,84l3999,404r9,117l4017,673r9,84l4034,857r9,34l4052,942r9,16l4070,958r9,-16l4088,925r8,-51l4105,824r9,-51l4123,740r9,-51l4141,673r8,-17l4158,656r9,l4176,656r9,l4194,639r9,-34l4211,538r9,-50l4229,420r9,-50l4247,320r9,-34l4264,252r9,-16l4282,202r9,-17l4300,168r9,17l4318,236r8,84l4335,488r9,151l4353,874r9,152l4371,1177r9,67l4388,1227r9,-101l4406,1009r9,-185l4424,723r9,-134l4441,538r9,-17l4459,555r9,50l4477,656r9,84l4495,790r8,84l4512,925r9,84l4530,1093r9,33l4548,1143r8,-17l4565,1059r9,-84l4583,824r9,-135l4601,504r9,-117l4618,236r9,-51l4636,202r9,67l4654,488r9,218l4672,1160r8,605l4689,2236r9,773l4707,3564r9,840l4725,4925r8,689l4742,6001r9,420l4760,6623r9,151l4778,6808r9,-67l4795,6623r9,-269l4813,6119r9,-421l4831,5379r9,-487l4848,4421r9,-286l4866,3782r9,-185l4884,3446r9,-50l4902,3396r8,33l4919,3463r9,-34l4937,3328r9,-151l4955,2841r8,-269l4972,2101r9,-336l4990,1278r9,-404l5008,656r9,-236l5025,320r9,-101l5043,185r9,-17l5061,168r9,51l5079,286r8,118l5096,521r9,219l5114,925r9,319l5132,1496r8,437l5149,2269r9,555l5167,3446r9,454l5185,4589r9,471l5202,5749r9,420l5220,6741r9,336l5238,7497r9,235l5255,8001r9,151l5273,8304r9,67l5291,8421r9,l5309,8388r8,-84l5326,8237r9,-169l5344,7951r9,-202l5362,7631r8,-151l5379,7396r9,-84l5397,7278r9,-16l5415,7245r9,-34l5432,7178r9,-51l5450,7060r9,-84l5468,6858r9,-84l5486,6623r8,-101l5503,6354r9,-118l5521,6051r9,-134l5539,5698r8,-134l5556,5345r9,-151l5574,4959r9,-151l5592,4589r9,-118l5609,4337r9,-51l5627,4303r9,84l5645,4505r9,218l5662,4875r9,235l5680,5261r9,185l5698,5564r9,151l5716,5816r8,118l5733,6001r9,101l5751,6169r9,50l5769,6236r8,-50l5786,6068r9,-134l5804,5665r9,-252l5822,4992r9,-302l5839,4186r9,-320l5857,3412r9,-269l5875,2790r9,-184l5893,2387r8,-118l5910,2152r9,-34l5928,2101r9,17l5946,2169r8,67l5963,2253r9,-17l5981,2185r9,-168l5999,1849r9,-336l6016,1244r9,-437l6034,555r9,-319l6052,118r,-17l6061,135r8,151l6078,757r9,453l6096,2085r9,1008l6114,3782r9,992l6131,5379r9,773l6149,6556r9,487l6167,7295r9,269l6184,7682r9,117l6202,7833r9,17l6220,7833r9,-50l6238,7732r8,-101l6255,7514r9,-67l6273,7312r9,-67l6291,7127r9,-67l6308,6993r9,-17l6326,6942r9,l6344,6942r9,l6361,6942r9,l6379,6925r9,-16l6397,6858r9,-33l6415,6757r8,-67l6432,6623r9,-118l6450,6404r9,-168l6468,6119r8,-202l6485,5782r9,-184l6503,5463r9,-151l6521,5194r9,-151l6538,4942r9,-151l6556,4690r9,-185l6574,4320r9,-118l6591,4034r9,-84l6609,3866r9,17l6627,4018r9,151l6645,4522r8,269l6662,5228r9,285l6680,5900r9,219l6698,6388r9,117l6715,6656r9,51l6733,6774r9,34l6751,6808r9,-17l6768,6774r9,-67l6786,6656r9,-117l6804,6455r9,-135l6822,6219r8,-134l6839,6001r9,-118l6857,5799r9,-84l6875,5631r8,-101l6892,5429r9,-50l6910,5278r9,-50l6928,5161r9,-51l6945,5043r9,-51l6963,4925r9,-67l6981,4774r9,-67l6998,4606r9,-67l7016,4438r9,-67l7034,4253r9,-135l7052,4018r8,-169l7069,3698r9,-218l7087,3312r9,-236l7105,2925r9,-185l7122,2622r9,-185l7140,2320r9,-202l7158,1967r9,-286l7175,1446r9,-370l7193,841r9,-353l7211,252r9,-67l7220,168r9,51l7237,320r9,285l7255,841r9,386l7273,1479r9,303l7290,1933r9,135l7308,2101r,17l7317,2101r9,-50l7335,1950r9,-84l7352,1715r9,-185l7370,1395r9,-252l7388,942r9,-353l7406,370r8,-202l7423,152r9,285l7441,807r9,807l7459,2253r8,958l7476,3765r9,673l7494,4740r9,236l7512,4992r9,-134l7529,4589r9,-218l7547,4018r9,-202l7565,3580r9,-100l7582,3379r9,-34l7600,3295r9,-34l7618,3160r9,-117l7636,2841r8,-168l7653,2337r9,-252l7671,1664r9,-437l7689,942r8,-353l7706,404r9,-168l7724,185r9,-17l7742,185r9,34l7759,252r9,84l7777,404r9,100l7795,589r9,184l7813,958r8,337l7830,1748r9,353l7848,2656r9,387l7866,3631r8,353l7883,4438r9,218l7901,4875r9,84l7919,4976r,-17l7928,4908r8,-117l7945,4690r9,-118l7963,4539r9,67l7981,4723r8,269l7998,5329r9,218l8016,5866r9,169l8034,6236r9,101l8051,6404r9,17l8069,6371r9,-84l8087,6068r9,-218l8104,5379r9,-387l8122,4253r9,-538l8140,2891r9,-706l8158,1832r8,-319l8175,1412r9,-84l8193,1261r9,-202l8211,824r9,-639e" filled="f" strokecolor="gray" strokeweight="1.95pt">
                  <v:path arrowok="t" o:connecttype="custom" o:connectlocs="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" o:connectangles="0,0,0,0,0,0,0,0,0,0,0,0,0,0,0,0,0,0,0,0,0,0,0,0,0,0,0,0,0,0,0,0,0,0,0,0,0,0,0,0,0,0,0,0,0,0,0,0,0,0,0,0,0,0,0,0,0,0,0,0,0"/>
                </v:shape>
                <v:rect id="Rectangle 994" o:spid="_x0000_s1644" style="position:absolute;left:5784;top:25088;width:3188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1U+8IA&#10;AADcAAAADwAAAGRycy9kb3ducmV2LnhtbESP3WoCMRSE7wXfIRzBO826SCurUUQQbOmNqw9w2Jz9&#10;weRkSaK7ffumUOjlMDPfMLvDaI14kQ+dYwWrZQaCuHK640bB/XZebECEiKzROCYF3xTgsJ9Odlho&#10;N/CVXmVsRIJwKFBBG2NfSBmqliyGpeuJk1c7bzEm6RupPQ4Jbo3Ms+xNWuw4LbTY06ml6lE+rQJ5&#10;K8/DpjQ+c595/WU+LteanFLz2Xjcgog0xv/wX/uiFazfc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7VT7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3735,1</w:t>
                        </w:r>
                      </w:p>
                    </w:txbxContent>
                  </v:textbox>
                </v:rect>
                <v:line id="Line 995" o:spid="_x0000_s1645" style="position:absolute;flip:y;visibility:visible;mso-wrap-style:square" from="6686,23698" to="6692,24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3p08QAAADcAAAADwAAAGRycy9kb3ducmV2LnhtbESPQWvCQBSE7wX/w/IEb3XTWGpIXUUU&#10;pYdejEKvj+wzG5p9G7MbE/99t1DocZiZb5jVZrSNuFPna8cKXuYJCOLS6ZorBZfz4TkD4QOyxsYx&#10;KXiQh8168rTCXLuBT3QvQiUihH2OCkwIbS6lLw1Z9HPXEkfv6jqLIcqukrrDIcJtI9MkeZMWa44L&#10;BlvaGSq/i94qGL7SIjXHq838bty3t6Q/fWa9UrPpuH0HEWgM/+G/9odW8LpcwO+ZeAT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jenTxAAAANwAAAAPAAAAAAAAAAAA&#10;AAAAAKECAABkcnMvZG93bnJldi54bWxQSwUGAAAAAAQABAD5AAAAkgMAAAAA&#10;" strokecolor="red" strokeweight=".45pt"/>
                <v:rect id="Rectangle 996" o:spid="_x0000_s1646" style="position:absolute;left:6908;top:23590;width:3188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hpFMIA&#10;AADcAAAADwAAAGRycy9kb3ducmV2LnhtbESPzYoCMRCE74LvEFrwphlFVGaNIoKgixfHfYBm0vOD&#10;SWdIss7s228WFjwWVfUVtTsM1ogX+dA6VrCYZyCIS6dbrhV8Pc6zLYgQkTUax6TghwIc9uPRDnPt&#10;er7Tq4i1SBAOOSpoYuxyKUPZkMUwdx1x8irnLcYkfS21xz7BrZHLLFtLiy2nhQY7OjVUPotvq0A+&#10;inO/LYzP3Oeyupnr5V6RU2o6GY4fICIN8R3+b1+0gtVmBX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SGkU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3635,3</w:t>
                        </w:r>
                      </w:p>
                    </w:txbxContent>
                  </v:textbox>
                </v:rect>
                <v:line id="Line 997" o:spid="_x0000_s1647" style="position:absolute;flip:y;visibility:visible;mso-wrap-style:square" from="7810,22307" to="7816,23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jUPMQAAADcAAAADwAAAGRycy9kb3ducmV2LnhtbESPQWvCQBSE7wX/w/IEb3XTYGtIXUUU&#10;pYdejEKvj+wzG5p9G7MbE/99t1DocZiZb5jVZrSNuFPna8cKXuYJCOLS6ZorBZfz4TkD4QOyxsYx&#10;KXiQh8168rTCXLuBT3QvQiUihH2OCkwIbS6lLw1Z9HPXEkfv6jqLIcqukrrDIcJtI9MkeZMWa44L&#10;BlvaGSq/i94qGL7SIjXHq838bty3t6Q/fWa9UrPpuH0HEWgM/+G/9odWsFi+wu+ZeAT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KNQ8xAAAANwAAAAPAAAAAAAAAAAA&#10;AAAAAKECAABkcnMvZG93bnJldi54bWxQSwUGAAAAAAQABAD5AAAAkgMAAAAA&#10;" strokecolor="red" strokeweight=".45pt"/>
                <v:rect id="Rectangle 998" o:spid="_x0000_s1648" style="position:absolute;left:9436;top:19107;width:3187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ZS+MIA&#10;AADcAAAADwAAAGRycy9kb3ducmV2LnhtbESPzYoCMRCE74LvEFrYm2YUcWXWKCIIKl4c9wGaSc8P&#10;Jp0hyTqzb78RhD0WVfUVtdkN1ogn+dA6VjCfZSCIS6dbrhV834/TNYgQkTUax6TglwLstuPRBnPt&#10;er7Rs4i1SBAOOSpoYuxyKUPZkMUwcx1x8irnLcYkfS21xz7BrZGLLFtJiy2nhQY7OjRUPoofq0De&#10;i2O/LozP3GVRXc35dKvIKfUxGfZfICIN8T/8bp+0guXnC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1lL4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3409,3</w:t>
                        </w:r>
                      </w:p>
                    </w:txbxContent>
                  </v:textbox>
                </v:rect>
                <v:line id="Line 999" o:spid="_x0000_s1649" style="position:absolute;flip:y;visibility:visible;mso-wrap-style:square" from="10337,16116" to="10344,18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bv0MQAAADcAAAADwAAAGRycy9kb3ducmV2LnhtbESPQWvCQBSE7wX/w/IEb3VjkBqiq4jS&#10;0kMvRsHrI/vMBrNvY3Zj0n/fLRR6HGbmG2azG20jntT52rGCxTwBQVw6XXOl4HJ+f81A+ICssXFM&#10;Cr7Jw247edlgrt3AJ3oWoRIRwj5HBSaENpfSl4Ys+rlriaN3c53FEGVXSd3hEOG2kWmSvEmLNccF&#10;gy0dDJX3orcKhmtapObjZjN/GI/tI+lPX1mv1Gw67tcgAo3hP/zX/tQKlqsV/J6JR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tu/QxAAAANwAAAAPAAAAAAAAAAAA&#10;AAAAAKECAABkcnMvZG93bnJldi54bWxQSwUGAAAAAAQABAD5AAAAkgMAAAAA&#10;" strokecolor="red" strokeweight=".45pt"/>
                <v:rect id="Rectangle 1000" o:spid="_x0000_s1650" style="position:absolute;left:11347;top:22098;width:3188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VjEb8A&#10;AADcAAAADwAAAGRycy9kb3ducmV2LnhtbERPy4rCMBTdC/MP4Q7MTtMRUalGkQFBBze2fsCluX1g&#10;clOSaOvfTxYDLg/nvd2P1ogn+dA5VvA9y0AQV0533Ci4lcfpGkSIyBqNY1LwogD73cdki7l2A1/p&#10;WcRGpBAOOSpoY+xzKUPVksUwcz1x4mrnLcYEfSO1xyGFWyPnWbaUFjtODS329NNSdS8eVoEsi+Ow&#10;LozP3O+8vpjz6VqTU+rrczxsQEQa41v87z5pBYtV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jBWMR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3237,3</w:t>
                        </w:r>
                      </w:p>
                    </w:txbxContent>
                  </v:textbox>
                </v:rect>
                <v:line id="Line 1001" o:spid="_x0000_s1651" style="position:absolute;flip:y;visibility:visible;mso-wrap-style:square" from="12249,20066" to="12255,21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oHg8EAAADcAAAADwAAAGRycy9kb3ducmV2LnhtbERPu2rDMBTdC/kHcQPZarkmFONaCSWh&#10;JUMXu4WuF+vGMrWuHEt+5O+rodDxcN7lcbW9mGn0nWMFT0kKgrhxuuNWwdfn22MOwgdkjb1jUnAn&#10;D8fD5qHEQruFK5rr0IoYwr5ABSaEoZDSN4Ys+sQNxJG7utFiiHBspR5xieG2l1maPkuLHccGgwOd&#10;DDU/9WQVLN9ZnZn3q839aT0Pt3SqPvJJqd12fX0BEWgN/+I/90Ur2OdxfjwTj4A8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9igeDwQAAANwAAAAPAAAAAAAAAAAAAAAA&#10;AKECAABkcnMvZG93bnJldi54bWxQSwUGAAAAAAQABAD5AAAAjwMAAAAA&#10;" strokecolor="red" strokeweight=".45pt"/>
                <v:rect id="Rectangle 1002" o:spid="_x0000_s1652" style="position:absolute;left:12865;top:20605;width:3187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q6q8EA&#10;AADcAAAADwAAAGRycy9kb3ducmV2LnhtbESP3YrCMBSE7xd8h3AE79ZUkaVUo4gguLI3Vh/g0Jz+&#10;YHJSkqytb2+Ehb0cZuYbZrMbrREP8qFzrGAxz0AQV0533Ci4XY+fOYgQkTUax6TgSQF228nHBgvt&#10;Br7Qo4yNSBAOBSpoY+wLKUPVksUwdz1x8mrnLcYkfSO1xyHBrZHLLPuSFjtOCy32dGipupe/VoG8&#10;lschL43P3HlZ/5jv06Ump9RsOu7XICKN8T/81z5pBat8Ae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fquqv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3097,5</w:t>
                        </w:r>
                      </w:p>
                    </w:txbxContent>
                  </v:textbox>
                </v:rect>
                <v:line id="Line 1003" o:spid="_x0000_s1653" style="position:absolute;flip:y;visibility:visible;mso-wrap-style:square" from="13766,19107" to="13773,203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Q8b8MAAADcAAAADwAAAGRycy9kb3ducmV2LnhtbESPQWvCQBSE7wX/w/IEb3VjEAnRVcTS&#10;0kMvRsHrI/vMBrNvY3Zj0n/fLQgeh5n5htnsRtuIB3W+dqxgMU9AEJdO11wpOJ8+3zMQPiBrbByT&#10;gl/ysNtO3jaYazfwkR5FqESEsM9RgQmhzaX0pSGLfu5a4uhdXWcxRNlVUnc4RLhtZJokK2mx5rhg&#10;sKWDofJW9FbBcEmL1HxdbeYP40d7T/rjT9YrNZuO+zWIQGN4hZ/tb61gmaXwfyYeAb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UPG/DAAAA3AAAAA8AAAAAAAAAAAAA&#10;AAAAoQIAAGRycy9kb3ducmV2LnhtbFBLBQYAAAAABAAEAPkAAACRAwAAAAA=&#10;" strokecolor="red" strokeweight=".45pt"/>
                <v:rect id="Rectangle 1004" o:spid="_x0000_s1654" style="position:absolute;left:13373;top:23590;width:3187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SBR8IA&#10;AADcAAAADwAAAGRycy9kb3ducmV2LnhtbESP3WoCMRSE74W+QzgF7zRbFVlWoxRBsMUbVx/gsDn7&#10;g8nJkkR3+/ZNoeDlMDPfMNv9aI14kg+dYwUf8wwEceV0x42C2/U4y0GEiKzROCYFPxRgv3ubbLHQ&#10;buALPcvYiAThUKCCNsa+kDJULVkMc9cTJ6923mJM0jdSexwS3Bq5yLK1tNhxWmixp0NL1b18WAXy&#10;Wh6HvDQ+c9+L+my+TpeanFLT9/FzAyLSGF/h//ZJK1jlS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dIFH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3053,2</w:t>
                        </w:r>
                      </w:p>
                    </w:txbxContent>
                  </v:textbox>
                </v:rect>
                <v:line id="Line 1005" o:spid="_x0000_s1655" style="position:absolute;flip:y;visibility:visible;mso-wrap-style:square" from="14268,18357" to="14274,23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EBgMMAAADcAAAADwAAAGRycy9kb3ducmV2LnhtbESPQWvCQBSE7wX/w/IEb3VjkBKiq4ii&#10;eOjFWOj1kX1mg9m3Mbsx6b/vFgoeh5n5hllvR9uIJ3W+dqxgMU9AEJdO11wp+Loe3zMQPiBrbByT&#10;gh/ysN1M3taYazfwhZ5FqESEsM9RgQmhzaX0pSGLfu5a4ujdXGcxRNlVUnc4RLhtZJokH9JizXHB&#10;YEt7Q+W96K2C4TstUnO62czvx0P7SPrLZ9YrNZuOuxWIQGN4hf/bZ61gmS3h70w8An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xAYDDAAAA3AAAAA8AAAAAAAAAAAAA&#10;AAAAoQIAAGRycy9kb3ducmV2LnhtbFBLBQYAAAAABAAEAPkAAACRAwAAAAA=&#10;" strokecolor="red" strokeweight=".45pt"/>
                <v:rect id="Rectangle 1006" o:spid="_x0000_s1656" style="position:absolute;left:17024;top:10147;width:3188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G8qMIA&#10;AADcAAAADwAAAGRycy9kb3ducmV2LnhtbESP3WoCMRSE74W+QzgF7zRbUVlWoxRBsMUbVx/gsDn7&#10;g8nJkkR3+/ZNoeDlMDPfMNv9aI14kg+dYwUf8wwEceV0x42C2/U4y0GEiKzROCYFPxRgv3ubbLHQ&#10;buALPcvYiAThUKCCNsa+kDJULVkMc9cTJ6923mJM0jdSexwS3Bq5yLK1tNhxWmixp0NL1b18WAXy&#10;Wh6HvDQ+c9+L+my+TpeanFLT9/FzAyLSGF/h//ZJK1jmK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0byo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723,0</w:t>
                        </w:r>
                      </w:p>
                    </w:txbxContent>
                  </v:textbox>
                </v:rect>
                <v:line id="Line 1007" o:spid="_x0000_s1657" style="position:absolute;flip:y;visibility:visible;mso-wrap-style:square" from="17919,7473" to="17926,9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86bMQAAADcAAAADwAAAGRycy9kb3ducmV2LnhtbESPQWvCQBSE70L/w/IKvZmNQSSkriJK&#10;i4deTAWvj+wzG5p9G7Mbk/77riD0OMzMN8x6O9lW3Kn3jWMFiyQFQVw53XCt4Pz9Mc9B+ICssXVM&#10;Cn7Jw3bzMltjod3IJ7qXoRYRwr5ABSaErpDSV4Ys+sR1xNG7ut5iiLKvpe5xjHDbyixNV9Jiw3HB&#10;YEd7Q9VPOVgF4yUrM/N5tbnfT4fulg6nr3xQ6u112r2DCDSF//CzfdQKlvkKHmfiEZCb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LzpsxAAAANwAAAAPAAAAAAAAAAAA&#10;AAAAAKECAABkcnMvZG93bnJldi54bWxQSwUGAAAAAAQABAD5AAAAkgMAAAAA&#10;" strokecolor="red" strokeweight=".45pt"/>
                <v:rect id="Rectangle 1008" o:spid="_x0000_s1658" style="position:absolute;left:22752;top:32556;width:3187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0+HRMIA&#10;AADcAAAADwAAAGRycy9kb3ducmV2LnhtbESP3WoCMRSE74W+QzgF7zRbEV1WoxRBsMUbVx/gsDn7&#10;g8nJkkR3+/ZNoeDlMDPfMNv9aI14kg+dYwUf8wwEceV0x42C2/U4y0GEiKzROCYFPxRgv3ubbLHQ&#10;buALPcvYiAThUKCCNsa+kDJULVkMc9cTJ6923mJM0jdSexwS3Bq5yLKVtNhxWmixp0NL1b18WAXy&#10;Wh6HvDQ+c9+L+my+TpeanFLT9/FzAyLSGF/h//ZJK1jma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T4dE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210,0</w:t>
                        </w:r>
                      </w:p>
                    </w:txbxContent>
                  </v:textbox>
                </v:rect>
                <v:line id="Line 1009" o:spid="_x0000_s1659" style="position:absolute;flip:y;visibility:visible;mso-wrap-style:square" from="23653,31591" to="23660,3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wLhcEAAADcAAAADwAAAGRycy9kb3ducmV2LnhtbERPu2rDMBTdC/kHcQPZarkmFONaCSWh&#10;JUMXu4WuF+vGMrWuHEt+5O+rodDxcN7lcbW9mGn0nWMFT0kKgrhxuuNWwdfn22MOwgdkjb1jUnAn&#10;D8fD5qHEQruFK5rr0IoYwr5ABSaEoZDSN4Ys+sQNxJG7utFiiHBspR5xieG2l1maPkuLHccGgwOd&#10;DDU/9WQVLN9ZnZn3q839aT0Pt3SqPvJJqd12fX0BEWgN/+I/90Ur2OdxbTwTj4A8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/AuFwQAAANwAAAAPAAAAAAAAAAAAAAAA&#10;AKECAABkcnMvZG93bnJldi54bWxQSwUGAAAAAAQABAD5AAAAjwMAAAAA&#10;" strokecolor="red" strokeweight=".45pt"/>
                <v:rect id="Rectangle 1010" o:spid="_x0000_s1660" style="position:absolute;left:23876;top:23590;width:3187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y2rcIA&#10;AADcAAAADwAAAGRycy9kb3ducmV2LnhtbESP3WoCMRSE7wXfIRzBO80qpayrUYog2OKNqw9w2Jz9&#10;ocnJkqTu9u1NQejlMDPfMLvDaI14kA+dYwWrZQaCuHK640bB/XZa5CBCRNZoHJOCXwpw2E8nOyy0&#10;G/hKjzI2IkE4FKigjbEvpAxVSxbD0vXEyaudtxiT9I3UHocEt0aus+xdWuw4LbTY07Gl6rv8sQrk&#10;rTwNeWl85r7W9cV8nq81OaXms/FjCyLSGP/Dr/ZZK3jLN/B3Jh0Bu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nLat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130,4</w:t>
                        </w:r>
                      </w:p>
                    </w:txbxContent>
                  </v:textbox>
                </v:rect>
                <v:line id="Line 1011" o:spid="_x0000_s1661" style="position:absolute;flip:x y;visibility:visible;mso-wrap-style:square" from="24498,21558" to="24777,23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VOAcEAAADcAAAADwAAAGRycy9kb3ducmV2LnhtbERPTWsCMRC9F/wPYYTearZWit0aRQVB&#10;hVJqS8/TzbhZupksm6hpf71zKPT4eN+zRfatOlMfm8AG7kcFKOIq2IZrAx/vm7spqJiQLbaBycAP&#10;RVjMBzczLG248BudD6lWEsKxRAMupa7UOlaOPMZR6IiFO4beYxLY19r2eJFw3+pxUTxqjw1Lg8OO&#10;1o6q78PJG5isXruHtafPl6n7xeOec9x9ZWNuh3n5DCpRTv/iP/fWiu9J5ssZOQJ6f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hU4BwQAAANwAAAAPAAAAAAAAAAAAAAAA&#10;AKECAABkcnMvZG93bnJldi54bWxQSwUGAAAAAAQABAD5AAAAjwMAAAAA&#10;" strokecolor="red" strokeweight=".45pt"/>
                <v:rect id="Rectangle 1012" o:spid="_x0000_s1662" style="position:absolute;left:24720;top:29571;width:3188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MsdsIA&#10;AADcAAAADwAAAGRycy9kb3ducmV2LnhtbESPzYoCMRCE74LvEFrwphlFFnc0igiCLl4c9wGaSc8P&#10;Jp0hyTqzb28WhD0WVfUVtd0P1ogn+dA6VrCYZyCIS6dbrhV830+zNYgQkTUax6TglwLsd+PRFnPt&#10;er7Rs4i1SBAOOSpoYuxyKUPZkMUwdx1x8irnLcYkfS21xz7BrZHLLPuQFltOCw12dGyofBQ/VoG8&#10;F6d+XRifua9ldTWX860ip9R0Mhw2ICIN8T/8bp+1gtXnA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yx2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031,1</w:t>
                        </w:r>
                      </w:p>
                    </w:txbxContent>
                  </v:textbox>
                </v:rect>
                <v:line id="Line 1013" o:spid="_x0000_s1663" style="position:absolute;flip:y;visibility:visible;mso-wrap-style:square" from="25622,27641" to="25628,29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2qssQAAADcAAAADwAAAGRycy9kb3ducmV2LnhtbESPwWrDMBBE74H8g9hAb4kcU4rrWg4h&#10;oaWHXOIWel2sjWVqrRxLjt2/jwqFHoeZecMUu9l24kaDbx0r2G4SEMS10y03Cj4/XtcZCB+QNXaO&#10;ScEPediVy0WBuXYTn+lWhUZECPscFZgQ+lxKXxuy6DeuJ47exQ0WQ5RDI/WAU4TbTqZJ8iQtthwX&#10;DPZ0MFR/V6NVMH2lVWreLjbzh/nYX5PxfMpGpR5W8/4FRKA5/If/2u9aweNzCr9n4hGQ5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zaqyxAAAANwAAAAPAAAAAAAAAAAA&#10;AAAAAKECAABkcnMvZG93bnJldi54bWxQSwUGAAAAAAQABAD5AAAAkgMAAAAA&#10;" strokecolor="red" strokeweight=".45pt"/>
                <v:rect id="Rectangle 1014" o:spid="_x0000_s1664" style="position:absolute;left:27190;top:26581;width:3188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0XmsIA&#10;AADcAAAADwAAAGRycy9kb3ducmV2LnhtbESP3WoCMRSE7wu+QziCdzWrFtHVKFIQbPHG1Qc4bM7+&#10;YHKyJKm7ffumIHg5zMw3zHY/WCMe5EPrWMFsmoEgLp1uuVZwux7fVyBCRNZoHJOCXwqw343etphr&#10;1/OFHkWsRYJwyFFBE2OXSxnKhiyGqeuIk1c5bzEm6WupPfYJbo2cZ9lSWmw5LTTY0WdD5b34sQrk&#10;tTj2q8L4zH3Pq7P5Ol0qckpNxsNhAyLSEF/hZ/ukFXysF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rRea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1962,6</w:t>
                        </w:r>
                      </w:p>
                    </w:txbxContent>
                  </v:textbox>
                </v:rect>
                <v:line id="Line 1015" o:spid="_x0000_s1665" style="position:absolute;flip:x y;visibility:visible;mso-wrap-style:square" from="26797,24333" to="28092,26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5IAsQAAADcAAAADwAAAGRycy9kb3ducmV2LnhtbESPQWsCMRSE70L/Q3gFb5qtStGtUaog&#10;tAUpruL5uXlulm5elk3UtL++EQo9DjPfDDNfRtuIK3W+dqzgaZiBIC6drrlScNhvBlMQPiBrbByT&#10;gm/ysFw89OaYa3fjHV2LUIlUwj5HBSaENpfSl4Ys+qFriZN3dp3FkGRXSd3hLZXbRo6y7FlarDkt&#10;GGxpbaj8Ki5WwWT12Y7Xlo7bqfnB8wdH/36KSvUf4+sLiEAx/If/6DeduNkE7mfS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vkgCxAAAANwAAAAPAAAAAAAAAAAA&#10;AAAAAKECAABkcnMvZG93bnJldi54bWxQSwUGAAAAAAQABAD5AAAAkgMAAAAA&#10;" strokecolor="red" strokeweight=".45pt"/>
                <v:rect id="Rectangle 1016" o:spid="_x0000_s1666" style="position:absolute;left:27476;top:13131;width:3188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gqdcIA&#10;AADcAAAADwAAAGRycy9kb3ducmV2LnhtbESP3WoCMRSE7wu+QziCdzWrWNHVKFIQbPHG1Qc4bM7+&#10;YHKyJKm7ffumIHg5zMw3zHY/WCMe5EPrWMFsmoEgLp1uuVZwux7fVyBCRNZoHJOCXwqw343etphr&#10;1/OFHkWsRYJwyFFBE2OXSxnKhiyGqeuIk1c5bzEm6WupPfYJbo2cZ9lSWmw5LTTY0WdD5b34sQrk&#10;tTj2q8L4zH3Pq7P5Ol0qckpNxsNhAyLSEF/hZ/ukFSzWH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CCp1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1890,7</w:t>
                        </w:r>
                      </w:p>
                    </w:txbxContent>
                  </v:textbox>
                </v:rect>
                <v:line id="Line 1017" o:spid="_x0000_s1667" style="position:absolute;flip:y;visibility:visible;mso-wrap-style:square" from="28371,12166" to="28378,12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asscQAAADcAAAADwAAAGRycy9kb3ducmV2LnhtbESPQWvCQBSE7wX/w/KE3urGIBKjq4il&#10;0kMvRsHrI/vMBrNvY3Zj0n/fLRR6HGbmG2azG20jntT52rGC+SwBQVw6XXOl4HL+eMtA+ICssXFM&#10;Cr7Jw247edlgrt3AJ3oWoRIRwj5HBSaENpfSl4Ys+plriaN3c53FEGVXSd3hEOG2kWmSLKXFmuOC&#10;wZYOhsp70VsFwzUtUnO82cwfxvf2kfSnr6xX6nU67tcgAo3hP/zX/tQKFqsl/J6JR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9qyxxAAAANwAAAAPAAAAAAAAAAAA&#10;AAAAAKECAABkcnMvZG93bnJldi54bWxQSwUGAAAAAAQABAD5AAAAkgMAAAAA&#10;" strokecolor="red" strokeweight=".45pt"/>
                <v:rect id="Rectangle 1018" o:spid="_x0000_s1668" style="position:absolute;left:29667;top:16122;width:3187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YRmcIA&#10;AADcAAAADwAAAGRycy9kb3ducmV2LnhtbESP3WoCMRSE7wu+QziCdzWrSNXVKFIQbPHG1Qc4bM7+&#10;YHKyJKm7ffumIHg5zMw3zHY/WCMe5EPrWMFsmoEgLp1uuVZwux7fVyBCRNZoHJOCXwqw343etphr&#10;1/OFHkWsRYJwyFFBE2OXSxnKhiyGqeuIk1c5bzEm6WupPfYJbo2cZ9mHtNhyWmiwo8+GynvxYxXI&#10;a3HsV4XxmfueV2fzdbpU5JSajIfDBkSkIb7Cz/ZJK1isl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lhGZ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1747,7</w:t>
                        </w:r>
                      </w:p>
                    </w:txbxContent>
                  </v:textbox>
                </v:rect>
                <v:line id="Line 1019" o:spid="_x0000_s1669" style="position:absolute;flip:y;visibility:visible;mso-wrap-style:square" from="30562,10566" to="31578,15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WdWMEAAADcAAAADwAAAGRycy9kb3ducmV2LnhtbERPz2vCMBS+C/4P4QneNLUM6TqjiGNj&#10;By/Wwa6P5tkUm5fapLb+98tB8Pjx/d7sRtuIO3W+dqxgtUxAEJdO11wp+D1/LTIQPiBrbByTggd5&#10;2G2nkw3m2g18onsRKhFD2OeowITQ5lL60pBFv3QtceQurrMYIuwqqTscYrhtZJoka2mx5thgsKWD&#10;ofJa9FbB8JcWqfm+2Mwfxs/2lvSnY9YrNZ+N+w8QgcbwEj/dP1rB23tcG8/EIyC3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JZ1YwQAAANwAAAAPAAAAAAAAAAAAAAAA&#10;AKECAABkcnMvZG93bnJldi54bWxQSwUGAAAAAAQABAD5AAAAjwMAAAAA&#10;" strokecolor="red" strokeweight=".45pt"/>
                <v:rect id="Rectangle 1020" o:spid="_x0000_s1670" style="position:absolute;left:31686;top:13131;width:3188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UgcMIA&#10;AADcAAAADwAAAGRycy9kb3ducmV2LnhtbESPzYoCMRCE74LvEFrwphlFFp01igiCLl4c9wGaSc8P&#10;Jp0hyTqzb28WhD0WVfUVtd0P1ogn+dA6VrCYZyCIS6dbrhV830+zNYgQkTUax6TglwLsd+PRFnPt&#10;er7Rs4i1SBAOOSpoYuxyKUPZkMUwdx1x8irnLcYkfS21xz7BrZHLLPuQFltOCw12dGyofBQ/VoG8&#10;F6d+XRifua9ldTWX860ip9R0Mhw+QUQa4n/43T5rBavNB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RSBw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1700,4</w:t>
                        </w:r>
                      </w:p>
                    </w:txbxContent>
                  </v:textbox>
                </v:rect>
                <v:line id="Line 1021" o:spid="_x0000_s1671" style="position:absolute;flip:y;visibility:visible;mso-wrap-style:square" from="32588,9925" to="32594,12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gLRMEAAADcAAAADwAAAGRycy9kb3ducmV2LnhtbERPPWvDMBDdC/kP4gLdGimGFuNEMcGh&#10;pUOXuIWuh3WxTKyTY8mx+++rodDx8b735eJ6cacxdJ41bDcKBHHjTcethq/P16ccRIjIBnvPpOGH&#10;ApSH1cMeC+NnPtO9jq1IIRwK1GBjHAopQ2PJYdj4gThxFz86jAmOrTQjzinc9TJT6kU67Dg1WByo&#10;stRc68lpmL+zOrNvF5eHajkNNzWdP/JJ68f1ctyBiLTEf/Gf+91oeFZpfjqTjoA8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uAtEwQAAANwAAAAPAAAAAAAAAAAAAAAA&#10;AKECAABkcnMvZG93bnJldi54bWxQSwUGAAAAAAQABAD5AAAAjwMAAAAA&#10;" strokecolor="red" strokeweight=".45pt"/>
                <v:rect id="Rectangle 1022" o:spid="_x0000_s1672" style="position:absolute;left:33147;top:47504;width:3187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i2bMIA&#10;AADcAAAADwAAAGRycy9kb3ducmV2LnhtbESPzWrDMBCE74G+g9hCb4nkQEpwo5gQCKShlzh5gMVa&#10;/1BpZSQ1dt++KhR6HGbmG2ZXzc6KB4U4eNZQrBQI4sabgTsN99tpuQURE7JB65k0fFOEav+02GFp&#10;/MRXetSpExnCsUQNfUpjKWVsenIYV34kzl7rg8OUZeikCThluLNyrdSrdDhwXuhxpGNPzWf95TTI&#10;W32atrUNyl/W7Yd9P19b8lq/PM+HNxCJ5vQf/mufjYaNKuD3TD4Cc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2LZs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1635,1</w:t>
                        </w:r>
                      </w:p>
                    </w:txbxContent>
                  </v:textbox>
                </v:rect>
                <v:line id="Line 1023" o:spid="_x0000_s1673" style="position:absolute;flip:y;visibility:visible;mso-wrap-style:square" from="34048,45897" to="34055,47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YwqMQAAADcAAAADwAAAGRycy9kb3ducmV2LnhtbESPwWrDMBBE74X+g9hCb7VUQ4txo4SQ&#10;kJBDL3EDvS7WxjKxVq4lx87fR4VCj8PMvGEWq9l14kpDaD1reM0UCOLam5YbDaev3UsBIkRkg51n&#10;0nCjAKvl48MCS+MnPtK1io1IEA4larAx9qWUobbkMGS+J07e2Q8OY5JDI82AU4K7TuZKvUuHLacF&#10;iz1tLNWXanQapu+8yu3+7Iqwmbf9jxqPn8Wo9fPTvP4AEWmO/+G/9sFoeFM5/J5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JjCoxAAAANwAAAAPAAAAAAAAAAAA&#10;AAAAAKECAABkcnMvZG93bnJldi54bWxQSwUGAAAAAAQABAD5AAAAkgMAAAAA&#10;" strokecolor="red" strokeweight=".45pt"/>
                <v:rect id="Rectangle 1024" o:spid="_x0000_s1674" style="position:absolute;left:36461;top:57962;width:3188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aNgMIA&#10;AADcAAAADwAAAGRycy9kb3ducmV2LnhtbESP3WoCMRSE74W+QziF3mmixSJbo4ggWPHG1Qc4bM7+&#10;0ORkSaK7fXtTKPRymJlvmPV2dFY8KMTOs4b5TIEgrrzpuNFwux6mKxAxIRu0nknDD0XYbl4mayyM&#10;H/hCjzI1IkM4FqihTakvpIxVSw7jzPfE2at9cJiyDI00AYcMd1YulPqQDjvOCy32tG+p+i7vToO8&#10;lodhVdqg/GlRn+3X8VKT1/rtddx9gkg0pv/wX/toNCzVO/yey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Ro2A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1486,4</w:t>
                        </w:r>
                      </w:p>
                    </w:txbxContent>
                  </v:textbox>
                </v:rect>
                <v:line id="Line 1025" o:spid="_x0000_s1675" style="position:absolute;flip:y;visibility:visible;mso-wrap-style:square" from="37363,56140" to="37369,57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MNR8QAAADcAAAADwAAAGRycy9kb3ducmV2LnhtbESPwWrDMBBE74X8g9hAb40UkxbjRAkh&#10;paGHXuIWcl2sjWVirRxLjt2/rwqFHoeZecNsdpNrxZ360HjWsFwoEMSVNw3XGr4+355yECEiG2w9&#10;k4ZvCrDbzh42WBg/8onuZaxFgnAoUIONsSukDJUlh2HhO+LkXXzvMCbZ19L0OCa4a2Wm1It02HBa&#10;sNjRwVJ1LQenYTxnZWaPF5eHw/Ta3dRw+sgHrR/n034NItIU/8N/7Xej4Vmt4PdMOgJ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gw1HxAAAANwAAAAPAAAAAAAAAAAA&#10;AAAAAKECAABkcnMvZG93bnJldi54bWxQSwUGAAAAAAQABAD5AAAAkgMAAAAA&#10;" strokecolor="red" strokeweight=".45pt"/>
                <v:rect id="Rectangle 1026" o:spid="_x0000_s1676" style="position:absolute;left:39439;top:44513;width:3188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Owb8EA&#10;AADcAAAADwAAAGRycy9kb3ducmV2LnhtbESP3WoCMRSE74W+QzhC7zRRUGRrFBEEK71x9QEOm7M/&#10;NDlZktTdvr0pFLwcZuYbZrsfnRUPCrHzrGExVyCIK286bjTcb6fZBkRMyAatZ9LwSxH2u7fJFgvj&#10;B77So0yNyBCOBWpoU+oLKWPVksM49z1x9mofHKYsQyNNwCHDnZVLpdbSYcd5ocWeji1V3+WP0yBv&#10;5WnYlDYof1nWX/bzfK3Ja/0+HQ8fIBKN6RX+b5+NhpVawd+ZfATk7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PjsG/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1352,1</w:t>
                        </w:r>
                      </w:p>
                    </w:txbxContent>
                  </v:textbox>
                </v:rect>
                <v:line id="Line 1027" o:spid="_x0000_s1677" style="position:absolute;flip:y;visibility:visible;mso-wrap-style:square" from="40341,42265" to="40347,44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02q8QAAADcAAAADwAAAGRycy9kb3ducmV2LnhtbESPQWvCQBSE70L/w/IKvemugUpIXUUs&#10;Sg+9GAu9PrLPbGj2bZrdmPTfdwXB4zAz3zDr7eRacaU+NJ41LBcKBHHlTcO1hq/zYZ6DCBHZYOuZ&#10;NPxRgO3mabbGwviRT3QtYy0ShEOBGmyMXSFlqCw5DAvfESfv4nuHMcm+lqbHMcFdKzOlVtJhw2nB&#10;Ykd7S9VPOTgN43dWZvZ4cXnYT+/drxpOn/mg9cvztHsDEWmKj/C9/WE0vKoV3M6kIyA3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HTarxAAAANwAAAAPAAAAAAAAAAAA&#10;AAAAAKECAABkcnMvZG93bnJldi54bWxQSwUGAAAAAAQABAD5AAAAkgMAAAAA&#10;" strokecolor="red" strokeweight=".45pt"/>
                <v:rect id="Rectangle 1028" o:spid="_x0000_s1678" style="position:absolute;left:42252;top:53479;width:3188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2Lg8IA&#10;AADcAAAADwAAAGRycy9kb3ducmV2LnhtbESP3WoCMRSE74W+QziF3mmiUCtbo4ggWPHG1Qc4bM7+&#10;0ORkSaK7fXtTKPRymJlvmPV2dFY8KMTOs4b5TIEgrrzpuNFwux6mKxAxIRu0nknDD0XYbl4mayyM&#10;H/hCjzI1IkM4FqihTakvpIxVSw7jzPfE2at9cJiyDI00AYcMd1YulFpKhx3nhRZ72rdUfZd3p0Fe&#10;y8OwKm1Q/rSoz/breKnJa/32Ou4+QSQa03/4r300Gt7VB/yey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fYuD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1225,6</w:t>
                        </w:r>
                      </w:p>
                    </w:txbxContent>
                  </v:textbox>
                </v:rect>
                <v:line id="Line 1029" o:spid="_x0000_s1679" style="position:absolute;flip:y;visibility:visible;mso-wrap-style:square" from="43148,52514" to="43154,53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4HQsEAAADcAAAADwAAAGRycy9kb3ducmV2LnhtbERPPWvDMBDdC/kP4gLdGimGFuNEMcGh&#10;pUOXuIWuh3WxTKyTY8mx+++rodDx8b735eJ6cacxdJ41bDcKBHHjTcethq/P16ccRIjIBnvPpOGH&#10;ApSH1cMeC+NnPtO9jq1IIRwK1GBjHAopQ2PJYdj4gThxFz86jAmOrTQjzinc9TJT6kU67Dg1WByo&#10;stRc68lpmL+zOrNvF5eHajkNNzWdP/JJ68f1ctyBiLTEf/Gf+91oeFZpbTqTjoA8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zgdCwQAAANwAAAAPAAAAAAAAAAAAAAAA&#10;AKECAABkcnMvZG93bnJldi54bWxQSwUGAAAAAAQABAD5AAAAjwMAAAAA&#10;" strokecolor="red" strokeweight=".45pt"/>
                <v:rect id="Rectangle 1030" o:spid="_x0000_s1680" style="position:absolute;left:45732;top:47504;width:3188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66asIA&#10;AADcAAAADwAAAGRycy9kb3ducmV2LnhtbESP3WoCMRSE74W+QzgF7zSpULFbo0hBsNIbVx/gsDn7&#10;g8nJkqTu9u2NUPBymJlvmPV2dFbcKMTOs4a3uQJBXHnTcaPhct7PViBiQjZoPZOGP4qw3bxM1lgY&#10;P/CJbmVqRIZwLFBDm1JfSBmrlhzGue+Js1f74DBlGRppAg4Z7qxcKLWUDjvOCy329NVSdS1/nQZ5&#10;LvfDqrRB+eOi/rHfh1NNXuvp67j7BJFoTM/wf/tgNLyrD3icyUdAb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rrpq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1070,7</w:t>
                        </w:r>
                      </w:p>
                    </w:txbxContent>
                  </v:textbox>
                </v:rect>
                <v:line id="Line 1031" o:spid="_x0000_s1681" style="position:absolute;flip:y;visibility:visible;mso-wrap-style:square" from="46634,45897" to="46640,47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2GdmcAAAADcAAAADwAAAGRycy9kb3ducmV2LnhtbERPTYvCMBC9C/6HMMLeNLXgUqpRRFE8&#10;7MWu4HVoxqbYTGqT2u6/3xwW9vh435vdaBvxps7XjhUsFwkI4tLpmisFt+/TPAPhA7LGxjEp+CEP&#10;u+10ssFcu4Gv9C5CJWII+xwVmBDaXEpfGrLoF64ljtzDdRZDhF0ldYdDDLeNTJPkU1qsOTYYbOlg&#10;qHwWvVUw3NMiNeeHzfxhPLavpL9+Zb1SH7NxvwYRaAz/4j/3RStYLeP8eCYeAbn9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NhnZnAAAAA3AAAAA8AAAAAAAAAAAAAAAAA&#10;oQIAAGRycy9kb3ducmV2LnhtbFBLBQYAAAAABAAEAPkAAACOAwAAAAA=&#10;" strokecolor="red" strokeweight=".45pt"/>
                <v:rect id="Rectangle 1032" o:spid="_x0000_s1682" style="position:absolute;left:49441;top:19107;width:2603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EgscEA&#10;AADcAAAADwAAAGRycy9kb3ducmV2LnhtbESP3YrCMBSE7xd8h3AE79a0gotUo4gguLI3Vh/g0Jz+&#10;YHJSkqytb2+Ehb0cZuYbZrMbrREP8qFzrCCfZyCIK6c7bhTcrsfPFYgQkTUax6TgSQF228nHBgvt&#10;Br7Qo4yNSBAOBSpoY+wLKUPVksUwdz1x8mrnLcYkfSO1xyHBrZGLLPuSFjtOCy32dGipupe/VoG8&#10;lsdhVRqfufOi/jHfp0tNTqnZdNyvQUQa43/4r33SCpZ5Du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kBILH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911,0</w:t>
                        </w:r>
                      </w:p>
                    </w:txbxContent>
                  </v:textbox>
                </v:rect>
                <v:line id="Line 1033" o:spid="_x0000_s1683" style="position:absolute;flip:y;visibility:visible;mso-wrap-style:square" from="50171,16116" to="50177,18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7QbcEAAADdAAAADwAAAGRycy9kb3ducmV2LnhtbERPz2vCMBS+C/4P4Q1202Q9SOmMMhTH&#10;Dl6swq6P5tmUNS+1SW3975eD4PHj+73eTq4Vd+pD41nDx1KBIK68abjWcDkfFjmIEJENtp5Jw4MC&#10;bDfz2RoL40c+0b2MtUghHArUYGPsCilDZclhWPqOOHFX3zuMCfa1ND2OKdy1MlNqJR02nBosdrSz&#10;VP2Vg9Mw/mZlZr+vLg+7ad/d1HA65oPW72/T1yeISFN8iZ/uH6NhpfK0P71JT0B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y7tBtwQAAAN0AAAAPAAAAAAAAAAAAAAAA&#10;AKECAABkcnMvZG93bnJldi54bWxQSwUGAAAAAAQABAD5AAAAjwMAAAAA&#10;" strokecolor="red" strokeweight=".45pt"/>
                <v:rect id="Rectangle 1034" o:spid="_x0000_s1684" style="position:absolute;left:50679;top:35547;width:2603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4bm8MA&#10;AADdAAAADwAAAGRycy9kb3ducmV2LnhtbESPzWrDMBCE74G+g9hCb7GUHIJxooRSCCSllzh5gMVa&#10;/1BpZSQ1dt6+KhRyHGbmG2Z3mJ0Vdwpx8KxhVSgQxI03A3cabtfjsgQRE7JB65k0PCjCYf+y2GFl&#10;/MQXutepExnCsUINfUpjJWVsenIYCz8SZ6/1wWHKMnTSBJwy3Fm5VmojHQ6cF3oc6aOn5rv+cRrk&#10;tT5OZW2D8p/r9sueT5eWvNZvr/P7FkSiOT3D/+2T0bBR5Qr+3uQnIP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l4bm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854,5</w:t>
                        </w:r>
                      </w:p>
                    </w:txbxContent>
                  </v:textbox>
                </v:rect>
                <v:line id="Line 1035" o:spid="_x0000_s1685" style="position:absolute;flip:y;visibility:visible;mso-wrap-style:square" from="51409,34366" to="51415,353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DrgcQAAADdAAAADwAAAGRycy9kb3ducmV2LnhtbESPQWvCQBSE74L/YXlCb7rbHCREVxFL&#10;Sw+9mBa8PrLPbDD7NmY3Jv333YLgcZiZb5jtfnKtuFMfGs8aXlcKBHHlTcO1hp/v92UOIkRkg61n&#10;0vBLAfa7+WyLhfEjn+hexlokCIcCNdgYu0LKUFlyGFa+I07exfcOY5J9LU2PY4K7VmZKraXDhtOC&#10;xY6OlqprOTgN4zkrM/txcXk4Tm/dTQ2nr3zQ+mUxHTYgIk3xGX60P42Gtcoz+H+TnoD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cOuBxAAAAN0AAAAPAAAAAAAAAAAA&#10;AAAAAKECAABkcnMvZG93bnJldi54bWxQSwUGAAAAAAQABAD5AAAAkgMAAAAA&#10;" strokecolor="red" strokeweight=".45pt"/>
                <v:rect id="Rectangle 1036" o:spid="_x0000_s1686" style="position:absolute;left:53263;top:35547;width:260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m4A8MA&#10;AADdAAAADwAAAGRycy9kb3ducmV2LnhtbESP3WoCMRSE74W+QziF3mlSKbJsjVIKghZvXH2Aw+bs&#10;D01OliR117dvBMHLYWa+YdbbyVlxpRB7zxreFwoEce1Nz62Gy3k3L0DEhGzQeiYNN4qw3bzM1lga&#10;P/KJrlVqRYZwLFFDl9JQShnrjhzGhR+Is9f44DBlGVppAo4Z7qxcKrWSDnvOCx0O9N1R/Vv9OQ3y&#10;XO3GorJB+Z9lc7SH/akhr/Xb6/T1CSLRlJ7hR3tvNKxU8QH3N/kJyM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im4A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738,2</w:t>
                        </w:r>
                      </w:p>
                    </w:txbxContent>
                  </v:textbox>
                </v:rect>
                <v:line id="Line 1037" o:spid="_x0000_s1687" style="position:absolute;flip:y;visibility:visible;mso-wrap-style:square" from="53994,34264" to="54000,353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lz9cUAAADdAAAADwAAAGRycy9kb3ducmV2LnhtbESPQWvCQBSE7wX/w/KE3uquASVEVxGl&#10;xUMvpoVeH9lnNph9G7Mbk/77bqHQ4zAz3zDb/eRa8aA+NJ41LBcKBHHlTcO1hs+P15ccRIjIBlvP&#10;pOGbAux3s6ctFsaPfKFHGWuRIBwK1GBj7AopQ2XJYVj4jjh5V987jEn2tTQ9jgnuWpkptZYOG04L&#10;Fjs6Wqpu5eA0jF9Zmdm3q8vDcTp1dzVc3vNB6+f5dNiAiDTF//Bf+2w0rFW+gt836QnI3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plz9cUAAADdAAAADwAAAAAAAAAA&#10;AAAAAAChAgAAZHJzL2Rvd25yZXYueG1sUEsFBgAAAAAEAAQA+QAAAJMDAAAAAA==&#10;" strokecolor="red" strokeweight=".45pt"/>
                <v:rect id="Rectangle 1038" o:spid="_x0000_s1688" style="position:absolute;left:54159;top:46005;width:2603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eD78MA&#10;AADdAAAADwAAAGRycy9kb3ducmV2LnhtbESPzWrDMBCE74G8g9hCb4nUHIxxo4RSCCShlzh9gMVa&#10;/1BpZSQldt4+KhR6HGbmG2a7n50Vdwpx8Kzhba1AEDfeDNxp+L4eViWImJANWs+k4UER9rvlYouV&#10;8RNf6F6nTmQIxwo19CmNlZSx6clhXPuROHutDw5TlqGTJuCU4c7KjVKFdDhwXuhxpM+emp/65jTI&#10;a32YytoG5c+b9suejpeWvNavL/PHO4hEc/oP/7WPRkOhygJ+3+QnIH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beD7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697,5</w:t>
                        </w:r>
                      </w:p>
                    </w:txbxContent>
                  </v:textbox>
                </v:rect>
                <v:line id="Line 1039" o:spid="_x0000_s1689" style="position:absolute;visibility:visible;mso-wrap-style:square" from="6203,1212" to="6210,1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OJysYAAADdAAAADwAAAGRycy9kb3ducmV2LnhtbESPQWvCQBSE7wX/w/KE3urGHmxI3YQq&#10;KIJUqEq9PrPPJDT7Nt3datpf3xUEj8PMfMNMi9604kzON5YVjEcJCOLS6oYrBfvd4ikF4QOyxtYy&#10;KfglD0U+eJhipu2FP+i8DZWIEPYZKqhD6DIpfVmTQT+yHXH0TtYZDFG6SmqHlwg3rXxOkok02HBc&#10;qLGjeU3l1/bHKPjbOPbHWXk4vn/uvvsqXSMv10o9Dvu3VxCB+nAP39orrWCSpC9wfROfgM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WTicrGAAAA3QAAAA8AAAAAAAAA&#10;AAAAAAAAoQIAAGRycy9kb3ducmV2LnhtbFBLBQYAAAAABAAEAPkAAACUAwAAAAA=&#10;" strokecolor="red" strokeweight=".45pt"/>
                <w10:anchorlock/>
              </v:group>
            </w:pict>
          </mc:Fallback>
        </mc:AlternateContent>
      </w: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21265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lastRenderedPageBreak/>
        <w:t>1</w:t>
      </w:r>
      <w:r w:rsidRPr="0042126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H NMR 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Spectrum of Compound </w:t>
      </w:r>
      <w:r w:rsidR="00122A67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2</w:t>
      </w:r>
      <w:r w:rsidRPr="00854A5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b</w:t>
      </w:r>
      <w:r w:rsidRPr="00854A5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:rsidR="00FA39A2" w:rsidRPr="00854A53" w:rsidRDefault="00D52C7D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margin">
                  <wp:posOffset>-5715</wp:posOffset>
                </wp:positionH>
                <wp:positionV relativeFrom="paragraph">
                  <wp:posOffset>111760</wp:posOffset>
                </wp:positionV>
                <wp:extent cx="5725795" cy="2952750"/>
                <wp:effectExtent l="57150" t="38100" r="84455" b="95250"/>
                <wp:wrapNone/>
                <wp:docPr id="641" name="Rectangle 57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25795" cy="2952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7F7103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476875" cy="2757877"/>
                                  <wp:effectExtent l="19050" t="0" r="9525" b="0"/>
                                  <wp:docPr id="34" name="Imagen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86" cstate="print"/>
                                          <a:srcRect t="6563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476875" cy="275787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776" o:spid="_x0000_s1690" style="position:absolute;left:0;text-align:left;margin-left:-.45pt;margin-top:8.8pt;width:450.85pt;height:232.5pt;z-index:2516746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" fillcolor="white [3212]" strokecolor="black [3040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7F7103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476875" cy="2757877"/>
                            <wp:effectExtent l="19050" t="0" r="9525" b="0"/>
                            <wp:docPr id="34" name="Imagen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86" cstate="print"/>
                                    <a:srcRect t="6563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5476875" cy="275787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B13F3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t>13</w:t>
      </w:r>
      <w:r w:rsidRPr="00AB13F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 NMR Spectrum of Compound</w:t>
      </w:r>
      <w:r w:rsidR="00122A67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2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b</w:t>
      </w:r>
    </w:p>
    <w:p w:rsidR="00FA39A2" w:rsidRPr="00854A53" w:rsidRDefault="00D52C7D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margin">
                  <wp:posOffset>3175</wp:posOffset>
                </wp:positionH>
                <wp:positionV relativeFrom="paragraph">
                  <wp:posOffset>140970</wp:posOffset>
                </wp:positionV>
                <wp:extent cx="5770245" cy="3040380"/>
                <wp:effectExtent l="57150" t="38100" r="78105" b="102870"/>
                <wp:wrapNone/>
                <wp:docPr id="640" name="Rectangle 57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70245" cy="30403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7F7103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178200" cy="2880000"/>
                                  <wp:effectExtent l="0" t="0" r="3810" b="0"/>
                                  <wp:docPr id="5777" name="Imagen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87" cstate="print"/>
                                          <a:srcRect t="6285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178200" cy="2880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778" o:spid="_x0000_s1691" style="position:absolute;left:0;text-align:left;margin-left:.25pt;margin-top:11.1pt;width:454.35pt;height:239.4pt;z-index:2516756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" fillcolor="white [3212]" strokecolor="black [3040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7F7103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178200" cy="2880000"/>
                            <wp:effectExtent l="0" t="0" r="3810" b="0"/>
                            <wp:docPr id="5777" name="Imagen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87" cstate="print"/>
                                    <a:srcRect t="6285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5178200" cy="2880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lastRenderedPageBreak/>
        <w:t xml:space="preserve">Mass 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Spectrum of Compound </w:t>
      </w:r>
      <w:r w:rsidR="002163FD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2</w:t>
      </w:r>
      <w:r w:rsidRPr="00854A5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b</w:t>
      </w:r>
      <w:r w:rsidRPr="00854A5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:rsidR="00FA39A2" w:rsidRPr="00854A53" w:rsidRDefault="00D52C7D" w:rsidP="00FA39A2">
      <w:pPr>
        <w:tabs>
          <w:tab w:val="left" w:pos="0"/>
          <w:tab w:val="center" w:pos="4536"/>
          <w:tab w:val="left" w:pos="547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b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margin">
                  <wp:posOffset>-20955</wp:posOffset>
                </wp:positionH>
                <wp:positionV relativeFrom="paragraph">
                  <wp:posOffset>162560</wp:posOffset>
                </wp:positionV>
                <wp:extent cx="5800725" cy="3667125"/>
                <wp:effectExtent l="57150" t="38100" r="85725" b="104775"/>
                <wp:wrapNone/>
                <wp:docPr id="6079" name="Rectangle 57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800725" cy="3667125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A665EB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608955" cy="3581197"/>
                                  <wp:effectExtent l="0" t="0" r="0" b="635"/>
                                  <wp:docPr id="76" name="Image 7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8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608955" cy="358119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780" o:spid="_x0000_s1692" style="position:absolute;margin-left:-1.65pt;margin-top:12.8pt;width:456.75pt;height:288.75pt;z-index:2516766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" fillcolor="#daeef3 [664]" strokecolor="gray [1629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A665EB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608955" cy="3581197"/>
                            <wp:effectExtent l="0" t="0" r="0" b="635"/>
                            <wp:docPr id="76" name="Image 7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8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608955" cy="358119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FA39A2" w:rsidRPr="00854A53">
        <w:rPr>
          <w:rFonts w:ascii="Times New Roman" w:hAnsi="Times New Roman" w:cs="Times New Roman"/>
          <w:b/>
          <w:sz w:val="24"/>
          <w:szCs w:val="24"/>
          <w:lang w:val="en-US"/>
        </w:rPr>
        <w:tab/>
      </w:r>
    </w:p>
    <w:p w:rsidR="00FA39A2" w:rsidRPr="00854A53" w:rsidRDefault="00FA39A2" w:rsidP="00FA39A2">
      <w:pPr>
        <w:tabs>
          <w:tab w:val="left" w:pos="0"/>
          <w:tab w:val="center" w:pos="4536"/>
          <w:tab w:val="left" w:pos="547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  <w:tab w:val="center" w:pos="4536"/>
          <w:tab w:val="left" w:pos="547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  <w:tab w:val="center" w:pos="4536"/>
          <w:tab w:val="left" w:pos="547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  <w:tab w:val="center" w:pos="4536"/>
          <w:tab w:val="left" w:pos="547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  <w:tab w:val="center" w:pos="4536"/>
          <w:tab w:val="left" w:pos="547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  <w:tab w:val="center" w:pos="4536"/>
          <w:tab w:val="left" w:pos="547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  <w:tab w:val="center" w:pos="4536"/>
          <w:tab w:val="left" w:pos="547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  <w:tab w:val="center" w:pos="4536"/>
          <w:tab w:val="left" w:pos="547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  <w:tab w:val="center" w:pos="4536"/>
          <w:tab w:val="left" w:pos="547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  <w:tab w:val="center" w:pos="4536"/>
          <w:tab w:val="left" w:pos="547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  <w:tab w:val="center" w:pos="4536"/>
          <w:tab w:val="left" w:pos="547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1D417E" w:rsidRDefault="00FA39A2" w:rsidP="00FA39A2">
      <w:pPr>
        <w:tabs>
          <w:tab w:val="left" w:pos="730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C76DD6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lastRenderedPageBreak/>
        <w:t>I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nfrared Spectrum of Compound </w:t>
      </w:r>
      <w:r w:rsidR="002163FD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2</w:t>
      </w:r>
      <w:r w:rsidRPr="00854A5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c </w:t>
      </w:r>
      <w:r w:rsidRPr="00854A5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B38C3" w:rsidRDefault="00D52C7D" w:rsidP="00FA39A2">
      <w:pPr>
        <w:tabs>
          <w:tab w:val="left" w:pos="5160"/>
        </w:tabs>
        <w:rPr>
          <w:b/>
        </w:rPr>
      </w:pPr>
      <w:r>
        <w:rPr>
          <w:b/>
          <w:noProof/>
          <w:lang w:eastAsia="fr-FR"/>
        </w:rPr>
        <mc:AlternateContent>
          <mc:Choice Requires="wpc">
            <w:drawing>
              <wp:inline distT="0" distB="0" distL="0" distR="0">
                <wp:extent cx="5847080" cy="7115175"/>
                <wp:effectExtent l="4445" t="0" r="0" b="635"/>
                <wp:docPr id="479" name="Zone de dessin 8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971" name="Line 802"/>
                        <wps:cNvCnPr>
                          <a:cxnSpLocks noChangeShapeType="1"/>
                        </wps:cNvCnPr>
                        <wps:spPr bwMode="auto">
                          <a:xfrm>
                            <a:off x="376505" y="6534169"/>
                            <a:ext cx="5219771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72" name="Line 803"/>
                        <wps:cNvCnPr>
                          <a:cxnSpLocks noChangeShapeType="1"/>
                        </wps:cNvCnPr>
                        <wps:spPr bwMode="auto">
                          <a:xfrm>
                            <a:off x="376505" y="6534169"/>
                            <a:ext cx="6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73" name="Line 804"/>
                        <wps:cNvCnPr>
                          <a:cxnSpLocks noChangeShapeType="1"/>
                        </wps:cNvCnPr>
                        <wps:spPr bwMode="auto">
                          <a:xfrm>
                            <a:off x="820411" y="6534169"/>
                            <a:ext cx="6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74" name="Line 805"/>
                        <wps:cNvCnPr>
                          <a:cxnSpLocks noChangeShapeType="1"/>
                        </wps:cNvCnPr>
                        <wps:spPr bwMode="auto">
                          <a:xfrm>
                            <a:off x="1264217" y="6534169"/>
                            <a:ext cx="7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75" name="Line 806"/>
                        <wps:cNvCnPr>
                          <a:cxnSpLocks noChangeShapeType="1"/>
                        </wps:cNvCnPr>
                        <wps:spPr bwMode="auto">
                          <a:xfrm>
                            <a:off x="1708123" y="6534169"/>
                            <a:ext cx="6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76" name="Line 807"/>
                        <wps:cNvCnPr>
                          <a:cxnSpLocks noChangeShapeType="1"/>
                        </wps:cNvCnPr>
                        <wps:spPr bwMode="auto">
                          <a:xfrm>
                            <a:off x="2152029" y="6534169"/>
                            <a:ext cx="6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77" name="Line 808"/>
                        <wps:cNvCnPr>
                          <a:cxnSpLocks noChangeShapeType="1"/>
                        </wps:cNvCnPr>
                        <wps:spPr bwMode="auto">
                          <a:xfrm>
                            <a:off x="2595836" y="6534169"/>
                            <a:ext cx="7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78" name="Line 809"/>
                        <wps:cNvCnPr>
                          <a:cxnSpLocks noChangeShapeType="1"/>
                        </wps:cNvCnPr>
                        <wps:spPr bwMode="auto">
                          <a:xfrm>
                            <a:off x="3039742" y="6534169"/>
                            <a:ext cx="6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79" name="Line 810"/>
                        <wps:cNvCnPr>
                          <a:cxnSpLocks noChangeShapeType="1"/>
                        </wps:cNvCnPr>
                        <wps:spPr bwMode="auto">
                          <a:xfrm>
                            <a:off x="3483648" y="6534169"/>
                            <a:ext cx="6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0" name="Line 811"/>
                        <wps:cNvCnPr>
                          <a:cxnSpLocks noChangeShapeType="1"/>
                        </wps:cNvCnPr>
                        <wps:spPr bwMode="auto">
                          <a:xfrm>
                            <a:off x="3927454" y="6534169"/>
                            <a:ext cx="7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1" name="Line 812"/>
                        <wps:cNvCnPr>
                          <a:cxnSpLocks noChangeShapeType="1"/>
                        </wps:cNvCnPr>
                        <wps:spPr bwMode="auto">
                          <a:xfrm>
                            <a:off x="4371360" y="6534169"/>
                            <a:ext cx="6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2" name="Line 813"/>
                        <wps:cNvCnPr>
                          <a:cxnSpLocks noChangeShapeType="1"/>
                        </wps:cNvCnPr>
                        <wps:spPr bwMode="auto">
                          <a:xfrm>
                            <a:off x="4820266" y="6534169"/>
                            <a:ext cx="7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3" name="Line 814"/>
                        <wps:cNvCnPr>
                          <a:cxnSpLocks noChangeShapeType="1"/>
                        </wps:cNvCnPr>
                        <wps:spPr bwMode="auto">
                          <a:xfrm>
                            <a:off x="5264172" y="6534169"/>
                            <a:ext cx="6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4" name="Line 815"/>
                        <wps:cNvCnPr>
                          <a:cxnSpLocks noChangeShapeType="1"/>
                        </wps:cNvCnPr>
                        <wps:spPr bwMode="auto">
                          <a:xfrm>
                            <a:off x="5596277" y="6534169"/>
                            <a:ext cx="6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5" name="Line 816"/>
                        <wps:cNvCnPr>
                          <a:cxnSpLocks noChangeShapeType="1"/>
                        </wps:cNvCnPr>
                        <wps:spPr bwMode="auto">
                          <a:xfrm flipV="1">
                            <a:off x="376505" y="157402"/>
                            <a:ext cx="600" cy="6376767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6" name="Line 81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6534169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7" name="Line 818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6219866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8" name="Line 819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5905562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9" name="Line 820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5591159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90" name="Line 821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5276856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94" name="Line 822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4961852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95" name="Line 823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4647549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96" name="Line 82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4322446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98" name="Line 82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4008142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99" name="Line 82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3693739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00" name="Line 82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3379436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01" name="Line 828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3065132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02" name="Line 829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2750829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03" name="Line 830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2436426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04" name="Line 831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2121522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05" name="Line 832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1807219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06" name="Line 833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1492816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07" name="Line 83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1178512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08" name="Line 83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864209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09" name="Line 83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539106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10" name="Line 83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224702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11" name="Line 838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157402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12" name="Rectangle 839"/>
                        <wps:cNvSpPr>
                          <a:spLocks noChangeArrowheads="1"/>
                        </wps:cNvSpPr>
                        <wps:spPr bwMode="auto">
                          <a:xfrm>
                            <a:off x="264104" y="6623670"/>
                            <a:ext cx="389305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400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13" name="Rectangle 840"/>
                        <wps:cNvSpPr>
                          <a:spLocks noChangeArrowheads="1"/>
                        </wps:cNvSpPr>
                        <wps:spPr bwMode="auto">
                          <a:xfrm>
                            <a:off x="736610" y="6623670"/>
                            <a:ext cx="283804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6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14" name="Rectangle 841"/>
                        <wps:cNvSpPr>
                          <a:spLocks noChangeArrowheads="1"/>
                        </wps:cNvSpPr>
                        <wps:spPr bwMode="auto">
                          <a:xfrm>
                            <a:off x="1180416" y="6623670"/>
                            <a:ext cx="283904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2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15" name="Rectangle 842"/>
                        <wps:cNvSpPr>
                          <a:spLocks noChangeArrowheads="1"/>
                        </wps:cNvSpPr>
                        <wps:spPr bwMode="auto">
                          <a:xfrm>
                            <a:off x="1624322" y="6623670"/>
                            <a:ext cx="283804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0" name="Rectangle 843"/>
                        <wps:cNvSpPr>
                          <a:spLocks noChangeArrowheads="1"/>
                        </wps:cNvSpPr>
                        <wps:spPr bwMode="auto">
                          <a:xfrm>
                            <a:off x="2068128" y="6623670"/>
                            <a:ext cx="283904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4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1" name="Rectangle 844"/>
                        <wps:cNvSpPr>
                          <a:spLocks noChangeArrowheads="1"/>
                        </wps:cNvSpPr>
                        <wps:spPr bwMode="auto">
                          <a:xfrm>
                            <a:off x="2512034" y="6623670"/>
                            <a:ext cx="283904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0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2" name="Rectangle 845"/>
                        <wps:cNvSpPr>
                          <a:spLocks noChangeArrowheads="1"/>
                        </wps:cNvSpPr>
                        <wps:spPr bwMode="auto">
                          <a:xfrm>
                            <a:off x="2955940" y="6623670"/>
                            <a:ext cx="283804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3" name="Rectangle 846"/>
                        <wps:cNvSpPr>
                          <a:spLocks noChangeArrowheads="1"/>
                        </wps:cNvSpPr>
                        <wps:spPr bwMode="auto">
                          <a:xfrm>
                            <a:off x="3399747" y="6623670"/>
                            <a:ext cx="283904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6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4" name="Rectangle 847"/>
                        <wps:cNvSpPr>
                          <a:spLocks noChangeArrowheads="1"/>
                        </wps:cNvSpPr>
                        <wps:spPr bwMode="auto">
                          <a:xfrm>
                            <a:off x="3843653" y="6623670"/>
                            <a:ext cx="283904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4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5" name="Rectangle 848"/>
                        <wps:cNvSpPr>
                          <a:spLocks noChangeArrowheads="1"/>
                        </wps:cNvSpPr>
                        <wps:spPr bwMode="auto">
                          <a:xfrm>
                            <a:off x="4287559" y="6623670"/>
                            <a:ext cx="283804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2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6" name="Rectangle 849"/>
                        <wps:cNvSpPr>
                          <a:spLocks noChangeArrowheads="1"/>
                        </wps:cNvSpPr>
                        <wps:spPr bwMode="auto">
                          <a:xfrm>
                            <a:off x="4736465" y="6623670"/>
                            <a:ext cx="283904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7" name="Rectangle 850"/>
                        <wps:cNvSpPr>
                          <a:spLocks noChangeArrowheads="1"/>
                        </wps:cNvSpPr>
                        <wps:spPr bwMode="auto">
                          <a:xfrm>
                            <a:off x="5196871" y="6623670"/>
                            <a:ext cx="212703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8" name="Rectangle 851"/>
                        <wps:cNvSpPr>
                          <a:spLocks noChangeArrowheads="1"/>
                        </wps:cNvSpPr>
                        <wps:spPr bwMode="auto">
                          <a:xfrm>
                            <a:off x="5503575" y="6623670"/>
                            <a:ext cx="318104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65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9" name="Rectangle 852"/>
                        <wps:cNvSpPr>
                          <a:spLocks noChangeArrowheads="1"/>
                        </wps:cNvSpPr>
                        <wps:spPr bwMode="auto">
                          <a:xfrm>
                            <a:off x="213303" y="6398867"/>
                            <a:ext cx="176502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0" name="Rectangle 853"/>
                        <wps:cNvSpPr>
                          <a:spLocks noChangeArrowheads="1"/>
                        </wps:cNvSpPr>
                        <wps:spPr bwMode="auto">
                          <a:xfrm>
                            <a:off x="269804" y="6084564"/>
                            <a:ext cx="71101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1" name="Rectangle 854"/>
                        <wps:cNvSpPr>
                          <a:spLocks noChangeArrowheads="1"/>
                        </wps:cNvSpPr>
                        <wps:spPr bwMode="auto">
                          <a:xfrm>
                            <a:off x="230503" y="5770261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2" name="Rectangle 855"/>
                        <wps:cNvSpPr>
                          <a:spLocks noChangeArrowheads="1"/>
                        </wps:cNvSpPr>
                        <wps:spPr bwMode="auto">
                          <a:xfrm>
                            <a:off x="230503" y="5455958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3" name="Rectangle 856"/>
                        <wps:cNvSpPr>
                          <a:spLocks noChangeArrowheads="1"/>
                        </wps:cNvSpPr>
                        <wps:spPr bwMode="auto">
                          <a:xfrm>
                            <a:off x="230503" y="5141554"/>
                            <a:ext cx="142202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4" name="Rectangle 857"/>
                        <wps:cNvSpPr>
                          <a:spLocks noChangeArrowheads="1"/>
                        </wps:cNvSpPr>
                        <wps:spPr bwMode="auto">
                          <a:xfrm>
                            <a:off x="230503" y="4826651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5" name="Rectangle 858"/>
                        <wps:cNvSpPr>
                          <a:spLocks noChangeArrowheads="1"/>
                        </wps:cNvSpPr>
                        <wps:spPr bwMode="auto">
                          <a:xfrm>
                            <a:off x="230503" y="4512348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6" name="Rectangle 859"/>
                        <wps:cNvSpPr>
                          <a:spLocks noChangeArrowheads="1"/>
                        </wps:cNvSpPr>
                        <wps:spPr bwMode="auto">
                          <a:xfrm>
                            <a:off x="230503" y="4187144"/>
                            <a:ext cx="142202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7" name="Rectangle 860"/>
                        <wps:cNvSpPr>
                          <a:spLocks noChangeArrowheads="1"/>
                        </wps:cNvSpPr>
                        <wps:spPr bwMode="auto">
                          <a:xfrm>
                            <a:off x="230503" y="3872841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8" name="Rectangle 861"/>
                        <wps:cNvSpPr>
                          <a:spLocks noChangeArrowheads="1"/>
                        </wps:cNvSpPr>
                        <wps:spPr bwMode="auto">
                          <a:xfrm>
                            <a:off x="230503" y="3558538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4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9" name="Rectangle 862"/>
                        <wps:cNvSpPr>
                          <a:spLocks noChangeArrowheads="1"/>
                        </wps:cNvSpPr>
                        <wps:spPr bwMode="auto">
                          <a:xfrm>
                            <a:off x="230503" y="3244234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0" name="Rectangle 863"/>
                        <wps:cNvSpPr>
                          <a:spLocks noChangeArrowheads="1"/>
                        </wps:cNvSpPr>
                        <wps:spPr bwMode="auto">
                          <a:xfrm>
                            <a:off x="230503" y="2929831"/>
                            <a:ext cx="142202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5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1" name="Rectangle 864"/>
                        <wps:cNvSpPr>
                          <a:spLocks noChangeArrowheads="1"/>
                        </wps:cNvSpPr>
                        <wps:spPr bwMode="auto">
                          <a:xfrm>
                            <a:off x="230503" y="2615528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2" name="Rectangle 865"/>
                        <wps:cNvSpPr>
                          <a:spLocks noChangeArrowheads="1"/>
                        </wps:cNvSpPr>
                        <wps:spPr bwMode="auto">
                          <a:xfrm>
                            <a:off x="230503" y="2301224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6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3" name="Rectangle 866"/>
                        <wps:cNvSpPr>
                          <a:spLocks noChangeArrowheads="1"/>
                        </wps:cNvSpPr>
                        <wps:spPr bwMode="auto">
                          <a:xfrm>
                            <a:off x="230503" y="1986221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7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5" name="Rectangle 867"/>
                        <wps:cNvSpPr>
                          <a:spLocks noChangeArrowheads="1"/>
                        </wps:cNvSpPr>
                        <wps:spPr bwMode="auto">
                          <a:xfrm>
                            <a:off x="230503" y="1671918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7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6" name="Rectangle 868"/>
                        <wps:cNvSpPr>
                          <a:spLocks noChangeArrowheads="1"/>
                        </wps:cNvSpPr>
                        <wps:spPr bwMode="auto">
                          <a:xfrm>
                            <a:off x="230503" y="1357614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7" name="Rectangle 869"/>
                        <wps:cNvSpPr>
                          <a:spLocks noChangeArrowheads="1"/>
                        </wps:cNvSpPr>
                        <wps:spPr bwMode="auto">
                          <a:xfrm>
                            <a:off x="230503" y="1043311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8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8" name="Rectangle 870"/>
                        <wps:cNvSpPr>
                          <a:spLocks noChangeArrowheads="1"/>
                        </wps:cNvSpPr>
                        <wps:spPr bwMode="auto">
                          <a:xfrm>
                            <a:off x="230503" y="728908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9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9" name="Rectangle 871"/>
                        <wps:cNvSpPr>
                          <a:spLocks noChangeArrowheads="1"/>
                        </wps:cNvSpPr>
                        <wps:spPr bwMode="auto">
                          <a:xfrm>
                            <a:off x="230503" y="403804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9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0" name="Rectangle 872"/>
                        <wps:cNvSpPr>
                          <a:spLocks noChangeArrowheads="1"/>
                        </wps:cNvSpPr>
                        <wps:spPr bwMode="auto">
                          <a:xfrm>
                            <a:off x="146002" y="22200"/>
                            <a:ext cx="3181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1,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1" name="Rectangle 873"/>
                        <wps:cNvSpPr>
                          <a:spLocks noChangeArrowheads="1"/>
                        </wps:cNvSpPr>
                        <wps:spPr bwMode="auto">
                          <a:xfrm>
                            <a:off x="2896240" y="6791972"/>
                            <a:ext cx="2845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cm-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2" name="Rectangle 874"/>
                        <wps:cNvSpPr>
                          <a:spLocks noChangeArrowheads="1"/>
                        </wps:cNvSpPr>
                        <wps:spPr bwMode="auto">
                          <a:xfrm>
                            <a:off x="73001" y="3345835"/>
                            <a:ext cx="1683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 xml:space="preserve">%T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3" name="Freeform 875"/>
                        <wps:cNvSpPr>
                          <a:spLocks/>
                        </wps:cNvSpPr>
                        <wps:spPr bwMode="auto">
                          <a:xfrm>
                            <a:off x="376505" y="224702"/>
                            <a:ext cx="5219771" cy="5680860"/>
                          </a:xfrm>
                          <a:custGeom>
                            <a:avLst/>
                            <a:gdLst>
                              <a:gd name="T0" fmla="*/ 53629654 w 8220"/>
                              <a:gd name="T1" fmla="*/ 677032652 h 8946"/>
                              <a:gd name="T2" fmla="*/ 106856078 w 8220"/>
                              <a:gd name="T3" fmla="*/ 556061958 h 8946"/>
                              <a:gd name="T4" fmla="*/ 160485733 w 8220"/>
                              <a:gd name="T5" fmla="*/ 1090752426 h 8946"/>
                              <a:gd name="T6" fmla="*/ 214115387 w 8220"/>
                              <a:gd name="T7" fmla="*/ 833891318 h 8946"/>
                              <a:gd name="T8" fmla="*/ 267341811 w 8220"/>
                              <a:gd name="T9" fmla="*/ 684290893 h 8946"/>
                              <a:gd name="T10" fmla="*/ 320971466 w 8220"/>
                              <a:gd name="T11" fmla="*/ 919377276 h 8946"/>
                              <a:gd name="T12" fmla="*/ 374601120 w 8220"/>
                              <a:gd name="T13" fmla="*/ 990749985 h 8946"/>
                              <a:gd name="T14" fmla="*/ 428230775 w 8220"/>
                              <a:gd name="T15" fmla="*/ 1290354071 h 8946"/>
                              <a:gd name="T16" fmla="*/ 481457199 w 8220"/>
                              <a:gd name="T17" fmla="*/ 1183093389 h 8946"/>
                              <a:gd name="T18" fmla="*/ 535086853 w 8220"/>
                              <a:gd name="T19" fmla="*/ 1447212738 h 8946"/>
                              <a:gd name="T20" fmla="*/ 588716508 w 8220"/>
                              <a:gd name="T21" fmla="*/ 1168980141 h 8946"/>
                              <a:gd name="T22" fmla="*/ 641942932 w 8220"/>
                              <a:gd name="T23" fmla="*/ 1354468539 h 8946"/>
                              <a:gd name="T24" fmla="*/ 695572586 w 8220"/>
                              <a:gd name="T25" fmla="*/ 869779291 h 8946"/>
                              <a:gd name="T26" fmla="*/ 749202241 w 8220"/>
                              <a:gd name="T27" fmla="*/ 948007007 h 8946"/>
                              <a:gd name="T28" fmla="*/ 802831895 w 8220"/>
                              <a:gd name="T29" fmla="*/ 612918184 h 8946"/>
                              <a:gd name="T30" fmla="*/ 856058319 w 8220"/>
                              <a:gd name="T31" fmla="*/ 327830581 h 8946"/>
                              <a:gd name="T32" fmla="*/ 909687974 w 8220"/>
                              <a:gd name="T33" fmla="*/ 142342183 h 8946"/>
                              <a:gd name="T34" fmla="*/ 963317628 w 8220"/>
                              <a:gd name="T35" fmla="*/ 135487177 h 8946"/>
                              <a:gd name="T36" fmla="*/ 1016544052 w 8220"/>
                              <a:gd name="T37" fmla="*/ 527432227 h 8946"/>
                              <a:gd name="T38" fmla="*/ 1070173707 w 8220"/>
                              <a:gd name="T39" fmla="*/ 220973135 h 8946"/>
                              <a:gd name="T40" fmla="*/ 1123803361 w 8220"/>
                              <a:gd name="T41" fmla="*/ 263716113 h 8946"/>
                              <a:gd name="T42" fmla="*/ 1177433016 w 8220"/>
                              <a:gd name="T43" fmla="*/ 869779291 h 8946"/>
                              <a:gd name="T44" fmla="*/ 1230659440 w 8220"/>
                              <a:gd name="T45" fmla="*/ 541545474 h 8946"/>
                              <a:gd name="T46" fmla="*/ 1284289094 w 8220"/>
                              <a:gd name="T47" fmla="*/ 1361323545 h 8946"/>
                              <a:gd name="T48" fmla="*/ 1337918749 w 8220"/>
                              <a:gd name="T49" fmla="*/ 206456651 h 8946"/>
                              <a:gd name="T50" fmla="*/ 1391145173 w 8220"/>
                              <a:gd name="T51" fmla="*/ 1069380936 h 8946"/>
                              <a:gd name="T52" fmla="*/ 1444774827 w 8220"/>
                              <a:gd name="T53" fmla="*/ 1675040879 h 8946"/>
                              <a:gd name="T54" fmla="*/ 1498404481 w 8220"/>
                              <a:gd name="T55" fmla="*/ 413316538 h 8946"/>
                              <a:gd name="T56" fmla="*/ 1552034136 w 8220"/>
                              <a:gd name="T57" fmla="*/ 448801275 h 8946"/>
                              <a:gd name="T58" fmla="*/ 1605260560 w 8220"/>
                              <a:gd name="T59" fmla="*/ 14113248 h 8946"/>
                              <a:gd name="T60" fmla="*/ 1658890214 w 8220"/>
                              <a:gd name="T61" fmla="*/ 291942609 h 8946"/>
                              <a:gd name="T62" fmla="*/ 1712519869 w 8220"/>
                              <a:gd name="T63" fmla="*/ 149600425 h 8946"/>
                              <a:gd name="T64" fmla="*/ 1766149523 w 8220"/>
                              <a:gd name="T65" fmla="*/ 448801275 h 8946"/>
                              <a:gd name="T66" fmla="*/ 1819375947 w 8220"/>
                              <a:gd name="T67" fmla="*/ 377831801 h 8946"/>
                              <a:gd name="T68" fmla="*/ 1873005602 w 8220"/>
                              <a:gd name="T69" fmla="*/ 306459092 h 8946"/>
                              <a:gd name="T70" fmla="*/ 1926635256 w 8220"/>
                              <a:gd name="T71" fmla="*/ 2147483646 h 8946"/>
                              <a:gd name="T72" fmla="*/ 1979861680 w 8220"/>
                              <a:gd name="T73" fmla="*/ 1511327206 h 8946"/>
                              <a:gd name="T74" fmla="*/ 2033491335 w 8220"/>
                              <a:gd name="T75" fmla="*/ 270571119 h 8946"/>
                              <a:gd name="T76" fmla="*/ 2087120989 w 8220"/>
                              <a:gd name="T77" fmla="*/ 1589554921 h 8946"/>
                              <a:gd name="T78" fmla="*/ 2140750644 w 8220"/>
                              <a:gd name="T79" fmla="*/ 2147483646 h 8946"/>
                              <a:gd name="T80" fmla="*/ 2147483646 w 8220"/>
                              <a:gd name="T81" fmla="*/ 2147483646 h 8946"/>
                              <a:gd name="T82" fmla="*/ 2147483646 w 8220"/>
                              <a:gd name="T83" fmla="*/ 2024646185 h 8946"/>
                              <a:gd name="T84" fmla="*/ 2147483646 w 8220"/>
                              <a:gd name="T85" fmla="*/ 2147483646 h 8946"/>
                              <a:gd name="T86" fmla="*/ 2147483646 w 8220"/>
                              <a:gd name="T87" fmla="*/ 1760930071 h 8946"/>
                              <a:gd name="T88" fmla="*/ 2147483646 w 8220"/>
                              <a:gd name="T89" fmla="*/ 940748765 h 8946"/>
                              <a:gd name="T90" fmla="*/ 2147483646 w 8220"/>
                              <a:gd name="T91" fmla="*/ 1261724340 h 8946"/>
                              <a:gd name="T92" fmla="*/ 2147483646 w 8220"/>
                              <a:gd name="T93" fmla="*/ 2147483646 h 8946"/>
                              <a:gd name="T94" fmla="*/ 2147483646 w 8220"/>
                              <a:gd name="T95" fmla="*/ 2147483646 h 8946"/>
                              <a:gd name="T96" fmla="*/ 2147483646 w 8220"/>
                              <a:gd name="T97" fmla="*/ 2147483646 h 8946"/>
                              <a:gd name="T98" fmla="*/ 2147483646 w 8220"/>
                              <a:gd name="T99" fmla="*/ 1525440453 h 8946"/>
                              <a:gd name="T100" fmla="*/ 2147483646 w 8220"/>
                              <a:gd name="T101" fmla="*/ 2147483646 h 8946"/>
                              <a:gd name="T102" fmla="*/ 2147483646 w 8220"/>
                              <a:gd name="T103" fmla="*/ 2147483646 h 8946"/>
                              <a:gd name="T104" fmla="*/ 2147483646 w 8220"/>
                              <a:gd name="T105" fmla="*/ 1689557362 h 8946"/>
                              <a:gd name="T106" fmla="*/ 2147483646 w 8220"/>
                              <a:gd name="T107" fmla="*/ 591546694 h 8946"/>
                              <a:gd name="T108" fmla="*/ 2147483646 w 8220"/>
                              <a:gd name="T109" fmla="*/ 841149560 h 8946"/>
                              <a:gd name="T110" fmla="*/ 2147483646 w 8220"/>
                              <a:gd name="T111" fmla="*/ 520173985 h 8946"/>
                              <a:gd name="T112" fmla="*/ 2147483646 w 8220"/>
                              <a:gd name="T113" fmla="*/ 1604071405 h 8946"/>
                              <a:gd name="T114" fmla="*/ 2147483646 w 8220"/>
                              <a:gd name="T115" fmla="*/ 427429786 h 8946"/>
                              <a:gd name="T116" fmla="*/ 2147483646 w 8220"/>
                              <a:gd name="T117" fmla="*/ 955265248 h 8946"/>
                              <a:gd name="T118" fmla="*/ 2147483646 w 8220"/>
                              <a:gd name="T119" fmla="*/ 1917385503 h 8946"/>
                              <a:gd name="T120" fmla="*/ 2147483646 w 8220"/>
                              <a:gd name="T121" fmla="*/ 2147483646 h 894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60000 65536"/>
                              <a:gd name="T154" fmla="*/ 0 60000 65536"/>
                              <a:gd name="T155" fmla="*/ 0 60000 65536"/>
                              <a:gd name="T156" fmla="*/ 0 60000 65536"/>
                              <a:gd name="T157" fmla="*/ 0 60000 65536"/>
                              <a:gd name="T158" fmla="*/ 0 60000 65536"/>
                              <a:gd name="T159" fmla="*/ 0 60000 65536"/>
                              <a:gd name="T160" fmla="*/ 0 60000 65536"/>
                              <a:gd name="T161" fmla="*/ 0 60000 65536"/>
                              <a:gd name="T162" fmla="*/ 0 60000 65536"/>
                              <a:gd name="T163" fmla="*/ 0 60000 65536"/>
                              <a:gd name="T164" fmla="*/ 0 60000 65536"/>
                              <a:gd name="T165" fmla="*/ 0 60000 65536"/>
                              <a:gd name="T166" fmla="*/ 0 60000 65536"/>
                              <a:gd name="T167" fmla="*/ 0 60000 65536"/>
                              <a:gd name="T168" fmla="*/ 0 60000 65536"/>
                              <a:gd name="T169" fmla="*/ 0 60000 65536"/>
                              <a:gd name="T170" fmla="*/ 0 60000 65536"/>
                              <a:gd name="T171" fmla="*/ 0 60000 65536"/>
                              <a:gd name="T172" fmla="*/ 0 60000 65536"/>
                              <a:gd name="T173" fmla="*/ 0 60000 65536"/>
                              <a:gd name="T174" fmla="*/ 0 60000 65536"/>
                              <a:gd name="T175" fmla="*/ 0 60000 65536"/>
                              <a:gd name="T176" fmla="*/ 0 60000 65536"/>
                              <a:gd name="T177" fmla="*/ 0 60000 65536"/>
                              <a:gd name="T178" fmla="*/ 0 60000 65536"/>
                              <a:gd name="T179" fmla="*/ 0 60000 65536"/>
                              <a:gd name="T180" fmla="*/ 0 60000 65536"/>
                              <a:gd name="T181" fmla="*/ 0 60000 65536"/>
                              <a:gd name="T182" fmla="*/ 0 60000 65536"/>
                            </a:gdLst>
                            <a:ahLst/>
                            <a:cxnLst>
                              <a:cxn ang="T122">
                                <a:pos x="T0" y="T1"/>
                              </a:cxn>
                              <a:cxn ang="T123">
                                <a:pos x="T2" y="T3"/>
                              </a:cxn>
                              <a:cxn ang="T124">
                                <a:pos x="T4" y="T5"/>
                              </a:cxn>
                              <a:cxn ang="T125">
                                <a:pos x="T6" y="T7"/>
                              </a:cxn>
                              <a:cxn ang="T126">
                                <a:pos x="T8" y="T9"/>
                              </a:cxn>
                              <a:cxn ang="T127">
                                <a:pos x="T10" y="T11"/>
                              </a:cxn>
                              <a:cxn ang="T128">
                                <a:pos x="T12" y="T13"/>
                              </a:cxn>
                              <a:cxn ang="T129">
                                <a:pos x="T14" y="T15"/>
                              </a:cxn>
                              <a:cxn ang="T130">
                                <a:pos x="T16" y="T17"/>
                              </a:cxn>
                              <a:cxn ang="T131">
                                <a:pos x="T18" y="T19"/>
                              </a:cxn>
                              <a:cxn ang="T132">
                                <a:pos x="T20" y="T21"/>
                              </a:cxn>
                              <a:cxn ang="T133">
                                <a:pos x="T22" y="T23"/>
                              </a:cxn>
                              <a:cxn ang="T134">
                                <a:pos x="T24" y="T25"/>
                              </a:cxn>
                              <a:cxn ang="T135">
                                <a:pos x="T26" y="T27"/>
                              </a:cxn>
                              <a:cxn ang="T136">
                                <a:pos x="T28" y="T29"/>
                              </a:cxn>
                              <a:cxn ang="T137">
                                <a:pos x="T30" y="T31"/>
                              </a:cxn>
                              <a:cxn ang="T138">
                                <a:pos x="T32" y="T33"/>
                              </a:cxn>
                              <a:cxn ang="T139">
                                <a:pos x="T34" y="T35"/>
                              </a:cxn>
                              <a:cxn ang="T140">
                                <a:pos x="T36" y="T37"/>
                              </a:cxn>
                              <a:cxn ang="T141">
                                <a:pos x="T38" y="T39"/>
                              </a:cxn>
                              <a:cxn ang="T142">
                                <a:pos x="T40" y="T41"/>
                              </a:cxn>
                              <a:cxn ang="T143">
                                <a:pos x="T42" y="T43"/>
                              </a:cxn>
                              <a:cxn ang="T144">
                                <a:pos x="T44" y="T45"/>
                              </a:cxn>
                              <a:cxn ang="T145">
                                <a:pos x="T46" y="T47"/>
                              </a:cxn>
                              <a:cxn ang="T146">
                                <a:pos x="T48" y="T49"/>
                              </a:cxn>
                              <a:cxn ang="T147">
                                <a:pos x="T50" y="T51"/>
                              </a:cxn>
                              <a:cxn ang="T148">
                                <a:pos x="T52" y="T53"/>
                              </a:cxn>
                              <a:cxn ang="T149">
                                <a:pos x="T54" y="T55"/>
                              </a:cxn>
                              <a:cxn ang="T150">
                                <a:pos x="T56" y="T57"/>
                              </a:cxn>
                              <a:cxn ang="T151">
                                <a:pos x="T58" y="T59"/>
                              </a:cxn>
                              <a:cxn ang="T152">
                                <a:pos x="T60" y="T61"/>
                              </a:cxn>
                              <a:cxn ang="T153">
                                <a:pos x="T62" y="T63"/>
                              </a:cxn>
                              <a:cxn ang="T154">
                                <a:pos x="T64" y="T65"/>
                              </a:cxn>
                              <a:cxn ang="T155">
                                <a:pos x="T66" y="T67"/>
                              </a:cxn>
                              <a:cxn ang="T156">
                                <a:pos x="T68" y="T69"/>
                              </a:cxn>
                              <a:cxn ang="T157">
                                <a:pos x="T70" y="T71"/>
                              </a:cxn>
                              <a:cxn ang="T158">
                                <a:pos x="T72" y="T73"/>
                              </a:cxn>
                              <a:cxn ang="T159">
                                <a:pos x="T74" y="T75"/>
                              </a:cxn>
                              <a:cxn ang="T160">
                                <a:pos x="T76" y="T77"/>
                              </a:cxn>
                              <a:cxn ang="T161">
                                <a:pos x="T78" y="T79"/>
                              </a:cxn>
                              <a:cxn ang="T162">
                                <a:pos x="T80" y="T81"/>
                              </a:cxn>
                              <a:cxn ang="T163">
                                <a:pos x="T82" y="T83"/>
                              </a:cxn>
                              <a:cxn ang="T164">
                                <a:pos x="T84" y="T85"/>
                              </a:cxn>
                              <a:cxn ang="T165">
                                <a:pos x="T86" y="T87"/>
                              </a:cxn>
                              <a:cxn ang="T166">
                                <a:pos x="T88" y="T89"/>
                              </a:cxn>
                              <a:cxn ang="T167">
                                <a:pos x="T90" y="T91"/>
                              </a:cxn>
                              <a:cxn ang="T168">
                                <a:pos x="T92" y="T93"/>
                              </a:cxn>
                              <a:cxn ang="T169">
                                <a:pos x="T94" y="T95"/>
                              </a:cxn>
                              <a:cxn ang="T170">
                                <a:pos x="T96" y="T97"/>
                              </a:cxn>
                              <a:cxn ang="T171">
                                <a:pos x="T98" y="T99"/>
                              </a:cxn>
                              <a:cxn ang="T172">
                                <a:pos x="T100" y="T101"/>
                              </a:cxn>
                              <a:cxn ang="T173">
                                <a:pos x="T102" y="T103"/>
                              </a:cxn>
                              <a:cxn ang="T174">
                                <a:pos x="T104" y="T105"/>
                              </a:cxn>
                              <a:cxn ang="T175">
                                <a:pos x="T106" y="T107"/>
                              </a:cxn>
                              <a:cxn ang="T176">
                                <a:pos x="T108" y="T109"/>
                              </a:cxn>
                              <a:cxn ang="T177">
                                <a:pos x="T110" y="T111"/>
                              </a:cxn>
                              <a:cxn ang="T178">
                                <a:pos x="T112" y="T113"/>
                              </a:cxn>
                              <a:cxn ang="T179">
                                <a:pos x="T114" y="T115"/>
                              </a:cxn>
                              <a:cxn ang="T180">
                                <a:pos x="T116" y="T117"/>
                              </a:cxn>
                              <a:cxn ang="T181">
                                <a:pos x="T118" y="T119"/>
                              </a:cxn>
                              <a:cxn ang="T182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8220" h="8946">
                                <a:moveTo>
                                  <a:pt x="0" y="141"/>
                                </a:moveTo>
                                <a:lnTo>
                                  <a:pt x="9" y="88"/>
                                </a:lnTo>
                                <a:lnTo>
                                  <a:pt x="18" y="70"/>
                                </a:lnTo>
                                <a:lnTo>
                                  <a:pt x="26" y="106"/>
                                </a:lnTo>
                                <a:lnTo>
                                  <a:pt x="35" y="265"/>
                                </a:lnTo>
                                <a:lnTo>
                                  <a:pt x="44" y="442"/>
                                </a:lnTo>
                                <a:lnTo>
                                  <a:pt x="53" y="548"/>
                                </a:lnTo>
                                <a:lnTo>
                                  <a:pt x="62" y="565"/>
                                </a:lnTo>
                                <a:lnTo>
                                  <a:pt x="71" y="583"/>
                                </a:lnTo>
                                <a:lnTo>
                                  <a:pt x="79" y="618"/>
                                </a:lnTo>
                                <a:lnTo>
                                  <a:pt x="88" y="707"/>
                                </a:lnTo>
                                <a:lnTo>
                                  <a:pt x="97" y="919"/>
                                </a:lnTo>
                                <a:lnTo>
                                  <a:pt x="106" y="1131"/>
                                </a:lnTo>
                                <a:lnTo>
                                  <a:pt x="115" y="1308"/>
                                </a:lnTo>
                                <a:lnTo>
                                  <a:pt x="124" y="1467"/>
                                </a:lnTo>
                                <a:lnTo>
                                  <a:pt x="133" y="1679"/>
                                </a:lnTo>
                                <a:lnTo>
                                  <a:pt x="141" y="1785"/>
                                </a:lnTo>
                                <a:lnTo>
                                  <a:pt x="150" y="1591"/>
                                </a:lnTo>
                                <a:lnTo>
                                  <a:pt x="159" y="1273"/>
                                </a:lnTo>
                                <a:lnTo>
                                  <a:pt x="168" y="1078"/>
                                </a:lnTo>
                                <a:lnTo>
                                  <a:pt x="177" y="742"/>
                                </a:lnTo>
                                <a:lnTo>
                                  <a:pt x="186" y="300"/>
                                </a:lnTo>
                                <a:lnTo>
                                  <a:pt x="194" y="123"/>
                                </a:lnTo>
                                <a:lnTo>
                                  <a:pt x="203" y="141"/>
                                </a:lnTo>
                                <a:lnTo>
                                  <a:pt x="212" y="53"/>
                                </a:lnTo>
                                <a:lnTo>
                                  <a:pt x="212" y="0"/>
                                </a:lnTo>
                                <a:lnTo>
                                  <a:pt x="221" y="106"/>
                                </a:lnTo>
                                <a:lnTo>
                                  <a:pt x="230" y="477"/>
                                </a:lnTo>
                                <a:lnTo>
                                  <a:pt x="239" y="866"/>
                                </a:lnTo>
                                <a:lnTo>
                                  <a:pt x="248" y="1149"/>
                                </a:lnTo>
                                <a:lnTo>
                                  <a:pt x="256" y="1379"/>
                                </a:lnTo>
                                <a:lnTo>
                                  <a:pt x="256" y="1432"/>
                                </a:lnTo>
                                <a:lnTo>
                                  <a:pt x="265" y="1379"/>
                                </a:lnTo>
                                <a:lnTo>
                                  <a:pt x="274" y="1237"/>
                                </a:lnTo>
                                <a:lnTo>
                                  <a:pt x="283" y="1078"/>
                                </a:lnTo>
                                <a:lnTo>
                                  <a:pt x="292" y="707"/>
                                </a:lnTo>
                                <a:lnTo>
                                  <a:pt x="301" y="371"/>
                                </a:lnTo>
                                <a:lnTo>
                                  <a:pt x="301" y="318"/>
                                </a:lnTo>
                                <a:lnTo>
                                  <a:pt x="309" y="371"/>
                                </a:lnTo>
                                <a:lnTo>
                                  <a:pt x="318" y="618"/>
                                </a:lnTo>
                                <a:lnTo>
                                  <a:pt x="327" y="848"/>
                                </a:lnTo>
                                <a:lnTo>
                                  <a:pt x="336" y="1113"/>
                                </a:lnTo>
                                <a:lnTo>
                                  <a:pt x="345" y="1432"/>
                                </a:lnTo>
                                <a:lnTo>
                                  <a:pt x="354" y="1679"/>
                                </a:lnTo>
                                <a:lnTo>
                                  <a:pt x="363" y="1838"/>
                                </a:lnTo>
                                <a:lnTo>
                                  <a:pt x="371" y="2068"/>
                                </a:lnTo>
                                <a:lnTo>
                                  <a:pt x="380" y="2457"/>
                                </a:lnTo>
                                <a:lnTo>
                                  <a:pt x="389" y="2669"/>
                                </a:lnTo>
                                <a:lnTo>
                                  <a:pt x="398" y="2705"/>
                                </a:lnTo>
                                <a:lnTo>
                                  <a:pt x="398" y="2687"/>
                                </a:lnTo>
                                <a:lnTo>
                                  <a:pt x="407" y="2386"/>
                                </a:lnTo>
                                <a:lnTo>
                                  <a:pt x="416" y="1944"/>
                                </a:lnTo>
                                <a:lnTo>
                                  <a:pt x="425" y="1290"/>
                                </a:lnTo>
                                <a:lnTo>
                                  <a:pt x="433" y="848"/>
                                </a:lnTo>
                                <a:lnTo>
                                  <a:pt x="442" y="442"/>
                                </a:lnTo>
                                <a:lnTo>
                                  <a:pt x="442" y="371"/>
                                </a:lnTo>
                                <a:lnTo>
                                  <a:pt x="451" y="477"/>
                                </a:lnTo>
                                <a:lnTo>
                                  <a:pt x="460" y="919"/>
                                </a:lnTo>
                                <a:lnTo>
                                  <a:pt x="469" y="1626"/>
                                </a:lnTo>
                                <a:lnTo>
                                  <a:pt x="478" y="2263"/>
                                </a:lnTo>
                                <a:lnTo>
                                  <a:pt x="486" y="2811"/>
                                </a:lnTo>
                                <a:lnTo>
                                  <a:pt x="495" y="3058"/>
                                </a:lnTo>
                                <a:lnTo>
                                  <a:pt x="504" y="3111"/>
                                </a:lnTo>
                                <a:lnTo>
                                  <a:pt x="504" y="3094"/>
                                </a:lnTo>
                                <a:lnTo>
                                  <a:pt x="513" y="2917"/>
                                </a:lnTo>
                                <a:lnTo>
                                  <a:pt x="522" y="2510"/>
                                </a:lnTo>
                                <a:lnTo>
                                  <a:pt x="531" y="2068"/>
                                </a:lnTo>
                                <a:lnTo>
                                  <a:pt x="540" y="1803"/>
                                </a:lnTo>
                                <a:lnTo>
                                  <a:pt x="548" y="1308"/>
                                </a:lnTo>
                                <a:lnTo>
                                  <a:pt x="557" y="618"/>
                                </a:lnTo>
                                <a:lnTo>
                                  <a:pt x="566" y="123"/>
                                </a:lnTo>
                                <a:lnTo>
                                  <a:pt x="575" y="176"/>
                                </a:lnTo>
                                <a:lnTo>
                                  <a:pt x="584" y="88"/>
                                </a:lnTo>
                                <a:lnTo>
                                  <a:pt x="593" y="318"/>
                                </a:lnTo>
                                <a:lnTo>
                                  <a:pt x="601" y="884"/>
                                </a:lnTo>
                                <a:lnTo>
                                  <a:pt x="610" y="1467"/>
                                </a:lnTo>
                                <a:lnTo>
                                  <a:pt x="619" y="1785"/>
                                </a:lnTo>
                                <a:lnTo>
                                  <a:pt x="628" y="2174"/>
                                </a:lnTo>
                                <a:lnTo>
                                  <a:pt x="637" y="2422"/>
                                </a:lnTo>
                                <a:lnTo>
                                  <a:pt x="637" y="2475"/>
                                </a:lnTo>
                                <a:lnTo>
                                  <a:pt x="646" y="2386"/>
                                </a:lnTo>
                                <a:lnTo>
                                  <a:pt x="655" y="2015"/>
                                </a:lnTo>
                                <a:lnTo>
                                  <a:pt x="663" y="1697"/>
                                </a:lnTo>
                                <a:lnTo>
                                  <a:pt x="672" y="1538"/>
                                </a:lnTo>
                                <a:lnTo>
                                  <a:pt x="681" y="1591"/>
                                </a:lnTo>
                                <a:lnTo>
                                  <a:pt x="690" y="1732"/>
                                </a:lnTo>
                                <a:lnTo>
                                  <a:pt x="699" y="1909"/>
                                </a:lnTo>
                                <a:lnTo>
                                  <a:pt x="708" y="1962"/>
                                </a:lnTo>
                                <a:lnTo>
                                  <a:pt x="716" y="1891"/>
                                </a:lnTo>
                                <a:lnTo>
                                  <a:pt x="725" y="1927"/>
                                </a:lnTo>
                                <a:lnTo>
                                  <a:pt x="734" y="2157"/>
                                </a:lnTo>
                                <a:lnTo>
                                  <a:pt x="743" y="2404"/>
                                </a:lnTo>
                                <a:lnTo>
                                  <a:pt x="752" y="2492"/>
                                </a:lnTo>
                                <a:lnTo>
                                  <a:pt x="761" y="2492"/>
                                </a:lnTo>
                                <a:lnTo>
                                  <a:pt x="770" y="2439"/>
                                </a:lnTo>
                                <a:lnTo>
                                  <a:pt x="778" y="2280"/>
                                </a:lnTo>
                                <a:lnTo>
                                  <a:pt x="787" y="2192"/>
                                </a:lnTo>
                                <a:lnTo>
                                  <a:pt x="796" y="2280"/>
                                </a:lnTo>
                                <a:lnTo>
                                  <a:pt x="805" y="2404"/>
                                </a:lnTo>
                                <a:lnTo>
                                  <a:pt x="814" y="2492"/>
                                </a:lnTo>
                                <a:lnTo>
                                  <a:pt x="823" y="2581"/>
                                </a:lnTo>
                                <a:lnTo>
                                  <a:pt x="832" y="2687"/>
                                </a:lnTo>
                                <a:lnTo>
                                  <a:pt x="840" y="2775"/>
                                </a:lnTo>
                                <a:lnTo>
                                  <a:pt x="849" y="2864"/>
                                </a:lnTo>
                                <a:lnTo>
                                  <a:pt x="858" y="2899"/>
                                </a:lnTo>
                                <a:lnTo>
                                  <a:pt x="867" y="2952"/>
                                </a:lnTo>
                                <a:lnTo>
                                  <a:pt x="876" y="2987"/>
                                </a:lnTo>
                                <a:lnTo>
                                  <a:pt x="885" y="3058"/>
                                </a:lnTo>
                                <a:lnTo>
                                  <a:pt x="893" y="3147"/>
                                </a:lnTo>
                                <a:lnTo>
                                  <a:pt x="902" y="3182"/>
                                </a:lnTo>
                                <a:lnTo>
                                  <a:pt x="902" y="3164"/>
                                </a:lnTo>
                                <a:lnTo>
                                  <a:pt x="911" y="2987"/>
                                </a:lnTo>
                                <a:lnTo>
                                  <a:pt x="920" y="2740"/>
                                </a:lnTo>
                                <a:lnTo>
                                  <a:pt x="929" y="2457"/>
                                </a:lnTo>
                                <a:lnTo>
                                  <a:pt x="938" y="2174"/>
                                </a:lnTo>
                                <a:lnTo>
                                  <a:pt x="947" y="1891"/>
                                </a:lnTo>
                                <a:lnTo>
                                  <a:pt x="955" y="1838"/>
                                </a:lnTo>
                                <a:lnTo>
                                  <a:pt x="964" y="1909"/>
                                </a:lnTo>
                                <a:lnTo>
                                  <a:pt x="973" y="2050"/>
                                </a:lnTo>
                                <a:lnTo>
                                  <a:pt x="982" y="2245"/>
                                </a:lnTo>
                                <a:lnTo>
                                  <a:pt x="991" y="2616"/>
                                </a:lnTo>
                                <a:lnTo>
                                  <a:pt x="1000" y="2899"/>
                                </a:lnTo>
                                <a:lnTo>
                                  <a:pt x="1008" y="3147"/>
                                </a:lnTo>
                                <a:lnTo>
                                  <a:pt x="1017" y="3270"/>
                                </a:lnTo>
                                <a:lnTo>
                                  <a:pt x="1026" y="3288"/>
                                </a:lnTo>
                                <a:lnTo>
                                  <a:pt x="1026" y="3270"/>
                                </a:lnTo>
                                <a:lnTo>
                                  <a:pt x="1035" y="3253"/>
                                </a:lnTo>
                                <a:lnTo>
                                  <a:pt x="1044" y="3270"/>
                                </a:lnTo>
                                <a:lnTo>
                                  <a:pt x="1053" y="3217"/>
                                </a:lnTo>
                                <a:lnTo>
                                  <a:pt x="1062" y="3200"/>
                                </a:lnTo>
                                <a:lnTo>
                                  <a:pt x="1070" y="3129"/>
                                </a:lnTo>
                                <a:lnTo>
                                  <a:pt x="1079" y="2970"/>
                                </a:lnTo>
                                <a:lnTo>
                                  <a:pt x="1088" y="2811"/>
                                </a:lnTo>
                                <a:lnTo>
                                  <a:pt x="1097" y="2881"/>
                                </a:lnTo>
                                <a:lnTo>
                                  <a:pt x="1106" y="2952"/>
                                </a:lnTo>
                                <a:lnTo>
                                  <a:pt x="1115" y="2970"/>
                                </a:lnTo>
                                <a:lnTo>
                                  <a:pt x="1123" y="3094"/>
                                </a:lnTo>
                                <a:lnTo>
                                  <a:pt x="1132" y="3182"/>
                                </a:lnTo>
                                <a:lnTo>
                                  <a:pt x="1141" y="3041"/>
                                </a:lnTo>
                                <a:lnTo>
                                  <a:pt x="1150" y="2917"/>
                                </a:lnTo>
                                <a:lnTo>
                                  <a:pt x="1159" y="2881"/>
                                </a:lnTo>
                                <a:lnTo>
                                  <a:pt x="1168" y="2828"/>
                                </a:lnTo>
                                <a:lnTo>
                                  <a:pt x="1177" y="2775"/>
                                </a:lnTo>
                                <a:lnTo>
                                  <a:pt x="1185" y="2828"/>
                                </a:lnTo>
                                <a:lnTo>
                                  <a:pt x="1194" y="2934"/>
                                </a:lnTo>
                                <a:lnTo>
                                  <a:pt x="1203" y="3005"/>
                                </a:lnTo>
                                <a:lnTo>
                                  <a:pt x="1212" y="3094"/>
                                </a:lnTo>
                                <a:lnTo>
                                  <a:pt x="1212" y="3111"/>
                                </a:lnTo>
                                <a:lnTo>
                                  <a:pt x="1221" y="3076"/>
                                </a:lnTo>
                                <a:lnTo>
                                  <a:pt x="1230" y="2934"/>
                                </a:lnTo>
                                <a:lnTo>
                                  <a:pt x="1239" y="2793"/>
                                </a:lnTo>
                                <a:lnTo>
                                  <a:pt x="1247" y="2634"/>
                                </a:lnTo>
                                <a:lnTo>
                                  <a:pt x="1256" y="2528"/>
                                </a:lnTo>
                                <a:lnTo>
                                  <a:pt x="1256" y="2510"/>
                                </a:lnTo>
                                <a:lnTo>
                                  <a:pt x="1265" y="2581"/>
                                </a:lnTo>
                                <a:lnTo>
                                  <a:pt x="1274" y="2775"/>
                                </a:lnTo>
                                <a:lnTo>
                                  <a:pt x="1283" y="2934"/>
                                </a:lnTo>
                                <a:lnTo>
                                  <a:pt x="1292" y="3217"/>
                                </a:lnTo>
                                <a:lnTo>
                                  <a:pt x="1300" y="3394"/>
                                </a:lnTo>
                                <a:lnTo>
                                  <a:pt x="1309" y="3429"/>
                                </a:lnTo>
                                <a:lnTo>
                                  <a:pt x="1309" y="3412"/>
                                </a:lnTo>
                                <a:lnTo>
                                  <a:pt x="1318" y="3465"/>
                                </a:lnTo>
                                <a:lnTo>
                                  <a:pt x="1327" y="3589"/>
                                </a:lnTo>
                                <a:lnTo>
                                  <a:pt x="1336" y="3518"/>
                                </a:lnTo>
                                <a:lnTo>
                                  <a:pt x="1345" y="3394"/>
                                </a:lnTo>
                                <a:lnTo>
                                  <a:pt x="1354" y="3341"/>
                                </a:lnTo>
                                <a:lnTo>
                                  <a:pt x="1362" y="3235"/>
                                </a:lnTo>
                                <a:lnTo>
                                  <a:pt x="1371" y="3041"/>
                                </a:lnTo>
                                <a:lnTo>
                                  <a:pt x="1380" y="2970"/>
                                </a:lnTo>
                                <a:lnTo>
                                  <a:pt x="1389" y="3005"/>
                                </a:lnTo>
                                <a:lnTo>
                                  <a:pt x="1398" y="3041"/>
                                </a:lnTo>
                                <a:lnTo>
                                  <a:pt x="1407" y="3076"/>
                                </a:lnTo>
                                <a:lnTo>
                                  <a:pt x="1415" y="3076"/>
                                </a:lnTo>
                                <a:lnTo>
                                  <a:pt x="1424" y="3041"/>
                                </a:lnTo>
                                <a:lnTo>
                                  <a:pt x="1433" y="3023"/>
                                </a:lnTo>
                                <a:lnTo>
                                  <a:pt x="1433" y="3041"/>
                                </a:lnTo>
                                <a:lnTo>
                                  <a:pt x="1442" y="3023"/>
                                </a:lnTo>
                                <a:lnTo>
                                  <a:pt x="1451" y="3005"/>
                                </a:lnTo>
                                <a:lnTo>
                                  <a:pt x="1460" y="2899"/>
                                </a:lnTo>
                                <a:lnTo>
                                  <a:pt x="1469" y="2740"/>
                                </a:lnTo>
                                <a:lnTo>
                                  <a:pt x="1477" y="2581"/>
                                </a:lnTo>
                                <a:lnTo>
                                  <a:pt x="1486" y="2475"/>
                                </a:lnTo>
                                <a:lnTo>
                                  <a:pt x="1495" y="2333"/>
                                </a:lnTo>
                                <a:lnTo>
                                  <a:pt x="1504" y="2227"/>
                                </a:lnTo>
                                <a:lnTo>
                                  <a:pt x="1513" y="2192"/>
                                </a:lnTo>
                                <a:lnTo>
                                  <a:pt x="1522" y="2086"/>
                                </a:lnTo>
                                <a:lnTo>
                                  <a:pt x="1530" y="1980"/>
                                </a:lnTo>
                                <a:lnTo>
                                  <a:pt x="1539" y="1927"/>
                                </a:lnTo>
                                <a:lnTo>
                                  <a:pt x="1539" y="1944"/>
                                </a:lnTo>
                                <a:lnTo>
                                  <a:pt x="1548" y="2227"/>
                                </a:lnTo>
                                <a:lnTo>
                                  <a:pt x="1557" y="2599"/>
                                </a:lnTo>
                                <a:lnTo>
                                  <a:pt x="1566" y="2987"/>
                                </a:lnTo>
                                <a:lnTo>
                                  <a:pt x="1575" y="3235"/>
                                </a:lnTo>
                                <a:lnTo>
                                  <a:pt x="1584" y="3376"/>
                                </a:lnTo>
                                <a:lnTo>
                                  <a:pt x="1584" y="3394"/>
                                </a:lnTo>
                                <a:lnTo>
                                  <a:pt x="1592" y="3359"/>
                                </a:lnTo>
                                <a:lnTo>
                                  <a:pt x="1601" y="3182"/>
                                </a:lnTo>
                                <a:lnTo>
                                  <a:pt x="1610" y="2917"/>
                                </a:lnTo>
                                <a:lnTo>
                                  <a:pt x="1619" y="2828"/>
                                </a:lnTo>
                                <a:lnTo>
                                  <a:pt x="1628" y="2846"/>
                                </a:lnTo>
                                <a:lnTo>
                                  <a:pt x="1637" y="2846"/>
                                </a:lnTo>
                                <a:lnTo>
                                  <a:pt x="1646" y="2917"/>
                                </a:lnTo>
                                <a:lnTo>
                                  <a:pt x="1654" y="3023"/>
                                </a:lnTo>
                                <a:lnTo>
                                  <a:pt x="1663" y="3058"/>
                                </a:lnTo>
                                <a:lnTo>
                                  <a:pt x="1672" y="2970"/>
                                </a:lnTo>
                                <a:lnTo>
                                  <a:pt x="1681" y="2899"/>
                                </a:lnTo>
                                <a:lnTo>
                                  <a:pt x="1690" y="2758"/>
                                </a:lnTo>
                                <a:lnTo>
                                  <a:pt x="1699" y="2581"/>
                                </a:lnTo>
                                <a:lnTo>
                                  <a:pt x="1707" y="2386"/>
                                </a:lnTo>
                                <a:lnTo>
                                  <a:pt x="1716" y="2227"/>
                                </a:lnTo>
                                <a:lnTo>
                                  <a:pt x="1725" y="2157"/>
                                </a:lnTo>
                                <a:lnTo>
                                  <a:pt x="1734" y="2139"/>
                                </a:lnTo>
                                <a:lnTo>
                                  <a:pt x="1743" y="2121"/>
                                </a:lnTo>
                                <a:lnTo>
                                  <a:pt x="1752" y="2050"/>
                                </a:lnTo>
                                <a:lnTo>
                                  <a:pt x="1761" y="1962"/>
                                </a:lnTo>
                                <a:lnTo>
                                  <a:pt x="1769" y="1856"/>
                                </a:lnTo>
                                <a:lnTo>
                                  <a:pt x="1778" y="1785"/>
                                </a:lnTo>
                                <a:lnTo>
                                  <a:pt x="1787" y="1803"/>
                                </a:lnTo>
                                <a:lnTo>
                                  <a:pt x="1796" y="1874"/>
                                </a:lnTo>
                                <a:lnTo>
                                  <a:pt x="1805" y="2015"/>
                                </a:lnTo>
                                <a:lnTo>
                                  <a:pt x="1814" y="2192"/>
                                </a:lnTo>
                                <a:lnTo>
                                  <a:pt x="1822" y="2333"/>
                                </a:lnTo>
                                <a:lnTo>
                                  <a:pt x="1831" y="2369"/>
                                </a:lnTo>
                                <a:lnTo>
                                  <a:pt x="1840" y="2404"/>
                                </a:lnTo>
                                <a:lnTo>
                                  <a:pt x="1849" y="2422"/>
                                </a:lnTo>
                                <a:lnTo>
                                  <a:pt x="1858" y="2351"/>
                                </a:lnTo>
                                <a:lnTo>
                                  <a:pt x="1867" y="2245"/>
                                </a:lnTo>
                                <a:lnTo>
                                  <a:pt x="1876" y="2157"/>
                                </a:lnTo>
                                <a:lnTo>
                                  <a:pt x="1884" y="2068"/>
                                </a:lnTo>
                                <a:lnTo>
                                  <a:pt x="1893" y="1927"/>
                                </a:lnTo>
                                <a:lnTo>
                                  <a:pt x="1902" y="1821"/>
                                </a:lnTo>
                                <a:lnTo>
                                  <a:pt x="1911" y="1785"/>
                                </a:lnTo>
                                <a:lnTo>
                                  <a:pt x="1920" y="1803"/>
                                </a:lnTo>
                                <a:lnTo>
                                  <a:pt x="1920" y="1821"/>
                                </a:lnTo>
                                <a:lnTo>
                                  <a:pt x="1929" y="1803"/>
                                </a:lnTo>
                                <a:lnTo>
                                  <a:pt x="1937" y="1768"/>
                                </a:lnTo>
                                <a:lnTo>
                                  <a:pt x="1946" y="1768"/>
                                </a:lnTo>
                                <a:lnTo>
                                  <a:pt x="1955" y="1821"/>
                                </a:lnTo>
                                <a:lnTo>
                                  <a:pt x="1964" y="1891"/>
                                </a:lnTo>
                                <a:lnTo>
                                  <a:pt x="1973" y="1927"/>
                                </a:lnTo>
                                <a:lnTo>
                                  <a:pt x="1973" y="1909"/>
                                </a:lnTo>
                                <a:lnTo>
                                  <a:pt x="1982" y="1768"/>
                                </a:lnTo>
                                <a:lnTo>
                                  <a:pt x="1991" y="1520"/>
                                </a:lnTo>
                                <a:lnTo>
                                  <a:pt x="1999" y="1237"/>
                                </a:lnTo>
                                <a:lnTo>
                                  <a:pt x="2008" y="1043"/>
                                </a:lnTo>
                                <a:lnTo>
                                  <a:pt x="2017" y="937"/>
                                </a:lnTo>
                                <a:lnTo>
                                  <a:pt x="2026" y="1007"/>
                                </a:lnTo>
                                <a:lnTo>
                                  <a:pt x="2035" y="1078"/>
                                </a:lnTo>
                                <a:lnTo>
                                  <a:pt x="2044" y="1025"/>
                                </a:lnTo>
                                <a:lnTo>
                                  <a:pt x="2053" y="919"/>
                                </a:lnTo>
                                <a:lnTo>
                                  <a:pt x="2061" y="813"/>
                                </a:lnTo>
                                <a:lnTo>
                                  <a:pt x="2070" y="707"/>
                                </a:lnTo>
                                <a:lnTo>
                                  <a:pt x="2079" y="654"/>
                                </a:lnTo>
                                <a:lnTo>
                                  <a:pt x="2088" y="671"/>
                                </a:lnTo>
                                <a:lnTo>
                                  <a:pt x="2097" y="707"/>
                                </a:lnTo>
                                <a:lnTo>
                                  <a:pt x="2106" y="760"/>
                                </a:lnTo>
                                <a:lnTo>
                                  <a:pt x="2114" y="760"/>
                                </a:lnTo>
                                <a:lnTo>
                                  <a:pt x="2123" y="813"/>
                                </a:lnTo>
                                <a:lnTo>
                                  <a:pt x="2132" y="813"/>
                                </a:lnTo>
                                <a:lnTo>
                                  <a:pt x="2141" y="795"/>
                                </a:lnTo>
                                <a:lnTo>
                                  <a:pt x="2150" y="689"/>
                                </a:lnTo>
                                <a:lnTo>
                                  <a:pt x="2159" y="565"/>
                                </a:lnTo>
                                <a:lnTo>
                                  <a:pt x="2168" y="459"/>
                                </a:lnTo>
                                <a:lnTo>
                                  <a:pt x="2176" y="424"/>
                                </a:lnTo>
                                <a:lnTo>
                                  <a:pt x="2185" y="459"/>
                                </a:lnTo>
                                <a:lnTo>
                                  <a:pt x="2194" y="583"/>
                                </a:lnTo>
                                <a:lnTo>
                                  <a:pt x="2203" y="654"/>
                                </a:lnTo>
                                <a:lnTo>
                                  <a:pt x="2203" y="671"/>
                                </a:lnTo>
                                <a:lnTo>
                                  <a:pt x="2212" y="636"/>
                                </a:lnTo>
                                <a:lnTo>
                                  <a:pt x="2221" y="636"/>
                                </a:lnTo>
                                <a:lnTo>
                                  <a:pt x="2229" y="671"/>
                                </a:lnTo>
                                <a:lnTo>
                                  <a:pt x="2238" y="618"/>
                                </a:lnTo>
                                <a:lnTo>
                                  <a:pt x="2247" y="442"/>
                                </a:lnTo>
                                <a:lnTo>
                                  <a:pt x="2256" y="353"/>
                                </a:lnTo>
                                <a:lnTo>
                                  <a:pt x="2265" y="229"/>
                                </a:lnTo>
                                <a:lnTo>
                                  <a:pt x="2274" y="53"/>
                                </a:lnTo>
                                <a:lnTo>
                                  <a:pt x="2274" y="35"/>
                                </a:lnTo>
                                <a:lnTo>
                                  <a:pt x="2283" y="70"/>
                                </a:lnTo>
                                <a:lnTo>
                                  <a:pt x="2291" y="212"/>
                                </a:lnTo>
                                <a:lnTo>
                                  <a:pt x="2300" y="353"/>
                                </a:lnTo>
                                <a:lnTo>
                                  <a:pt x="2309" y="406"/>
                                </a:lnTo>
                                <a:lnTo>
                                  <a:pt x="2318" y="477"/>
                                </a:lnTo>
                                <a:lnTo>
                                  <a:pt x="2327" y="477"/>
                                </a:lnTo>
                                <a:lnTo>
                                  <a:pt x="2336" y="459"/>
                                </a:lnTo>
                                <a:lnTo>
                                  <a:pt x="2345" y="442"/>
                                </a:lnTo>
                                <a:lnTo>
                                  <a:pt x="2345" y="459"/>
                                </a:lnTo>
                                <a:lnTo>
                                  <a:pt x="2353" y="442"/>
                                </a:lnTo>
                                <a:lnTo>
                                  <a:pt x="2362" y="406"/>
                                </a:lnTo>
                                <a:lnTo>
                                  <a:pt x="2371" y="424"/>
                                </a:lnTo>
                                <a:lnTo>
                                  <a:pt x="2380" y="406"/>
                                </a:lnTo>
                                <a:lnTo>
                                  <a:pt x="2389" y="336"/>
                                </a:lnTo>
                                <a:lnTo>
                                  <a:pt x="2398" y="406"/>
                                </a:lnTo>
                                <a:lnTo>
                                  <a:pt x="2406" y="618"/>
                                </a:lnTo>
                                <a:lnTo>
                                  <a:pt x="2415" y="813"/>
                                </a:lnTo>
                                <a:lnTo>
                                  <a:pt x="2424" y="1007"/>
                                </a:lnTo>
                                <a:lnTo>
                                  <a:pt x="2433" y="1149"/>
                                </a:lnTo>
                                <a:lnTo>
                                  <a:pt x="2442" y="1184"/>
                                </a:lnTo>
                                <a:lnTo>
                                  <a:pt x="2442" y="1166"/>
                                </a:lnTo>
                                <a:lnTo>
                                  <a:pt x="2451" y="1060"/>
                                </a:lnTo>
                                <a:lnTo>
                                  <a:pt x="2460" y="937"/>
                                </a:lnTo>
                                <a:lnTo>
                                  <a:pt x="2468" y="884"/>
                                </a:lnTo>
                                <a:lnTo>
                                  <a:pt x="2468" y="901"/>
                                </a:lnTo>
                                <a:lnTo>
                                  <a:pt x="2477" y="954"/>
                                </a:lnTo>
                                <a:lnTo>
                                  <a:pt x="2486" y="990"/>
                                </a:lnTo>
                                <a:lnTo>
                                  <a:pt x="2495" y="1149"/>
                                </a:lnTo>
                                <a:lnTo>
                                  <a:pt x="2504" y="1290"/>
                                </a:lnTo>
                                <a:lnTo>
                                  <a:pt x="2513" y="1343"/>
                                </a:lnTo>
                                <a:lnTo>
                                  <a:pt x="2521" y="1308"/>
                                </a:lnTo>
                                <a:lnTo>
                                  <a:pt x="2530" y="1361"/>
                                </a:lnTo>
                                <a:lnTo>
                                  <a:pt x="2539" y="1290"/>
                                </a:lnTo>
                                <a:lnTo>
                                  <a:pt x="2548" y="1096"/>
                                </a:lnTo>
                                <a:lnTo>
                                  <a:pt x="2557" y="1007"/>
                                </a:lnTo>
                                <a:lnTo>
                                  <a:pt x="2557" y="1025"/>
                                </a:lnTo>
                                <a:lnTo>
                                  <a:pt x="2566" y="1131"/>
                                </a:lnTo>
                                <a:lnTo>
                                  <a:pt x="2566" y="1149"/>
                                </a:lnTo>
                                <a:lnTo>
                                  <a:pt x="2575" y="1096"/>
                                </a:lnTo>
                                <a:lnTo>
                                  <a:pt x="2583" y="901"/>
                                </a:lnTo>
                                <a:lnTo>
                                  <a:pt x="2592" y="813"/>
                                </a:lnTo>
                                <a:lnTo>
                                  <a:pt x="2601" y="884"/>
                                </a:lnTo>
                                <a:lnTo>
                                  <a:pt x="2610" y="901"/>
                                </a:lnTo>
                                <a:lnTo>
                                  <a:pt x="2619" y="937"/>
                                </a:lnTo>
                                <a:lnTo>
                                  <a:pt x="2628" y="1096"/>
                                </a:lnTo>
                                <a:lnTo>
                                  <a:pt x="2628" y="1113"/>
                                </a:lnTo>
                                <a:lnTo>
                                  <a:pt x="2636" y="1078"/>
                                </a:lnTo>
                                <a:lnTo>
                                  <a:pt x="2645" y="831"/>
                                </a:lnTo>
                                <a:lnTo>
                                  <a:pt x="2654" y="548"/>
                                </a:lnTo>
                                <a:lnTo>
                                  <a:pt x="2663" y="442"/>
                                </a:lnTo>
                                <a:lnTo>
                                  <a:pt x="2672" y="495"/>
                                </a:lnTo>
                                <a:lnTo>
                                  <a:pt x="2681" y="671"/>
                                </a:lnTo>
                                <a:lnTo>
                                  <a:pt x="2690" y="884"/>
                                </a:lnTo>
                                <a:lnTo>
                                  <a:pt x="2698" y="990"/>
                                </a:lnTo>
                                <a:lnTo>
                                  <a:pt x="2698" y="1007"/>
                                </a:lnTo>
                                <a:lnTo>
                                  <a:pt x="2707" y="954"/>
                                </a:lnTo>
                                <a:lnTo>
                                  <a:pt x="2716" y="884"/>
                                </a:lnTo>
                                <a:lnTo>
                                  <a:pt x="2725" y="848"/>
                                </a:lnTo>
                                <a:lnTo>
                                  <a:pt x="2734" y="866"/>
                                </a:lnTo>
                                <a:lnTo>
                                  <a:pt x="2734" y="848"/>
                                </a:lnTo>
                                <a:lnTo>
                                  <a:pt x="2743" y="884"/>
                                </a:lnTo>
                                <a:lnTo>
                                  <a:pt x="2752" y="954"/>
                                </a:lnTo>
                                <a:lnTo>
                                  <a:pt x="2760" y="972"/>
                                </a:lnTo>
                                <a:lnTo>
                                  <a:pt x="2769" y="919"/>
                                </a:lnTo>
                                <a:lnTo>
                                  <a:pt x="2778" y="778"/>
                                </a:lnTo>
                                <a:lnTo>
                                  <a:pt x="2787" y="654"/>
                                </a:lnTo>
                                <a:lnTo>
                                  <a:pt x="2796" y="512"/>
                                </a:lnTo>
                                <a:lnTo>
                                  <a:pt x="2805" y="477"/>
                                </a:lnTo>
                                <a:lnTo>
                                  <a:pt x="2805" y="495"/>
                                </a:lnTo>
                                <a:lnTo>
                                  <a:pt x="2813" y="548"/>
                                </a:lnTo>
                                <a:lnTo>
                                  <a:pt x="2822" y="654"/>
                                </a:lnTo>
                                <a:lnTo>
                                  <a:pt x="2831" y="760"/>
                                </a:lnTo>
                                <a:lnTo>
                                  <a:pt x="2840" y="654"/>
                                </a:lnTo>
                                <a:lnTo>
                                  <a:pt x="2849" y="618"/>
                                </a:lnTo>
                                <a:lnTo>
                                  <a:pt x="2849" y="583"/>
                                </a:lnTo>
                                <a:lnTo>
                                  <a:pt x="2858" y="689"/>
                                </a:lnTo>
                                <a:lnTo>
                                  <a:pt x="2867" y="778"/>
                                </a:lnTo>
                                <a:lnTo>
                                  <a:pt x="2867" y="760"/>
                                </a:lnTo>
                                <a:lnTo>
                                  <a:pt x="2875" y="724"/>
                                </a:lnTo>
                                <a:lnTo>
                                  <a:pt x="2875" y="760"/>
                                </a:lnTo>
                                <a:lnTo>
                                  <a:pt x="2884" y="1025"/>
                                </a:lnTo>
                                <a:lnTo>
                                  <a:pt x="2893" y="1308"/>
                                </a:lnTo>
                                <a:lnTo>
                                  <a:pt x="2902" y="1520"/>
                                </a:lnTo>
                                <a:lnTo>
                                  <a:pt x="2911" y="1750"/>
                                </a:lnTo>
                                <a:lnTo>
                                  <a:pt x="2920" y="2157"/>
                                </a:lnTo>
                                <a:lnTo>
                                  <a:pt x="2928" y="2316"/>
                                </a:lnTo>
                                <a:lnTo>
                                  <a:pt x="2937" y="2086"/>
                                </a:lnTo>
                                <a:lnTo>
                                  <a:pt x="2946" y="1520"/>
                                </a:lnTo>
                                <a:lnTo>
                                  <a:pt x="2955" y="990"/>
                                </a:lnTo>
                                <a:lnTo>
                                  <a:pt x="2964" y="548"/>
                                </a:lnTo>
                                <a:lnTo>
                                  <a:pt x="2973" y="442"/>
                                </a:lnTo>
                                <a:lnTo>
                                  <a:pt x="2982" y="707"/>
                                </a:lnTo>
                                <a:lnTo>
                                  <a:pt x="2990" y="1025"/>
                                </a:lnTo>
                                <a:lnTo>
                                  <a:pt x="2999" y="1149"/>
                                </a:lnTo>
                                <a:lnTo>
                                  <a:pt x="3008" y="1078"/>
                                </a:lnTo>
                                <a:lnTo>
                                  <a:pt x="3017" y="1025"/>
                                </a:lnTo>
                                <a:lnTo>
                                  <a:pt x="3026" y="1060"/>
                                </a:lnTo>
                                <a:lnTo>
                                  <a:pt x="3035" y="1166"/>
                                </a:lnTo>
                                <a:lnTo>
                                  <a:pt x="3043" y="1220"/>
                                </a:lnTo>
                                <a:lnTo>
                                  <a:pt x="3052" y="1343"/>
                                </a:lnTo>
                                <a:lnTo>
                                  <a:pt x="3061" y="1520"/>
                                </a:lnTo>
                                <a:lnTo>
                                  <a:pt x="3070" y="1644"/>
                                </a:lnTo>
                                <a:lnTo>
                                  <a:pt x="3079" y="1838"/>
                                </a:lnTo>
                                <a:lnTo>
                                  <a:pt x="3088" y="2280"/>
                                </a:lnTo>
                                <a:lnTo>
                                  <a:pt x="3097" y="2652"/>
                                </a:lnTo>
                                <a:lnTo>
                                  <a:pt x="3105" y="2811"/>
                                </a:lnTo>
                                <a:lnTo>
                                  <a:pt x="3114" y="3005"/>
                                </a:lnTo>
                                <a:lnTo>
                                  <a:pt x="3114" y="3041"/>
                                </a:lnTo>
                                <a:lnTo>
                                  <a:pt x="3123" y="2970"/>
                                </a:lnTo>
                                <a:lnTo>
                                  <a:pt x="3132" y="2616"/>
                                </a:lnTo>
                                <a:lnTo>
                                  <a:pt x="3141" y="2210"/>
                                </a:lnTo>
                                <a:lnTo>
                                  <a:pt x="3150" y="2157"/>
                                </a:lnTo>
                                <a:lnTo>
                                  <a:pt x="3150" y="2192"/>
                                </a:lnTo>
                                <a:lnTo>
                                  <a:pt x="3159" y="2263"/>
                                </a:lnTo>
                                <a:lnTo>
                                  <a:pt x="3167" y="2475"/>
                                </a:lnTo>
                                <a:lnTo>
                                  <a:pt x="3176" y="2917"/>
                                </a:lnTo>
                                <a:lnTo>
                                  <a:pt x="3185" y="3376"/>
                                </a:lnTo>
                                <a:lnTo>
                                  <a:pt x="3194" y="3518"/>
                                </a:lnTo>
                                <a:lnTo>
                                  <a:pt x="3203" y="3553"/>
                                </a:lnTo>
                                <a:lnTo>
                                  <a:pt x="3203" y="3536"/>
                                </a:lnTo>
                                <a:lnTo>
                                  <a:pt x="3212" y="3412"/>
                                </a:lnTo>
                                <a:lnTo>
                                  <a:pt x="3220" y="3111"/>
                                </a:lnTo>
                                <a:lnTo>
                                  <a:pt x="3229" y="2864"/>
                                </a:lnTo>
                                <a:lnTo>
                                  <a:pt x="3238" y="2811"/>
                                </a:lnTo>
                                <a:lnTo>
                                  <a:pt x="3247" y="2705"/>
                                </a:lnTo>
                                <a:lnTo>
                                  <a:pt x="3256" y="2563"/>
                                </a:lnTo>
                                <a:lnTo>
                                  <a:pt x="3265" y="2404"/>
                                </a:lnTo>
                                <a:lnTo>
                                  <a:pt x="3274" y="2157"/>
                                </a:lnTo>
                                <a:lnTo>
                                  <a:pt x="3282" y="1644"/>
                                </a:lnTo>
                                <a:lnTo>
                                  <a:pt x="3291" y="1184"/>
                                </a:lnTo>
                                <a:lnTo>
                                  <a:pt x="3300" y="901"/>
                                </a:lnTo>
                                <a:lnTo>
                                  <a:pt x="3309" y="671"/>
                                </a:lnTo>
                                <a:lnTo>
                                  <a:pt x="3318" y="512"/>
                                </a:lnTo>
                                <a:lnTo>
                                  <a:pt x="3327" y="724"/>
                                </a:lnTo>
                                <a:lnTo>
                                  <a:pt x="3335" y="1202"/>
                                </a:lnTo>
                                <a:lnTo>
                                  <a:pt x="3344" y="1502"/>
                                </a:lnTo>
                                <a:lnTo>
                                  <a:pt x="3353" y="1538"/>
                                </a:lnTo>
                                <a:lnTo>
                                  <a:pt x="3353" y="1502"/>
                                </a:lnTo>
                                <a:lnTo>
                                  <a:pt x="3362" y="1184"/>
                                </a:lnTo>
                                <a:lnTo>
                                  <a:pt x="3371" y="795"/>
                                </a:lnTo>
                                <a:lnTo>
                                  <a:pt x="3380" y="300"/>
                                </a:lnTo>
                                <a:lnTo>
                                  <a:pt x="3389" y="123"/>
                                </a:lnTo>
                                <a:lnTo>
                                  <a:pt x="3397" y="565"/>
                                </a:lnTo>
                                <a:lnTo>
                                  <a:pt x="3406" y="1414"/>
                                </a:lnTo>
                                <a:lnTo>
                                  <a:pt x="3415" y="2103"/>
                                </a:lnTo>
                                <a:lnTo>
                                  <a:pt x="3424" y="2758"/>
                                </a:lnTo>
                                <a:lnTo>
                                  <a:pt x="3433" y="3217"/>
                                </a:lnTo>
                                <a:lnTo>
                                  <a:pt x="3433" y="3288"/>
                                </a:lnTo>
                                <a:lnTo>
                                  <a:pt x="3442" y="3111"/>
                                </a:lnTo>
                                <a:lnTo>
                                  <a:pt x="3450" y="2652"/>
                                </a:lnTo>
                                <a:lnTo>
                                  <a:pt x="3459" y="2316"/>
                                </a:lnTo>
                                <a:lnTo>
                                  <a:pt x="3468" y="2121"/>
                                </a:lnTo>
                                <a:lnTo>
                                  <a:pt x="3477" y="2050"/>
                                </a:lnTo>
                                <a:lnTo>
                                  <a:pt x="3477" y="2068"/>
                                </a:lnTo>
                                <a:lnTo>
                                  <a:pt x="3486" y="2599"/>
                                </a:lnTo>
                                <a:lnTo>
                                  <a:pt x="3495" y="3147"/>
                                </a:lnTo>
                                <a:lnTo>
                                  <a:pt x="3504" y="3412"/>
                                </a:lnTo>
                                <a:lnTo>
                                  <a:pt x="3512" y="3536"/>
                                </a:lnTo>
                                <a:lnTo>
                                  <a:pt x="3521" y="3624"/>
                                </a:lnTo>
                                <a:lnTo>
                                  <a:pt x="3530" y="3836"/>
                                </a:lnTo>
                                <a:lnTo>
                                  <a:pt x="3539" y="3978"/>
                                </a:lnTo>
                                <a:lnTo>
                                  <a:pt x="3548" y="4101"/>
                                </a:lnTo>
                                <a:lnTo>
                                  <a:pt x="3557" y="4137"/>
                                </a:lnTo>
                                <a:lnTo>
                                  <a:pt x="3566" y="4172"/>
                                </a:lnTo>
                                <a:lnTo>
                                  <a:pt x="3574" y="4172"/>
                                </a:lnTo>
                                <a:lnTo>
                                  <a:pt x="3583" y="4154"/>
                                </a:lnTo>
                                <a:lnTo>
                                  <a:pt x="3592" y="4119"/>
                                </a:lnTo>
                                <a:lnTo>
                                  <a:pt x="3601" y="4066"/>
                                </a:lnTo>
                                <a:lnTo>
                                  <a:pt x="3610" y="3836"/>
                                </a:lnTo>
                                <a:lnTo>
                                  <a:pt x="3619" y="3606"/>
                                </a:lnTo>
                                <a:lnTo>
                                  <a:pt x="3627" y="3253"/>
                                </a:lnTo>
                                <a:lnTo>
                                  <a:pt x="3636" y="3023"/>
                                </a:lnTo>
                                <a:lnTo>
                                  <a:pt x="3645" y="2652"/>
                                </a:lnTo>
                                <a:lnTo>
                                  <a:pt x="3654" y="2404"/>
                                </a:lnTo>
                                <a:lnTo>
                                  <a:pt x="3663" y="2050"/>
                                </a:lnTo>
                                <a:lnTo>
                                  <a:pt x="3672" y="1803"/>
                                </a:lnTo>
                                <a:lnTo>
                                  <a:pt x="3681" y="1449"/>
                                </a:lnTo>
                                <a:lnTo>
                                  <a:pt x="3689" y="1273"/>
                                </a:lnTo>
                                <a:lnTo>
                                  <a:pt x="3698" y="1149"/>
                                </a:lnTo>
                                <a:lnTo>
                                  <a:pt x="3707" y="1131"/>
                                </a:lnTo>
                                <a:lnTo>
                                  <a:pt x="3716" y="1025"/>
                                </a:lnTo>
                                <a:lnTo>
                                  <a:pt x="3725" y="901"/>
                                </a:lnTo>
                                <a:lnTo>
                                  <a:pt x="3734" y="742"/>
                                </a:lnTo>
                                <a:lnTo>
                                  <a:pt x="3742" y="583"/>
                                </a:lnTo>
                                <a:lnTo>
                                  <a:pt x="3751" y="459"/>
                                </a:lnTo>
                                <a:lnTo>
                                  <a:pt x="3760" y="318"/>
                                </a:lnTo>
                                <a:lnTo>
                                  <a:pt x="3769" y="265"/>
                                </a:lnTo>
                                <a:lnTo>
                                  <a:pt x="3778" y="159"/>
                                </a:lnTo>
                                <a:lnTo>
                                  <a:pt x="3787" y="70"/>
                                </a:lnTo>
                                <a:lnTo>
                                  <a:pt x="3796" y="35"/>
                                </a:lnTo>
                                <a:lnTo>
                                  <a:pt x="3796" y="53"/>
                                </a:lnTo>
                                <a:lnTo>
                                  <a:pt x="3804" y="159"/>
                                </a:lnTo>
                                <a:lnTo>
                                  <a:pt x="3813" y="406"/>
                                </a:lnTo>
                                <a:lnTo>
                                  <a:pt x="3822" y="583"/>
                                </a:lnTo>
                                <a:lnTo>
                                  <a:pt x="3831" y="813"/>
                                </a:lnTo>
                                <a:lnTo>
                                  <a:pt x="3840" y="954"/>
                                </a:lnTo>
                                <a:lnTo>
                                  <a:pt x="3849" y="1113"/>
                                </a:lnTo>
                                <a:lnTo>
                                  <a:pt x="3857" y="1184"/>
                                </a:lnTo>
                                <a:lnTo>
                                  <a:pt x="3866" y="1273"/>
                                </a:lnTo>
                                <a:lnTo>
                                  <a:pt x="3875" y="1326"/>
                                </a:lnTo>
                                <a:lnTo>
                                  <a:pt x="3884" y="1326"/>
                                </a:lnTo>
                                <a:lnTo>
                                  <a:pt x="3893" y="1255"/>
                                </a:lnTo>
                                <a:lnTo>
                                  <a:pt x="3902" y="1166"/>
                                </a:lnTo>
                                <a:lnTo>
                                  <a:pt x="3911" y="1007"/>
                                </a:lnTo>
                                <a:lnTo>
                                  <a:pt x="3919" y="866"/>
                                </a:lnTo>
                                <a:lnTo>
                                  <a:pt x="3928" y="689"/>
                                </a:lnTo>
                                <a:lnTo>
                                  <a:pt x="3937" y="565"/>
                                </a:lnTo>
                                <a:lnTo>
                                  <a:pt x="3946" y="353"/>
                                </a:lnTo>
                                <a:lnTo>
                                  <a:pt x="3955" y="229"/>
                                </a:lnTo>
                                <a:lnTo>
                                  <a:pt x="3964" y="106"/>
                                </a:lnTo>
                                <a:lnTo>
                                  <a:pt x="3973" y="53"/>
                                </a:lnTo>
                                <a:lnTo>
                                  <a:pt x="3981" y="35"/>
                                </a:lnTo>
                                <a:lnTo>
                                  <a:pt x="3990" y="106"/>
                                </a:lnTo>
                                <a:lnTo>
                                  <a:pt x="3999" y="282"/>
                                </a:lnTo>
                                <a:lnTo>
                                  <a:pt x="4008" y="406"/>
                                </a:lnTo>
                                <a:lnTo>
                                  <a:pt x="4017" y="618"/>
                                </a:lnTo>
                                <a:lnTo>
                                  <a:pt x="4026" y="760"/>
                                </a:lnTo>
                                <a:lnTo>
                                  <a:pt x="4034" y="919"/>
                                </a:lnTo>
                                <a:lnTo>
                                  <a:pt x="4043" y="990"/>
                                </a:lnTo>
                                <a:lnTo>
                                  <a:pt x="4052" y="1060"/>
                                </a:lnTo>
                                <a:lnTo>
                                  <a:pt x="4061" y="1078"/>
                                </a:lnTo>
                                <a:lnTo>
                                  <a:pt x="4061" y="1060"/>
                                </a:lnTo>
                                <a:lnTo>
                                  <a:pt x="4070" y="1025"/>
                                </a:lnTo>
                                <a:lnTo>
                                  <a:pt x="4079" y="972"/>
                                </a:lnTo>
                                <a:lnTo>
                                  <a:pt x="4088" y="919"/>
                                </a:lnTo>
                                <a:lnTo>
                                  <a:pt x="4096" y="848"/>
                                </a:lnTo>
                                <a:lnTo>
                                  <a:pt x="4105" y="778"/>
                                </a:lnTo>
                                <a:lnTo>
                                  <a:pt x="4114" y="724"/>
                                </a:lnTo>
                                <a:lnTo>
                                  <a:pt x="4123" y="707"/>
                                </a:lnTo>
                                <a:lnTo>
                                  <a:pt x="4132" y="689"/>
                                </a:lnTo>
                                <a:lnTo>
                                  <a:pt x="4141" y="707"/>
                                </a:lnTo>
                                <a:lnTo>
                                  <a:pt x="4149" y="760"/>
                                </a:lnTo>
                                <a:lnTo>
                                  <a:pt x="4158" y="813"/>
                                </a:lnTo>
                                <a:lnTo>
                                  <a:pt x="4167" y="884"/>
                                </a:lnTo>
                                <a:lnTo>
                                  <a:pt x="4176" y="937"/>
                                </a:lnTo>
                                <a:lnTo>
                                  <a:pt x="4185" y="1007"/>
                                </a:lnTo>
                                <a:lnTo>
                                  <a:pt x="4194" y="1043"/>
                                </a:lnTo>
                                <a:lnTo>
                                  <a:pt x="4194" y="1060"/>
                                </a:lnTo>
                                <a:lnTo>
                                  <a:pt x="4203" y="1043"/>
                                </a:lnTo>
                                <a:lnTo>
                                  <a:pt x="4211" y="972"/>
                                </a:lnTo>
                                <a:lnTo>
                                  <a:pt x="4220" y="866"/>
                                </a:lnTo>
                                <a:lnTo>
                                  <a:pt x="4229" y="671"/>
                                </a:lnTo>
                                <a:lnTo>
                                  <a:pt x="4238" y="530"/>
                                </a:lnTo>
                                <a:lnTo>
                                  <a:pt x="4247" y="371"/>
                                </a:lnTo>
                                <a:lnTo>
                                  <a:pt x="4256" y="282"/>
                                </a:lnTo>
                                <a:lnTo>
                                  <a:pt x="4264" y="194"/>
                                </a:lnTo>
                                <a:lnTo>
                                  <a:pt x="4273" y="159"/>
                                </a:lnTo>
                                <a:lnTo>
                                  <a:pt x="4282" y="123"/>
                                </a:lnTo>
                                <a:lnTo>
                                  <a:pt x="4291" y="106"/>
                                </a:lnTo>
                                <a:lnTo>
                                  <a:pt x="4300" y="159"/>
                                </a:lnTo>
                                <a:lnTo>
                                  <a:pt x="4309" y="265"/>
                                </a:lnTo>
                                <a:lnTo>
                                  <a:pt x="4318" y="477"/>
                                </a:lnTo>
                                <a:lnTo>
                                  <a:pt x="4326" y="601"/>
                                </a:lnTo>
                                <a:lnTo>
                                  <a:pt x="4335" y="778"/>
                                </a:lnTo>
                                <a:lnTo>
                                  <a:pt x="4344" y="884"/>
                                </a:lnTo>
                                <a:lnTo>
                                  <a:pt x="4353" y="972"/>
                                </a:lnTo>
                                <a:lnTo>
                                  <a:pt x="4362" y="990"/>
                                </a:lnTo>
                                <a:lnTo>
                                  <a:pt x="4371" y="1043"/>
                                </a:lnTo>
                                <a:lnTo>
                                  <a:pt x="4380" y="1113"/>
                                </a:lnTo>
                                <a:lnTo>
                                  <a:pt x="4388" y="1131"/>
                                </a:lnTo>
                                <a:lnTo>
                                  <a:pt x="4397" y="1113"/>
                                </a:lnTo>
                                <a:lnTo>
                                  <a:pt x="4406" y="1078"/>
                                </a:lnTo>
                                <a:lnTo>
                                  <a:pt x="4415" y="1025"/>
                                </a:lnTo>
                                <a:lnTo>
                                  <a:pt x="4424" y="990"/>
                                </a:lnTo>
                                <a:lnTo>
                                  <a:pt x="4433" y="919"/>
                                </a:lnTo>
                                <a:lnTo>
                                  <a:pt x="4441" y="866"/>
                                </a:lnTo>
                                <a:lnTo>
                                  <a:pt x="4450" y="848"/>
                                </a:lnTo>
                                <a:lnTo>
                                  <a:pt x="4459" y="848"/>
                                </a:lnTo>
                                <a:lnTo>
                                  <a:pt x="4468" y="813"/>
                                </a:lnTo>
                                <a:lnTo>
                                  <a:pt x="4477" y="831"/>
                                </a:lnTo>
                                <a:lnTo>
                                  <a:pt x="4486" y="919"/>
                                </a:lnTo>
                                <a:lnTo>
                                  <a:pt x="4495" y="954"/>
                                </a:lnTo>
                                <a:lnTo>
                                  <a:pt x="4503" y="972"/>
                                </a:lnTo>
                                <a:lnTo>
                                  <a:pt x="4512" y="937"/>
                                </a:lnTo>
                                <a:lnTo>
                                  <a:pt x="4521" y="884"/>
                                </a:lnTo>
                                <a:lnTo>
                                  <a:pt x="4530" y="813"/>
                                </a:lnTo>
                                <a:lnTo>
                                  <a:pt x="4539" y="778"/>
                                </a:lnTo>
                                <a:lnTo>
                                  <a:pt x="4548" y="760"/>
                                </a:lnTo>
                                <a:lnTo>
                                  <a:pt x="4556" y="795"/>
                                </a:lnTo>
                                <a:lnTo>
                                  <a:pt x="4565" y="813"/>
                                </a:lnTo>
                                <a:lnTo>
                                  <a:pt x="4565" y="795"/>
                                </a:lnTo>
                                <a:lnTo>
                                  <a:pt x="4574" y="760"/>
                                </a:lnTo>
                                <a:lnTo>
                                  <a:pt x="4583" y="689"/>
                                </a:lnTo>
                                <a:lnTo>
                                  <a:pt x="4592" y="636"/>
                                </a:lnTo>
                                <a:lnTo>
                                  <a:pt x="4601" y="548"/>
                                </a:lnTo>
                                <a:lnTo>
                                  <a:pt x="4610" y="512"/>
                                </a:lnTo>
                                <a:lnTo>
                                  <a:pt x="4618" y="530"/>
                                </a:lnTo>
                                <a:lnTo>
                                  <a:pt x="4627" y="583"/>
                                </a:lnTo>
                                <a:lnTo>
                                  <a:pt x="4636" y="671"/>
                                </a:lnTo>
                                <a:lnTo>
                                  <a:pt x="4645" y="760"/>
                                </a:lnTo>
                                <a:lnTo>
                                  <a:pt x="4654" y="954"/>
                                </a:lnTo>
                                <a:lnTo>
                                  <a:pt x="4663" y="1131"/>
                                </a:lnTo>
                                <a:lnTo>
                                  <a:pt x="4672" y="1467"/>
                                </a:lnTo>
                                <a:lnTo>
                                  <a:pt x="4680" y="1962"/>
                                </a:lnTo>
                                <a:lnTo>
                                  <a:pt x="4689" y="2422"/>
                                </a:lnTo>
                                <a:lnTo>
                                  <a:pt x="4698" y="3288"/>
                                </a:lnTo>
                                <a:lnTo>
                                  <a:pt x="4707" y="3907"/>
                                </a:lnTo>
                                <a:lnTo>
                                  <a:pt x="4716" y="4826"/>
                                </a:lnTo>
                                <a:lnTo>
                                  <a:pt x="4725" y="5374"/>
                                </a:lnTo>
                                <a:lnTo>
                                  <a:pt x="4733" y="6064"/>
                                </a:lnTo>
                                <a:lnTo>
                                  <a:pt x="4742" y="6417"/>
                                </a:lnTo>
                                <a:lnTo>
                                  <a:pt x="4751" y="6806"/>
                                </a:lnTo>
                                <a:lnTo>
                                  <a:pt x="4760" y="6983"/>
                                </a:lnTo>
                                <a:lnTo>
                                  <a:pt x="4769" y="7178"/>
                                </a:lnTo>
                                <a:lnTo>
                                  <a:pt x="4778" y="7231"/>
                                </a:lnTo>
                                <a:lnTo>
                                  <a:pt x="4787" y="7178"/>
                                </a:lnTo>
                                <a:lnTo>
                                  <a:pt x="4795" y="7054"/>
                                </a:lnTo>
                                <a:lnTo>
                                  <a:pt x="4804" y="6736"/>
                                </a:lnTo>
                                <a:lnTo>
                                  <a:pt x="4813" y="6470"/>
                                </a:lnTo>
                                <a:lnTo>
                                  <a:pt x="4822" y="5975"/>
                                </a:lnTo>
                                <a:lnTo>
                                  <a:pt x="4831" y="5604"/>
                                </a:lnTo>
                                <a:lnTo>
                                  <a:pt x="4840" y="5074"/>
                                </a:lnTo>
                                <a:lnTo>
                                  <a:pt x="4848" y="4596"/>
                                </a:lnTo>
                                <a:lnTo>
                                  <a:pt x="4857" y="4313"/>
                                </a:lnTo>
                                <a:lnTo>
                                  <a:pt x="4866" y="3960"/>
                                </a:lnTo>
                                <a:lnTo>
                                  <a:pt x="4875" y="3818"/>
                                </a:lnTo>
                                <a:lnTo>
                                  <a:pt x="4884" y="3712"/>
                                </a:lnTo>
                                <a:lnTo>
                                  <a:pt x="4893" y="3695"/>
                                </a:lnTo>
                                <a:lnTo>
                                  <a:pt x="4902" y="3712"/>
                                </a:lnTo>
                                <a:lnTo>
                                  <a:pt x="4910" y="3748"/>
                                </a:lnTo>
                                <a:lnTo>
                                  <a:pt x="4919" y="3730"/>
                                </a:lnTo>
                                <a:lnTo>
                                  <a:pt x="4928" y="3695"/>
                                </a:lnTo>
                                <a:lnTo>
                                  <a:pt x="4937" y="3571"/>
                                </a:lnTo>
                                <a:lnTo>
                                  <a:pt x="4946" y="3412"/>
                                </a:lnTo>
                                <a:lnTo>
                                  <a:pt x="4955" y="3111"/>
                                </a:lnTo>
                                <a:lnTo>
                                  <a:pt x="4963" y="2864"/>
                                </a:lnTo>
                                <a:lnTo>
                                  <a:pt x="4972" y="2422"/>
                                </a:lnTo>
                                <a:lnTo>
                                  <a:pt x="4981" y="2121"/>
                                </a:lnTo>
                                <a:lnTo>
                                  <a:pt x="4990" y="1768"/>
                                </a:lnTo>
                                <a:lnTo>
                                  <a:pt x="4999" y="1449"/>
                                </a:lnTo>
                                <a:lnTo>
                                  <a:pt x="5008" y="1273"/>
                                </a:lnTo>
                                <a:lnTo>
                                  <a:pt x="5017" y="1078"/>
                                </a:lnTo>
                                <a:lnTo>
                                  <a:pt x="5025" y="954"/>
                                </a:lnTo>
                                <a:lnTo>
                                  <a:pt x="5034" y="778"/>
                                </a:lnTo>
                                <a:lnTo>
                                  <a:pt x="5043" y="671"/>
                                </a:lnTo>
                                <a:lnTo>
                                  <a:pt x="5052" y="565"/>
                                </a:lnTo>
                                <a:lnTo>
                                  <a:pt x="5061" y="512"/>
                                </a:lnTo>
                                <a:lnTo>
                                  <a:pt x="5070" y="371"/>
                                </a:lnTo>
                                <a:lnTo>
                                  <a:pt x="5079" y="247"/>
                                </a:lnTo>
                                <a:lnTo>
                                  <a:pt x="5087" y="141"/>
                                </a:lnTo>
                                <a:lnTo>
                                  <a:pt x="5096" y="123"/>
                                </a:lnTo>
                                <a:lnTo>
                                  <a:pt x="5096" y="141"/>
                                </a:lnTo>
                                <a:lnTo>
                                  <a:pt x="5105" y="212"/>
                                </a:lnTo>
                                <a:lnTo>
                                  <a:pt x="5114" y="389"/>
                                </a:lnTo>
                                <a:lnTo>
                                  <a:pt x="5123" y="813"/>
                                </a:lnTo>
                                <a:lnTo>
                                  <a:pt x="5132" y="1149"/>
                                </a:lnTo>
                                <a:lnTo>
                                  <a:pt x="5140" y="1679"/>
                                </a:lnTo>
                                <a:lnTo>
                                  <a:pt x="5149" y="2068"/>
                                </a:lnTo>
                                <a:lnTo>
                                  <a:pt x="5158" y="2722"/>
                                </a:lnTo>
                                <a:lnTo>
                                  <a:pt x="5167" y="3429"/>
                                </a:lnTo>
                                <a:lnTo>
                                  <a:pt x="5176" y="3942"/>
                                </a:lnTo>
                                <a:lnTo>
                                  <a:pt x="5185" y="4738"/>
                                </a:lnTo>
                                <a:lnTo>
                                  <a:pt x="5194" y="5268"/>
                                </a:lnTo>
                                <a:lnTo>
                                  <a:pt x="5202" y="6046"/>
                                </a:lnTo>
                                <a:lnTo>
                                  <a:pt x="5211" y="6506"/>
                                </a:lnTo>
                                <a:lnTo>
                                  <a:pt x="5220" y="7125"/>
                                </a:lnTo>
                                <a:lnTo>
                                  <a:pt x="5229" y="7478"/>
                                </a:lnTo>
                                <a:lnTo>
                                  <a:pt x="5238" y="7920"/>
                                </a:lnTo>
                                <a:lnTo>
                                  <a:pt x="5247" y="8168"/>
                                </a:lnTo>
                                <a:lnTo>
                                  <a:pt x="5255" y="8468"/>
                                </a:lnTo>
                                <a:lnTo>
                                  <a:pt x="5264" y="8627"/>
                                </a:lnTo>
                                <a:lnTo>
                                  <a:pt x="5273" y="8804"/>
                                </a:lnTo>
                                <a:lnTo>
                                  <a:pt x="5282" y="8875"/>
                                </a:lnTo>
                                <a:lnTo>
                                  <a:pt x="5291" y="8946"/>
                                </a:lnTo>
                                <a:lnTo>
                                  <a:pt x="5300" y="8946"/>
                                </a:lnTo>
                                <a:lnTo>
                                  <a:pt x="5309" y="8910"/>
                                </a:lnTo>
                                <a:lnTo>
                                  <a:pt x="5317" y="8822"/>
                                </a:lnTo>
                                <a:lnTo>
                                  <a:pt x="5326" y="8733"/>
                                </a:lnTo>
                                <a:lnTo>
                                  <a:pt x="5335" y="8574"/>
                                </a:lnTo>
                                <a:lnTo>
                                  <a:pt x="5344" y="8451"/>
                                </a:lnTo>
                                <a:lnTo>
                                  <a:pt x="5353" y="8256"/>
                                </a:lnTo>
                                <a:lnTo>
                                  <a:pt x="5362" y="8115"/>
                                </a:lnTo>
                                <a:lnTo>
                                  <a:pt x="5370" y="7920"/>
                                </a:lnTo>
                                <a:lnTo>
                                  <a:pt x="5379" y="7814"/>
                                </a:lnTo>
                                <a:lnTo>
                                  <a:pt x="5388" y="7690"/>
                                </a:lnTo>
                                <a:lnTo>
                                  <a:pt x="5397" y="7637"/>
                                </a:lnTo>
                                <a:lnTo>
                                  <a:pt x="5406" y="7584"/>
                                </a:lnTo>
                                <a:lnTo>
                                  <a:pt x="5415" y="7567"/>
                                </a:lnTo>
                                <a:lnTo>
                                  <a:pt x="5424" y="7549"/>
                                </a:lnTo>
                                <a:lnTo>
                                  <a:pt x="5432" y="7549"/>
                                </a:lnTo>
                                <a:lnTo>
                                  <a:pt x="5441" y="7496"/>
                                </a:lnTo>
                                <a:lnTo>
                                  <a:pt x="5450" y="7443"/>
                                </a:lnTo>
                                <a:lnTo>
                                  <a:pt x="5459" y="7319"/>
                                </a:lnTo>
                                <a:lnTo>
                                  <a:pt x="5468" y="7160"/>
                                </a:lnTo>
                                <a:lnTo>
                                  <a:pt x="5477" y="7072"/>
                                </a:lnTo>
                                <a:lnTo>
                                  <a:pt x="5486" y="6912"/>
                                </a:lnTo>
                                <a:lnTo>
                                  <a:pt x="5494" y="6789"/>
                                </a:lnTo>
                                <a:lnTo>
                                  <a:pt x="5503" y="6612"/>
                                </a:lnTo>
                                <a:lnTo>
                                  <a:pt x="5512" y="6488"/>
                                </a:lnTo>
                                <a:lnTo>
                                  <a:pt x="5521" y="6276"/>
                                </a:lnTo>
                                <a:lnTo>
                                  <a:pt x="5530" y="6117"/>
                                </a:lnTo>
                                <a:lnTo>
                                  <a:pt x="5539" y="5869"/>
                                </a:lnTo>
                                <a:lnTo>
                                  <a:pt x="5547" y="5693"/>
                                </a:lnTo>
                                <a:lnTo>
                                  <a:pt x="5556" y="5463"/>
                                </a:lnTo>
                                <a:lnTo>
                                  <a:pt x="5565" y="5286"/>
                                </a:lnTo>
                                <a:lnTo>
                                  <a:pt x="5574" y="5021"/>
                                </a:lnTo>
                                <a:lnTo>
                                  <a:pt x="5583" y="4844"/>
                                </a:lnTo>
                                <a:lnTo>
                                  <a:pt x="5592" y="4579"/>
                                </a:lnTo>
                                <a:lnTo>
                                  <a:pt x="5601" y="4420"/>
                                </a:lnTo>
                                <a:lnTo>
                                  <a:pt x="5609" y="4260"/>
                                </a:lnTo>
                                <a:lnTo>
                                  <a:pt x="5618" y="4207"/>
                                </a:lnTo>
                                <a:lnTo>
                                  <a:pt x="5627" y="4190"/>
                                </a:lnTo>
                                <a:lnTo>
                                  <a:pt x="5636" y="4278"/>
                                </a:lnTo>
                                <a:lnTo>
                                  <a:pt x="5645" y="4367"/>
                                </a:lnTo>
                                <a:lnTo>
                                  <a:pt x="5654" y="4596"/>
                                </a:lnTo>
                                <a:lnTo>
                                  <a:pt x="5662" y="4791"/>
                                </a:lnTo>
                                <a:lnTo>
                                  <a:pt x="5671" y="5109"/>
                                </a:lnTo>
                                <a:lnTo>
                                  <a:pt x="5680" y="5321"/>
                                </a:lnTo>
                                <a:lnTo>
                                  <a:pt x="5689" y="5569"/>
                                </a:lnTo>
                                <a:lnTo>
                                  <a:pt x="5698" y="5710"/>
                                </a:lnTo>
                                <a:lnTo>
                                  <a:pt x="5707" y="5905"/>
                                </a:lnTo>
                                <a:lnTo>
                                  <a:pt x="5716" y="6028"/>
                                </a:lnTo>
                                <a:lnTo>
                                  <a:pt x="5724" y="6188"/>
                                </a:lnTo>
                                <a:lnTo>
                                  <a:pt x="5733" y="6276"/>
                                </a:lnTo>
                                <a:lnTo>
                                  <a:pt x="5742" y="6382"/>
                                </a:lnTo>
                                <a:lnTo>
                                  <a:pt x="5751" y="6417"/>
                                </a:lnTo>
                                <a:lnTo>
                                  <a:pt x="5760" y="6400"/>
                                </a:lnTo>
                                <a:lnTo>
                                  <a:pt x="5769" y="6364"/>
                                </a:lnTo>
                                <a:lnTo>
                                  <a:pt x="5777" y="6276"/>
                                </a:lnTo>
                                <a:lnTo>
                                  <a:pt x="5786" y="6134"/>
                                </a:lnTo>
                                <a:lnTo>
                                  <a:pt x="5795" y="6011"/>
                                </a:lnTo>
                                <a:lnTo>
                                  <a:pt x="5804" y="5746"/>
                                </a:lnTo>
                                <a:lnTo>
                                  <a:pt x="5813" y="5516"/>
                                </a:lnTo>
                                <a:lnTo>
                                  <a:pt x="5822" y="5091"/>
                                </a:lnTo>
                                <a:lnTo>
                                  <a:pt x="5831" y="4809"/>
                                </a:lnTo>
                                <a:lnTo>
                                  <a:pt x="5839" y="4367"/>
                                </a:lnTo>
                                <a:lnTo>
                                  <a:pt x="5848" y="4066"/>
                                </a:lnTo>
                                <a:lnTo>
                                  <a:pt x="5857" y="3677"/>
                                </a:lnTo>
                                <a:lnTo>
                                  <a:pt x="5866" y="3412"/>
                                </a:lnTo>
                                <a:lnTo>
                                  <a:pt x="5875" y="3076"/>
                                </a:lnTo>
                                <a:lnTo>
                                  <a:pt x="5884" y="2881"/>
                                </a:lnTo>
                                <a:lnTo>
                                  <a:pt x="5893" y="2652"/>
                                </a:lnTo>
                                <a:lnTo>
                                  <a:pt x="5901" y="2528"/>
                                </a:lnTo>
                                <a:lnTo>
                                  <a:pt x="5910" y="2422"/>
                                </a:lnTo>
                                <a:lnTo>
                                  <a:pt x="5919" y="2369"/>
                                </a:lnTo>
                                <a:lnTo>
                                  <a:pt x="5928" y="2369"/>
                                </a:lnTo>
                                <a:lnTo>
                                  <a:pt x="5937" y="2386"/>
                                </a:lnTo>
                                <a:lnTo>
                                  <a:pt x="5946" y="2422"/>
                                </a:lnTo>
                                <a:lnTo>
                                  <a:pt x="5954" y="2457"/>
                                </a:lnTo>
                                <a:lnTo>
                                  <a:pt x="5963" y="2422"/>
                                </a:lnTo>
                                <a:lnTo>
                                  <a:pt x="5972" y="2333"/>
                                </a:lnTo>
                                <a:lnTo>
                                  <a:pt x="5981" y="2210"/>
                                </a:lnTo>
                                <a:lnTo>
                                  <a:pt x="5990" y="1980"/>
                                </a:lnTo>
                                <a:lnTo>
                                  <a:pt x="5999" y="1803"/>
                                </a:lnTo>
                                <a:lnTo>
                                  <a:pt x="6008" y="1467"/>
                                </a:lnTo>
                                <a:lnTo>
                                  <a:pt x="6016" y="1237"/>
                                </a:lnTo>
                                <a:lnTo>
                                  <a:pt x="6025" y="866"/>
                                </a:lnTo>
                                <a:lnTo>
                                  <a:pt x="6034" y="618"/>
                                </a:lnTo>
                                <a:lnTo>
                                  <a:pt x="6043" y="300"/>
                                </a:lnTo>
                                <a:lnTo>
                                  <a:pt x="6052" y="159"/>
                                </a:lnTo>
                                <a:lnTo>
                                  <a:pt x="6061" y="123"/>
                                </a:lnTo>
                                <a:lnTo>
                                  <a:pt x="6061" y="159"/>
                                </a:lnTo>
                                <a:lnTo>
                                  <a:pt x="6069" y="300"/>
                                </a:lnTo>
                                <a:lnTo>
                                  <a:pt x="6078" y="778"/>
                                </a:lnTo>
                                <a:lnTo>
                                  <a:pt x="6087" y="1237"/>
                                </a:lnTo>
                                <a:lnTo>
                                  <a:pt x="6096" y="2103"/>
                                </a:lnTo>
                                <a:lnTo>
                                  <a:pt x="6105" y="3129"/>
                                </a:lnTo>
                                <a:lnTo>
                                  <a:pt x="6114" y="3854"/>
                                </a:lnTo>
                                <a:lnTo>
                                  <a:pt x="6123" y="4915"/>
                                </a:lnTo>
                                <a:lnTo>
                                  <a:pt x="6131" y="5569"/>
                                </a:lnTo>
                                <a:lnTo>
                                  <a:pt x="6140" y="6435"/>
                                </a:lnTo>
                                <a:lnTo>
                                  <a:pt x="6149" y="6895"/>
                                </a:lnTo>
                                <a:lnTo>
                                  <a:pt x="6158" y="7460"/>
                                </a:lnTo>
                                <a:lnTo>
                                  <a:pt x="6167" y="7726"/>
                                </a:lnTo>
                                <a:lnTo>
                                  <a:pt x="6176" y="8026"/>
                                </a:lnTo>
                                <a:lnTo>
                                  <a:pt x="6184" y="8168"/>
                                </a:lnTo>
                                <a:lnTo>
                                  <a:pt x="6193" y="8274"/>
                                </a:lnTo>
                                <a:lnTo>
                                  <a:pt x="6202" y="8309"/>
                                </a:lnTo>
                                <a:lnTo>
                                  <a:pt x="6211" y="8309"/>
                                </a:lnTo>
                                <a:lnTo>
                                  <a:pt x="6220" y="8274"/>
                                </a:lnTo>
                                <a:lnTo>
                                  <a:pt x="6229" y="8185"/>
                                </a:lnTo>
                                <a:lnTo>
                                  <a:pt x="6238" y="8115"/>
                                </a:lnTo>
                                <a:lnTo>
                                  <a:pt x="6246" y="7991"/>
                                </a:lnTo>
                                <a:lnTo>
                                  <a:pt x="6255" y="7814"/>
                                </a:lnTo>
                                <a:lnTo>
                                  <a:pt x="6264" y="7708"/>
                                </a:lnTo>
                                <a:lnTo>
                                  <a:pt x="6273" y="7531"/>
                                </a:lnTo>
                                <a:lnTo>
                                  <a:pt x="6282" y="7443"/>
                                </a:lnTo>
                                <a:lnTo>
                                  <a:pt x="6291" y="7354"/>
                                </a:lnTo>
                                <a:lnTo>
                                  <a:pt x="6300" y="7301"/>
                                </a:lnTo>
                                <a:lnTo>
                                  <a:pt x="6308" y="7284"/>
                                </a:lnTo>
                                <a:lnTo>
                                  <a:pt x="6317" y="7266"/>
                                </a:lnTo>
                                <a:lnTo>
                                  <a:pt x="6326" y="7231"/>
                                </a:lnTo>
                                <a:lnTo>
                                  <a:pt x="6335" y="7213"/>
                                </a:lnTo>
                                <a:lnTo>
                                  <a:pt x="6344" y="7195"/>
                                </a:lnTo>
                                <a:lnTo>
                                  <a:pt x="6353" y="7195"/>
                                </a:lnTo>
                                <a:lnTo>
                                  <a:pt x="6361" y="7178"/>
                                </a:lnTo>
                                <a:lnTo>
                                  <a:pt x="6370" y="7160"/>
                                </a:lnTo>
                                <a:lnTo>
                                  <a:pt x="6379" y="7107"/>
                                </a:lnTo>
                                <a:lnTo>
                                  <a:pt x="6388" y="7054"/>
                                </a:lnTo>
                                <a:lnTo>
                                  <a:pt x="6397" y="6948"/>
                                </a:lnTo>
                                <a:lnTo>
                                  <a:pt x="6406" y="6859"/>
                                </a:lnTo>
                                <a:lnTo>
                                  <a:pt x="6415" y="6753"/>
                                </a:lnTo>
                                <a:lnTo>
                                  <a:pt x="6423" y="6647"/>
                                </a:lnTo>
                                <a:lnTo>
                                  <a:pt x="6432" y="6576"/>
                                </a:lnTo>
                                <a:lnTo>
                                  <a:pt x="6441" y="6435"/>
                                </a:lnTo>
                                <a:lnTo>
                                  <a:pt x="6450" y="6347"/>
                                </a:lnTo>
                                <a:lnTo>
                                  <a:pt x="6459" y="6188"/>
                                </a:lnTo>
                                <a:lnTo>
                                  <a:pt x="6468" y="6099"/>
                                </a:lnTo>
                                <a:lnTo>
                                  <a:pt x="6476" y="5975"/>
                                </a:lnTo>
                                <a:lnTo>
                                  <a:pt x="6485" y="5869"/>
                                </a:lnTo>
                                <a:lnTo>
                                  <a:pt x="6494" y="5728"/>
                                </a:lnTo>
                                <a:lnTo>
                                  <a:pt x="6503" y="5622"/>
                                </a:lnTo>
                                <a:lnTo>
                                  <a:pt x="6512" y="5516"/>
                                </a:lnTo>
                                <a:lnTo>
                                  <a:pt x="6521" y="5445"/>
                                </a:lnTo>
                                <a:lnTo>
                                  <a:pt x="6530" y="5339"/>
                                </a:lnTo>
                                <a:lnTo>
                                  <a:pt x="6538" y="5251"/>
                                </a:lnTo>
                                <a:lnTo>
                                  <a:pt x="6547" y="5091"/>
                                </a:lnTo>
                                <a:lnTo>
                                  <a:pt x="6556" y="4968"/>
                                </a:lnTo>
                                <a:lnTo>
                                  <a:pt x="6565" y="4702"/>
                                </a:lnTo>
                                <a:lnTo>
                                  <a:pt x="6574" y="4420"/>
                                </a:lnTo>
                                <a:lnTo>
                                  <a:pt x="6583" y="4225"/>
                                </a:lnTo>
                                <a:lnTo>
                                  <a:pt x="6591" y="3942"/>
                                </a:lnTo>
                                <a:lnTo>
                                  <a:pt x="6600" y="3748"/>
                                </a:lnTo>
                                <a:lnTo>
                                  <a:pt x="6609" y="3518"/>
                                </a:lnTo>
                                <a:lnTo>
                                  <a:pt x="6618" y="3483"/>
                                </a:lnTo>
                                <a:lnTo>
                                  <a:pt x="6627" y="3589"/>
                                </a:lnTo>
                                <a:lnTo>
                                  <a:pt x="6636" y="3783"/>
                                </a:lnTo>
                                <a:lnTo>
                                  <a:pt x="6645" y="4243"/>
                                </a:lnTo>
                                <a:lnTo>
                                  <a:pt x="6653" y="4614"/>
                                </a:lnTo>
                                <a:lnTo>
                                  <a:pt x="6662" y="5162"/>
                                </a:lnTo>
                                <a:lnTo>
                                  <a:pt x="6671" y="5516"/>
                                </a:lnTo>
                                <a:lnTo>
                                  <a:pt x="6680" y="5975"/>
                                </a:lnTo>
                                <a:lnTo>
                                  <a:pt x="6689" y="6241"/>
                                </a:lnTo>
                                <a:lnTo>
                                  <a:pt x="6698" y="6612"/>
                                </a:lnTo>
                                <a:lnTo>
                                  <a:pt x="6707" y="6806"/>
                                </a:lnTo>
                                <a:lnTo>
                                  <a:pt x="6715" y="7001"/>
                                </a:lnTo>
                                <a:lnTo>
                                  <a:pt x="6724" y="7072"/>
                                </a:lnTo>
                                <a:lnTo>
                                  <a:pt x="6733" y="7072"/>
                                </a:lnTo>
                                <a:lnTo>
                                  <a:pt x="6742" y="6965"/>
                                </a:lnTo>
                                <a:lnTo>
                                  <a:pt x="6751" y="6877"/>
                                </a:lnTo>
                                <a:lnTo>
                                  <a:pt x="6760" y="6736"/>
                                </a:lnTo>
                                <a:lnTo>
                                  <a:pt x="6768" y="6665"/>
                                </a:lnTo>
                                <a:lnTo>
                                  <a:pt x="6777" y="6541"/>
                                </a:lnTo>
                                <a:lnTo>
                                  <a:pt x="6786" y="6453"/>
                                </a:lnTo>
                                <a:lnTo>
                                  <a:pt x="6795" y="6329"/>
                                </a:lnTo>
                                <a:lnTo>
                                  <a:pt x="6804" y="6241"/>
                                </a:lnTo>
                                <a:lnTo>
                                  <a:pt x="6813" y="6064"/>
                                </a:lnTo>
                                <a:lnTo>
                                  <a:pt x="6822" y="5975"/>
                                </a:lnTo>
                                <a:lnTo>
                                  <a:pt x="6830" y="5922"/>
                                </a:lnTo>
                                <a:lnTo>
                                  <a:pt x="6839" y="5887"/>
                                </a:lnTo>
                                <a:lnTo>
                                  <a:pt x="6848" y="5852"/>
                                </a:lnTo>
                                <a:lnTo>
                                  <a:pt x="6857" y="5834"/>
                                </a:lnTo>
                                <a:lnTo>
                                  <a:pt x="6866" y="5763"/>
                                </a:lnTo>
                                <a:lnTo>
                                  <a:pt x="6875" y="5693"/>
                                </a:lnTo>
                                <a:lnTo>
                                  <a:pt x="6883" y="5586"/>
                                </a:lnTo>
                                <a:lnTo>
                                  <a:pt x="6892" y="5480"/>
                                </a:lnTo>
                                <a:lnTo>
                                  <a:pt x="6901" y="5427"/>
                                </a:lnTo>
                                <a:lnTo>
                                  <a:pt x="6910" y="5357"/>
                                </a:lnTo>
                                <a:lnTo>
                                  <a:pt x="6919" y="5286"/>
                                </a:lnTo>
                                <a:lnTo>
                                  <a:pt x="6928" y="5162"/>
                                </a:lnTo>
                                <a:lnTo>
                                  <a:pt x="6937" y="5091"/>
                                </a:lnTo>
                                <a:lnTo>
                                  <a:pt x="6945" y="4968"/>
                                </a:lnTo>
                                <a:lnTo>
                                  <a:pt x="6954" y="4862"/>
                                </a:lnTo>
                                <a:lnTo>
                                  <a:pt x="6963" y="4738"/>
                                </a:lnTo>
                                <a:lnTo>
                                  <a:pt x="6972" y="4667"/>
                                </a:lnTo>
                                <a:lnTo>
                                  <a:pt x="6981" y="4579"/>
                                </a:lnTo>
                                <a:lnTo>
                                  <a:pt x="6990" y="4526"/>
                                </a:lnTo>
                                <a:lnTo>
                                  <a:pt x="6998" y="4473"/>
                                </a:lnTo>
                                <a:lnTo>
                                  <a:pt x="7007" y="4437"/>
                                </a:lnTo>
                                <a:lnTo>
                                  <a:pt x="7016" y="4402"/>
                                </a:lnTo>
                                <a:lnTo>
                                  <a:pt x="7025" y="4331"/>
                                </a:lnTo>
                                <a:lnTo>
                                  <a:pt x="7034" y="4190"/>
                                </a:lnTo>
                                <a:lnTo>
                                  <a:pt x="7043" y="4066"/>
                                </a:lnTo>
                                <a:lnTo>
                                  <a:pt x="7052" y="3978"/>
                                </a:lnTo>
                                <a:lnTo>
                                  <a:pt x="7060" y="3854"/>
                                </a:lnTo>
                                <a:lnTo>
                                  <a:pt x="7069" y="3748"/>
                                </a:lnTo>
                                <a:lnTo>
                                  <a:pt x="7078" y="3553"/>
                                </a:lnTo>
                                <a:lnTo>
                                  <a:pt x="7087" y="3394"/>
                                </a:lnTo>
                                <a:lnTo>
                                  <a:pt x="7096" y="3076"/>
                                </a:lnTo>
                                <a:lnTo>
                                  <a:pt x="7105" y="2864"/>
                                </a:lnTo>
                                <a:lnTo>
                                  <a:pt x="7114" y="2634"/>
                                </a:lnTo>
                                <a:lnTo>
                                  <a:pt x="7122" y="2528"/>
                                </a:lnTo>
                                <a:lnTo>
                                  <a:pt x="7131" y="2333"/>
                                </a:lnTo>
                                <a:lnTo>
                                  <a:pt x="7140" y="2210"/>
                                </a:lnTo>
                                <a:lnTo>
                                  <a:pt x="7149" y="1980"/>
                                </a:lnTo>
                                <a:lnTo>
                                  <a:pt x="7158" y="1803"/>
                                </a:lnTo>
                                <a:lnTo>
                                  <a:pt x="7167" y="1467"/>
                                </a:lnTo>
                                <a:lnTo>
                                  <a:pt x="7175" y="1273"/>
                                </a:lnTo>
                                <a:lnTo>
                                  <a:pt x="7184" y="1025"/>
                                </a:lnTo>
                                <a:lnTo>
                                  <a:pt x="7193" y="866"/>
                                </a:lnTo>
                                <a:lnTo>
                                  <a:pt x="7202" y="548"/>
                                </a:lnTo>
                                <a:lnTo>
                                  <a:pt x="7211" y="247"/>
                                </a:lnTo>
                                <a:lnTo>
                                  <a:pt x="7220" y="123"/>
                                </a:lnTo>
                                <a:lnTo>
                                  <a:pt x="7229" y="70"/>
                                </a:lnTo>
                                <a:lnTo>
                                  <a:pt x="7229" y="88"/>
                                </a:lnTo>
                                <a:lnTo>
                                  <a:pt x="7237" y="176"/>
                                </a:lnTo>
                                <a:lnTo>
                                  <a:pt x="7246" y="512"/>
                                </a:lnTo>
                                <a:lnTo>
                                  <a:pt x="7255" y="813"/>
                                </a:lnTo>
                                <a:lnTo>
                                  <a:pt x="7264" y="1202"/>
                                </a:lnTo>
                                <a:lnTo>
                                  <a:pt x="7273" y="1432"/>
                                </a:lnTo>
                                <a:lnTo>
                                  <a:pt x="7282" y="1732"/>
                                </a:lnTo>
                                <a:lnTo>
                                  <a:pt x="7290" y="1909"/>
                                </a:lnTo>
                                <a:lnTo>
                                  <a:pt x="7299" y="2086"/>
                                </a:lnTo>
                                <a:lnTo>
                                  <a:pt x="7308" y="2139"/>
                                </a:lnTo>
                                <a:lnTo>
                                  <a:pt x="7317" y="2157"/>
                                </a:lnTo>
                                <a:lnTo>
                                  <a:pt x="7326" y="2121"/>
                                </a:lnTo>
                                <a:lnTo>
                                  <a:pt x="7335" y="2015"/>
                                </a:lnTo>
                                <a:lnTo>
                                  <a:pt x="7344" y="1891"/>
                                </a:lnTo>
                                <a:lnTo>
                                  <a:pt x="7352" y="1768"/>
                                </a:lnTo>
                                <a:lnTo>
                                  <a:pt x="7361" y="1591"/>
                                </a:lnTo>
                                <a:lnTo>
                                  <a:pt x="7370" y="1414"/>
                                </a:lnTo>
                                <a:lnTo>
                                  <a:pt x="7379" y="1166"/>
                                </a:lnTo>
                                <a:lnTo>
                                  <a:pt x="7388" y="1060"/>
                                </a:lnTo>
                                <a:lnTo>
                                  <a:pt x="7397" y="937"/>
                                </a:lnTo>
                                <a:lnTo>
                                  <a:pt x="7406" y="866"/>
                                </a:lnTo>
                                <a:lnTo>
                                  <a:pt x="7414" y="813"/>
                                </a:lnTo>
                                <a:lnTo>
                                  <a:pt x="7423" y="901"/>
                                </a:lnTo>
                                <a:lnTo>
                                  <a:pt x="7432" y="1290"/>
                                </a:lnTo>
                                <a:lnTo>
                                  <a:pt x="7441" y="1697"/>
                                </a:lnTo>
                                <a:lnTo>
                                  <a:pt x="7450" y="2510"/>
                                </a:lnTo>
                                <a:lnTo>
                                  <a:pt x="7459" y="3129"/>
                                </a:lnTo>
                                <a:lnTo>
                                  <a:pt x="7467" y="4013"/>
                                </a:lnTo>
                                <a:lnTo>
                                  <a:pt x="7476" y="4437"/>
                                </a:lnTo>
                                <a:lnTo>
                                  <a:pt x="7485" y="4862"/>
                                </a:lnTo>
                                <a:lnTo>
                                  <a:pt x="7494" y="5056"/>
                                </a:lnTo>
                                <a:lnTo>
                                  <a:pt x="7503" y="5233"/>
                                </a:lnTo>
                                <a:lnTo>
                                  <a:pt x="7512" y="5268"/>
                                </a:lnTo>
                                <a:lnTo>
                                  <a:pt x="7521" y="5162"/>
                                </a:lnTo>
                                <a:lnTo>
                                  <a:pt x="7529" y="4968"/>
                                </a:lnTo>
                                <a:lnTo>
                                  <a:pt x="7538" y="4791"/>
                                </a:lnTo>
                                <a:lnTo>
                                  <a:pt x="7547" y="4455"/>
                                </a:lnTo>
                                <a:lnTo>
                                  <a:pt x="7556" y="4225"/>
                                </a:lnTo>
                                <a:lnTo>
                                  <a:pt x="7565" y="3978"/>
                                </a:lnTo>
                                <a:lnTo>
                                  <a:pt x="7574" y="3889"/>
                                </a:lnTo>
                                <a:lnTo>
                                  <a:pt x="7582" y="3818"/>
                                </a:lnTo>
                                <a:lnTo>
                                  <a:pt x="7591" y="3783"/>
                                </a:lnTo>
                                <a:lnTo>
                                  <a:pt x="7600" y="3783"/>
                                </a:lnTo>
                                <a:lnTo>
                                  <a:pt x="7609" y="3765"/>
                                </a:lnTo>
                                <a:lnTo>
                                  <a:pt x="7618" y="3642"/>
                                </a:lnTo>
                                <a:lnTo>
                                  <a:pt x="7627" y="3500"/>
                                </a:lnTo>
                                <a:lnTo>
                                  <a:pt x="7636" y="3288"/>
                                </a:lnTo>
                                <a:lnTo>
                                  <a:pt x="7644" y="3076"/>
                                </a:lnTo>
                                <a:lnTo>
                                  <a:pt x="7653" y="2740"/>
                                </a:lnTo>
                                <a:lnTo>
                                  <a:pt x="7662" y="2492"/>
                                </a:lnTo>
                                <a:lnTo>
                                  <a:pt x="7671" y="2139"/>
                                </a:lnTo>
                                <a:lnTo>
                                  <a:pt x="7680" y="1785"/>
                                </a:lnTo>
                                <a:lnTo>
                                  <a:pt x="7689" y="1520"/>
                                </a:lnTo>
                                <a:lnTo>
                                  <a:pt x="7697" y="1060"/>
                                </a:lnTo>
                                <a:lnTo>
                                  <a:pt x="7706" y="778"/>
                                </a:lnTo>
                                <a:lnTo>
                                  <a:pt x="7715" y="424"/>
                                </a:lnTo>
                                <a:lnTo>
                                  <a:pt x="7724" y="247"/>
                                </a:lnTo>
                                <a:lnTo>
                                  <a:pt x="7733" y="123"/>
                                </a:lnTo>
                                <a:lnTo>
                                  <a:pt x="7742" y="141"/>
                                </a:lnTo>
                                <a:lnTo>
                                  <a:pt x="7751" y="229"/>
                                </a:lnTo>
                                <a:lnTo>
                                  <a:pt x="7759" y="318"/>
                                </a:lnTo>
                                <a:lnTo>
                                  <a:pt x="7768" y="442"/>
                                </a:lnTo>
                                <a:lnTo>
                                  <a:pt x="7777" y="548"/>
                                </a:lnTo>
                                <a:lnTo>
                                  <a:pt x="7786" y="813"/>
                                </a:lnTo>
                                <a:lnTo>
                                  <a:pt x="7795" y="972"/>
                                </a:lnTo>
                                <a:lnTo>
                                  <a:pt x="7804" y="1184"/>
                                </a:lnTo>
                                <a:lnTo>
                                  <a:pt x="7813" y="1379"/>
                                </a:lnTo>
                                <a:lnTo>
                                  <a:pt x="7821" y="1803"/>
                                </a:lnTo>
                                <a:lnTo>
                                  <a:pt x="7830" y="2369"/>
                                </a:lnTo>
                                <a:lnTo>
                                  <a:pt x="7839" y="2793"/>
                                </a:lnTo>
                                <a:lnTo>
                                  <a:pt x="7848" y="3429"/>
                                </a:lnTo>
                                <a:lnTo>
                                  <a:pt x="7857" y="3765"/>
                                </a:lnTo>
                                <a:lnTo>
                                  <a:pt x="7866" y="4101"/>
                                </a:lnTo>
                                <a:lnTo>
                                  <a:pt x="7874" y="4296"/>
                                </a:lnTo>
                                <a:lnTo>
                                  <a:pt x="7883" y="4579"/>
                                </a:lnTo>
                                <a:lnTo>
                                  <a:pt x="7892" y="4773"/>
                                </a:lnTo>
                                <a:lnTo>
                                  <a:pt x="7901" y="4985"/>
                                </a:lnTo>
                                <a:lnTo>
                                  <a:pt x="7910" y="5038"/>
                                </a:lnTo>
                                <a:lnTo>
                                  <a:pt x="7919" y="4932"/>
                                </a:lnTo>
                                <a:lnTo>
                                  <a:pt x="7928" y="4755"/>
                                </a:lnTo>
                                <a:lnTo>
                                  <a:pt x="7936" y="4473"/>
                                </a:lnTo>
                                <a:lnTo>
                                  <a:pt x="7945" y="4402"/>
                                </a:lnTo>
                                <a:lnTo>
                                  <a:pt x="7954" y="4543"/>
                                </a:lnTo>
                                <a:lnTo>
                                  <a:pt x="7963" y="4755"/>
                                </a:lnTo>
                                <a:lnTo>
                                  <a:pt x="7972" y="5091"/>
                                </a:lnTo>
                                <a:lnTo>
                                  <a:pt x="7981" y="5286"/>
                                </a:lnTo>
                                <a:lnTo>
                                  <a:pt x="7989" y="5516"/>
                                </a:lnTo>
                                <a:lnTo>
                                  <a:pt x="7998" y="5728"/>
                                </a:lnTo>
                                <a:lnTo>
                                  <a:pt x="8007" y="5922"/>
                                </a:lnTo>
                                <a:lnTo>
                                  <a:pt x="8016" y="6241"/>
                                </a:lnTo>
                                <a:lnTo>
                                  <a:pt x="8025" y="6453"/>
                                </a:lnTo>
                                <a:lnTo>
                                  <a:pt x="8034" y="6753"/>
                                </a:lnTo>
                                <a:lnTo>
                                  <a:pt x="8043" y="6859"/>
                                </a:lnTo>
                                <a:lnTo>
                                  <a:pt x="8051" y="6877"/>
                                </a:lnTo>
                                <a:lnTo>
                                  <a:pt x="8051" y="6859"/>
                                </a:lnTo>
                                <a:lnTo>
                                  <a:pt x="8060" y="6789"/>
                                </a:lnTo>
                                <a:lnTo>
                                  <a:pt x="8069" y="6647"/>
                                </a:lnTo>
                                <a:lnTo>
                                  <a:pt x="8078" y="6523"/>
                                </a:lnTo>
                                <a:lnTo>
                                  <a:pt x="8087" y="6311"/>
                                </a:lnTo>
                                <a:lnTo>
                                  <a:pt x="8096" y="6170"/>
                                </a:lnTo>
                                <a:lnTo>
                                  <a:pt x="8104" y="5958"/>
                                </a:lnTo>
                                <a:lnTo>
                                  <a:pt x="8113" y="5710"/>
                                </a:lnTo>
                                <a:lnTo>
                                  <a:pt x="8122" y="5180"/>
                                </a:lnTo>
                                <a:lnTo>
                                  <a:pt x="8131" y="4755"/>
                                </a:lnTo>
                                <a:lnTo>
                                  <a:pt x="8140" y="4172"/>
                                </a:lnTo>
                                <a:lnTo>
                                  <a:pt x="8149" y="3642"/>
                                </a:lnTo>
                                <a:lnTo>
                                  <a:pt x="8158" y="3394"/>
                                </a:lnTo>
                                <a:lnTo>
                                  <a:pt x="8166" y="3147"/>
                                </a:lnTo>
                                <a:lnTo>
                                  <a:pt x="8175" y="2952"/>
                                </a:lnTo>
                                <a:lnTo>
                                  <a:pt x="8184" y="2457"/>
                                </a:lnTo>
                                <a:lnTo>
                                  <a:pt x="8193" y="1980"/>
                                </a:lnTo>
                                <a:lnTo>
                                  <a:pt x="8202" y="1237"/>
                                </a:lnTo>
                                <a:lnTo>
                                  <a:pt x="8211" y="795"/>
                                </a:lnTo>
                                <a:lnTo>
                                  <a:pt x="8220" y="141"/>
                                </a:lnTo>
                              </a:path>
                            </a:pathLst>
                          </a:custGeom>
                          <a:noFill/>
                          <a:ln w="215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4" name="Rectangle 876"/>
                        <wps:cNvSpPr>
                          <a:spLocks noChangeArrowheads="1"/>
                        </wps:cNvSpPr>
                        <wps:spPr bwMode="auto">
                          <a:xfrm>
                            <a:off x="534007" y="2165923"/>
                            <a:ext cx="389205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777,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5" name="Line 877"/>
                        <wps:cNvCnPr>
                          <a:cxnSpLocks noChangeShapeType="1"/>
                        </wps:cNvCnPr>
                        <wps:spPr bwMode="auto">
                          <a:xfrm flipV="1">
                            <a:off x="623509" y="1942420"/>
                            <a:ext cx="700" cy="2019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" name="Rectangle 878"/>
                        <wps:cNvSpPr>
                          <a:spLocks noChangeArrowheads="1"/>
                        </wps:cNvSpPr>
                        <wps:spPr bwMode="auto">
                          <a:xfrm>
                            <a:off x="601308" y="2480326"/>
                            <a:ext cx="389305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715,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" name="Line 879"/>
                        <wps:cNvCnPr>
                          <a:cxnSpLocks noChangeShapeType="1"/>
                        </wps:cNvCnPr>
                        <wps:spPr bwMode="auto">
                          <a:xfrm flipV="1">
                            <a:off x="690809" y="2200223"/>
                            <a:ext cx="700" cy="258503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8" name="Rectangle 880"/>
                        <wps:cNvSpPr>
                          <a:spLocks noChangeArrowheads="1"/>
                        </wps:cNvSpPr>
                        <wps:spPr bwMode="auto">
                          <a:xfrm>
                            <a:off x="1129015" y="3108933"/>
                            <a:ext cx="389205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241,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9" name="Line 881"/>
                        <wps:cNvCnPr>
                          <a:cxnSpLocks noChangeShapeType="1"/>
                        </wps:cNvCnPr>
                        <wps:spPr bwMode="auto">
                          <a:xfrm flipV="1">
                            <a:off x="1219217" y="2503826"/>
                            <a:ext cx="600" cy="583506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0" name="Rectangle 882"/>
                        <wps:cNvSpPr>
                          <a:spLocks noChangeArrowheads="1"/>
                        </wps:cNvSpPr>
                        <wps:spPr bwMode="auto">
                          <a:xfrm>
                            <a:off x="1292218" y="2637728"/>
                            <a:ext cx="389205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093,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1" name="Line 883"/>
                        <wps:cNvCnPr>
                          <a:cxnSpLocks noChangeShapeType="1"/>
                        </wps:cNvCnPr>
                        <wps:spPr bwMode="auto">
                          <a:xfrm flipV="1">
                            <a:off x="1382319" y="2379925"/>
                            <a:ext cx="700" cy="2356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2" name="Rectangle 884"/>
                        <wps:cNvSpPr>
                          <a:spLocks noChangeArrowheads="1"/>
                        </wps:cNvSpPr>
                        <wps:spPr bwMode="auto">
                          <a:xfrm>
                            <a:off x="1455420" y="2009121"/>
                            <a:ext cx="389205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944,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3" name="Line 885"/>
                        <wps:cNvCnPr>
                          <a:cxnSpLocks noChangeShapeType="1"/>
                        </wps:cNvCnPr>
                        <wps:spPr bwMode="auto">
                          <a:xfrm flipV="1">
                            <a:off x="1544921" y="1762719"/>
                            <a:ext cx="600" cy="2242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4" name="Rectangle 886"/>
                        <wps:cNvSpPr>
                          <a:spLocks noChangeArrowheads="1"/>
                        </wps:cNvSpPr>
                        <wps:spPr bwMode="auto">
                          <a:xfrm>
                            <a:off x="2140529" y="2009121"/>
                            <a:ext cx="389305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327,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5" name="Line 887"/>
                        <wps:cNvCnPr>
                          <a:cxnSpLocks noChangeShapeType="1"/>
                        </wps:cNvCnPr>
                        <wps:spPr bwMode="auto">
                          <a:xfrm flipV="1">
                            <a:off x="2230731" y="1695418"/>
                            <a:ext cx="600" cy="291503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6" name="Rectangle 888"/>
                        <wps:cNvSpPr>
                          <a:spLocks noChangeArrowheads="1"/>
                        </wps:cNvSpPr>
                        <wps:spPr bwMode="auto">
                          <a:xfrm>
                            <a:off x="2061828" y="2480326"/>
                            <a:ext cx="389305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218,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7" name="Line 889"/>
                        <wps:cNvCnPr>
                          <a:cxnSpLocks noChangeShapeType="1"/>
                        </wps:cNvCnPr>
                        <wps:spPr bwMode="auto">
                          <a:xfrm flipV="1">
                            <a:off x="2152029" y="2155823"/>
                            <a:ext cx="201903" cy="302903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8" name="Rectangle 890"/>
                        <wps:cNvSpPr>
                          <a:spLocks noChangeArrowheads="1"/>
                        </wps:cNvSpPr>
                        <wps:spPr bwMode="auto">
                          <a:xfrm>
                            <a:off x="2197130" y="2952131"/>
                            <a:ext cx="389205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171,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9" name="Line 891"/>
                        <wps:cNvCnPr>
                          <a:cxnSpLocks noChangeShapeType="1"/>
                        </wps:cNvCnPr>
                        <wps:spPr bwMode="auto">
                          <a:xfrm flipV="1">
                            <a:off x="2286631" y="2480926"/>
                            <a:ext cx="118102" cy="44890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" name="Rectangle 892"/>
                        <wps:cNvSpPr>
                          <a:spLocks noChangeArrowheads="1"/>
                        </wps:cNvSpPr>
                        <wps:spPr bwMode="auto">
                          <a:xfrm>
                            <a:off x="2466334" y="2480326"/>
                            <a:ext cx="389205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036,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1" name="Line 893"/>
                        <wps:cNvCnPr>
                          <a:cxnSpLocks noChangeShapeType="1"/>
                        </wps:cNvCnPr>
                        <wps:spPr bwMode="auto">
                          <a:xfrm flipV="1">
                            <a:off x="2556535" y="2312624"/>
                            <a:ext cx="600" cy="1461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2" name="Rectangle 894"/>
                        <wps:cNvSpPr>
                          <a:spLocks noChangeArrowheads="1"/>
                        </wps:cNvSpPr>
                        <wps:spPr bwMode="auto">
                          <a:xfrm>
                            <a:off x="2787038" y="3108933"/>
                            <a:ext cx="389205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979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3" name="Line 89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640936" y="2874030"/>
                            <a:ext cx="235603" cy="2133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" name="Rectangle 896"/>
                        <wps:cNvSpPr>
                          <a:spLocks noChangeArrowheads="1"/>
                        </wps:cNvSpPr>
                        <wps:spPr bwMode="auto">
                          <a:xfrm>
                            <a:off x="2747638" y="1223013"/>
                            <a:ext cx="389305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891,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5" name="Line 897"/>
                        <wps:cNvCnPr>
                          <a:cxnSpLocks noChangeShapeType="1"/>
                        </wps:cNvCnPr>
                        <wps:spPr bwMode="auto">
                          <a:xfrm flipV="1">
                            <a:off x="2837139" y="1066811"/>
                            <a:ext cx="700" cy="134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6" name="Rectangle 898"/>
                        <wps:cNvSpPr>
                          <a:spLocks noChangeArrowheads="1"/>
                        </wps:cNvSpPr>
                        <wps:spPr bwMode="auto">
                          <a:xfrm>
                            <a:off x="2949540" y="1380415"/>
                            <a:ext cx="389305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800,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7" name="Line 899"/>
                        <wps:cNvCnPr>
                          <a:cxnSpLocks noChangeShapeType="1"/>
                        </wps:cNvCnPr>
                        <wps:spPr bwMode="auto">
                          <a:xfrm flipV="1">
                            <a:off x="3039742" y="897809"/>
                            <a:ext cx="600" cy="46040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8" name="Rectangle 900"/>
                        <wps:cNvSpPr>
                          <a:spLocks noChangeArrowheads="1"/>
                        </wps:cNvSpPr>
                        <wps:spPr bwMode="auto">
                          <a:xfrm>
                            <a:off x="3320445" y="4995553"/>
                            <a:ext cx="389205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634,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9" name="Line 901"/>
                        <wps:cNvCnPr>
                          <a:cxnSpLocks noChangeShapeType="1"/>
                        </wps:cNvCnPr>
                        <wps:spPr bwMode="auto">
                          <a:xfrm flipV="1">
                            <a:off x="3410547" y="4816451"/>
                            <a:ext cx="700" cy="1569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0" name="Rectangle 902"/>
                        <wps:cNvSpPr>
                          <a:spLocks noChangeArrowheads="1"/>
                        </wps:cNvSpPr>
                        <wps:spPr bwMode="auto">
                          <a:xfrm>
                            <a:off x="3646150" y="6095364"/>
                            <a:ext cx="389305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486,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1" name="Line 903"/>
                        <wps:cNvCnPr>
                          <a:cxnSpLocks noChangeShapeType="1"/>
                        </wps:cNvCnPr>
                        <wps:spPr bwMode="auto">
                          <a:xfrm flipV="1">
                            <a:off x="3736351" y="5905562"/>
                            <a:ext cx="600" cy="1682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2" name="Rectangle 904"/>
                        <wps:cNvSpPr>
                          <a:spLocks noChangeArrowheads="1"/>
                        </wps:cNvSpPr>
                        <wps:spPr bwMode="auto">
                          <a:xfrm>
                            <a:off x="3938254" y="4523748"/>
                            <a:ext cx="389305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356,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3" name="Line 905"/>
                        <wps:cNvCnPr>
                          <a:cxnSpLocks noChangeShapeType="1"/>
                        </wps:cNvCnPr>
                        <wps:spPr bwMode="auto">
                          <a:xfrm flipV="1">
                            <a:off x="4028455" y="4299545"/>
                            <a:ext cx="600" cy="2026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16" name="Rectangle 906"/>
                        <wps:cNvSpPr>
                          <a:spLocks noChangeArrowheads="1"/>
                        </wps:cNvSpPr>
                        <wps:spPr bwMode="auto">
                          <a:xfrm>
                            <a:off x="4225258" y="5624159"/>
                            <a:ext cx="389305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226,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17" name="Line 907"/>
                        <wps:cNvCnPr>
                          <a:cxnSpLocks noChangeShapeType="1"/>
                        </wps:cNvCnPr>
                        <wps:spPr bwMode="auto">
                          <a:xfrm flipV="1">
                            <a:off x="4314859" y="5501058"/>
                            <a:ext cx="600" cy="1009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18" name="Rectangle 908"/>
                        <wps:cNvSpPr>
                          <a:spLocks noChangeArrowheads="1"/>
                        </wps:cNvSpPr>
                        <wps:spPr bwMode="auto">
                          <a:xfrm>
                            <a:off x="4556762" y="4995553"/>
                            <a:ext cx="389305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77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19" name="Line 909"/>
                        <wps:cNvCnPr>
                          <a:cxnSpLocks noChangeShapeType="1"/>
                        </wps:cNvCnPr>
                        <wps:spPr bwMode="auto">
                          <a:xfrm flipV="1">
                            <a:off x="4646264" y="4726350"/>
                            <a:ext cx="700" cy="247003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0" name="Rectangle 910"/>
                        <wps:cNvSpPr>
                          <a:spLocks noChangeArrowheads="1"/>
                        </wps:cNvSpPr>
                        <wps:spPr bwMode="auto">
                          <a:xfrm>
                            <a:off x="4944168" y="1851620"/>
                            <a:ext cx="3181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909,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21" name="Line 911"/>
                        <wps:cNvCnPr>
                          <a:cxnSpLocks noChangeShapeType="1"/>
                        </wps:cNvCnPr>
                        <wps:spPr bwMode="auto">
                          <a:xfrm flipV="1">
                            <a:off x="5017169" y="1594417"/>
                            <a:ext cx="600" cy="2356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2" name="Rectangle 912"/>
                        <wps:cNvSpPr>
                          <a:spLocks noChangeArrowheads="1"/>
                        </wps:cNvSpPr>
                        <wps:spPr bwMode="auto">
                          <a:xfrm>
                            <a:off x="5067969" y="3738239"/>
                            <a:ext cx="3181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854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23" name="Line 913"/>
                        <wps:cNvCnPr>
                          <a:cxnSpLocks noChangeShapeType="1"/>
                        </wps:cNvCnPr>
                        <wps:spPr bwMode="auto">
                          <a:xfrm flipV="1">
                            <a:off x="5140970" y="3569938"/>
                            <a:ext cx="600" cy="1461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4" name="Rectangle 914"/>
                        <wps:cNvSpPr>
                          <a:spLocks noChangeArrowheads="1"/>
                        </wps:cNvSpPr>
                        <wps:spPr bwMode="auto">
                          <a:xfrm>
                            <a:off x="5320673" y="3738239"/>
                            <a:ext cx="3182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739,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25" name="Line 915"/>
                        <wps:cNvCnPr>
                          <a:cxnSpLocks noChangeShapeType="1"/>
                        </wps:cNvCnPr>
                        <wps:spPr bwMode="auto">
                          <a:xfrm flipV="1">
                            <a:off x="5393674" y="3423936"/>
                            <a:ext cx="700" cy="292103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6" name="Rectangle 916"/>
                        <wps:cNvSpPr>
                          <a:spLocks noChangeArrowheads="1"/>
                        </wps:cNvSpPr>
                        <wps:spPr bwMode="auto">
                          <a:xfrm>
                            <a:off x="5410874" y="4838051"/>
                            <a:ext cx="3181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700,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27" name="Line 917"/>
                        <wps:cNvCnPr>
                          <a:cxnSpLocks noChangeShapeType="1"/>
                        </wps:cNvCnPr>
                        <wps:spPr bwMode="auto">
                          <a:xfrm>
                            <a:off x="619708" y="121201"/>
                            <a:ext cx="600" cy="12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Zone de dessin 800" o:spid="_x0000_s1693" editas="canvas" style="width:460.4pt;height:560.25pt;mso-position-horizontal-relative:char;mso-position-vertical-relative:line" coordsize="58470,711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">
                <v:shape id="_x0000_s1694" type="#_x0000_t75" style="position:absolute;width:58470;height:71151;visibility:visible;mso-wrap-style:square">
                  <v:fill o:detectmouseclick="t"/>
                  <v:path o:connecttype="none"/>
                </v:shape>
                <v:line id="Line 802" o:spid="_x0000_s1695" style="position:absolute;visibility:visible;mso-wrap-style:square" from="3765,65341" to="55962,65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3F3TsUAAADdAAAADwAAAGRycy9kb3ducmV2LnhtbESPT4vCMBTE74LfIbwFb5qqqGvXKOIf&#10;WESE1b3s7dE822LzUpKo9dtvBMHjMDO/YWaLxlTiRs6XlhX0ewkI4szqknMFv6dt9xOED8gaK8uk&#10;4EEeFvN2a4aptnf+odsx5CJC2KeooAihTqX0WUEGfc/WxNE7W2cwROlyqR3eI9xUcpAkY2mw5LhQ&#10;YE2rgrLL8WoUuHpq9ni6hMr+nYebdb5zh2asVOejWX6BCNSEd/jV/tYKRtNJH55v4hO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3F3TsUAAADdAAAADwAAAAAAAAAA&#10;AAAAAAChAgAAZHJzL2Rvd25yZXYueG1sUEsFBgAAAAAEAAQA+QAAAJMDAAAAAA==&#10;" strokeweight=".45pt"/>
                <v:line id="Line 803" o:spid="_x0000_s1696" style="position:absolute;visibility:visible;mso-wrap-style:square" from="3765,65341" to="3771,65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PpOcUAAADdAAAADwAAAGRycy9kb3ducmV2LnhtbESPS4sCMRCE74L/IbSwtzWj4ms0iviA&#10;ZRHBx8VbM2lnBiedIcnq+O83Cwsei6r6ipovG1OJBzlfWlbQ6yYgiDOrS84VXM67zwkIH5A1VpZJ&#10;wYs8LBft1hxTbZ98pMcp5CJC2KeooAihTqX0WUEGfdfWxNG7WWcwROlyqR0+I9xUsp8kI2mw5LhQ&#10;YE3rgrL76ccocPXU7PF8D5W93gbbTf7tDs1IqY9Os5qBCNSEd/i//aUVDKfjPvy9iU9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PpOcUAAADdAAAADwAAAAAAAAAA&#10;AAAAAAChAgAAZHJzL2Rvd25yZXYueG1sUEsFBgAAAAAEAAQA+QAAAJMDAAAAAA==&#10;" strokeweight=".45pt"/>
                <v:line id="Line 804" o:spid="_x0000_s1697" style="position:absolute;visibility:visible;mso-wrap-style:square" from="8204,65341" to="8210,65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9MosYAAADdAAAADwAAAGRycy9kb3ducmV2LnhtbESPT2vCQBTE74LfYXlCb2bTilpTVyn9&#10;A0VEaOylt0f2mQSzb8PuNonfvisIHoeZ+Q2z3g6mER05X1tW8JikIIgLq2suFfwcP6fPIHxA1thY&#10;JgUX8rDdjEdrzLTt+Zu6PJQiQthnqKAKoc2k9EVFBn1iW+LonawzGKJ0pdQO+wg3jXxK04U0WHNc&#10;qLClt4qKc/5nFLh2ZfZ4PIfG/p5mH+/lzh2GhVIPk+H1BUSgIdzDt/aXVjBfLWdwfROfgNz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zvTKLGAAAA3QAAAA8AAAAAAAAA&#10;AAAAAAAAoQIAAGRycy9kb3ducmV2LnhtbFBLBQYAAAAABAAEAPkAAACUAwAAAAA=&#10;" strokeweight=".45pt"/>
                <v:line id="Line 805" o:spid="_x0000_s1698" style="position:absolute;visibility:visible;mso-wrap-style:square" from="12642,65341" to="12649,65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bU1sYAAADdAAAADwAAAGRycy9kb3ducmV2LnhtbESPW2sCMRSE3wX/QziCb25W23pZjSLV&#10;QpEieHnx7bA57i5uTpYk6vbfN4VCH4eZ+YZZrFpTiwc5X1lWMExSEMS51RUXCs6nj8EUhA/IGmvL&#10;pOCbPKyW3c4CM22ffKDHMRQiQthnqKAMocmk9HlJBn1iG+LoXa0zGKJ0hdQOnxFuajlK07E0WHFc&#10;KLGh95Ly2/FuFLhmZr7wdAu1vVxftpti5/btWKl+r13PQQRqw3/4r/2pFbzNJq/w+yY+Abn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MG1NbGAAAA3QAAAA8AAAAAAAAA&#10;AAAAAAAAoQIAAGRycy9kb3ducmV2LnhtbFBLBQYAAAAABAAEAPkAAACUAwAAAAA=&#10;" strokeweight=".45pt"/>
                <v:line id="Line 806" o:spid="_x0000_s1699" style="position:absolute;visibility:visible;mso-wrap-style:square" from="17081,65341" to="17087,65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pxTcUAAADdAAAADwAAAGRycy9kb3ducmV2LnhtbESPS4sCMRCE74L/IbSwN83sLr5mjbLs&#10;KoiI4OPirZm0M4OTzpBEHf+9EQSPRVV9RU1mjanElZwvLSv47CUgiDOrS84VHPaL7giED8gaK8uk&#10;4E4eZtN2a4Kptjfe0nUXchEh7FNUUIRQp1L6rCCDvmdr4uidrDMYonS51A5vEW4q+ZUkA2mw5LhQ&#10;YE1/BWXn3cUocPXYrHF/DpU9nr7n//nKbZqBUh+d5vcHRKAmvMOv9lIr6I+HfXi+iU9AT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EpxTcUAAADdAAAADwAAAAAAAAAA&#10;AAAAAAChAgAAZHJzL2Rvd25yZXYueG1sUEsFBgAAAAAEAAQA+QAAAJMDAAAAAA==&#10;" strokeweight=".45pt"/>
                <v:line id="Line 807" o:spid="_x0000_s1700" style="position:absolute;visibility:visible;mso-wrap-style:square" from="21520,65341" to="21526,65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jvOsYAAADdAAAADwAAAGRycy9kb3ducmV2LnhtbESPW2sCMRSE3wX/QziFvnWzbenWXY0i&#10;vYCICFVffDtszl5wc7IkqW7/vREKPg4z8w0zWwymE2dyvrWs4DlJQRCXVrdcKzjsv58mIHxA1thZ&#10;JgV/5GExH49mWGh74R8670ItIoR9gQqaEPpCSl82ZNAntieOXmWdwRClq6V2eIlw08mXNM2kwZbj&#10;QoM9fTRUnna/RoHrc7PB/Sl09li9fn3Wa7cdMqUeH4blFESgIdzD/+2VVvCWv2dwexOfgJx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yY7zrGAAAA3QAAAA8AAAAAAAAA&#10;AAAAAAAAoQIAAGRycy9kb3ducmV2LnhtbFBLBQYAAAAABAAEAPkAAACUAwAAAAA=&#10;" strokeweight=".45pt"/>
                <v:line id="Line 808" o:spid="_x0000_s1701" style="position:absolute;visibility:visible;mso-wrap-style:square" from="25958,65341" to="25965,65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RKocYAAADdAAAADwAAAGRycy9kb3ducmV2LnhtbESPQWvCQBSE74X+h+UVvOmmlmpN3YRi&#10;WxARwaSX3h7ZZxLMvg27q6b/3hWEHoeZ+YZZ5oPpxJmcby0reJ4kIIgrq1uuFfyU3+M3ED4ga+ws&#10;k4I/8pBnjw9LTLW98J7ORahFhLBPUUETQp9K6auGDPqJ7Ymjd7DOYIjS1VI7vES46eQ0SWbSYMtx&#10;ocGeVg1Vx+JkFLh+YbZYHkNnfw8vX5/1xu2GmVKjp+HjHUSgIfyH7+21VvC6mM/h9iY+AZl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USqHGAAAA3QAAAA8AAAAAAAAA&#10;AAAAAAAAoQIAAGRycy9kb3ducmV2LnhtbFBLBQYAAAAABAAEAPkAAACUAwAAAAA=&#10;" strokeweight=".45pt"/>
                <v:line id="Line 809" o:spid="_x0000_s1702" style="position:absolute;visibility:visible;mso-wrap-style:square" from="30397,65341" to="30403,65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ve08MAAADdAAAADwAAAGRycy9kb3ducmV2LnhtbERPz2vCMBS+D/wfwhO8rekm6uxMy9AJ&#10;Y4iw1ou3R/Nsi81LSTLt/vvlMNjx4/u9KUbTixs531lW8JSkIIhrqztuFJyq/eMLCB+QNfaWScEP&#10;eSjyycMGM23v/EW3MjQihrDPUEEbwpBJ6euWDPrEDsSRu1hnMEToGqkd3mO46eVzmi6lwY5jQ4sD&#10;bVuqr+W3UeCGtTlgdQ29PV/m77vm0x3HpVKz6fj2CiLQGP7Ff+4PrWCxXsW58U18AjL/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JL3tPDAAAA3QAAAA8AAAAAAAAAAAAA&#10;AAAAoQIAAGRycy9kb3ducmV2LnhtbFBLBQYAAAAABAAEAPkAAACRAwAAAAA=&#10;" strokeweight=".45pt"/>
                <v:line id="Line 810" o:spid="_x0000_s1703" style="position:absolute;visibility:visible;mso-wrap-style:square" from="34836,65341" to="34842,65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d7SMUAAADdAAAADwAAAGRycy9kb3ducmV2LnhtbESPT4vCMBTE74LfITzB25rqsmqrUcTd&#10;BZFlwT8Xb4/m2Rabl5JE7X57Iyx4HGbmN8x82Zpa3Mj5yrKC4SABQZxbXXGh4Hj4fpuC8AFZY22Z&#10;FPyRh+Wi25ljpu2dd3Tbh0JECPsMFZQhNJmUPi/JoB/Yhjh6Z+sMhihdIbXDe4SbWo6SZCwNVhwX&#10;SmxoXVJ+2V+NAtek5gcPl1Db0/n967PYut92rFS/165mIAK14RX+b2+0go90ksLzTXwCcvE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Qd7SMUAAADdAAAADwAAAAAAAAAA&#10;AAAAAAChAgAAZHJzL2Rvd25yZXYueG1sUEsFBgAAAAAEAAQA+QAAAJMDAAAAAA==&#10;" strokeweight=".45pt"/>
                <v:line id="Line 811" o:spid="_x0000_s1704" style="position:absolute;visibility:visible;mso-wrap-style:square" from="39274,65341" to="39281,65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ii8sIAAADdAAAADwAAAGRycy9kb3ducmV2LnhtbERPy4rCMBTdC/MP4QruNNVhxNZGGZwR&#10;RETwsXF3aa5tsbkpSUbr308WgsvDeefLzjTiTs7XlhWMRwkI4sLqmksF59N6OAPhA7LGxjIpeJKH&#10;5eKjl2Om7YMPdD+GUsQQ9hkqqEJoMyl9UZFBP7ItceSu1hkMEbpSaoePGG4aOUmSqTRYc2yosKVV&#10;RcXt+GcUuDY1OzzdQmMv18/fn3Lr9t1UqUG/+56DCNSFt/jl3mgFX+ks7o9v4hOQ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eii8sIAAADdAAAADwAAAAAAAAAAAAAA&#10;AAChAgAAZHJzL2Rvd25yZXYueG1sUEsFBgAAAAAEAAQA+QAAAJADAAAAAA==&#10;" strokeweight=".45pt"/>
                <v:line id="Line 812" o:spid="_x0000_s1705" style="position:absolute;visibility:visible;mso-wrap-style:square" from="43713,65341" to="43719,65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QHacUAAADdAAAADwAAAGRycy9kb3ducmV2LnhtbESPT4vCMBTE78J+h/AWvGmqotSuURb/&#10;gIgsrO5lb4/m2Rabl5JErd/eCILHYWZ+w8wWranFlZyvLCsY9BMQxLnVFRcK/o6bXgrCB2SNtWVS&#10;cCcPi/lHZ4aZtjf+peshFCJC2GeooAyhyaT0eUkGfd82xNE7WWcwROkKqR3eItzUcpgkE2mw4rhQ&#10;YkPLkvLz4WIUuGZq9ng8h9r+n0brVbFzP+1Eqe5n+/0FIlAb3uFXe6sVjKfpAJ5v4hO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qQHacUAAADdAAAADwAAAAAAAAAA&#10;AAAAAAChAgAAZHJzL2Rvd25yZXYueG1sUEsFBgAAAAAEAAQA+QAAAJMDAAAAAA==&#10;" strokeweight=".45pt"/>
                <v:line id="Line 813" o:spid="_x0000_s1706" style="position:absolute;visibility:visible;mso-wrap-style:square" from="48202,65341" to="48209,65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aZHsUAAADdAAAADwAAAGRycy9kb3ducmV2LnhtbESPT4vCMBTE78J+h/AWvGm6ilK7RhH/&#10;gIgsrO5lb4/m2Rabl5JErd/eCILHYWZ+w0znranFlZyvLCv46icgiHOrKy4U/B03vRSED8gaa8uk&#10;4E4e5rOPzhQzbW/8S9dDKESEsM9QQRlCk0np85IM+r5tiKN3ss5giNIVUju8Rbip5SBJxtJgxXGh&#10;xIaWJeXnw8UocM3E7PF4DrX9Pw3Xq2LnftqxUt3PdvENIlAb3uFXe6sVjCbpAJ5v4hOQs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aZHsUAAADdAAAADwAAAAAAAAAA&#10;AAAAAAChAgAAZHJzL2Rvd25yZXYueG1sUEsFBgAAAAAEAAQA+QAAAJMDAAAAAA==&#10;" strokeweight=".45pt"/>
                <v:line id="Line 814" o:spid="_x0000_s1707" style="position:absolute;visibility:visible;mso-wrap-style:square" from="52641,65341" to="52647,65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o8hcUAAADdAAAADwAAAGRycy9kb3ducmV2LnhtbESPQWvCQBSE7wX/w/KE3urGSkWjaxDb&#10;gpQimHjx9sg+k5Ds27C71fjvu4WCx2FmvmHW2WA6cSXnG8sKppMEBHFpdcOVglPx+bIA4QOyxs4y&#10;KbiTh2wzelpjqu2Nj3TNQyUihH2KCuoQ+lRKX9Zk0E9sTxy9i3UGQ5SuktrhLcJNJ1+TZC4NNhwX&#10;auxpV1PZ5j9GgeuX5huLNnT2fJl9vFdf7jDMlXoeD9sViEBDeIT/23ut4G25mMHfm/gE5O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To8hcUAAADdAAAADwAAAAAAAAAA&#10;AAAAAAChAgAAZHJzL2Rvd25yZXYueG1sUEsFBgAAAAAEAAQA+QAAAJMDAAAAAA==&#10;" strokeweight=".45pt"/>
                <v:line id="Line 815" o:spid="_x0000_s1708" style="position:absolute;visibility:visible;mso-wrap-style:square" from="55962,65341" to="55968,65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Ok8cYAAADdAAAADwAAAGRycy9kb3ducmV2LnhtbESPQWvCQBSE74L/YXmCt7qp1pCkriLa&#10;QhEp1PTS2yP7TILZt2F3q+m/7xYKHoeZ+YZZbQbTiSs531pW8DhLQBBXVrdcK/gsXx8yED4ga+ws&#10;k4If8rBZj0crLLS98QddT6EWEcK+QAVNCH0hpa8aMuhntieO3tk6gyFKV0vt8BbhppPzJEmlwZbj&#10;QoM97RqqLqdvo8D1uTlieQmd/TovXvb1wb0PqVLTybB9BhFoCPfwf/tNK1jm2RP8vYlPQK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bTpPHGAAAA3QAAAA8AAAAAAAAA&#10;AAAAAAAAoQIAAGRycy9kb3ducmV2LnhtbFBLBQYAAAAABAAEAPkAAACUAwAAAAA=&#10;" strokeweight=".45pt"/>
                <v:line id="Line 816" o:spid="_x0000_s1709" style="position:absolute;flip:y;visibility:visible;mso-wrap-style:square" from="3765,1574" to="3771,65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SL08cAAADdAAAADwAAAGRycy9kb3ducmV2LnhtbESPzWrDMBCE74G+g9hCboncgIvjRjaJ&#10;aaCHUMhPD70t1tYytVbGUhM3T18VAjkOM/MNsypH24kzDb51rOBpnoAgrp1uuVFwOm5nGQgfkDV2&#10;jknBL3koi4fJCnPtLryn8yE0IkLY56jAhNDnUvrakEU/dz1x9L7cYDFEOTRSD3iJcNvJRZI8S4st&#10;xwWDPVWG6u/Dj1UQqneL1WtWbZaZ/zCn3ed1bVOlpo/j+gVEoDHcw7f2m1aQLrMU/t/EJy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NIvTxwAAAN0AAAAPAAAAAAAA&#10;AAAAAAAAAKECAABkcnMvZG93bnJldi54bWxQSwUGAAAAAAQABAD5AAAAlQMAAAAA&#10;" strokeweight=".45pt"/>
                <v:line id="Line 817" o:spid="_x0000_s1710" style="position:absolute;flip:x;visibility:visible;mso-wrap-style:square" from="3536,65341" to="3765,65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YVpMcAAADdAAAADwAAAGRycy9kb3ducmV2LnhtbESPT2vCQBTE7wW/w/IEb3VjQYnRNcTQ&#10;godSqH8O3h7ZZzaYfRuyW0376buFgsdhZn7DrPPBtuJGvW8cK5hNExDEldMN1wqOh7fnFIQPyBpb&#10;x6Tgmzzkm9HTGjPt7vxJt32oRYSwz1CBCaHLpPSVIYt+6jri6F1cbzFE2ddS93iPcNvKlyRZSIsN&#10;xwWDHZWGquv+yyoI5YfF8jUtt8vUn8zx/fxT2LlSk/FQrEAEGsIj/N/eaQXzZbqAvzfxCcjN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5hWkxwAAAN0AAAAPAAAAAAAA&#10;AAAAAAAAAKECAABkcnMvZG93bnJldi54bWxQSwUGAAAAAAQABAD5AAAAlQMAAAAA&#10;" strokeweight=".45pt"/>
                <v:line id="Line 818" o:spid="_x0000_s1711" style="position:absolute;flip:x;visibility:visible;mso-wrap-style:square" from="3536,62198" to="3765,62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qwP8cAAADdAAAADwAAAGRycy9kb3ducmV2LnhtbESPQWvCQBSE74L/YXlCb7pR0MY0G9HQ&#10;Qg9FqLWH3h7Z12ww+zZkt5r667tCweMwM98w+WawrThT7xvHCuazBARx5XTDtYLjx8s0BeEDssbW&#10;MSn4JQ+bYjzKMdPuwu90PoRaRAj7DBWYELpMSl8ZsuhnriOO3rfrLYYo+1rqHi8Rblu5SJKVtNhw&#10;XDDYUWmoOh1+rIJQ7i2Wz2m5W6f+0xzfvq5bu1TqYTJsn0AEGsI9/N9+1QqW6/QRbm/iE5DF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qrA/xwAAAN0AAAAPAAAAAAAA&#10;AAAAAAAAAKECAABkcnMvZG93bnJldi54bWxQSwUGAAAAAAQABAD5AAAAlQMAAAAA&#10;" strokeweight=".45pt"/>
                <v:line id="Line 819" o:spid="_x0000_s1712" style="position:absolute;flip:x;visibility:visible;mso-wrap-style:square" from="3536,59055" to="3765,59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UkTcQAAADdAAAADwAAAGRycy9kb3ducmV2LnhtbERPz2vCMBS+C/sfwhvsZtMNOmo1iisb&#10;7CCC2h12ezTPpqx5KU1WO//65SB4/Ph+rzaT7cRIg28dK3hOUhDEtdMtNwqq08c8B+EDssbOMSn4&#10;Iw+b9cNshYV2Fz7QeAyNiCHsC1RgQugLKX1tyKJPXE8cubMbLIYIh0bqAS8x3HbyJU1fpcWWY4PB&#10;nkpD9c/x1yoI5d5i+Z6Xb4vcf5lq933d2kypp8dpuwQRaAp38c39qRVkizzOjW/iE5D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NSRNxAAAAN0AAAAPAAAAAAAAAAAA&#10;AAAAAKECAABkcnMvZG93bnJldi54bWxQSwUGAAAAAAQABAD5AAAAkgMAAAAA&#10;" strokeweight=".45pt"/>
                <v:line id="Line 820" o:spid="_x0000_s1713" style="position:absolute;flip:x;visibility:visible;mso-wrap-style:square" from="3536,55911" to="3765,55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mB1sYAAADdAAAADwAAAGRycy9kb3ducmV2LnhtbESPT2vCQBTE70K/w/IKvenGgiWJrmKD&#10;BQ9S8E8PvT2yz2ww+zZkV41++m5B8DjMzG+Y2aK3jbhQ52vHCsajBARx6XTNlYLD/muYgvABWWPj&#10;mBTcyMNi/jKYYa7dlbd02YVKRAj7HBWYENpcSl8asuhHriWO3tF1FkOUXSV1h9cIt418T5IPabHm&#10;uGCwpcJQedqdrYJQfFssVmnxmaX+xxw2v/elnSj19tovpyAC9eEZfrTXWsEkSzP4fxOf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d5gdbGAAAA3QAAAA8AAAAAAAAA&#10;AAAAAAAAoQIAAGRycy9kb3ducmV2LnhtbFBLBQYAAAAABAAEAPkAAACUAwAAAAA=&#10;" strokeweight=".45pt"/>
                <v:line id="Line 821" o:spid="_x0000_s1714" style="position:absolute;flip:x;visibility:visible;mso-wrap-style:square" from="3536,52768" to="3765,527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q+lsMAAADdAAAADwAAAGRycy9kb3ducmV2LnhtbERPy4rCMBTdD/gP4QruxlRBaatRtIww&#10;i0EYHwt3l+baFJub0mS0M19vFsIsD+e9XPe2EXfqfO1YwWScgCAuna65UnA67t5TED4ga2wck4Jf&#10;8rBeDd6WmGv34G+6H0IlYgj7HBWYENpcSl8asujHriWO3NV1FkOEXSV1h48Ybhs5TZK5tFhzbDDY&#10;UmGovB1+rIJQ7C0WH2mxzVJ/Nqevy9/GzpQaDfvNAkSgPvyLX+5PrWCWZXF/fBOfgF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OavpbDAAAA3QAAAA8AAAAAAAAAAAAA&#10;AAAAoQIAAGRycy9kb3ducmV2LnhtbFBLBQYAAAAABAAEAPkAAACRAwAAAAA=&#10;" strokeweight=".45pt"/>
                <v:line id="Line 822" o:spid="_x0000_s1715" style="position:absolute;flip:x;visibility:visible;mso-wrap-style:square" from="3536,49618" to="3765,49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G4lccAAADdAAAADwAAAGRycy9kb3ducmV2LnhtbESPQWvCQBSE7wX/w/KE3uqmUiWJrqKh&#10;Qg9FaGoPvT2yz2xo9m3IbjX213cFweMwM98wy/VgW3Gi3jeOFTxPEhDEldMN1woOn7unFIQPyBpb&#10;x6TgQh7Wq9HDEnPtzvxBpzLUIkLY56jAhNDlUvrKkEU/cR1x9I6utxii7GupezxHuG3lNEnm0mLD&#10;ccFgR4Wh6qf8tQpCsbdYvKbFNkv9lzm8f/9t7Eypx/GwWYAINIR7+NZ+0wpmWfYC1zfxCcjV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obiVxwAAAN0AAAAPAAAAAAAA&#10;AAAAAAAAAKECAABkcnMvZG93bnJldi54bWxQSwUGAAAAAAQABAD5AAAAlQMAAAAA&#10;" strokeweight=".45pt"/>
                <v:line id="Line 823" o:spid="_x0000_s1716" style="position:absolute;flip:x;visibility:visible;mso-wrap-style:square" from="3536,46475" to="3765,46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0dDsYAAADdAAAADwAAAGRycy9kb3ducmV2LnhtbESPQWvCQBSE74L/YXlCb7qpEEmiq2iw&#10;0EMRau2ht0f2mQ3Nvg3ZVdP+elco9DjMzDfMajPYVlyp941jBc+zBARx5XTDtYLTx8s0A+EDssbW&#10;MSn4IQ+b9Xi0wkK7G7/T9RhqESHsC1RgQugKKX1lyKKfuY44emfXWwxR9rXUPd4i3LZyniQLabHh&#10;uGCwo9JQ9X28WAWhPFgs91m5yzP/aU5vX79bmyr1NBm2SxCBhvAf/mu/agVpnqfweBOfgFz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tHQ7GAAAA3QAAAA8AAAAAAAAA&#10;AAAAAAAAoQIAAGRycy9kb3ducmV2LnhtbFBLBQYAAAAABAAEAPkAAACUAwAAAAA=&#10;" strokeweight=".45pt"/>
                <v:line id="Line 824" o:spid="_x0000_s1717" style="position:absolute;flip:x;visibility:visible;mso-wrap-style:square" from="3536,43224" to="3765,43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+DecYAAADdAAAADwAAAGRycy9kb3ducmV2LnhtbESPT2vCQBTE7wW/w/IEb3VjQUmiq2io&#10;4KEU6p+Dt0f2mQ1m34bsqmk/fbdQ8DjMzG+Yxaq3jbhT52vHCibjBARx6XTNlYLjYfuagvABWWPj&#10;mBR8k4fVcvCywFy7B3/RfR8qESHsc1RgQmhzKX1pyKIfu5Y4ehfXWQxRdpXUHT4i3DbyLUlm0mLN&#10;ccFgS4Wh8rq/WQWh+LRYvKfFJkv9yRw/zj9rO1VqNOzXcxCB+vAM/7d3WsE0y2bw9yY+Abn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M/g3nGAAAA3QAAAA8AAAAAAAAA&#10;AAAAAAAAoQIAAGRycy9kb3ducmV2LnhtbFBLBQYAAAAABAAEAPkAAACUAwAAAAA=&#10;" strokeweight=".45pt"/>
                <v:line id="Line 825" o:spid="_x0000_s1718" style="position:absolute;flip:x;visibility:visible;mso-wrap-style:square" from="3536,40081" to="3765,40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yykMMAAADdAAAADwAAAGRycy9kb3ducmV2LnhtbERPy4rCMBTdD/gP4QruxlRBaatRtIww&#10;i0EYHwt3l+baFJub0mS0M19vFsIsD+e9XPe2EXfqfO1YwWScgCAuna65UnA67t5TED4ga2wck4Jf&#10;8rBeDd6WmGv34G+6H0IlYgj7HBWYENpcSl8asujHriWO3NV1FkOEXSV1h48Ybhs5TZK5tFhzbDDY&#10;UmGovB1+rIJQ7C0WH2mxzVJ/Nqevy9/GzpQaDfvNAkSgPvyLX+5PrWCWZXFufBOfgF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3sspDDAAAA3QAAAA8AAAAAAAAAAAAA&#10;AAAAoQIAAGRycy9kb3ducmV2LnhtbFBLBQYAAAAABAAEAPkAAACRAwAAAAA=&#10;" strokeweight=".45pt"/>
                <v:line id="Line 826" o:spid="_x0000_s1719" style="position:absolute;flip:x;visibility:visible;mso-wrap-style:square" from="3536,36937" to="3765,36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AXC8YAAADdAAAADwAAAGRycy9kb3ducmV2LnhtbESPQWvCQBSE7wX/w/IEb3WjoCTRVTRU&#10;6KEItXrw9sg+s8Hs25Ddatpf7wqFHoeZ+YZZrnvbiBt1vnasYDJOQBCXTtdcKTh+7V5TED4ga2wc&#10;k4If8rBeDV6WmGt350+6HUIlIoR9jgpMCG0upS8NWfRj1xJH7+I6iyHKrpK6w3uE20ZOk2QuLdYc&#10;Fwy2VBgqr4dvqyAUe4vFW1pss9SfzPHj/LuxM6VGw36zABGoD//hv/a7VjDLsgyeb+ITkK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KgFwvGAAAA3QAAAA8AAAAAAAAA&#10;AAAAAAAAoQIAAGRycy9kb3ducmV2LnhtbFBLBQYAAAAABAAEAPkAAACUAwAAAAA=&#10;" strokeweight=".45pt"/>
                <v:line id="Line 827" o:spid="_x0000_s1720" style="position:absolute;flip:x;visibility:visible;mso-wrap-style:square" from="3536,33794" to="3765,33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UArsMAAADdAAAADwAAAGRycy9kb3ducmV2LnhtbERPy2oCMRTdC/2HcAvdaWKhMo5GsYOF&#10;LkTw0UV3l8l1Mji5GSZRp/16sxBcHs57vuxdI67UhdqzhvFIgSAuvam50nA8fA0zECEiG2w8k4Y/&#10;CrBcvAzmmBt/4x1d97ESKYRDjhpsjG0uZSgtOQwj3xIn7uQ7hzHBrpKmw1sKd418V2oiHdacGiy2&#10;VFgqz/uL0xCLrcNinRWf0yz82OPm93/lPrR+e+1XMxCR+vgUP9zfRsNEqbQ/vUlPQC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FAK7DAAAA3QAAAA8AAAAAAAAAAAAA&#10;AAAAoQIAAGRycy9kb3ducmV2LnhtbFBLBQYAAAAABAAEAPkAAACRAwAAAAA=&#10;" strokeweight=".45pt"/>
                <v:line id="Line 828" o:spid="_x0000_s1721" style="position:absolute;flip:x;visibility:visible;mso-wrap-style:square" from="3536,30651" to="3765,30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mlNcYAAADdAAAADwAAAGRycy9kb3ducmV2LnhtbESPT2sCMRTE74LfITyhN00sVNatUexi&#10;oQcp1D+H3h6b52Zx87Jsom776U2h4HGYmd8wi1XvGnGlLtSeNUwnCgRx6U3NlYbD/n2cgQgR2WDj&#10;mTT8UIDVcjhYYG78jb/ououVSBAOOWqwMba5lKG05DBMfEucvJPvHMYku0qaDm8J7hr5rNRMOqw5&#10;LVhsqbBUnncXpyEWnw6LTVa8zbNwtIft9+/avWj9NOrXryAi9fER/m9/GA0zpabw9yY9Abm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1JpTXGAAAA3QAAAA8AAAAAAAAA&#10;AAAAAAAAoQIAAGRycy9kb3ducmV2LnhtbFBLBQYAAAAABAAEAPkAAACUAwAAAAA=&#10;" strokeweight=".45pt"/>
                <v:line id="Line 829" o:spid="_x0000_s1722" style="position:absolute;flip:x;visibility:visible;mso-wrap-style:square" from="3536,27508" to="3765,275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s7QsYAAADdAAAADwAAAGRycy9kb3ducmV2LnhtbESPQWsCMRSE7wX/Q3hCbzVRqGy3RtHF&#10;Qg8i1NpDb4/Nc7O4eVk2UVd/vREKPQ4z8w0zW/SuEWfqQu1Zw3ikQBCX3tRcadh/f7xkIEJENth4&#10;Jg1XCrCYD55mmBt/4S8672IlEoRDjhpsjG0uZSgtOQwj3xIn7+A7hzHJrpKmw0uCu0ZOlJpKhzWn&#10;BYstFZbK4+7kNMRi67BYZ8XqLQs/dr/5vS3dq9bPw375DiJSH//Df+1Po2Gq1AQeb9ITkP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bO0LGAAAA3QAAAA8AAAAAAAAA&#10;AAAAAAAAoQIAAGRycy9kb3ducmV2LnhtbFBLBQYAAAAABAAEAPkAAACUAwAAAAA=&#10;" strokeweight=".45pt"/>
                <v:line id="Line 830" o:spid="_x0000_s1723" style="position:absolute;flip:x;visibility:visible;mso-wrap-style:square" from="3536,24364" to="3765,24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ee2cYAAADdAAAADwAAAGRycy9kb3ducmV2LnhtbESPQWsCMRSE74L/ITyhN01sqWy3RrGL&#10;hR6koNWDt8fmdbO4eVk2Ubf99Y1Q8DjMzDfMfNm7RlyoC7VnDdOJAkFcelNzpWH/9T7OQISIbLDx&#10;TBp+KMByMRzMMTf+ylu67GIlEoRDjhpsjG0uZSgtOQwT3xIn79t3DmOSXSVNh9cEd418VGomHdac&#10;Fiy2VFgqT7uz0xCLT4fFOiveXrJwsPvN8XflnrV+GPWrVxCR+ngP/7c/jIaZUk9we5OegF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LXntnGAAAA3QAAAA8AAAAAAAAA&#10;AAAAAAAAoQIAAGRycy9kb3ducmV2LnhtbFBLBQYAAAAABAAEAPkAAACUAwAAAAA=&#10;" strokeweight=".45pt"/>
                <v:line id="Line 831" o:spid="_x0000_s1724" style="position:absolute;flip:x;visibility:visible;mso-wrap-style:square" from="3536,21215" to="3765,21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4GrcYAAADdAAAADwAAAGRycy9kb3ducmV2LnhtbESPQWsCMRSE74L/ITyhN00srWy3RrGL&#10;hR6koNWDt8fmdbO4eVk2Ubf99Y1Q8DjMzDfMfNm7RlyoC7VnDdOJAkFcelNzpWH/9T7OQISIbLDx&#10;TBp+KMByMRzMMTf+ylu67GIlEoRDjhpsjG0uZSgtOQwT3xIn79t3DmOSXSVNh9cEd418VGomHdac&#10;Fiy2VFgqT7uz0xCLT4fFOiveXrJwsPvN8XflnrV+GPWrVxCR+ngP/7c/jIaZUk9we5OegF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+Bq3GAAAA3QAAAA8AAAAAAAAA&#10;AAAAAAAAoQIAAGRycy9kb3ducmV2LnhtbFBLBQYAAAAABAAEAPkAAACUAwAAAAA=&#10;" strokeweight=".45pt"/>
                <v:line id="Line 832" o:spid="_x0000_s1725" style="position:absolute;flip:x;visibility:visible;mso-wrap-style:square" from="3536,18072" to="3765,18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KjNsYAAADdAAAADwAAAGRycy9kb3ducmV2LnhtbESPQWsCMRSE74X+h/CE3mqioKxbo9jF&#10;Qg9S0K6H3h6b52Zx87JsUt3215uC0OMwM98wy/XgWnGhPjSeNUzGCgRx5U3DtYby8+05AxEissHW&#10;M2n4oQDr1ePDEnPjr7ynyyHWIkE45KjBxtjlUobKksMw9h1x8k6+dxiT7GtperwmuGvlVKm5dNhw&#10;WrDYUWGpOh++nYZYfDgstlnxusjC0Za7r9+Nm2n9NBo2LyAiDfE/fG+/Gw1zpWbw9yY9Abm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yozbGAAAA3QAAAA8AAAAAAAAA&#10;AAAAAAAAoQIAAGRycy9kb3ducmV2LnhtbFBLBQYAAAAABAAEAPkAAACUAwAAAAA=&#10;" strokeweight=".45pt"/>
                <v:line id="Line 833" o:spid="_x0000_s1726" style="position:absolute;flip:x;visibility:visible;mso-wrap-style:square" from="3536,14928" to="3765,14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A9QcUAAADdAAAADwAAAGRycy9kb3ducmV2LnhtbESPQWvCQBSE7wX/w/KE3uqmQiVGN0FD&#10;Cz2Ugpoeentkn9nQ7NuQ3Wr013cLgsdhZr5h1sVoO3GiwbeOFTzPEhDEtdMtNwqqw9tTCsIHZI2d&#10;Y1JwIQ9FPnlYY6bdmXd02odGRAj7DBWYEPpMSl8bsuhnrieO3tENFkOUQyP1gOcIt52cJ8lCWmw5&#10;LhjsqTRU/+x/rYJQflosX9Nyu0z9l6k+vq8b+6LU43TcrEAEGsM9fGu/awWLSIT/N/EJy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qA9QcUAAADdAAAADwAAAAAAAAAA&#10;AAAAAAChAgAAZHJzL2Rvd25yZXYueG1sUEsFBgAAAAAEAAQA+QAAAJMDAAAAAA==&#10;" strokeweight=".45pt"/>
                <v:line id="Line 834" o:spid="_x0000_s1727" style="position:absolute;flip:x;visibility:visible;mso-wrap-style:square" from="3536,11785" to="3765,11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yY2scAAADdAAAADwAAAGRycy9kb3ducmV2LnhtbESPT2sCMRTE7wW/Q3iCt5pY0K6rUexi&#10;oYdSqH8O3h6b52Zx87Jsom776ZtCocdhZn7DLNe9a8SNulB71jAZKxDEpTc1VxoO+9fHDESIyAYb&#10;z6ThiwKsV4OHJebG3/mTbrtYiQThkKMGG2ObSxlKSw7D2LfEyTv7zmFMsquk6fCe4K6RT0rNpMOa&#10;04LFlgpL5WV3dRpi8eGw2GbFyzwLR3t4P31v3FTr0bDfLEBE6uN/+K/9ZjTMlHqG3zfpCcjV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7JjaxwAAAN0AAAAPAAAAAAAA&#10;AAAAAAAAAKECAABkcnMvZG93bnJldi54bWxQSwUGAAAAAAQABAD5AAAAlQMAAAAA&#10;" strokeweight=".45pt"/>
                <v:line id="Line 835" o:spid="_x0000_s1728" style="position:absolute;flip:x;visibility:visible;mso-wrap-style:square" from="3536,8642" to="3765,8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MMqMMAAADdAAAADwAAAGRycy9kb3ducmV2LnhtbERPy2oCMRTdC/2HcAvdaWKhMo5GsYOF&#10;LkTw0UV3l8l1Mji5GSZRp/16sxBcHs57vuxdI67UhdqzhvFIgSAuvam50nA8fA0zECEiG2w8k4Y/&#10;CrBcvAzmmBt/4x1d97ESKYRDjhpsjG0uZSgtOQwj3xIn7uQ7hzHBrpKmw1sKd418V2oiHdacGiy2&#10;VFgqz/uL0xCLrcNinRWf0yz82OPm93/lPrR+e+1XMxCR+vgUP9zfRsNEqTQ3vUlPQC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xzDKjDAAAA3QAAAA8AAAAAAAAAAAAA&#10;AAAAoQIAAGRycy9kb3ducmV2LnhtbFBLBQYAAAAABAAEAPkAAACRAwAAAAA=&#10;" strokeweight=".45pt"/>
                <v:line id="Line 836" o:spid="_x0000_s1729" style="position:absolute;flip:x;visibility:visible;mso-wrap-style:square" from="3536,5391" to="3765,53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+pM8YAAADdAAAADwAAAGRycy9kb3ducmV2LnhtbESPQWsCMRSE7wX/Q3iCt5pUqOyuRtGl&#10;BQ9F0NpDb4/Nc7N087JsUt321zeC0OMwM98wy/XgWnGhPjSeNTxNFQjiypuGaw2n99fHDESIyAZb&#10;z6ThhwKsV6OHJRbGX/lAl2OsRYJwKFCDjbErpAyVJYdh6jvi5J197zAm2dfS9HhNcNfKmVJz6bDh&#10;tGCxo9JS9XX8dhpiuXdYvmTlNs/Chz29ff5u3LPWk/GwWYCINMT/8L29MxrmSuVwe5OegF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M/qTPGAAAA3QAAAA8AAAAAAAAA&#10;AAAAAAAAoQIAAGRycy9kb3ducmV2LnhtbFBLBQYAAAAABAAEAPkAAACUAwAAAAA=&#10;" strokeweight=".45pt"/>
                <v:line id="Line 837" o:spid="_x0000_s1730" style="position:absolute;flip:x;visibility:visible;mso-wrap-style:square" from="3536,2247" to="3765,2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yWc8IAAADdAAAADwAAAGRycy9kb3ducmV2LnhtbERPy4rCMBTdC/5DuMLsNHVgpFON4hQH&#10;ZiGCj1m4uzTXptjclCZq9evNQnB5OO/ZorO1uFLrK8cKxqMEBHHhdMWlgsP+d5iC8AFZY+2YFNzJ&#10;w2Le780w0+7GW7ruQiliCPsMFZgQmkxKXxiy6EeuIY7cybUWQ4RtKXWLtxhua/mZJBNpseLYYLCh&#10;3FBx3l2sgpBvLOarNP/5Tv2/OayPj6X9Uupj0C2nIAJ14S1+uf+0gkkyjvvjm/gE5Pw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9yWc8IAAADdAAAADwAAAAAAAAAAAAAA&#10;AAChAgAAZHJzL2Rvd25yZXYueG1sUEsFBgAAAAAEAAQA+QAAAJADAAAAAA==&#10;" strokeweight=".45pt"/>
                <v:line id="Line 838" o:spid="_x0000_s1731" style="position:absolute;flip:x;visibility:visible;mso-wrap-style:square" from="3536,1574" to="3765,15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Az6MYAAADdAAAADwAAAGRycy9kb3ducmV2LnhtbESPQWvCQBSE7wX/w/IEb3UTQYnRVTRU&#10;8FAKtXrw9sg+s8Hs25DdavTXdwuFHoeZ+YZZrnvbiBt1vnasIB0nIIhLp2uuFBy/dq8ZCB+QNTaO&#10;ScGDPKxXg5cl5trd+ZNuh1CJCGGfowITQptL6UtDFv3YtcTRu7jOYoiyq6Tu8B7htpGTJJlJizXH&#10;BYMtFYbK6+HbKgjFh8XiLSu288yfzPH9/NzYqVKjYb9ZgAjUh//wX3uvFcySNIXfN/EJ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QM+jGAAAA3QAAAA8AAAAAAAAA&#10;AAAAAAAAoQIAAGRycy9kb3ducmV2LnhtbFBLBQYAAAAABAAEAPkAAACUAwAAAAA=&#10;" strokeweight=".45pt"/>
                <v:rect id="Rectangle 839" o:spid="_x0000_s1732" style="position:absolute;left:2641;top:66236;width:3893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YQa8IA&#10;AADdAAAADwAAAGRycy9kb3ducmV2LnhtbESP3WoCMRSE74W+QziF3mniXoisRpGCoNIb1z7AYXP2&#10;B5OTJUnd9e1NodDLYWa+Ybb7yVnxoBB7zxqWCwWCuPam51bD9+04X4OICdmg9UwanhRhv3ubbbE0&#10;fuQrParUigzhWKKGLqWhlDLWHTmMCz8QZ6/xwWHKMrTSBBwz3FlZKLWSDnvOCx0O9NlRfa9+nAZ5&#10;q47jurJB+UvRfNnz6dqQ1/rjfTpsQCSa0n/4r30yGlZqWcDvm/w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hhBr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4000,0</w:t>
                        </w:r>
                      </w:p>
                    </w:txbxContent>
                  </v:textbox>
                </v:rect>
                <v:rect id="Rectangle 840" o:spid="_x0000_s1733" style="position:absolute;left:7366;top:66236;width:2838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q18MMA&#10;AADdAAAADwAAAGRycy9kb3ducmV2LnhtbESP3WoCMRSE7wt9h3AKvesmWhBZjVIKgkpvXH2Aw+bs&#10;D01OliR117c3BcHLYWa+YdbbyVlxpRB7zxpmhQJBXHvTc6vhct59LEHEhGzQeiYNN4qw3by+rLE0&#10;fuQTXavUigzhWKKGLqWhlDLWHTmMhR+Is9f44DBlGVppAo4Z7qycK7WQDnvOCx0O9N1R/Vv9OQ3y&#10;XO3GZWWD8sd582MP+1NDXuv3t+lrBSLRlJ7hR3tvNCzU7BP+3+QnID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cq18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600</w:t>
                        </w:r>
                      </w:p>
                    </w:txbxContent>
                  </v:textbox>
                </v:rect>
                <v:rect id="Rectangle 841" o:spid="_x0000_s1734" style="position:absolute;left:11804;top:66236;width:2839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MthMMA&#10;AADdAAAADwAAAGRycy9kb3ducmV2LnhtbESP3WoCMRSE7wt9h3AKvesmShFZjVIKgkpvXH2Aw+bs&#10;D01OliR117c3BcHLYWa+YdbbyVlxpRB7zxpmhQJBXHvTc6vhct59LEHEhGzQeiYNN4qw3by+rLE0&#10;fuQTXavUigzhWKKGLqWhlDLWHTmMhR+Is9f44DBlGVppAo4Z7qycK7WQDnvOCx0O9N1R/Vv9OQ3y&#10;XO3GZWWD8sd582MP+1NDXuv3t+lrBSLRlJ7hR3tvNCzU7BP+3+QnID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iMth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200</w:t>
                        </w:r>
                      </w:p>
                    </w:txbxContent>
                  </v:textbox>
                </v:rect>
                <v:rect id="Rectangle 842" o:spid="_x0000_s1735" style="position:absolute;left:16243;top:66236;width:2838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+IH8MA&#10;AADdAAAADwAAAGRycy9kb3ducmV2LnhtbESP3WoCMRSE7wt9h3AKvesmChVZjVIKgkpvXH2Aw+bs&#10;D01OliR117c3BcHLYWa+YdbbyVlxpRB7zxpmhQJBXHvTc6vhct59LEHEhGzQeiYNN4qw3by+rLE0&#10;fuQTXavUigzhWKKGLqWhlDLWHTmMhR+Is9f44DBlGVppAo4Z7qycK7WQDnvOCx0O9N1R/Vv9OQ3y&#10;XO3GZWWD8sd582MP+1NDXuv3t+lrBSLRlJ7hR3tvNCzU7BP+3+QnID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W+IH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800</w:t>
                        </w:r>
                      </w:p>
                    </w:txbxContent>
                  </v:textbox>
                </v:rect>
                <v:rect id="Rectangle 843" o:spid="_x0000_s1736" style="position:absolute;left:20681;top:66236;width:2839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qNb74A&#10;AADcAAAADwAAAGRycy9kb3ducmV2LnhtbERPy4rCMBTdC/5DuMLsNLUDItUoIgiOzMbqB1ya2wcm&#10;NyWJtvP3ZjHg8nDe2/1ojXiRD51jBctFBoK4crrjRsH9dpqvQYSIrNE4JgV/FGC/m062WGg38JVe&#10;ZWxECuFQoII2xr6QMlQtWQwL1xMnrnbeYkzQN1J7HFK4NTLPspW02HFqaLGnY0vVo3xaBfJWnoZ1&#10;aXzmLnn9a37O15qcUl+z8bABEWmMH/G/+6wVfOdpfj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5qjW+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400</w:t>
                        </w:r>
                      </w:p>
                    </w:txbxContent>
                  </v:textbox>
                </v:rect>
                <v:rect id="Rectangle 844" o:spid="_x0000_s1737" style="position:absolute;left:25120;top:66236;width:2839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Yo9MEA&#10;AADcAAAADwAAAGRycy9kb3ducmV2LnhtbESP3YrCMBSE7xd8h3AE79bUCot0jbIsCCreWH2AQ3P6&#10;wyYnJYm2vr0RhL0cZuYbZr0drRF38qFzrGAxz0AQV0533Ci4XnafKxAhIms0jknBgwJsN5OPNRba&#10;DXymexkbkSAcClTQxtgXUoaqJYth7nri5NXOW4xJ+kZqj0OCWyPzLPuSFjtOCy329NtS9VferAJ5&#10;KXfDqjQ+c8e8PpnD/lyTU2o2HX++QUQa43/43d5rBct8Aa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EmKPT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000</w:t>
                        </w:r>
                      </w:p>
                    </w:txbxContent>
                  </v:textbox>
                </v:rect>
                <v:rect id="Rectangle 845" o:spid="_x0000_s1738" style="position:absolute;left:29559;top:66236;width:2838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S2g8EA&#10;AADc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lWew++Zd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H0toP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800</w:t>
                        </w:r>
                      </w:p>
                    </w:txbxContent>
                  </v:textbox>
                </v:rect>
                <v:rect id="Rectangle 846" o:spid="_x0000_s1739" style="position:absolute;left:33997;top:66236;width:2839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gTGMEA&#10;AADcAAAADwAAAGRycy9kb3ducmV2LnhtbESP3YrCMBSE74V9h3CEvdPUCotUo4gguOKN1Qc4NKc/&#10;mJyUJGu7b28WhL0cZuYbZrMbrRFP8qFzrGAxz0AQV0533Ci4346zFYgQkTUax6TglwLsth+TDRba&#10;DXylZxkbkSAcClTQxtgXUoaqJYth7nri5NXOW4xJ+kZqj0OCWyPzLPuSFjtOCy32dGipepQ/VoG8&#10;lcdhVRqfuXNeX8z36VqTU+pzOu7XICKN8T/8bp+0gmW+hL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64Exj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600</w:t>
                        </w:r>
                      </w:p>
                    </w:txbxContent>
                  </v:textbox>
                </v:rect>
                <v:rect id="Rectangle 847" o:spid="_x0000_s1740" style="position:absolute;left:38436;top:66236;width:2839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GLbMIA&#10;AADcAAAADwAAAGRycy9kb3ducmV2LnhtbESP3WoCMRSE7wXfIRzBO826liKrUUQQbOmNqw9w2Jz9&#10;weRkSaK7ffumUOjlMDPfMLvDaI14kQ+dYwWrZQaCuHK640bB/XZebECEiKzROCYF3xTgsJ9Odlho&#10;N/CVXmVsRIJwKFBBG2NfSBmqliyGpeuJk1c7bzEm6RupPQ4Jbo3Ms+xdWuw4LbTY06ml6lE+rQJ5&#10;K8/DpjQ+c595/WU+LteanFLz2Xjcgog0xv/wX/uiFazzN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UYts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400</w:t>
                        </w:r>
                      </w:p>
                    </w:txbxContent>
                  </v:textbox>
                </v:rect>
                <v:rect id="Rectangle 848" o:spid="_x0000_s1741" style="position:absolute;left:42875;top:66236;width:2838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0u98IA&#10;AADcAAAADwAAAGRycy9kb3ducmV2LnhtbESP3WoCMRSE7wXfIRzBO8260iKrUUQQbOmNqw9w2Jz9&#10;weRkSaK7ffumUOjlMDPfMLvDaI14kQ+dYwWrZQaCuHK640bB/XZebECEiKzROCYF3xTgsJ9Odlho&#10;N/CVXmVsRIJwKFBBG2NfSBmqliyGpeuJk1c7bzEm6RupPQ4Jbo3Ms+xdWuw4LbTY06ml6lE+rQJ5&#10;K8/DpjQ+c595/WU+LteanFLz2Xjcgog0xv/wX/uiFazzN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HS73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200</w:t>
                        </w:r>
                      </w:p>
                    </w:txbxContent>
                  </v:textbox>
                </v:rect>
                <v:rect id="Rectangle 849" o:spid="_x0000_s1742" style="position:absolute;left:47364;top:66236;width:2839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+wgMEA&#10;AADcAAAADwAAAGRycy9kb3ducmV2LnhtbESP3YrCMBSE7xd8h3AWvFvTrSBSjbIsCCp7Y/UBDs3p&#10;DyYnJYm2vr1ZELwcZuYbZr0drRF38qFzrOB7loEgrpzuuFFwOe++liBCRNZoHJOCBwXYbiYfayy0&#10;G/hE9zI2IkE4FKigjbEvpAxVSxbDzPXEyaudtxiT9I3UHocEt0bmWbaQFjtOCy329NtSdS1vVoE8&#10;l7thWRqfuWNe/5nD/lSTU2r6Of6sQEQa4zv8au+1gnm+gP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7PsID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00</w:t>
                        </w:r>
                      </w:p>
                    </w:txbxContent>
                  </v:textbox>
                </v:rect>
                <v:rect id="Rectangle 850" o:spid="_x0000_s1743" style="position:absolute;left:51968;top:66236;width:2127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MVG8IA&#10;AADcAAAADwAAAGRycy9kb3ducmV2LnhtbESP3WoCMRSE7wXfIRzBO826QiurUUQQbOmNqw9w2Jz9&#10;weRkSaK7ffumUOjlMDPfMLvDaI14kQ+dYwWrZQaCuHK640bB/XZebECEiKzROCYF3xTgsJ9Odlho&#10;N/CVXmVsRIJwKFBBG2NfSBmqliyGpeuJk1c7bzEm6RupPQ4Jbo3Ms+xNWuw4LbTY06ml6lE+rQJ5&#10;K8/DpjQ+c595/WU+LteanFLz2Xjcgog0xv/wX/uiFazzd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gxUb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800</w:t>
                        </w:r>
                      </w:p>
                    </w:txbxContent>
                  </v:textbox>
                </v:rect>
                <v:rect id="Rectangle 851" o:spid="_x0000_s1744" style="position:absolute;left:55035;top:66236;width:3181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yBab4A&#10;AADcAAAADwAAAGRycy9kb3ducmV2LnhtbERPy4rCMBTdC/5DuMLsNLUDItUoIgiOzMbqB1ya2wcm&#10;NyWJtvP3ZjHg8nDe2/1ojXiRD51jBctFBoK4crrjRsH9dpqvQYSIrNE4JgV/FGC/m062WGg38JVe&#10;ZWxECuFQoII2xr6QMlQtWQwL1xMnrnbeYkzQN1J7HFK4NTLPspW02HFqaLGnY0vVo3xaBfJWnoZ1&#10;aXzmLnn9a37O15qcUl+z8bABEWmMH/G/+6wVfOdpbT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AcgWm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650,0</w:t>
                        </w:r>
                      </w:p>
                    </w:txbxContent>
                  </v:textbox>
                </v:rect>
                <v:rect id="Rectangle 852" o:spid="_x0000_s1745" style="position:absolute;left:2133;top:63988;width:1765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Ak8sIA&#10;AADcAAAADwAAAGRycy9kb3ducmV2LnhtbESP3WoCMRSE7wu+QziCdzXrCkVXo4ggaOmNqw9w2Jz9&#10;weRkSVJ3+/amUOjlMDPfMNv9aI14kg+dYwWLeQaCuHK640bB/XZ6X4EIEVmjcUwKfijAfjd522Kh&#10;3cBXepaxEQnCoUAFbYx9IWWoWrIY5q4nTl7tvMWYpG+k9jgkuDUyz7IPabHjtNBiT8eWqkf5bRXI&#10;W3kaVqXxmfvM6y9zOV9rckrNpuNhAyLSGP/Df+2zVrDM1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UCTy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0,0</w:t>
                        </w:r>
                      </w:p>
                    </w:txbxContent>
                  </v:textbox>
                </v:rect>
                <v:rect id="Rectangle 853" o:spid="_x0000_s1746" style="position:absolute;left:2698;top:60845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MbssAA&#10;AADcAAAADwAAAGRycy9kb3ducmV2LnhtbERPS2rDMBDdF3IHMYHsGrkJFONaDqUQSEI2sXuAwRp/&#10;qDQykhK7t68WgS4f718eFmvEg3wYHSt422YgiFunR+4VfDfH1xxEiMgajWNS8EsBDtXqpcRCu5lv&#10;9KhjL1IIhwIVDDFOhZShHchi2LqJOHGd8xZjgr6X2uOcwq2Ruyx7lxZHTg0DTvQ1UPtT360C2dTH&#10;Oa+Nz9xl113N+XTryCm1WS+fHyAiLfFf/HSftIL9Ps1PZ9IRkN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7MbssAAAADc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rect id="Rectangle 854" o:spid="_x0000_s1747" style="position:absolute;left:2305;top:57702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++KcIA&#10;AADcAAAADwAAAGRycy9kb3ducmV2LnhtbESP3YrCMBSE74V9h3AE72yqwiJdoyyCoOKNdR/g0Jz+&#10;sMlJSbK2vr0RhL0cZuYbZrMbrRF38qFzrGCR5SCIK6c7bhT83A7zNYgQkTUax6TgQQF224/JBgvt&#10;Br7SvYyNSBAOBSpoY+wLKUPVksWQuZ44ebXzFmOSvpHa45Dg1shlnn9Kix2nhRZ72rdU/ZZ/VoG8&#10;lYdhXRqfu/OyvpjT8VqTU2o2Hb+/QEQa43/43T5qBavVAl5n0hG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/74p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rect id="Rectangle 855" o:spid="_x0000_s1748" style="position:absolute;left:2305;top:54559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0gXsEA&#10;AADcAAAADwAAAGRycy9kb3ducmV2LnhtbESP3YrCMBSE74V9h3CEvdPUCotUo4gguOKN1Qc4NKc/&#10;mJyUJGu7b28WhL0cZuYbZrMbrRFP8qFzrGAxz0AQV0533Ci4346zFYgQkTUax6TglwLsth+TDRba&#10;DXylZxkbkSAcClTQxtgXUoaqJYth7nri5NXOW4xJ+kZqj0OCWyPzLPuSFjtOCy32dGipepQ/VoG8&#10;lcdhVRqfuXNeX8z36VqTU+pzOu7XICKN8T/8bp+0guUyh7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QtIF7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5</w:t>
                        </w:r>
                      </w:p>
                    </w:txbxContent>
                  </v:textbox>
                </v:rect>
                <v:rect id="Rectangle 856" o:spid="_x0000_s1749" style="position:absolute;left:2305;top:51415;width:1422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GFxcEA&#10;AADcAAAADwAAAGRycy9kb3ducmV2LnhtbESP3YrCMBSE74V9h3CEvdNUC4tUo4gguOKN1Qc4NKc/&#10;mJyUJGu7b28WhL0cZuYbZrMbrRFP8qFzrGAxz0AQV0533Ci4346zFYgQkTUax6TglwLsth+TDRba&#10;DXylZxkbkSAcClTQxtgXUoaqJYth7nri5NXOW4xJ+kZqj0OCWyOXWfYlLXacFlrs6dBS9Sh/rAJ5&#10;K4/DqjQ+c+dlfTHfp2tNTqnP6bhfg4g0xv/wu33SCvI8h7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thhcX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0</w:t>
                        </w:r>
                      </w:p>
                    </w:txbxContent>
                  </v:textbox>
                </v:rect>
                <v:rect id="Rectangle 857" o:spid="_x0000_s1750" style="position:absolute;left:2305;top:48266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gdscIA&#10;AADcAAAADwAAAGRycy9kb3ducmV2LnhtbESPzYoCMRCE74LvEFrwphl/EJk1igiCLl4c9wGaSc8P&#10;Jp0hyTqzb79ZWPBYVNVX1O4wWCNe5EPrWMFinoEgLp1uuVbw9TjPtiBCRNZoHJOCHwpw2I9HO8y1&#10;6/lOryLWIkE45KigibHLpQxlQxbD3HXEyauctxiT9LXUHvsEt0Yus2wjLbacFhrs6NRQ+Sy+rQL5&#10;KM79tjA+c5/L6maul3tFTqnpZDh+gIg0xHf4v33RClarNfydSUdA7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iB2x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5</w:t>
                        </w:r>
                      </w:p>
                    </w:txbxContent>
                  </v:textbox>
                </v:rect>
                <v:rect id="Rectangle 858" o:spid="_x0000_s1751" style="position:absolute;left:2305;top:45123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S4KsIA&#10;AADcAAAADwAAAGRycy9kb3ducmV2LnhtbESPzYoCMRCE74LvEFrwphkVRWaNIoKgixfHfYBm0vOD&#10;SWdIss7s228WFjwWVfUVtTsM1ogX+dA6VrCYZyCIS6dbrhV8Pc6zLYgQkTUax6TghwIc9uPRDnPt&#10;er7Tq4i1SBAOOSpoYuxyKUPZkMUwdx1x8irnLcYkfS21xz7BrZHLLNtIiy2nhQY7OjVUPotvq0A+&#10;inO/LYzP3Oeyupnr5V6RU2o6GY4fICIN8R3+b1+0gtVqDX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xLgq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0</w:t>
                        </w:r>
                      </w:p>
                    </w:txbxContent>
                  </v:textbox>
                </v:rect>
                <v:rect id="Rectangle 859" o:spid="_x0000_s1752" style="position:absolute;left:2305;top:41871;width:1422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YmXcEA&#10;AADcAAAADwAAAGRycy9kb3ducmV2LnhtbESPzYoCMRCE7wu+Q2jB25pRQWTWKCIIKl4c9wGaSc8P&#10;Jp0hic749kZY2GNRVV9R6+1gjXiSD61jBbNpBoK4dLrlWsHv7fC9AhEiskbjmBS8KMB2M/paY65d&#10;z1d6FrEWCcIhRwVNjF0uZSgbshimriNOXuW8xZikr6X22Ce4NXKeZUtpseW00GBH+4bKe/GwCuSt&#10;OPSrwvjMnefVxZyO14qcUpPxsPsBEWmI/+G/9lErWCyW8DmTj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WJl3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5</w:t>
                        </w:r>
                      </w:p>
                    </w:txbxContent>
                  </v:textbox>
                </v:rect>
                <v:rect id="Rectangle 860" o:spid="_x0000_s1753" style="position:absolute;left:2305;top:38728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qDxsIA&#10;AADcAAAADwAAAGRycy9kb3ducmV2LnhtbESPzYoCMRCE74LvEFrwphkVVGaNIoKgixfHfYBm0vOD&#10;SWdIss7s228WFjwWVfUVtTsM1ogX+dA6VrCYZyCIS6dbrhV8Pc6zLYgQkTUax6TghwIc9uPRDnPt&#10;er7Tq4i1SBAOOSpoYuxyKUPZkMUwdx1x8irnLcYkfS21xz7BrZHLLFtLiy2nhQY7OjVUPotvq0A+&#10;inO/LYzP3Oeyupnr5V6RU2o6GY4fICIN8R3+b1+0gtVqA3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WoPG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40</w:t>
                        </w:r>
                      </w:p>
                    </w:txbxContent>
                  </v:textbox>
                </v:rect>
                <v:rect id="Rectangle 861" o:spid="_x0000_s1754" style="position:absolute;left:2305;top:35585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UXtMAA&#10;AADcAAAADwAAAGRycy9kb3ducmV2LnhtbERPS2rDMBDdF3IHMYHsGrkJFONaDqUQSEI2sXuAwRp/&#10;qDQykhK7t68WgS4f718eFmvEg3wYHSt422YgiFunR+4VfDfH1xxEiMgajWNS8EsBDtXqpcRCu5lv&#10;9KhjL1IIhwIVDDFOhZShHchi2LqJOHGd8xZjgr6X2uOcwq2Ruyx7lxZHTg0DTvQ1UPtT360C2dTH&#10;Oa+Nz9xl113N+XTryCm1WS+fHyAiLfFf/HSftIL9Pq1NZ9IRkN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cUXtMAAAADc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45</w:t>
                        </w:r>
                      </w:p>
                    </w:txbxContent>
                  </v:textbox>
                </v:rect>
                <v:rect id="Rectangle 862" o:spid="_x0000_s1755" style="position:absolute;left:2305;top:32442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myL8IA&#10;AADcAAAADwAAAGRycy9kb3ducmV2LnhtbESPzYoCMRCE7wu+Q2jB25pRYXFHo4ggqOzFcR+gmfT8&#10;YNIZkuiMb2+EhT0WVfUVtd4O1ogH+dA6VjCbZiCIS6dbrhX8Xg+fSxAhIms0jknBkwJsN6OPNeba&#10;9XyhRxFrkSAcclTQxNjlUoayIYth6jri5FXOW4xJ+lpqj32CWyPnWfYlLbacFhrsaN9QeSvuVoG8&#10;Fod+WRifufO8+jGn46Uip9RkPOxWICIN8T/81z5qBYvFN7zPpCMgN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ibIv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50</w:t>
                        </w:r>
                      </w:p>
                    </w:txbxContent>
                  </v:textbox>
                </v:rect>
                <v:rect id="Rectangle 863" o:spid="_x0000_s1756" style="position:absolute;left:2305;top:29298;width:1422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Voz78A&#10;AADcAAAADwAAAGRycy9kb3ducmV2LnhtbERPy4rCMBTdC/MP4Q7MTtNREalGkQFBBze2fsCluX1g&#10;clOSaOvfTxYDLg/nvd2P1ogn+dA5VvA9y0AQV0533Ci4lcfpGkSIyBqNY1LwogD73cdki7l2A1/p&#10;WcRGpBAOOSpoY+xzKUPVksUwcz1x4mrnLcYEfSO1xyGFWyPnWbaSFjtODS329NNSdS8eVoEsi+Ow&#10;LozP3O+8vpjz6VqTU+rrczxsQEQa41v87z5pBYtlmp/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tWjP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55</w:t>
                        </w:r>
                      </w:p>
                    </w:txbxContent>
                  </v:textbox>
                </v:rect>
                <v:rect id="Rectangle 864" o:spid="_x0000_s1757" style="position:absolute;left:2305;top:26155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nNVMIA&#10;AADcAAAADwAAAGRycy9kb3ducmV2LnhtbESPzYoCMRCE74LvEFrwphl/WGQ0igiCu3hx9AGaSc8P&#10;Jp0hic7s228WFvZYVNVX1O4wWCPe5EPrWMFinoEgLp1uuVbwuJ9nGxAhIms0jknBNwU47MejHeba&#10;9XyjdxFrkSAcclTQxNjlUoayIYth7jri5FXOW4xJ+lpqj32CWyOXWfYhLbacFhrs6NRQ+SxeVoG8&#10;F+d+Uxifua9ldTWfl1tFTqnpZDhuQUQa4n/4r33RClbrBfyeSUdA7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+c1U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60</w:t>
                        </w:r>
                      </w:p>
                    </w:txbxContent>
                  </v:textbox>
                </v:rect>
                <v:rect id="Rectangle 865" o:spid="_x0000_s1758" style="position:absolute;left:2305;top:23012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tTI8IA&#10;AADcAAAADwAAAGRycy9kb3ducmV2LnhtbESP3WoCMRSE7wXfIRzBO826liKrUUQQbOmNqw9w2Jz9&#10;weRkSaK7ffumUOjlMDPfMLvDaI14kQ+dYwWrZQaCuHK640bB/XZebECEiKzROCYF3xTgsJ9Odlho&#10;N/CVXmVsRIJwKFBBG2NfSBmqliyGpeuJk1c7bzEm6RupPQ4Jbo3Ms+xdWuw4LbTY06ml6lE+rQJ5&#10;K8/DpjQ+c595/WU+LteanFLz2Xjcgog0xv/wX/uiFazfcv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K1Mj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65</w:t>
                        </w:r>
                      </w:p>
                    </w:txbxContent>
                  </v:textbox>
                </v:rect>
                <v:rect id="Rectangle 866" o:spid="_x0000_s1759" style="position:absolute;left:2305;top:19862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f2uMIA&#10;AADcAAAADwAAAGRycy9kb3ducmV2LnhtbESPzYoCMRCE74LvEFrwphl/EJk1igiCLl4c9wGaSc8P&#10;Jp0hyTqzb79ZWPBYVNVX1O4wWCNe5EPrWMFinoEgLp1uuVbw9TjPtiBCRNZoHJOCHwpw2I9HO8y1&#10;6/lOryLWIkE45KigibHLpQxlQxbD3HXEyauctxiT9LXUHvsEt0Yus2wjLbacFhrs6NRQ+Sy+rQL5&#10;KM79tjA+c5/L6maul3tFTqnpZDh+gIg0xHf4v33RClbrFfydSUdA7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Z/a4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70</w:t>
                        </w:r>
                      </w:p>
                    </w:txbxContent>
                  </v:textbox>
                </v:rect>
                <v:rect id="Rectangle 867" o:spid="_x0000_s1760" style="position:absolute;left:2305;top:16719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LLV8IA&#10;AADc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Sw+l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wstX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75</w:t>
                        </w:r>
                      </w:p>
                    </w:txbxContent>
                  </v:textbox>
                </v:rect>
                <v:rect id="Rectangle 868" o:spid="_x0000_s1761" style="position:absolute;left:2305;top:13576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BVIMIA&#10;AADcAAAADwAAAGRycy9kb3ducmV2LnhtbESPzYoCMRCE74LvEFrwphl1EZk1igiCLl4c9wGaSc8P&#10;Jp0hyTqzb28WhD0WVfUVtd0P1ogn+dA6VrCYZyCIS6dbrhV830+zDYgQkTUax6TglwLsd+PRFnPt&#10;er7Rs4i1SBAOOSpoYuxyKUPZkMUwdx1x8irnLcYkfS21xz7BrZHLLFtLiy2nhQY7OjZUPoofq0De&#10;i1O/KYzP3NeyuprL+VaRU2o6GQ6fICIN8T/8bp+1gtXHG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EFUg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80</w:t>
                        </w:r>
                      </w:p>
                    </w:txbxContent>
                  </v:textbox>
                </v:rect>
                <v:rect id="Rectangle 869" o:spid="_x0000_s1762" style="position:absolute;left:2305;top:10433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zwu8IA&#10;AADcAAAADwAAAGRycy9kb3ducmV2LnhtbESP3WoCMRSE7wu+QziCdzWrFpXVKFIQbPHG1Qc4bM7+&#10;YHKyJKm7ffumIHg5zMw3zHY/WCMe5EPrWMFsmoEgLp1uuVZwux7f1yBCRNZoHJOCXwqw343etphr&#10;1/OFHkWsRYJwyFFBE2OXSxnKhiyGqeuIk1c5bzEm6WupPfYJbo2cZ9lSWmw5LTTY0WdD5b34sQrk&#10;tTj268L4zH3Pq7P5Ol0qckpNxsNhAyLSEF/hZ/ukFSw+V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XPC7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85</w:t>
                        </w:r>
                      </w:p>
                    </w:txbxContent>
                  </v:textbox>
                </v:rect>
                <v:rect id="Rectangle 870" o:spid="_x0000_s1763" style="position:absolute;left:2305;top:7289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Nkyb8A&#10;AADcAAAADwAAAGRycy9kb3ducmV2LnhtbERPy4rCMBTdC/MP4Q7MTtNREalGkQFBBze2fsCluX1g&#10;clOSaOvfTxYDLg/nvd2P1ogn+dA5VvA9y0AQV0533Ci4lcfpGkSIyBqNY1LwogD73cdki7l2A1/p&#10;WcRGpBAOOSpoY+xzKUPVksUwcz1x4mrnLcYEfSO1xyGFWyPnWbaSFjtODS329NNSdS8eVoEsi+Ow&#10;LozP3O+8vpjz6VqTU+rrczxsQEQa41v87z5pBYtl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tw2TJ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90</w:t>
                        </w:r>
                      </w:p>
                    </w:txbxContent>
                  </v:textbox>
                </v:rect>
                <v:rect id="Rectangle 871" o:spid="_x0000_s1764" style="position:absolute;left:2305;top:4038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/BUsIA&#10;AADcAAAADwAAAGRycy9kb3ducmV2LnhtbESP3WoCMRSE7wu+QziCdzWrFtHVKFIQbPHG1Qc4bM7+&#10;YHKyJKm7ffumIHg5zMw3zHY/WCMe5EPrWMFsmoEgLp1uuVZwux7fVyBCRNZoHJOCXwqw343etphr&#10;1/OFHkWsRYJwyFFBE2OXSxnKhiyGqeuIk1c5bzEm6WupPfYJbo2cZ9lSWmw5LTTY0WdD5b34sQrk&#10;tTj2q8L4zH3Pq7P5Ol0qckpNxsNhAyLSEF/hZ/ukFSw+1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j8FS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95</w:t>
                        </w:r>
                      </w:p>
                    </w:txbxContent>
                  </v:textbox>
                </v:rect>
                <v:rect id="Rectangle 872" o:spid="_x0000_s1765" style="position:absolute;left:1460;top:222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z+Er8A&#10;AADcAAAADwAAAGRycy9kb3ducmV2LnhtbERPy4rCMBTdC/MP4Q7MTtNRFKlGkQFBBze2fsCluX1g&#10;clOSaOvfTxYDLg/nvd2P1ogn+dA5VvA9y0AQV0533Ci4lcfpGkSIyBqNY1LwogD73cdki7l2A1/p&#10;WcRGpBAOOSpoY+xzKUPVksUwcz1x4mrnLcYEfSO1xyGFWyPnWbaSFjtODS329NNSdS8eVoEsi+Ow&#10;LozP3O+8vpjz6VqTU+rrczxsQEQa41v87z5pBYtlmp/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WbP4S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1,1</w:t>
                        </w:r>
                      </w:p>
                    </w:txbxContent>
                  </v:textbox>
                </v:rect>
                <v:rect id="Rectangle 873" o:spid="_x0000_s1766" style="position:absolute;left:28962;top:67919;width:284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BbicIA&#10;AADcAAAADwAAAGRycy9kb3ducmV2LnhtbESPzYoCMRCE74LvEFrwphkVFxmNIoLgLl4cfYBm0vOD&#10;SWdIojP79puFhT0WVfUVtTsM1og3+dA6VrCYZyCIS6dbrhU87ufZBkSIyBqNY1LwTQEO+/Foh7l2&#10;Pd/oXcRaJAiHHBU0MXa5lKFsyGKYu444eZXzFmOSvpbaY5/g1shlln1Iiy2nhQY7OjVUPouXVSDv&#10;xbnfFMZn7mtZXc3n5VaRU2o6GY5bEJGG+B/+a1+0gtV6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IFuJ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cm-1</w:t>
                        </w:r>
                      </w:p>
                    </w:txbxContent>
                  </v:textbox>
                </v:rect>
                <v:rect id="Rectangle 874" o:spid="_x0000_s1767" style="position:absolute;left:730;top:33458;width:168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LF/sIA&#10;AADcAAAADwAAAGRycy9kb3ducmV2LnhtbESP3WoCMRSE7wXfIRzBO8260iKrUUQQbOmNqw9w2Jz9&#10;weRkSaK7ffumUOjlMDPfMLvDaI14kQ+dYwWrZQaCuHK640bB/XZebECEiKzROCYF3xTgsJ9Odlho&#10;N/CVXmVsRIJwKFBBG2NfSBmqliyGpeuJk1c7bzEm6RupPQ4Jbo3Ms+xdWuw4LbTY06ml6lE+rQJ5&#10;K8/DpjQ+c595/WU+LteanFLz2Xjcgog0xv/wX/uiFazfcv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8sX+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 xml:space="preserve">%T </w:t>
                        </w:r>
                      </w:p>
                    </w:txbxContent>
                  </v:textbox>
                </v:rect>
                <v:shape id="Freeform 875" o:spid="_x0000_s1768" style="position:absolute;left:3765;top:2247;width:52197;height:56808;visibility:visible;mso-wrap-style:square;v-text-anchor:top" coordsize="8220,89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/i5cUA&#10;AADcAAAADwAAAGRycy9kb3ducmV2LnhtbESPT4vCMBTE7wt+h/AEb5qqrJauUUQQxIPgP/D4tnm2&#10;3W1eShNr109vBGGPw8z8hpktWlOKhmpXWFYwHEQgiFOrC84UnI7rfgzCeWSNpWVS8EcOFvPOxwwT&#10;be+8p+bgMxEg7BJUkHtfJVK6NCeDbmAr4uBdbW3QB1lnUtd4D3BTylEUTaTBgsNCjhWtckp/Dzej&#10;YFdO8bzPLs3jEv+46/c2vu0ap1Sv2y6/QHhq/X/43d5oBePPMbzOhCMg5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j+LlxQAAANwAAAAPAAAAAAAAAAAAAAAAAJgCAABkcnMv&#10;ZG93bnJldi54bWxQSwUGAAAAAAQABAD1AAAAigMAAAAA&#10;" path="m,141l9,88,18,70r8,36l35,265r9,177l53,548r9,17l71,583r8,35l88,707r9,212l106,1131r9,177l124,1467r9,212l141,1785r9,-194l159,1273r9,-195l177,742r9,-442l194,123r9,18l212,53,212,r9,106l230,477r9,389l248,1149r8,230l256,1432r9,-53l274,1237r9,-159l292,707r9,-336l301,318r8,53l318,618r9,230l336,1113r9,319l354,1679r9,159l371,2068r9,389l389,2669r9,36l398,2687r9,-301l416,1944r9,-654l433,848r9,-406l442,371r9,106l460,919r9,707l478,2263r8,548l495,3058r9,53l504,3094r9,-177l522,2510r9,-442l540,1803r8,-495l557,618r9,-495l575,176r9,-88l593,318r8,566l610,1467r9,318l628,2174r9,248l637,2475r9,-89l655,2015r8,-318l672,1538r9,53l690,1732r9,177l708,1962r8,-71l725,1927r9,230l743,2404r9,88l761,2492r9,-53l778,2280r9,-88l796,2280r9,124l814,2492r9,89l832,2687r8,88l849,2864r9,35l867,2952r9,35l885,3058r8,89l902,3182r,-18l911,2987r9,-247l929,2457r9,-283l947,1891r8,-53l964,1909r9,141l982,2245r9,371l1000,2899r8,248l1017,3270r9,18l1026,3270r9,-17l1044,3270r9,-53l1062,3200r8,-71l1079,2970r9,-159l1097,2881r9,71l1115,2970r8,124l1132,3182r9,-141l1150,2917r9,-36l1168,2828r9,-53l1185,2828r9,106l1203,3005r9,89l1212,3111r9,-35l1230,2934r9,-141l1247,2634r9,-106l1256,2510r9,71l1274,2775r9,159l1292,3217r8,177l1309,3429r,-17l1318,3465r9,124l1336,3518r9,-124l1354,3341r8,-106l1371,3041r9,-71l1389,3005r9,36l1407,3076r8,l1424,3041r9,-18l1433,3041r9,-18l1451,3005r9,-106l1469,2740r8,-159l1486,2475r9,-142l1504,2227r9,-35l1522,2086r8,-106l1539,1927r,17l1548,2227r9,372l1566,2987r9,248l1584,3376r,18l1592,3359r9,-177l1610,2917r9,-89l1628,2846r9,l1646,2917r8,106l1663,3058r9,-88l1681,2899r9,-141l1699,2581r8,-195l1716,2227r9,-70l1734,2139r9,-18l1752,2050r9,-88l1769,1856r9,-71l1787,1803r9,71l1805,2015r9,177l1822,2333r9,36l1840,2404r9,18l1858,2351r9,-106l1876,2157r8,-89l1893,1927r9,-106l1911,1785r9,18l1920,1821r9,-18l1937,1768r9,l1955,1821r9,70l1973,1927r,-18l1982,1768r9,-248l1999,1237r9,-194l2017,937r9,70l2035,1078r9,-53l2053,919r8,-106l2070,707r9,-53l2088,671r9,36l2106,760r8,l2123,813r9,l2141,795r9,-106l2159,565r9,-106l2176,424r9,35l2194,583r9,71l2203,671r9,-35l2221,636r8,35l2238,618r9,-176l2256,353r9,-124l2274,53r,-18l2283,70r8,142l2300,353r9,53l2318,477r9,l2336,459r9,-17l2345,459r8,-17l2362,406r9,18l2380,406r9,-70l2398,406r8,212l2415,813r9,194l2433,1149r9,35l2442,1166r9,-106l2460,937r8,-53l2468,901r9,53l2486,990r9,159l2504,1290r9,53l2521,1308r9,53l2539,1290r9,-194l2557,1007r,18l2566,1131r,18l2575,1096r8,-195l2592,813r9,71l2610,901r9,36l2628,1096r,17l2636,1078r9,-247l2654,548r9,-106l2672,495r9,176l2690,884r8,106l2698,1007r9,-53l2716,884r9,-36l2734,866r,-18l2743,884r9,70l2760,972r9,-53l2778,778r9,-124l2796,512r9,-35l2805,495r8,53l2822,654r9,106l2840,654r9,-36l2849,583r9,106l2867,778r,-18l2875,724r,36l2884,1025r9,283l2902,1520r9,230l2920,2157r8,159l2937,2086r9,-566l2955,990r9,-442l2973,442r9,265l2990,1025r9,124l3008,1078r9,-53l3026,1060r9,106l3043,1220r9,123l3061,1520r9,124l3079,1838r9,442l3097,2652r8,159l3114,3005r,36l3123,2970r9,-354l3141,2210r9,-53l3150,2192r9,71l3167,2475r9,442l3185,3376r9,142l3203,3553r,-17l3212,3412r8,-301l3229,2864r9,-53l3247,2705r9,-142l3265,2404r9,-247l3282,1644r9,-460l3300,901r9,-230l3318,512r9,212l3335,1202r9,300l3353,1538r,-36l3362,1184r9,-389l3380,300r9,-177l3397,565r9,849l3415,2103r9,655l3433,3217r,71l3442,3111r8,-459l3459,2316r9,-195l3477,2050r,18l3486,2599r9,548l3504,3412r8,124l3521,3624r9,212l3539,3978r9,123l3557,4137r9,35l3574,4172r9,-18l3592,4119r9,-53l3610,3836r9,-230l3627,3253r9,-230l3645,2652r9,-248l3663,2050r9,-247l3681,1449r8,-176l3698,1149r9,-18l3716,1025r9,-124l3734,742r8,-159l3751,459r9,-141l3769,265r9,-106l3787,70r9,-35l3796,53r8,106l3813,406r9,177l3831,813r9,141l3849,1113r8,71l3866,1273r9,53l3884,1326r9,-71l3902,1166r9,-159l3919,866r9,-177l3937,565r9,-212l3955,229r9,-123l3973,53r8,-18l3990,106r9,176l4008,406r9,212l4026,760r8,159l4043,990r9,70l4061,1078r,-18l4070,1025r9,-53l4088,919r8,-71l4105,778r9,-54l4123,707r9,-18l4141,707r8,53l4158,813r9,71l4176,937r9,70l4194,1043r,17l4203,1043r8,-71l4220,866r9,-195l4238,530r9,-159l4256,282r8,-88l4273,159r9,-36l4291,106r9,53l4309,265r9,212l4326,601r9,177l4344,884r9,88l4362,990r9,53l4380,1113r8,18l4397,1113r9,-35l4415,1025r9,-35l4433,919r8,-53l4450,848r9,l4468,813r9,18l4486,919r9,35l4503,972r9,-35l4521,884r9,-71l4539,778r9,-18l4556,795r9,18l4565,795r9,-35l4583,689r9,-53l4601,548r9,-36l4618,530r9,53l4636,671r9,89l4654,954r9,177l4672,1467r8,495l4689,2422r9,866l4707,3907r9,919l4725,5374r8,690l4742,6417r9,389l4760,6983r9,195l4778,7231r9,-53l4795,7054r9,-318l4813,6470r9,-495l4831,5604r9,-530l4848,4596r9,-283l4866,3960r9,-142l4884,3712r9,-17l4902,3712r8,36l4919,3730r9,-35l4937,3571r9,-159l4955,3111r8,-247l4972,2422r9,-301l4990,1768r9,-319l5008,1273r9,-195l5025,954r9,-176l5043,671r9,-106l5061,512r9,-141l5079,247r8,-106l5096,123r,18l5105,212r9,177l5123,813r9,336l5140,1679r9,389l5158,2722r9,707l5176,3942r9,796l5194,5268r8,778l5211,6506r9,619l5229,7478r9,442l5247,8168r8,300l5264,8627r9,177l5282,8875r9,71l5300,8946r9,-36l5317,8822r9,-89l5335,8574r9,-123l5353,8256r9,-141l5370,7920r9,-106l5388,7690r9,-53l5406,7584r9,-17l5424,7549r8,l5441,7496r9,-53l5459,7319r9,-159l5477,7072r9,-160l5494,6789r9,-177l5512,6488r9,-212l5530,6117r9,-248l5547,5693r9,-230l5565,5286r9,-265l5583,4844r9,-265l5601,4420r8,-160l5618,4207r9,-17l5636,4278r9,89l5654,4596r8,195l5671,5109r9,212l5689,5569r9,141l5707,5905r9,123l5724,6188r9,88l5742,6382r9,35l5760,6400r9,-36l5777,6276r9,-142l5795,6011r9,-265l5813,5516r9,-425l5831,4809r8,-442l5848,4066r9,-389l5866,3412r9,-336l5884,2881r9,-229l5901,2528r9,-106l5919,2369r9,l5937,2386r9,36l5954,2457r9,-35l5972,2333r9,-123l5990,1980r9,-177l6008,1467r8,-230l6025,866r9,-248l6043,300r9,-141l6061,123r,36l6069,300r9,478l6087,1237r9,866l6105,3129r9,725l6123,4915r8,654l6140,6435r9,460l6158,7460r9,266l6176,8026r8,142l6193,8274r9,35l6211,8309r9,-35l6229,8185r9,-70l6246,7991r9,-177l6264,7708r9,-177l6282,7443r9,-89l6300,7301r8,-17l6317,7266r9,-35l6335,7213r9,-18l6353,7195r8,-17l6370,7160r9,-53l6388,7054r9,-106l6406,6859r9,-106l6423,6647r9,-71l6441,6435r9,-88l6459,6188r9,-89l6476,5975r9,-106l6494,5728r9,-106l6512,5516r9,-71l6530,5339r8,-88l6547,5091r9,-123l6565,4702r9,-282l6583,4225r8,-283l6600,3748r9,-230l6618,3483r9,106l6636,3783r9,460l6653,4614r9,548l6671,5516r9,459l6689,6241r9,371l6707,6806r8,195l6724,7072r9,l6742,6965r9,-88l6760,6736r8,-71l6777,6541r9,-88l6795,6329r9,-88l6813,6064r9,-89l6830,5922r9,-35l6848,5852r9,-18l6866,5763r9,-70l6883,5586r9,-106l6901,5427r9,-70l6919,5286r9,-124l6937,5091r8,-123l6954,4862r9,-124l6972,4667r9,-88l6990,4526r8,-53l7007,4437r9,-35l7025,4331r9,-141l7043,4066r9,-88l7060,3854r9,-106l7078,3553r9,-159l7096,3076r9,-212l7114,2634r8,-106l7131,2333r9,-123l7149,1980r9,-177l7167,1467r8,-194l7184,1025r9,-159l7202,548r9,-301l7220,123r9,-53l7229,88r8,88l7246,512r9,301l7264,1202r9,230l7282,1732r8,177l7299,2086r9,53l7317,2157r9,-36l7335,2015r9,-124l7352,1768r9,-177l7370,1414r9,-248l7388,1060r9,-123l7406,866r8,-53l7423,901r9,389l7441,1697r9,813l7459,3129r8,884l7476,4437r9,425l7494,5056r9,177l7512,5268r9,-106l7529,4968r9,-177l7547,4455r9,-230l7565,3978r9,-89l7582,3818r9,-35l7600,3783r9,-18l7618,3642r9,-142l7636,3288r8,-212l7653,2740r9,-248l7671,2139r9,-354l7689,1520r8,-460l7706,778r9,-354l7724,247r9,-124l7742,141r9,88l7759,318r9,124l7777,548r9,265l7795,972r9,212l7813,1379r8,424l7830,2369r9,424l7848,3429r9,336l7866,4101r8,195l7883,4579r9,194l7901,4985r9,53l7919,4932r9,-177l7936,4473r9,-71l7954,4543r9,212l7972,5091r9,195l7989,5516r9,212l8007,5922r9,319l8025,6453r9,300l8043,6859r8,18l8051,6859r9,-70l8069,6647r9,-124l8087,6311r9,-141l8104,5958r9,-248l8122,5180r9,-425l8140,4172r9,-530l8158,3394r8,-247l8175,2952r9,-495l8193,1980r9,-743l8211,795r9,-654e" filled="f" strokeweight="1.7pt">
                  <v:path arrowok="t" o:connecttype="custom" o:connectlocs="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" o:connectangles="0,0,0,0,0,0,0,0,0,0,0,0,0,0,0,0,0,0,0,0,0,0,0,0,0,0,0,0,0,0,0,0,0,0,0,0,0,0,0,0,0,0,0,0,0,0,0,0,0,0,0,0,0,0,0,0,0,0,0,0,0"/>
                </v:shape>
                <v:rect id="Rectangle 876" o:spid="_x0000_s1769" style="position:absolute;left:5340;top:21659;width:3892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f4EcIA&#10;AADc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SyWH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V/gR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777,1</w:t>
                        </w:r>
                      </w:p>
                    </w:txbxContent>
                  </v:textbox>
                </v:rect>
                <v:line id="Line 877" o:spid="_x0000_s1770" style="position:absolute;flip:y;visibility:visible;mso-wrap-style:square" from="6235,19424" to="6242,21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dFOcQAAADcAAAADwAAAGRycy9kb3ducmV2LnhtbESPQWvCQBSE7wX/w/IEb3VjxBKiq4jS&#10;0kMvRsHrI/vMBrNvY3Zj0n/fLRR6HGbmG2azG20jntT52rGCxTwBQVw6XXOl4HJ+f81A+ICssXFM&#10;Cr7Jw247edlgrt3AJ3oWoRIRwj5HBSaENpfSl4Ys+rlriaN3c53FEGVXSd3hEOG2kWmSvEmLNccF&#10;gy0dDJX3orcKhmtapObjZjN/GI/tI+lPX1mv1Gw67tcgAo3hP/zX/tQKlqsV/J6JR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N0U5xAAAANwAAAAPAAAAAAAAAAAA&#10;AAAAAKECAABkcnMvZG93bnJldi54bWxQSwUGAAAAAAQABAD5AAAAkgMAAAAA&#10;" strokecolor="red" strokeweight=".45pt"/>
                <v:rect id="Rectangle 878" o:spid="_x0000_s1771" style="position:absolute;left:6013;top:24803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nD/cIA&#10;AADcAAAADwAAAGRycy9kb3ducmV2LnhtbESPzYoCMRCE74LvEFrwphmVFZk1igiCLl4c9wGaSc8P&#10;Jp0hyTqzb28WhD0WVfUVtd0P1ogn+dA6VrCYZyCIS6dbrhV830+zDYgQkTUax6TglwLsd+PRFnPt&#10;er7Rs4i1SBAOOSpoYuxyKUPZkMUwdx1x8irnLcYkfS21xz7BrZHLLFtLiy2nhQY7OjZUPoofq0De&#10;i1O/KYzP3NeyuprL+VaRU2o6GQ6fICIN8T/8bp+1gtXHG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ycP9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715,2</w:t>
                        </w:r>
                      </w:p>
                    </w:txbxContent>
                  </v:textbox>
                </v:rect>
                <v:line id="Line 879" o:spid="_x0000_s1772" style="position:absolute;flip:y;visibility:visible;mso-wrap-style:square" from="6908,22002" to="6915,245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l+1cQAAADcAAAADwAAAGRycy9kb3ducmV2LnhtbESPQWvCQBSE7wX/w/IEb3XTSGtIXUUU&#10;pYdejEKvj+wzG5p9G7MbE/99t1DocZiZb5jVZrSNuFPna8cKXuYJCOLS6ZorBZfz4TkD4QOyxsYx&#10;KXiQh8168rTCXLuBT3QvQiUihH2OCkwIbS6lLw1Z9HPXEkfv6jqLIcqukrrDIcJtI9MkeZMWa44L&#10;BlvaGSq/i94qGL7SIjXHq838bty3t6Q/fWa9UrPpuH0HEWgM/+G/9odWsHhdwu+ZeAT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qX7VxAAAANwAAAAPAAAAAAAAAAAA&#10;AAAAAKECAABkcnMvZG93bnJldi54bWxQSwUGAAAAAAQABAD5AAAAkgMAAAAA&#10;" strokecolor="red" strokeweight=".45pt"/>
                <v:rect id="Rectangle 880" o:spid="_x0000_s1773" style="position:absolute;left:11290;top:31089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ryFL8A&#10;AADcAAAADwAAAGRycy9kb3ducmV2LnhtbERPy4rCMBTdC/MP4Q7MTtNRFKlGkQFBBze2fsCluX1g&#10;clOSaOvfTxYDLg/nvd2P1ogn+dA5VvA9y0AQV0533Ci4lcfpGkSIyBqNY1LwogD73cdki7l2A1/p&#10;WcRGpBAOOSpoY+xzKUPVksUwcz1x4mrnLcYEfSO1xyGFWyPnWbaSFjtODS329NNSdS8eVoEsi+Ow&#10;LozP3O+8vpjz6VqTU+rrczxsQEQa41v87z5pBYtl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oGvIU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241,9</w:t>
                        </w:r>
                      </w:p>
                    </w:txbxContent>
                  </v:textbox>
                </v:rect>
                <v:line id="Line 881" o:spid="_x0000_s1774" style="position:absolute;flip:y;visibility:visible;mso-wrap-style:square" from="12192,25038" to="12198,308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pPPMUAAADcAAAADwAAAGRycy9kb3ducmV2LnhtbESPQWvCQBSE74L/YXlCb2bTlEqauopY&#10;Wjz0Yiz0+sg+s6HZtzG7Mem/dwsFj8PMfMOst5NtxZV63zhW8JikIIgrpxuuFXyd3pc5CB+QNbaO&#10;ScEvedhu5rM1FtqNfKRrGWoRIewLVGBC6AopfWXIok9cRxy9s+sthij7Wuoexwi3rczSdCUtNhwX&#10;DHa0N1T9lINVMH5nZWY+zjb3++mtu6TD8TMflHpYTLtXEIGmcA//tw9awdPzC/ydiUdAb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npPPMUAAADcAAAADwAAAAAAAAAA&#10;AAAAAAChAgAAZHJzL2Rvd25yZXYueG1sUEsFBgAAAAAEAAQA+QAAAJMDAAAAAA==&#10;" strokecolor="red" strokeweight=".45pt"/>
                <v:rect id="Rectangle 882" o:spid="_x0000_s1775" style="position:absolute;left:12922;top:26377;width:3892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A0r8AA&#10;AADcAAAADwAAAGRycy9kb3ducmV2LnhtbERPS2rDMBDdF3IHMYHuGjkuBONGCSUQSEo2sXuAwRp/&#10;qDQykmK7t68WhSwf778/LtaIiXwYHCvYbjIQxI3TA3cKvuvzWwEiRGSNxjEp+KUAx8PqZY+ldjPf&#10;aapiJ1IIhxIV9DGOpZSh6cli2LiROHGt8xZjgr6T2uOcwq2ReZbtpMWBU0OPI516an6qh1Ug6+o8&#10;F5XxmfvK25u5Xu4tOaVe18vnB4hIS3yK/90XreB9l+anM+kIyMM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AA0r8AAAADc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093,9</w:t>
                        </w:r>
                      </w:p>
                    </w:txbxContent>
                  </v:textbox>
                </v:rect>
                <v:line id="Line 883" o:spid="_x0000_s1776" style="position:absolute;flip:y;visibility:visible;mso-wrap-style:square" from="13823,23799" to="13830,26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CJh8MAAADcAAAADwAAAGRycy9kb3ducmV2LnhtbESPQWvCQBSE7wX/w/KE3urGFCREVxGl&#10;pYdejILXR/aZDWbfxuzGpP++Kwgeh5n5hlltRtuIO3W+dqxgPktAEJdO11wpOB2/PjIQPiBrbByT&#10;gj/ysFlP3laYazfwge5FqESEsM9RgQmhzaX0pSGLfuZa4uhdXGcxRNlVUnc4RLhtZJokC2mx5rhg&#10;sKWdofJa9FbBcE6L1HxfbOZ34769Jf3hN+uVep+O2yWIQGN4hZ/tH63gczGHx5l4BOT6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giYfDAAAA3AAAAA8AAAAAAAAAAAAA&#10;AAAAoQIAAGRycy9kb3ducmV2LnhtbFBLBQYAAAAABAAEAPkAAACRAwAAAAA=&#10;" strokecolor="red" strokeweight=".45pt"/>
                <v:rect id="Rectangle 884" o:spid="_x0000_s1777" style="position:absolute;left:14554;top:20091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4PQ8EA&#10;AADcAAAADwAAAGRycy9kb3ducmV2LnhtbESP3YrCMBSE7xd8h3AWvFvTrSBSjbIsCCp7Y/UBDs3p&#10;DyYnJYm2vr1ZELwcZuYbZr0drRF38qFzrOB7loEgrpzuuFFwOe++liBCRNZoHJOCBwXYbiYfayy0&#10;G/hE9zI2IkE4FKigjbEvpAxVSxbDzPXEyaudtxiT9I3UHocEt0bmWbaQFjtOCy329NtSdS1vVoE8&#10;l7thWRqfuWNe/5nD/lSTU2r6Of6sQEQa4zv8au+1gvkih/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eeD0P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944,9</w:t>
                        </w:r>
                      </w:p>
                    </w:txbxContent>
                  </v:textbox>
                </v:rect>
                <v:line id="Line 885" o:spid="_x0000_s1778" style="position:absolute;flip:y;visibility:visible;mso-wrap-style:square" from="15449,17627" to="15455,19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6ya8QAAADcAAAADwAAAGRycy9kb3ducmV2LnhtbESPQWvCQBSE74L/YXlCb2ZjBAmpqxRL&#10;Sw9ejEKvj+wzG5p9G7Mbk/57t1DwOMzMN8x2P9lW3Kn3jWMFqyQFQVw53XCt4HL+WOYgfEDW2Dom&#10;Bb/kYb+bz7ZYaDfyie5lqEWEsC9QgQmhK6T0lSGLPnEdcfSurrcYouxrqXscI9y2MkvTjbTYcFww&#10;2NHBUPVTDlbB+J2Vmfm82twfpvfulg6nYz4o9bKY3l5BBJrCM/zf/tIK1ps1/J2JR0D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/rJrxAAAANwAAAAPAAAAAAAAAAAA&#10;AAAAAKECAABkcnMvZG93bnJldi54bWxQSwUGAAAAAAQABAD5AAAAkgMAAAAA&#10;" strokecolor="red" strokeweight=".45pt"/>
                <v:rect id="Rectangle 886" o:spid="_x0000_s1779" style="position:absolute;left:21405;top:20091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syrMIA&#10;AADcAAAADwAAAGRycy9kb3ducmV2LnhtbESPzYoCMRCE74LvEFrwphl1EZk1igiCLl4c9wGaSc8P&#10;Jp0hyTqzb28WhD0WVfUVtd0P1ogn+dA6VrCYZyCIS6dbrhV830+zDYgQkTUax6TglwLsd+PRFnPt&#10;er7Rs4i1SBAOOSpoYuxyKUPZkMUwdx1x8irnLcYkfS21xz7BrZHLLFtLiy2nhQY7OjZUPoofq0De&#10;i1O/KYzP3NeyuprL+VaRU2o6GQ6fICIN8T/8bp+1gtX6A/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OzKs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327,1</w:t>
                        </w:r>
                      </w:p>
                    </w:txbxContent>
                  </v:textbox>
                </v:rect>
                <v:line id="Line 887" o:spid="_x0000_s1780" style="position:absolute;flip:y;visibility:visible;mso-wrap-style:square" from="22307,16954" to="22313,19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uPhMQAAADcAAAADwAAAGRycy9kb3ducmV2LnhtbESPQWvCQBSE7wX/w/IEb3VjpBKiq4jS&#10;0kMvRsHrI/vMBrNvY3Zj0n/fLRR6HGbmG2azG20jntT52rGCxTwBQVw6XXOl4HJ+f81A+ICssXFM&#10;Cr7Jw247edlgrt3AJ3oWoRIRwj5HBSaENpfSl4Ys+rlriaN3c53FEGVXSd3hEOG2kWmSrKTFmuOC&#10;wZYOhsp70VsFwzUtUvNxs5k/jMf2kfSnr6xXajYd92sQgcbwH/5rf2oFy9Ub/J6JR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W4+ExAAAANwAAAAPAAAAAAAAAAAA&#10;AAAAAKECAABkcnMvZG93bnJldi54bWxQSwUGAAAAAAQABAD5AAAAkgMAAAAA&#10;" strokecolor="red" strokeweight=".45pt"/>
                <v:rect id="Rectangle 888" o:spid="_x0000_s1781" style="position:absolute;left:20618;top:24803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UJQMEA&#10;AADcAAAADwAAAGRycy9kb3ducmV2LnhtbESP3YrCMBSE7xd8h3AE79ZUhSLVKMuCoMveWH2AQ3P6&#10;g8lJSaKtb79ZELwcZuYbZrsfrREP8qFzrGAxz0AQV0533Ci4Xg6faxAhIms0jknBkwLsd5OPLRba&#10;DXymRxkbkSAcClTQxtgXUoaqJYth7nri5NXOW4xJ+kZqj0OCWyOXWZZLix2nhRZ7+m6pupV3q0Be&#10;ysOwLo3P3M+y/jWn47kmp9RsOn5tQEQa4zv8ah+1glWew/+Zd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ilCUD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218,1</w:t>
                        </w:r>
                      </w:p>
                    </w:txbxContent>
                  </v:textbox>
                </v:rect>
                <v:line id="Line 889" o:spid="_x0000_s1782" style="position:absolute;flip:y;visibility:visible;mso-wrap-style:square" from="21520,21558" to="23539,245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W0aMQAAADcAAAADwAAAGRycy9kb3ducmV2LnhtbESPQWvCQBSE7wX/w/IEb3VjBBuiq4jS&#10;0kMvRsHrI/vMBrNvY3Zj0n/fLRR6HGbmG2azG20jntT52rGCxTwBQVw6XXOl4HJ+f81A+ICssXFM&#10;Cr7Jw247edlgrt3AJ3oWoRIRwj5HBSaENpfSl4Ys+rlriaN3c53FEGVXSd3hEOG2kWmSrKTFmuOC&#10;wZYOhsp70VsFwzUtUvNxs5k/jMf2kfSnr6xXajYd92sQgcbwH/5rf2oFy9Ub/J6JR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xbRoxAAAANwAAAAPAAAAAAAAAAAA&#10;AAAAAKECAABkcnMvZG93bnJldi54bWxQSwUGAAAAAAQABAD5AAAAkgMAAAAA&#10;" strokecolor="red" strokeweight=".45pt"/>
                <v:rect id="Rectangle 890" o:spid="_x0000_s1783" style="position:absolute;left:21971;top:29521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Y4qcAA&#10;AADcAAAADwAAAGRycy9kb3ducmV2LnhtbERPS2rDMBDdF3IHMYHuGjkuBONGCSUQSEo2sXuAwRp/&#10;qDQykmK7t68WhSwf778/LtaIiXwYHCvYbjIQxI3TA3cKvuvzWwEiRGSNxjEp+KUAx8PqZY+ldjPf&#10;aapiJ1IIhxIV9DGOpZSh6cli2LiROHGt8xZjgr6T2uOcwq2ReZbtpMWBU0OPI516an6qh1Ug6+o8&#10;F5XxmfvK25u5Xu4tOaVe18vnB4hIS3yK/90XreB9l9amM+kIyMM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nY4qcAAAADc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171,9</w:t>
                        </w:r>
                      </w:p>
                    </w:txbxContent>
                  </v:textbox>
                </v:rect>
                <v:line id="Line 891" o:spid="_x0000_s1784" style="position:absolute;flip:y;visibility:visible;mso-wrap-style:square" from="22866,24809" to="24047,29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aFgcQAAADcAAAADwAAAGRycy9kb3ducmV2LnhtbESPQWvCQBSE7wX/w/KE3urGCBKjq4il&#10;0kMvRsHrI/vMBrNvY3Zj0n/fLRR6HGbmG2azG20jntT52rGC+SwBQVw6XXOl4HL+eMtA+ICssXFM&#10;Cr7Jw247edlgrt3AJ3oWoRIRwj5HBSaENpfSl4Ys+plriaN3c53FEGVXSd3hEOG2kWmSLKXFmuOC&#10;wZYOhsp70VsFwzUtUnO82cwfxvf2kfSnr6xX6nU67tcgAo3hP/zX/tQKFssV/J6JR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FoWBxAAAANwAAAAPAAAAAAAAAAAA&#10;AAAAAKECAABkcnMvZG93bnJldi54bWxQSwUGAAAAAAQABAD5AAAAkgMAAAAA&#10;" strokecolor="red" strokeweight=".45pt"/>
                <v:rect id="Rectangle 892" o:spid="_x0000_s1785" style="position:absolute;left:24663;top:24803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micr8A&#10;AADcAAAADwAAAGRycy9kb3ducmV2LnhtbERPy4rCMBTdC/MP4Q7MTtNRUKlGkQFBBze2fsCluX1g&#10;clOSaOvfTxYDLg/nvd2P1ogn+dA5VvA9y0AQV0533Ci4lcfpGkSIyBqNY1LwogD73cdki7l2A1/p&#10;WcRGpBAOOSpoY+xzKUPVksUwcz1x4mrnLcYEfSO1xyGFWyPnWbaUFjtODS329NNSdS8eVoEsi+Ow&#10;LozP3O+8vpjz6VqTU+rrczxsQEQa41v87z5pBYtVmp/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d2aJy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036,1</w:t>
                        </w:r>
                      </w:p>
                    </w:txbxContent>
                  </v:textbox>
                </v:rect>
                <v:line id="Line 893" o:spid="_x0000_s1786" style="position:absolute;flip:y;visibility:visible;mso-wrap-style:square" from="25565,23126" to="25571,245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7kfWsQAAADcAAAADwAAAGRycy9kb3ducmV2LnhtbESPQWvCQBSE7wX/w/KE3urGCG2IriKW&#10;iodejILXR/aZDWbfxuzGpP/eLRR6HGbmG2a1GW0jHtT52rGC+SwBQVw6XXOl4Hz6estA+ICssXFM&#10;Cn7Iw2Y9eVlhrt3AR3oUoRIRwj5HBSaENpfSl4Ys+plriaN3dZ3FEGVXSd3hEOG2kWmSvEuLNccF&#10;gy3tDJW3orcKhktapGZ/tZnfjZ/tPemP31mv1Ot03C5BBBrDf/ivfdAKFh9z+D0Tj4BcP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uR9axAAAANwAAAAPAAAAAAAAAAAA&#10;AAAAAKECAABkcnMvZG93bnJldi54bWxQSwUGAAAAAAQABAD5AAAAkgMAAAAA&#10;" strokecolor="red" strokeweight=".45pt"/>
                <v:rect id="Rectangle 894" o:spid="_x0000_s1787" style="position:absolute;left:27870;top:31089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eZnsIA&#10;AADcAAAADwAAAGRycy9kb3ducmV2LnhtbESP3WoCMRSE7wXfIRzBO826QiurUUQQbOmNqw9w2Jz9&#10;weRkSaK7ffumUOjlMDPfMLvDaI14kQ+dYwWrZQaCuHK640bB/XZebECEiKzROCYF3xTgsJ9Odlho&#10;N/CVXmVsRIJwKFBBG2NfSBmqliyGpeuJk1c7bzEm6RupPQ4Jbo3Ms+xNWuw4LbTY06ml6lE+rQJ5&#10;K8/DpjQ+c595/WU+LteanFLz2Xjcgog0xv/wX/uiFazfc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R5me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979,3</w:t>
                        </w:r>
                      </w:p>
                    </w:txbxContent>
                  </v:textbox>
                </v:rect>
                <v:line id="Line 895" o:spid="_x0000_s1788" style="position:absolute;flip:x y;visibility:visible;mso-wrap-style:square" from="26409,28740" to="28765,308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H76cQAAADcAAAADwAAAGRycy9kb3ducmV2LnhtbESPQWsCMRSE70L/Q3iF3jRbt7SyGqUV&#10;BC2IaMXzc/PcLN28LJtU0/56UxA8DjPzDTOZRduIM3W+dqzgeZCBIC6drrlSsP9a9EcgfEDW2Dgm&#10;Bb/kYTZ96E2w0O7CWzrvQiUShH2BCkwIbSGlLw1Z9APXEifv5DqLIcmukrrDS4LbRg6z7FVarDkt&#10;GGxpbqj83v1YBS8fmzafWzqsR+YPT58c/eoYlXp6jO9jEIFiuIdv7aVWkL/l8H8mHQE5v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8fvpxAAAANwAAAAPAAAAAAAAAAAA&#10;AAAAAKECAABkcnMvZG93bnJldi54bWxQSwUGAAAAAAQABAD5AAAAkgMAAAAA&#10;" strokecolor="red" strokeweight=".45pt"/>
                <v:rect id="Rectangle 896" o:spid="_x0000_s1789" style="position:absolute;left:27476;top:12230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KkccIA&#10;AADcAAAADwAAAGRycy9kb3ducmV2LnhtbESP3WoCMRSE7wu+QziCdzWrFpXVKFIQbPHG1Qc4bM7+&#10;YHKyJKm7ffumIHg5zMw3zHY/WCMe5EPrWMFsmoEgLp1uuVZwux7f1yBCRNZoHJOCXwqw343etphr&#10;1/OFHkWsRYJwyFFBE2OXSxnKhiyGqeuIk1c5bzEm6WupPfYJbo2cZ9lSWmw5LTTY0WdD5b34sQrk&#10;tTj268L4zH3Pq7P5Ol0qckpNxsNhAyLSEF/hZ/ukFSxWH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4qRx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891,2</w:t>
                        </w:r>
                      </w:p>
                    </w:txbxContent>
                  </v:textbox>
                </v:rect>
                <v:line id="Line 897" o:spid="_x0000_s1790" style="position:absolute;flip:y;visibility:visible;mso-wrap-style:square" from="28371,10668" to="28378,12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IZWcQAAADcAAAADwAAAGRycy9kb3ducmV2LnhtbESPQWvCQBSE7wX/w/IEb3XTSGtIXUUU&#10;pYdejEKvj+wzG5p9G7MbE/99t1DocZiZb5jVZrSNuFPna8cKXuYJCOLS6ZorBZfz4TkD4QOyxsYx&#10;KXiQh8168rTCXLuBT3QvQiUihH2OCkwIbS6lLw1Z9HPXEkfv6jqLIcqukrrDIcJtI9MkeZMWa44L&#10;BlvaGSq/i94qGL7SIjXHq838bty3t6Q/fWa9UrPpuH0HEWgM/+G/9odWsFi+wu+ZeAT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ghlZxAAAANwAAAAPAAAAAAAAAAAA&#10;AAAAAKECAABkcnMvZG93bnJldi54bWxQSwUGAAAAAAQABAD5AAAAkgMAAAAA&#10;" strokecolor="red" strokeweight=".45pt"/>
                <v:rect id="Rectangle 898" o:spid="_x0000_s1791" style="position:absolute;left:29495;top:13804;width:3893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fncIA&#10;AADcAAAADwAAAGRycy9kb3ducmV2LnhtbESPzYoCMRCE74LvEFrYm2ZUcGXWKCIIKl4c9wGaSc8P&#10;Jp0hyTqzb78RhD0WVfUVtdkN1ogn+dA6VjCfZSCIS6dbrhV834/TNYgQkTUax6TglwLstuPRBnPt&#10;er7Rs4i1SBAOOSpoYuxyKUPZkMUwcx1x8irnLcYkfS21xz7BrZGLLFtJiy2nhQY7OjRUPoofq0De&#10;i2O/LozP3GVRXc35dKvIKfUxGfZfICIN8T/8bp+0guXnC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fJ+d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800,7</w:t>
                        </w:r>
                      </w:p>
                    </w:txbxContent>
                  </v:textbox>
                </v:rect>
                <v:line id="Line 899" o:spid="_x0000_s1792" style="position:absolute;flip:y;visibility:visible;mso-wrap-style:square" from="30397,8978" to="30403,13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witcQAAADcAAAADwAAAGRycy9kb3ducmV2LnhtbESPQWvCQBSE7wX/w/IEb3VjhBqiq4jS&#10;0kMvRsHrI/vMBrNvY3Zj0n/fLRR6HGbmG2azG20jntT52rGCxTwBQVw6XXOl4HJ+f81A+ICssXFM&#10;Cr7Jw247edlgrt3AJ3oWoRIRwj5HBSaENpfSl4Ys+rlriaN3c53FEGVXSd3hEOG2kWmSvEmLNccF&#10;gy0dDJX3orcKhmtapObjZjN/GI/tI+lPX1mv1Gw67tcgAo3hP/zX/tQKlqsV/J6JR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HCK1xAAAANwAAAAPAAAAAAAAAAAA&#10;AAAAAKECAABkcnMvZG93bnJldi54bWxQSwUGAAAAAAQABAD5AAAAkgMAAAAA&#10;" strokecolor="red" strokeweight=".45pt"/>
                <v:rect id="Rectangle 900" o:spid="_x0000_s1793" style="position:absolute;left:33204;top:49955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+udL8A&#10;AADcAAAADwAAAGRycy9kb3ducmV2LnhtbERPy4rCMBTdC/MP4Q7MTtNRUKlGkQFBBze2fsCluX1g&#10;clOSaOvfTxYDLg/nvd2P1ogn+dA5VvA9y0AQV0533Ci4lcfpGkSIyBqNY1LwogD73cdki7l2A1/p&#10;WcRGpBAOOSpoY+xzKUPVksUwcz1x4mrnLcYEfSO1xyGFWyPnWbaUFjtODS329NNSdS8eVoEsi+Ow&#10;LozP3O+8vpjz6VqTU+rrczxsQEQa41v87z5pBYtV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jr650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634,5</w:t>
                        </w:r>
                      </w:p>
                    </w:txbxContent>
                  </v:textbox>
                </v:rect>
                <v:line id="Line 901" o:spid="_x0000_s1794" style="position:absolute;flip:y;visibility:visible;mso-wrap-style:square" from="34105,48164" to="34112,49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8TXMUAAADcAAAADwAAAGRycy9kb3ducmV2LnhtbESPQWvCQBSE74L/YXlCb2bTFGqauopY&#10;Wjz0Yiz0+sg+s6HZtzG7Mem/dwsFj8PMfMOst5NtxZV63zhW8JikIIgrpxuuFXyd3pc5CB+QNbaO&#10;ScEvedhu5rM1FtqNfKRrGWoRIewLVGBC6AopfWXIok9cRxy9s+sthij7Wuoexwi3rczS9FlabDgu&#10;GOxob6j6KQerYPzOysx8nG3u99Nbd0mH42c+KPWwmHavIAJN4R7+bx+0gqfVC/ydiUdAb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c8TXMUAAADcAAAADwAAAAAAAAAA&#10;AAAAAAChAgAAZHJzL2Rvd25yZXYueG1sUEsFBgAAAAAEAAQA+QAAAJMDAAAAAA==&#10;" strokecolor="red" strokeweight=".45pt"/>
                <v:rect id="Rectangle 902" o:spid="_x0000_s1795" style="position:absolute;left:36461;top:60953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zSVb4A&#10;AADcAAAADwAAAGRycy9kb3ducmV2LnhtbERPy4rCMBTdD/gP4QruxlSFoVSjiCA44sbqB1ya2wcm&#10;NyWJtvP3ZiHM8nDem91ojXiRD51jBYt5BoK4crrjRsH9dvzOQYSIrNE4JgV/FGC3nXxtsNBu4Cu9&#10;ytiIFMKhQAVtjH0hZahashjmridOXO28xZigb6T2OKRwa+Qyy36kxY5TQ4s9HVqqHuXTKpC38jjk&#10;pfGZOy/ri/k9XWtySs2m434NItIY/8Uf90krWOVpfjqTjoDcv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gM0lW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486,6</w:t>
                        </w:r>
                      </w:p>
                    </w:txbxContent>
                  </v:textbox>
                </v:rect>
                <v:line id="Line 903" o:spid="_x0000_s1796" style="position:absolute;flip:y;visibility:visible;mso-wrap-style:square" from="37363,59055" to="37369,60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xvfcMAAADcAAAADwAAAGRycy9kb3ducmV2LnhtbESPQWvCQBSE7wX/w/IEb3VjBAnRVcRS&#10;8dCLqeD1kX1mg9m3Mbsx6b/vFoQeh5n5htnsRtuIJ3W+dqxgMU9AEJdO11wpuHx/vmcgfEDW2Dgm&#10;BT/kYbedvG0w127gMz2LUIkIYZ+jAhNCm0vpS0MW/dy1xNG7uc5iiLKrpO5wiHDbyDRJVtJizXHB&#10;YEsHQ+W96K2C4ZoWqTnebOYP40f7SPrzV9YrNZuO+zWIQGP4D7/aJ61gmS3g70w8AnL7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Jsb33DAAAA3AAAAA8AAAAAAAAAAAAA&#10;AAAAoQIAAGRycy9kb3ducmV2LnhtbFBLBQYAAAAABAAEAPkAAACRAwAAAAA=&#10;" strokecolor="red" strokeweight=".45pt"/>
                <v:rect id="Rectangle 904" o:spid="_x0000_s1797" style="position:absolute;left:39382;top:45237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LpucIA&#10;AADcAAAADwAAAGRycy9kb3ducmV2LnhtbESP3WoCMRSE7wu+QziCdzXbFcqyNUopCCreuPYBDpuz&#10;PzQ5WZLorm9vBKGXw8x8w6y3kzXiRj70jhV8LDMQxLXTPbcKfi+79wJEiMgajWNScKcA283sbY2l&#10;diOf6VbFViQIhxIVdDEOpZSh7shiWLqBOHmN8xZjkr6V2uOY4NbIPMs+pcWe00KHA/10VP9VV6tA&#10;XqrdWFTGZ+6YNydz2J8bckot5tP3F4hIU/wPv9p7rWBV5PA8k46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kum5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356,5</w:t>
                        </w:r>
                      </w:p>
                    </w:txbxContent>
                  </v:textbox>
                </v:rect>
                <v:line id="Line 905" o:spid="_x0000_s1798" style="position:absolute;flip:y;visibility:visible;mso-wrap-style:square" from="40284,42995" to="40290,45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JUkcMAAADcAAAADwAAAGRycy9kb3ducmV2LnhtbESPQWvCQBSE7wX/w/IEb3VjhBKiq4ii&#10;eOjFWOj1kX1mg9m3Mbsx6b/vFgoeh5n5hllvR9uIJ3W+dqxgMU9AEJdO11wp+Loe3zMQPiBrbByT&#10;gh/ysN1M3taYazfwhZ5FqESEsM9RgQmhzaX0pSGLfu5a4ujdXGcxRNlVUnc4RLhtZJokH9JizXHB&#10;YEt7Q+W96K2C4TstUnO62czvx0P7SPrLZ9YrNZuOuxWIQGN4hf/bZ61gmS3h70w8An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3yVJHDAAAA3AAAAA8AAAAAAAAAAAAA&#10;AAAAoQIAAGRycy9kb3ducmV2LnhtbFBLBQYAAAAABAAEAPkAAACRAwAAAAA=&#10;" strokecolor="red" strokeweight=".45pt"/>
                <v:rect id="Rectangle 906" o:spid="_x0000_s1799" style="position:absolute;left:42252;top:56241;width:3893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0WaMIA&#10;AADdAAAADwAAAGRycy9kb3ducmV2LnhtbESP3WoCMRSE74W+QziF3mmiF4usRpGCoNIb1z7AYXP2&#10;B5OTJUnd9e1NodDLYWa+Ybb7yVnxoBB7zxqWCwWCuPam51bD9+04X4OICdmg9UwanhRhv3ubbbE0&#10;fuQrParUigzhWKKGLqWhlDLWHTmMCz8QZ6/xwWHKMrTSBBwz3Fm5UqqQDnvOCx0O9NlRfa9+nAZ5&#10;q47jurJB+cuq+bLn07Uhr/XH+3TYgEg0pf/wX/tkNBRqWcDvm/w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vRZo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226,8</w:t>
                        </w:r>
                      </w:p>
                    </w:txbxContent>
                  </v:textbox>
                </v:rect>
                <v:line id="Line 907" o:spid="_x0000_s1800" style="position:absolute;flip:y;visibility:visible;mso-wrap-style:square" from="43148,55010" to="43154,560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3dnsUAAADdAAAADwAAAGRycy9kb3ducmV2LnhtbESPQWvCQBSE74X+h+UVequ75qAhdZVi&#10;UXrwYir0+sg+s6HZt2l2Y+K/dwWhx2FmvmFWm8m14kJ9aDxrmM8UCOLKm4ZrDafv3VsOIkRkg61n&#10;0nClAJv189MKC+NHPtKljLVIEA4FarAxdoWUobLkMMx8R5y8s+8dxiT7WpoexwR3rcyUWkiHDacF&#10;ix1tLVW/5eA0jD9Zmdn92eVhO312f2o4HvJB69eX6eMdRKQp/ocf7S+jYaHmS7i/SU9Ar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Q3dnsUAAADdAAAADwAAAAAAAAAA&#10;AAAAAAChAgAAZHJzL2Rvd25yZXYueG1sUEsFBgAAAAAEAAQA+QAAAJMDAAAAAA==&#10;" strokecolor="red" strokeweight=".45pt"/>
                <v:rect id="Rectangle 908" o:spid="_x0000_s1801" style="position:absolute;left:45567;top:49955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4ngb4A&#10;AADdAAAADwAAAGRycy9kb3ducmV2LnhtbERPS4oCMRDdD8wdQg24GxNdiLRGGQYEFTe2HqDoVH8w&#10;qTRJtNvbm4Xg8vH+6+3orHhQiJ1nDbOpAkFcedNxo+F62f0uQcSEbNB6Jg1PirDdfH+tsTB+4DM9&#10;ytSIHMKxQA1tSn0hZaxachinvifOXO2Dw5RhaKQJOORwZ+VcqYV02HFuaLGn/5aqW3l3GuSl3A3L&#10;0gblj/P6ZA/7c01e68nP+LcCkWhMH/HbvTcaFmqW5+Y3+QnIz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NuJ4G+AAAA3Q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77,3</w:t>
                        </w:r>
                      </w:p>
                    </w:txbxContent>
                  </v:textbox>
                </v:rect>
                <v:line id="Line 909" o:spid="_x0000_s1802" style="position:absolute;flip:y;visibility:visible;mso-wrap-style:square" from="46462,47263" to="46469,49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7sd8UAAADdAAAADwAAAGRycy9kb3ducmV2LnhtbESPQWvCQBSE74X+h+UVequ75iAxdRWx&#10;tPTgxSj0+sg+s8Hs2zS7Mem/7wqCx2FmvmFWm8m14kp9aDxrmM8UCOLKm4ZrDafj51sOIkRkg61n&#10;0vBHATbr56cVFsaPfKBrGWuRIBwK1GBj7AopQ2XJYZj5jjh5Z987jEn2tTQ9jgnuWpkptZAOG04L&#10;FjvaWaou5eA0jD9Zmdmvs8vDbvroftVw2OeD1q8v0/YdRKQpPsL39rfRsFDzJdzepCcg1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97sd8UAAADdAAAADwAAAAAAAAAA&#10;AAAAAAChAgAAZHJzL2Rvd25yZXYueG1sUEsFBgAAAAAEAAQA+QAAAJMDAAAAAA==&#10;" strokecolor="red" strokeweight=".45pt"/>
                <v:rect id="Rectangle 910" o:spid="_x0000_s1803" style="position:absolute;left:49441;top:18516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ThOr8A&#10;AADdAAAADwAAAGRycy9kb3ducmV2LnhtbERPy4rCMBTdC/MP4Q7MThO7EKlGGQRBxY11PuDS3D6Y&#10;5KYk0da/N4uBWR7Oe7ufnBVPCrH3rGG5UCCIa296bjX83I/zNYiYkA1az6ThRRH2u4/ZFkvjR77R&#10;s0qtyCEcS9TQpTSUUsa6I4dx4QfizDU+OEwZhlaagGMOd1YWSq2kw55zQ4cDHTqqf6uH0yDv1XFc&#10;VzYofymaqz2fbg15rb8+p+8NiERT+hf/uU9Gw0oVeX9+k5+A3L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TdOE6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909,8</w:t>
                        </w:r>
                      </w:p>
                    </w:txbxContent>
                  </v:textbox>
                </v:rect>
                <v:line id="Line 911" o:spid="_x0000_s1804" style="position:absolute;flip:y;visibility:visible;mso-wrap-style:square" from="50171,15944" to="50177,18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8QqzMQAAADdAAAADwAAAGRycy9kb3ducmV2LnhtbESPQWvCQBSE70L/w/IKvemuOUhIXUUU&#10;pYdeTAu9PrLPbDD7NmY3Jv333YLgcZiZb5j1dnKtuFMfGs8algsFgrjypuFaw/fXcZ6DCBHZYOuZ&#10;NPxSgO3mZbbGwviRz3QvYy0ShEOBGmyMXSFlqCw5DAvfESfv4nuHMcm+lqbHMcFdKzOlVtJhw2nB&#10;Ykd7S9W1HJyG8ScrM3u6uDzsp0N3U8P5Mx+0fnuddu8gIk3xGX60P4yGlcqW8P8mPQG5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xCrMxAAAAN0AAAAPAAAAAAAAAAAA&#10;AAAAAKECAABkcnMvZG93bnJldi54bWxQSwUGAAAAAAQABAD5AAAAkgMAAAAA&#10;" strokecolor="red" strokeweight=".45pt"/>
                <v:rect id="Rectangle 912" o:spid="_x0000_s1805" style="position:absolute;left:50679;top:37382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ra1sMA&#10;AADdAAAADwAAAGRycy9kb3ducmV2LnhtbESPzWrDMBCE74W+g9hCb7VUH0Jwo4QQCLillzh5gMVa&#10;/1BpZSTVdt++KhRyHGbmG2Z3WJ0VM4U4etbwWigQxK03I/cabtfzyxZETMgGrWfS8EMRDvvHhx1W&#10;xi98oblJvcgQjhVqGFKaKiljO5DDWPiJOHudDw5TlqGXJuCS4c7KUqmNdDhyXhhwotNA7Vfz7TTI&#10;a3Neto0Nyn+U3ad9ry8dea2fn9bjG4hEa7qH/9u10bBRZQl/b/ITkP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Ora1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854,3</w:t>
                        </w:r>
                      </w:p>
                    </w:txbxContent>
                  </v:textbox>
                </v:rect>
                <v:line id="Line 913" o:spid="_x0000_s1806" style="position:absolute;flip:y;visibility:visible;mso-wrap-style:square" from="51409,35699" to="51415,37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oRIMUAAADdAAAADwAAAGRycy9kb3ducmV2LnhtbESPwWrDMBBE74X+g9hCbrUUF4Jxo4SQ&#10;0tJDLnEDuS7WxjK1Vq4lx87fR4VCj8PMvGHW29l14kpDaD1rWGYKBHHtTcuNhtPX+3MBIkRkg51n&#10;0nCjANvN48MaS+MnPtK1io1IEA4larAx9qWUobbkMGS+J07exQ8OY5JDI82AU4K7TuZKraTDltOC&#10;xZ72lurvanQapnNe5fbj4oqwn9/6HzUeD8Wo9eJp3r2CiDTH//Bf+9NoWKn8BX7fpCcgN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FoRIMUAAADdAAAADwAAAAAAAAAA&#10;AAAAAAChAgAAZHJzL2Rvd25yZXYueG1sUEsFBgAAAAAEAAQA+QAAAJMDAAAAAA==&#10;" strokecolor="red" strokeweight=".45pt"/>
                <v:rect id="_x0000_s1807" style="position:absolute;left:53206;top:37382;width:318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/nOcMA&#10;AADdAAAADwAAAGRycy9kb3ducmV2LnhtbESP3WoCMRSE74W+QziF3mnSpYhsjVIKghZvXH2Aw+bs&#10;D01OliR117dvBMHLYWa+YdbbyVlxpRB7zxreFwoEce1Nz62Gy3k3X4GICdmg9UwabhRhu3mZrbE0&#10;fuQTXavUigzhWKKGLqWhlDLWHTmMCz8QZ6/xwWHKMrTSBBwz3FlZKLWUDnvOCx0O9N1R/Vv9OQ3y&#10;XO3GVWWD8j9Fc7SH/akhr/Xb6/T1CSLRlJ7hR3tvNCxV8QH3N/kJyM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E/nO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739,8</w:t>
                        </w:r>
                      </w:p>
                    </w:txbxContent>
                  </v:textbox>
                </v:rect>
                <v:line id="Line 915" o:spid="_x0000_s1808" style="position:absolute;flip:y;visibility:visible;mso-wrap-style:square" from="53936,34239" to="53943,37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8sz8UAAADdAAAADwAAAGRycy9kb3ducmV2LnhtbESPwWrDMBBE74X+g9hCbrUUQ4Nxo4SQ&#10;0tJDLnEDuS7WxjK1Vq4lx87fR4VCj8PMvGHW29l14kpDaD1rWGYKBHHtTcuNhtPX+3MBIkRkg51n&#10;0nCjANvN48MaS+MnPtK1io1IEA4larAx9qWUobbkMGS+J07exQ8OY5JDI82AU4K7TuZKraTDltOC&#10;xZ72lurvanQapnNe5fbj4oqwn9/6HzUeD8Wo9eJp3r2CiDTH//Bf+9NoWKn8BX7fpCcgN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P8sz8UAAADdAAAADwAAAAAAAAAA&#10;AAAAAAChAgAAZHJzL2Rvd25yZXYueG1sUEsFBgAAAAAEAAQA+QAAAJMDAAAAAA==&#10;" strokecolor="red" strokeweight=".45pt"/>
                <v:rect id="_x0000_s1809" style="position:absolute;left:54108;top:48380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Hc1cMA&#10;AADdAAAADwAAAGRycy9kb3ducmV2LnhtbESPzWrDMBCE74W+g9hCb41UH0xwooRSMLillzh5gMVa&#10;/xBpZSQ1dt++KhRyHGbmG2Z/XJ0VNwpx8qzhdaNAEHfeTDxouJzrly2ImJANWs+k4YciHA+PD3us&#10;jF/4RLc2DSJDOFaoYUxprqSM3UgO48bPxNnrfXCYsgyDNAGXDHdWFkqV0uHEeWHEmd5H6q7tt9Mg&#10;z229bFsblP8s+i/70Zx68lo/P61vOxCJ1nQP/7cbo6FURQl/b/ITkId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9Hc1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700,5</w:t>
                        </w:r>
                      </w:p>
                    </w:txbxContent>
                  </v:textbox>
                </v:rect>
                <v:line id="Line 917" o:spid="_x0000_s1810" style="position:absolute;visibility:visible;mso-wrap-style:square" from="6197,1212" to="6203,1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/XW8MYAAADdAAAADwAAAGRycy9kb3ducmV2LnhtbESPQWvCQBSE7wX/w/KE3upGD1aiG1Gh&#10;IkiFquj1JftMgtm36e5W0/76rlDocZiZb5jZvDONuJHztWUFw0ECgriwuuZSwfHw9jIB4QOyxsYy&#10;KfgmD/Os9zTDVNs7f9BtH0oRIexTVFCF0KZS+qIig35gW+LoXawzGKJ0pdQO7xFuGjlKkrE0WHNc&#10;qLClVUXFdf9lFPzsHPt8WZzz99PhsysnW+T1VqnnfreYggjUhf/wX3ujFYyT0Ss83sQn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P11vDGAAAA3QAAAA8AAAAAAAAA&#10;AAAAAAAAoQIAAGRycy9kb3ducmV2LnhtbFBLBQYAAAAABAAEAPkAAACUAwAAAAA=&#10;" strokecolor="red" strokeweight=".45pt"/>
                <w10:anchorlock/>
              </v:group>
            </w:pict>
          </mc:Fallback>
        </mc:AlternateContent>
      </w: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21265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lastRenderedPageBreak/>
        <w:t>1</w:t>
      </w:r>
      <w:r w:rsidRPr="0042126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H NMR 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Spectrum of Compound </w:t>
      </w:r>
      <w:r w:rsidR="002163FD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2</w:t>
      </w:r>
      <w:r w:rsidRPr="00854A5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</w:t>
      </w:r>
      <w:r w:rsidRPr="00854A5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:rsidR="00FA39A2" w:rsidRPr="00854A53" w:rsidRDefault="00D52C7D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margin">
                  <wp:posOffset>43180</wp:posOffset>
                </wp:positionH>
                <wp:positionV relativeFrom="paragraph">
                  <wp:posOffset>121285</wp:posOffset>
                </wp:positionV>
                <wp:extent cx="5695950" cy="3190875"/>
                <wp:effectExtent l="57150" t="38100" r="76200" b="104775"/>
                <wp:wrapNone/>
                <wp:docPr id="5993" name="Rectangle 57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695950" cy="3190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874C78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482800" cy="3082262"/>
                                  <wp:effectExtent l="0" t="0" r="3810" b="0"/>
                                  <wp:docPr id="5781" name="Imagen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89" cstate="print"/>
                                          <a:srcRect t="6336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482800" cy="308226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783" o:spid="_x0000_s1811" style="position:absolute;left:0;text-align:left;margin-left:3.4pt;margin-top:9.55pt;width:448.5pt;height:251.25pt;z-index:2516776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" fillcolor="white [3212]" strokecolor="black [3040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874C78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482800" cy="3082262"/>
                            <wp:effectExtent l="0" t="0" r="3810" b="0"/>
                            <wp:docPr id="5781" name="Imagen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89" cstate="print"/>
                                    <a:srcRect t="6336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5482800" cy="30822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B13F3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t>13</w:t>
      </w:r>
      <w:r w:rsidRPr="00AB13F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 NMR Spectrum of Compound</w:t>
      </w:r>
      <w:r w:rsidR="002163FD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2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</w:t>
      </w:r>
    </w:p>
    <w:p w:rsidR="00FA39A2" w:rsidRPr="00854A53" w:rsidRDefault="00D52C7D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margin">
                  <wp:posOffset>43180</wp:posOffset>
                </wp:positionH>
                <wp:positionV relativeFrom="paragraph">
                  <wp:posOffset>49530</wp:posOffset>
                </wp:positionV>
                <wp:extent cx="5770245" cy="3190875"/>
                <wp:effectExtent l="57150" t="38100" r="78105" b="104775"/>
                <wp:wrapNone/>
                <wp:docPr id="5992" name="Rectangle 57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70245" cy="3190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2C02D1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425214" cy="2916000"/>
                                  <wp:effectExtent l="0" t="0" r="4445" b="0"/>
                                  <wp:docPr id="5785" name="Imagen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90" cstate="print"/>
                                          <a:srcRect t="4277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425214" cy="2916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786" o:spid="_x0000_s1812" style="position:absolute;left:0;text-align:left;margin-left:3.4pt;margin-top:3.9pt;width:454.35pt;height:251.25pt;z-index:2516787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" fillcolor="white [3212]" strokecolor="black [3040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2C02D1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425214" cy="2916000"/>
                            <wp:effectExtent l="0" t="0" r="4445" b="0"/>
                            <wp:docPr id="5785" name="Imagen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90" cstate="print"/>
                                    <a:srcRect t="4277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5425214" cy="2916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 w:eastAsia="fr-FR"/>
        </w:rPr>
      </w:pPr>
    </w:p>
    <w:p w:rsidR="00FA39A2" w:rsidRPr="00854A5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 w:eastAsia="fr-FR"/>
        </w:rPr>
      </w:pPr>
    </w:p>
    <w:p w:rsidR="00FA39A2" w:rsidRPr="00854A53" w:rsidRDefault="00FA39A2" w:rsidP="00FA39A2">
      <w:pPr>
        <w:jc w:val="center"/>
        <w:rPr>
          <w:b/>
          <w:noProof/>
          <w:lang w:val="en-US" w:eastAsia="fr-FR"/>
        </w:rPr>
      </w:pPr>
    </w:p>
    <w:p w:rsidR="00FA39A2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lastRenderedPageBreak/>
        <w:t xml:space="preserve">Mass 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Spectrum of Compound </w:t>
      </w:r>
      <w:r w:rsidR="002163FD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2</w:t>
      </w:r>
      <w:r w:rsidRPr="00854A5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</w:t>
      </w:r>
      <w:r w:rsidRPr="00854A5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:rsidR="00FA39A2" w:rsidRPr="00854A53" w:rsidRDefault="00D52C7D" w:rsidP="00FA39A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b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67005</wp:posOffset>
                </wp:positionH>
                <wp:positionV relativeFrom="paragraph">
                  <wp:posOffset>67310</wp:posOffset>
                </wp:positionV>
                <wp:extent cx="5740400" cy="3914775"/>
                <wp:effectExtent l="57150" t="38100" r="69850" b="104775"/>
                <wp:wrapNone/>
                <wp:docPr id="5991" name="Rectangle 57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40400" cy="3914775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D01E1E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548630" cy="3794725"/>
                                  <wp:effectExtent l="0" t="0" r="0" b="0"/>
                                  <wp:docPr id="79" name="Image 7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1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548630" cy="37947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788" o:spid="_x0000_s1813" style="position:absolute;left:0;text-align:left;margin-left:13.15pt;margin-top:5.3pt;width:452pt;height:308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" fillcolor="#daeef3 [664]" strokecolor="gray [1629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D01E1E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548630" cy="3794725"/>
                            <wp:effectExtent l="0" t="0" r="0" b="0"/>
                            <wp:docPr id="79" name="Image 7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1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548630" cy="37947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54A53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3D4A65" w:rsidRDefault="003D4A65" w:rsidP="003D4A65">
      <w:pPr>
        <w:tabs>
          <w:tab w:val="left" w:pos="7300"/>
        </w:tabs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3D4A65" w:rsidRPr="003D4A65" w:rsidRDefault="00FA39A2" w:rsidP="003D4A65">
      <w:pPr>
        <w:tabs>
          <w:tab w:val="left" w:pos="7300"/>
        </w:tabs>
        <w:spacing w:after="0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C76DD6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lastRenderedPageBreak/>
        <w:t>I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nfrared Spectrum of Compound </w:t>
      </w:r>
      <w:r w:rsidR="006B22E2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3</w:t>
      </w:r>
      <w:r w:rsidRPr="00854A5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a</w:t>
      </w:r>
    </w:p>
    <w:p w:rsidR="00FA39A2" w:rsidRDefault="00D52C7D" w:rsidP="00FA39A2">
      <w:pPr>
        <w:tabs>
          <w:tab w:val="left" w:pos="5160"/>
        </w:tabs>
        <w:rPr>
          <w:b/>
        </w:rPr>
      </w:pPr>
      <w:r>
        <w:rPr>
          <w:b/>
          <w:noProof/>
          <w:lang w:eastAsia="fr-FR"/>
        </w:rPr>
        <mc:AlternateContent>
          <mc:Choice Requires="wpc">
            <w:drawing>
              <wp:inline distT="0" distB="0" distL="0" distR="0">
                <wp:extent cx="5885180" cy="7820025"/>
                <wp:effectExtent l="4445" t="0" r="0" b="635"/>
                <wp:docPr id="344" name="Zone de dessin 6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760" name="Line 667"/>
                        <wps:cNvCnPr>
                          <a:cxnSpLocks noChangeShapeType="1"/>
                        </wps:cNvCnPr>
                        <wps:spPr bwMode="auto">
                          <a:xfrm>
                            <a:off x="376505" y="7178023"/>
                            <a:ext cx="5219771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61" name="Line 668"/>
                        <wps:cNvCnPr>
                          <a:cxnSpLocks noChangeShapeType="1"/>
                        </wps:cNvCnPr>
                        <wps:spPr bwMode="auto">
                          <a:xfrm>
                            <a:off x="376505" y="7178023"/>
                            <a:ext cx="600" cy="489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62" name="Line 669"/>
                        <wps:cNvCnPr>
                          <a:cxnSpLocks noChangeShapeType="1"/>
                        </wps:cNvCnPr>
                        <wps:spPr bwMode="auto">
                          <a:xfrm>
                            <a:off x="820411" y="7178023"/>
                            <a:ext cx="600" cy="489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63" name="Line 670"/>
                        <wps:cNvCnPr>
                          <a:cxnSpLocks noChangeShapeType="1"/>
                        </wps:cNvCnPr>
                        <wps:spPr bwMode="auto">
                          <a:xfrm>
                            <a:off x="1264217" y="7178023"/>
                            <a:ext cx="700" cy="489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64" name="Line 671"/>
                        <wps:cNvCnPr>
                          <a:cxnSpLocks noChangeShapeType="1"/>
                        </wps:cNvCnPr>
                        <wps:spPr bwMode="auto">
                          <a:xfrm>
                            <a:off x="1708123" y="7178023"/>
                            <a:ext cx="600" cy="489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65" name="Line 672"/>
                        <wps:cNvCnPr>
                          <a:cxnSpLocks noChangeShapeType="1"/>
                        </wps:cNvCnPr>
                        <wps:spPr bwMode="auto">
                          <a:xfrm>
                            <a:off x="2152029" y="7178023"/>
                            <a:ext cx="600" cy="489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66" name="Line 673"/>
                        <wps:cNvCnPr>
                          <a:cxnSpLocks noChangeShapeType="1"/>
                        </wps:cNvCnPr>
                        <wps:spPr bwMode="auto">
                          <a:xfrm>
                            <a:off x="2595835" y="7178023"/>
                            <a:ext cx="700" cy="489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67" name="Line 674"/>
                        <wps:cNvCnPr>
                          <a:cxnSpLocks noChangeShapeType="1"/>
                        </wps:cNvCnPr>
                        <wps:spPr bwMode="auto">
                          <a:xfrm>
                            <a:off x="3039741" y="7178023"/>
                            <a:ext cx="600" cy="489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68" name="Line 675"/>
                        <wps:cNvCnPr>
                          <a:cxnSpLocks noChangeShapeType="1"/>
                        </wps:cNvCnPr>
                        <wps:spPr bwMode="auto">
                          <a:xfrm>
                            <a:off x="3483647" y="7178023"/>
                            <a:ext cx="600" cy="489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69" name="Line 676"/>
                        <wps:cNvCnPr>
                          <a:cxnSpLocks noChangeShapeType="1"/>
                        </wps:cNvCnPr>
                        <wps:spPr bwMode="auto">
                          <a:xfrm>
                            <a:off x="3927453" y="7178023"/>
                            <a:ext cx="700" cy="489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70" name="Line 677"/>
                        <wps:cNvCnPr>
                          <a:cxnSpLocks noChangeShapeType="1"/>
                        </wps:cNvCnPr>
                        <wps:spPr bwMode="auto">
                          <a:xfrm>
                            <a:off x="4371359" y="7178023"/>
                            <a:ext cx="600" cy="489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71" name="Line 678"/>
                        <wps:cNvCnPr>
                          <a:cxnSpLocks noChangeShapeType="1"/>
                        </wps:cNvCnPr>
                        <wps:spPr bwMode="auto">
                          <a:xfrm>
                            <a:off x="4820266" y="7178023"/>
                            <a:ext cx="700" cy="489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72" name="Line 679"/>
                        <wps:cNvCnPr>
                          <a:cxnSpLocks noChangeShapeType="1"/>
                        </wps:cNvCnPr>
                        <wps:spPr bwMode="auto">
                          <a:xfrm>
                            <a:off x="5264172" y="7178023"/>
                            <a:ext cx="600" cy="489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73" name="Line 680"/>
                        <wps:cNvCnPr>
                          <a:cxnSpLocks noChangeShapeType="1"/>
                        </wps:cNvCnPr>
                        <wps:spPr bwMode="auto">
                          <a:xfrm>
                            <a:off x="5596276" y="7178023"/>
                            <a:ext cx="600" cy="489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74" name="Line 681"/>
                        <wps:cNvCnPr>
                          <a:cxnSpLocks noChangeShapeType="1"/>
                        </wps:cNvCnPr>
                        <wps:spPr bwMode="auto">
                          <a:xfrm flipV="1">
                            <a:off x="376505" y="172701"/>
                            <a:ext cx="600" cy="700532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75" name="Line 682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7178023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76" name="Line 683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6832622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78" name="Line 68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6475021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79" name="Line 68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6129620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80" name="Line 68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5771518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82" name="Line 68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5426717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84" name="Line 688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5081216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86" name="Line 689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4723715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87" name="Line 690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4378314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88" name="Line 691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4020813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89" name="Line 692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3675312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0" name="Line 693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3329911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1" name="Line 69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2972410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2" name="Line 69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2626908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3" name="Line 69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2269407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4" name="Line 69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1924006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5" name="Line 698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1578605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6" name="Line 699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1221104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7" name="Line 700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875603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8" name="Line 701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518102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9" name="Line 702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172701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00" name="Rectangle 703"/>
                        <wps:cNvSpPr>
                          <a:spLocks noChangeArrowheads="1"/>
                        </wps:cNvSpPr>
                        <wps:spPr bwMode="auto">
                          <a:xfrm>
                            <a:off x="273004" y="7276423"/>
                            <a:ext cx="459706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400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04" name="Rectangle 704"/>
                        <wps:cNvSpPr>
                          <a:spLocks noChangeArrowheads="1"/>
                        </wps:cNvSpPr>
                        <wps:spPr bwMode="auto">
                          <a:xfrm>
                            <a:off x="739110" y="7276423"/>
                            <a:ext cx="3353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36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07" name="Rectangle 705"/>
                        <wps:cNvSpPr>
                          <a:spLocks noChangeArrowheads="1"/>
                        </wps:cNvSpPr>
                        <wps:spPr bwMode="auto">
                          <a:xfrm>
                            <a:off x="1183016" y="7276423"/>
                            <a:ext cx="3352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32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09" name="Rectangle 706"/>
                        <wps:cNvSpPr>
                          <a:spLocks noChangeArrowheads="1"/>
                        </wps:cNvSpPr>
                        <wps:spPr bwMode="auto">
                          <a:xfrm>
                            <a:off x="1626822" y="7276423"/>
                            <a:ext cx="3353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2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10" name="Rectangle 707"/>
                        <wps:cNvSpPr>
                          <a:spLocks noChangeArrowheads="1"/>
                        </wps:cNvSpPr>
                        <wps:spPr bwMode="auto">
                          <a:xfrm>
                            <a:off x="2070728" y="7276423"/>
                            <a:ext cx="3353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24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11" name="Rectangle 708"/>
                        <wps:cNvSpPr>
                          <a:spLocks noChangeArrowheads="1"/>
                        </wps:cNvSpPr>
                        <wps:spPr bwMode="auto">
                          <a:xfrm>
                            <a:off x="2514634" y="7276423"/>
                            <a:ext cx="3352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20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12" name="Rectangle 709"/>
                        <wps:cNvSpPr>
                          <a:spLocks noChangeArrowheads="1"/>
                        </wps:cNvSpPr>
                        <wps:spPr bwMode="auto">
                          <a:xfrm>
                            <a:off x="2958440" y="7276423"/>
                            <a:ext cx="3353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14" name="Rectangle 710"/>
                        <wps:cNvSpPr>
                          <a:spLocks noChangeArrowheads="1"/>
                        </wps:cNvSpPr>
                        <wps:spPr bwMode="auto">
                          <a:xfrm>
                            <a:off x="3402346" y="7276423"/>
                            <a:ext cx="3353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6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15" name="Rectangle 711"/>
                        <wps:cNvSpPr>
                          <a:spLocks noChangeArrowheads="1"/>
                        </wps:cNvSpPr>
                        <wps:spPr bwMode="auto">
                          <a:xfrm>
                            <a:off x="3846152" y="7276423"/>
                            <a:ext cx="3353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4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17" name="Rectangle 712"/>
                        <wps:cNvSpPr>
                          <a:spLocks noChangeArrowheads="1"/>
                        </wps:cNvSpPr>
                        <wps:spPr bwMode="auto">
                          <a:xfrm>
                            <a:off x="4290058" y="7276423"/>
                            <a:ext cx="3353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2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18" name="Rectangle 713"/>
                        <wps:cNvSpPr>
                          <a:spLocks noChangeArrowheads="1"/>
                        </wps:cNvSpPr>
                        <wps:spPr bwMode="auto">
                          <a:xfrm>
                            <a:off x="4739064" y="7276423"/>
                            <a:ext cx="3352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0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19" name="Rectangle 714"/>
                        <wps:cNvSpPr>
                          <a:spLocks noChangeArrowheads="1"/>
                        </wps:cNvSpPr>
                        <wps:spPr bwMode="auto">
                          <a:xfrm>
                            <a:off x="5199371" y="7276423"/>
                            <a:ext cx="251503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20" name="Rectangle 715"/>
                        <wps:cNvSpPr>
                          <a:spLocks noChangeArrowheads="1"/>
                        </wps:cNvSpPr>
                        <wps:spPr bwMode="auto">
                          <a:xfrm>
                            <a:off x="5509275" y="7276423"/>
                            <a:ext cx="3759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65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21" name="Rectangle 716"/>
                        <wps:cNvSpPr>
                          <a:spLocks noChangeArrowheads="1"/>
                        </wps:cNvSpPr>
                        <wps:spPr bwMode="auto">
                          <a:xfrm>
                            <a:off x="219003" y="7030022"/>
                            <a:ext cx="208903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22" name="Rectangle 717"/>
                        <wps:cNvSpPr>
                          <a:spLocks noChangeArrowheads="1"/>
                        </wps:cNvSpPr>
                        <wps:spPr bwMode="auto">
                          <a:xfrm>
                            <a:off x="269804" y="6684621"/>
                            <a:ext cx="83801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23" name="Rectangle 718"/>
                        <wps:cNvSpPr>
                          <a:spLocks noChangeArrowheads="1"/>
                        </wps:cNvSpPr>
                        <wps:spPr bwMode="auto">
                          <a:xfrm>
                            <a:off x="236203" y="6327120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2" name="Rectangle 719"/>
                        <wps:cNvSpPr>
                          <a:spLocks noChangeArrowheads="1"/>
                        </wps:cNvSpPr>
                        <wps:spPr bwMode="auto">
                          <a:xfrm>
                            <a:off x="236203" y="5981719"/>
                            <a:ext cx="167602" cy="358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3" name="Rectangle 720"/>
                        <wps:cNvSpPr>
                          <a:spLocks noChangeArrowheads="1"/>
                        </wps:cNvSpPr>
                        <wps:spPr bwMode="auto">
                          <a:xfrm>
                            <a:off x="236203" y="5623518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4" name="Rectangle 721"/>
                        <wps:cNvSpPr>
                          <a:spLocks noChangeArrowheads="1"/>
                        </wps:cNvSpPr>
                        <wps:spPr bwMode="auto">
                          <a:xfrm>
                            <a:off x="236203" y="5278717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5" name="Rectangle 722"/>
                        <wps:cNvSpPr>
                          <a:spLocks noChangeArrowheads="1"/>
                        </wps:cNvSpPr>
                        <wps:spPr bwMode="auto">
                          <a:xfrm>
                            <a:off x="236203" y="4933316"/>
                            <a:ext cx="167602" cy="358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" name="Rectangle 723"/>
                        <wps:cNvSpPr>
                          <a:spLocks noChangeArrowheads="1"/>
                        </wps:cNvSpPr>
                        <wps:spPr bwMode="auto">
                          <a:xfrm>
                            <a:off x="236203" y="4575815"/>
                            <a:ext cx="167602" cy="358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3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7" name="Rectangle 724"/>
                        <wps:cNvSpPr>
                          <a:spLocks noChangeArrowheads="1"/>
                        </wps:cNvSpPr>
                        <wps:spPr bwMode="auto">
                          <a:xfrm>
                            <a:off x="236203" y="4230314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8" name="Rectangle 725"/>
                        <wps:cNvSpPr>
                          <a:spLocks noChangeArrowheads="1"/>
                        </wps:cNvSpPr>
                        <wps:spPr bwMode="auto">
                          <a:xfrm>
                            <a:off x="236203" y="3872812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4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9" name="Rectangle 726"/>
                        <wps:cNvSpPr>
                          <a:spLocks noChangeArrowheads="1"/>
                        </wps:cNvSpPr>
                        <wps:spPr bwMode="auto">
                          <a:xfrm>
                            <a:off x="236203" y="3527411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0" name="Rectangle 727"/>
                        <wps:cNvSpPr>
                          <a:spLocks noChangeArrowheads="1"/>
                        </wps:cNvSpPr>
                        <wps:spPr bwMode="auto">
                          <a:xfrm>
                            <a:off x="236203" y="3181910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5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1" name="Rectangle 728"/>
                        <wps:cNvSpPr>
                          <a:spLocks noChangeArrowheads="1"/>
                        </wps:cNvSpPr>
                        <wps:spPr bwMode="auto">
                          <a:xfrm>
                            <a:off x="236203" y="2824409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2" name="Rectangle 729"/>
                        <wps:cNvSpPr>
                          <a:spLocks noChangeArrowheads="1"/>
                        </wps:cNvSpPr>
                        <wps:spPr bwMode="auto">
                          <a:xfrm>
                            <a:off x="236203" y="2479008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6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3" name="Rectangle 730"/>
                        <wps:cNvSpPr>
                          <a:spLocks noChangeArrowheads="1"/>
                        </wps:cNvSpPr>
                        <wps:spPr bwMode="auto">
                          <a:xfrm>
                            <a:off x="236203" y="2121507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7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4" name="Rectangle 731"/>
                        <wps:cNvSpPr>
                          <a:spLocks noChangeArrowheads="1"/>
                        </wps:cNvSpPr>
                        <wps:spPr bwMode="auto">
                          <a:xfrm>
                            <a:off x="236203" y="1776006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7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5" name="Rectangle 732"/>
                        <wps:cNvSpPr>
                          <a:spLocks noChangeArrowheads="1"/>
                        </wps:cNvSpPr>
                        <wps:spPr bwMode="auto">
                          <a:xfrm>
                            <a:off x="236203" y="1430605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6" name="Rectangle 733"/>
                        <wps:cNvSpPr>
                          <a:spLocks noChangeArrowheads="1"/>
                        </wps:cNvSpPr>
                        <wps:spPr bwMode="auto">
                          <a:xfrm>
                            <a:off x="236203" y="1073103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8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7" name="Rectangle 734"/>
                        <wps:cNvSpPr>
                          <a:spLocks noChangeArrowheads="1"/>
                        </wps:cNvSpPr>
                        <wps:spPr bwMode="auto">
                          <a:xfrm>
                            <a:off x="236203" y="727702"/>
                            <a:ext cx="167602" cy="358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9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8" name="Rectangle 735"/>
                        <wps:cNvSpPr>
                          <a:spLocks noChangeArrowheads="1"/>
                        </wps:cNvSpPr>
                        <wps:spPr bwMode="auto">
                          <a:xfrm>
                            <a:off x="236203" y="370201"/>
                            <a:ext cx="167602" cy="358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9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9" name="Rectangle 736"/>
                        <wps:cNvSpPr>
                          <a:spLocks noChangeArrowheads="1"/>
                        </wps:cNvSpPr>
                        <wps:spPr bwMode="auto">
                          <a:xfrm>
                            <a:off x="157402" y="24700"/>
                            <a:ext cx="3760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0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0" name="Rectangle 737"/>
                        <wps:cNvSpPr>
                          <a:spLocks noChangeArrowheads="1"/>
                        </wps:cNvSpPr>
                        <wps:spPr bwMode="auto">
                          <a:xfrm>
                            <a:off x="2901939" y="7461224"/>
                            <a:ext cx="3366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cm-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1" name="Rectangle 738"/>
                        <wps:cNvSpPr>
                          <a:spLocks noChangeArrowheads="1"/>
                        </wps:cNvSpPr>
                        <wps:spPr bwMode="auto">
                          <a:xfrm>
                            <a:off x="78701" y="3675312"/>
                            <a:ext cx="198703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 xml:space="preserve">%T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2" name="Freeform 739"/>
                        <wps:cNvSpPr>
                          <a:spLocks/>
                        </wps:cNvSpPr>
                        <wps:spPr bwMode="auto">
                          <a:xfrm>
                            <a:off x="376505" y="172701"/>
                            <a:ext cx="5219771" cy="6302320"/>
                          </a:xfrm>
                          <a:custGeom>
                            <a:avLst/>
                            <a:gdLst>
                              <a:gd name="T0" fmla="*/ 53629654 w 8220"/>
                              <a:gd name="T1" fmla="*/ 563703631 h 9925"/>
                              <a:gd name="T2" fmla="*/ 106856078 w 8220"/>
                              <a:gd name="T3" fmla="*/ 180240002 h 9925"/>
                              <a:gd name="T4" fmla="*/ 160485733 w 8220"/>
                              <a:gd name="T5" fmla="*/ 892732359 h 9925"/>
                              <a:gd name="T6" fmla="*/ 214115387 w 8220"/>
                              <a:gd name="T7" fmla="*/ 62499330 h 9925"/>
                              <a:gd name="T8" fmla="*/ 267341811 w 8220"/>
                              <a:gd name="T9" fmla="*/ 156449935 h 9925"/>
                              <a:gd name="T10" fmla="*/ 320971466 w 8220"/>
                              <a:gd name="T11" fmla="*/ 203626848 h 9925"/>
                              <a:gd name="T12" fmla="*/ 374601120 w 8220"/>
                              <a:gd name="T13" fmla="*/ 547977993 h 9925"/>
                              <a:gd name="T14" fmla="*/ 428230775 w 8220"/>
                              <a:gd name="T15" fmla="*/ 641928598 h 9925"/>
                              <a:gd name="T16" fmla="*/ 481457199 w 8220"/>
                              <a:gd name="T17" fmla="*/ 540316785 h 9925"/>
                              <a:gd name="T18" fmla="*/ 535086853 w 8220"/>
                              <a:gd name="T19" fmla="*/ 634267390 h 9925"/>
                              <a:gd name="T20" fmla="*/ 588716508 w 8220"/>
                              <a:gd name="T21" fmla="*/ 414914904 h 9925"/>
                              <a:gd name="T22" fmla="*/ 641942932 w 8220"/>
                              <a:gd name="T23" fmla="*/ 532655577 h 9925"/>
                              <a:gd name="T24" fmla="*/ 695572586 w 8220"/>
                              <a:gd name="T25" fmla="*/ 540316785 h 9925"/>
                              <a:gd name="T26" fmla="*/ 749202241 w 8220"/>
                              <a:gd name="T27" fmla="*/ 1487887265 h 9925"/>
                              <a:gd name="T28" fmla="*/ 802831895 w 8220"/>
                              <a:gd name="T29" fmla="*/ 814507392 h 9925"/>
                              <a:gd name="T30" fmla="*/ 856058319 w 8220"/>
                              <a:gd name="T31" fmla="*/ 242739332 h 9925"/>
                              <a:gd name="T32" fmla="*/ 909687974 w 8220"/>
                              <a:gd name="T33" fmla="*/ 78224967 h 9925"/>
                              <a:gd name="T34" fmla="*/ 963317628 w 8220"/>
                              <a:gd name="T35" fmla="*/ 281851815 h 9925"/>
                              <a:gd name="T36" fmla="*/ 1016544052 w 8220"/>
                              <a:gd name="T37" fmla="*/ 501204301 h 9925"/>
                              <a:gd name="T38" fmla="*/ 1070173707 w 8220"/>
                              <a:gd name="T39" fmla="*/ 446366180 h 9925"/>
                              <a:gd name="T40" fmla="*/ 1123803361 w 8220"/>
                              <a:gd name="T41" fmla="*/ 908457997 h 9925"/>
                              <a:gd name="T42" fmla="*/ 1177433016 w 8220"/>
                              <a:gd name="T43" fmla="*/ 344351145 h 9925"/>
                              <a:gd name="T44" fmla="*/ 1230659440 w 8220"/>
                              <a:gd name="T45" fmla="*/ 916119205 h 9925"/>
                              <a:gd name="T46" fmla="*/ 1284289094 w 8220"/>
                              <a:gd name="T47" fmla="*/ 1495548473 h 9925"/>
                              <a:gd name="T48" fmla="*/ 1337918749 w 8220"/>
                              <a:gd name="T49" fmla="*/ 720556787 h 9925"/>
                              <a:gd name="T50" fmla="*/ 1391145173 w 8220"/>
                              <a:gd name="T51" fmla="*/ 187901210 h 9925"/>
                              <a:gd name="T52" fmla="*/ 1444774827 w 8220"/>
                              <a:gd name="T53" fmla="*/ 556042422 h 9925"/>
                              <a:gd name="T54" fmla="*/ 1498404481 w 8220"/>
                              <a:gd name="T55" fmla="*/ 375802420 h 9925"/>
                              <a:gd name="T56" fmla="*/ 1552034136 w 8220"/>
                              <a:gd name="T57" fmla="*/ 563703631 h 9925"/>
                              <a:gd name="T58" fmla="*/ 1605260560 w 8220"/>
                              <a:gd name="T59" fmla="*/ 297577453 h 9925"/>
                              <a:gd name="T60" fmla="*/ 1658890214 w 8220"/>
                              <a:gd name="T61" fmla="*/ 414914904 h 9925"/>
                              <a:gd name="T62" fmla="*/ 1712519869 w 8220"/>
                              <a:gd name="T63" fmla="*/ 109676243 h 9925"/>
                              <a:gd name="T64" fmla="*/ 1766149523 w 8220"/>
                              <a:gd name="T65" fmla="*/ 845555446 h 9925"/>
                              <a:gd name="T66" fmla="*/ 1819375947 w 8220"/>
                              <a:gd name="T67" fmla="*/ 1472161628 h 9925"/>
                              <a:gd name="T68" fmla="*/ 1873005602 w 8220"/>
                              <a:gd name="T69" fmla="*/ 1002408602 h 9925"/>
                              <a:gd name="T70" fmla="*/ 1926635256 w 8220"/>
                              <a:gd name="T71" fmla="*/ 2147483646 h 9925"/>
                              <a:gd name="T72" fmla="*/ 1979861680 w 8220"/>
                              <a:gd name="T73" fmla="*/ 1417323506 h 9925"/>
                              <a:gd name="T74" fmla="*/ 2033491335 w 8220"/>
                              <a:gd name="T75" fmla="*/ 133063089 h 9925"/>
                              <a:gd name="T76" fmla="*/ 2087120989 w 8220"/>
                              <a:gd name="T77" fmla="*/ 869345513 h 9925"/>
                              <a:gd name="T78" fmla="*/ 2140750644 w 8220"/>
                              <a:gd name="T79" fmla="*/ 2147483646 h 9925"/>
                              <a:gd name="T80" fmla="*/ 2147483646 w 8220"/>
                              <a:gd name="T81" fmla="*/ 2147483646 h 9925"/>
                              <a:gd name="T82" fmla="*/ 2147483646 w 8220"/>
                              <a:gd name="T83" fmla="*/ 2147483646 h 9925"/>
                              <a:gd name="T84" fmla="*/ 2147483646 w 8220"/>
                              <a:gd name="T85" fmla="*/ 2147483646 h 9925"/>
                              <a:gd name="T86" fmla="*/ 2147483646 w 8220"/>
                              <a:gd name="T87" fmla="*/ 2012478412 h 9925"/>
                              <a:gd name="T88" fmla="*/ 2147483646 w 8220"/>
                              <a:gd name="T89" fmla="*/ 1064907932 h 9925"/>
                              <a:gd name="T90" fmla="*/ 2147483646 w 8220"/>
                              <a:gd name="T91" fmla="*/ 728217995 h 9925"/>
                              <a:gd name="T92" fmla="*/ 2147483646 w 8220"/>
                              <a:gd name="T93" fmla="*/ 2147483646 h 9925"/>
                              <a:gd name="T94" fmla="*/ 2147483646 w 8220"/>
                              <a:gd name="T95" fmla="*/ 2147483646 h 9925"/>
                              <a:gd name="T96" fmla="*/ 2147483646 w 8220"/>
                              <a:gd name="T97" fmla="*/ 2147483646 h 9925"/>
                              <a:gd name="T98" fmla="*/ 2147483646 w 8220"/>
                              <a:gd name="T99" fmla="*/ 2147483646 h 9925"/>
                              <a:gd name="T100" fmla="*/ 2147483646 w 8220"/>
                              <a:gd name="T101" fmla="*/ 2147483646 h 9925"/>
                              <a:gd name="T102" fmla="*/ 2147483646 w 8220"/>
                              <a:gd name="T103" fmla="*/ 2147483646 h 9925"/>
                              <a:gd name="T104" fmla="*/ 2147483646 w 8220"/>
                              <a:gd name="T105" fmla="*/ 2147483646 h 9925"/>
                              <a:gd name="T106" fmla="*/ 2147483646 w 8220"/>
                              <a:gd name="T107" fmla="*/ 1276599209 h 9925"/>
                              <a:gd name="T108" fmla="*/ 2147483646 w 8220"/>
                              <a:gd name="T109" fmla="*/ 1480226057 h 9925"/>
                              <a:gd name="T110" fmla="*/ 2147483646 w 8220"/>
                              <a:gd name="T111" fmla="*/ 117337451 h 9925"/>
                              <a:gd name="T112" fmla="*/ 2147483646 w 8220"/>
                              <a:gd name="T113" fmla="*/ 1801190356 h 9925"/>
                              <a:gd name="T114" fmla="*/ 2147483646 w 8220"/>
                              <a:gd name="T115" fmla="*/ 822168600 h 9925"/>
                              <a:gd name="T116" fmla="*/ 2147483646 w 8220"/>
                              <a:gd name="T117" fmla="*/ 2147483646 h 9925"/>
                              <a:gd name="T118" fmla="*/ 2147483646 w 8220"/>
                              <a:gd name="T119" fmla="*/ 1660062838 h 9925"/>
                              <a:gd name="T120" fmla="*/ 2147483646 w 8220"/>
                              <a:gd name="T121" fmla="*/ 2147483646 h 9925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60000 65536"/>
                              <a:gd name="T154" fmla="*/ 0 60000 65536"/>
                              <a:gd name="T155" fmla="*/ 0 60000 65536"/>
                              <a:gd name="T156" fmla="*/ 0 60000 65536"/>
                              <a:gd name="T157" fmla="*/ 0 60000 65536"/>
                              <a:gd name="T158" fmla="*/ 0 60000 65536"/>
                              <a:gd name="T159" fmla="*/ 0 60000 65536"/>
                              <a:gd name="T160" fmla="*/ 0 60000 65536"/>
                              <a:gd name="T161" fmla="*/ 0 60000 65536"/>
                              <a:gd name="T162" fmla="*/ 0 60000 65536"/>
                              <a:gd name="T163" fmla="*/ 0 60000 65536"/>
                              <a:gd name="T164" fmla="*/ 0 60000 65536"/>
                              <a:gd name="T165" fmla="*/ 0 60000 65536"/>
                              <a:gd name="T166" fmla="*/ 0 60000 65536"/>
                              <a:gd name="T167" fmla="*/ 0 60000 65536"/>
                              <a:gd name="T168" fmla="*/ 0 60000 65536"/>
                              <a:gd name="T169" fmla="*/ 0 60000 65536"/>
                              <a:gd name="T170" fmla="*/ 0 60000 65536"/>
                              <a:gd name="T171" fmla="*/ 0 60000 65536"/>
                              <a:gd name="T172" fmla="*/ 0 60000 65536"/>
                              <a:gd name="T173" fmla="*/ 0 60000 65536"/>
                              <a:gd name="T174" fmla="*/ 0 60000 65536"/>
                              <a:gd name="T175" fmla="*/ 0 60000 65536"/>
                              <a:gd name="T176" fmla="*/ 0 60000 65536"/>
                              <a:gd name="T177" fmla="*/ 0 60000 65536"/>
                              <a:gd name="T178" fmla="*/ 0 60000 65536"/>
                              <a:gd name="T179" fmla="*/ 0 60000 65536"/>
                              <a:gd name="T180" fmla="*/ 0 60000 65536"/>
                              <a:gd name="T181" fmla="*/ 0 60000 65536"/>
                              <a:gd name="T182" fmla="*/ 0 60000 65536"/>
                            </a:gdLst>
                            <a:ahLst/>
                            <a:cxnLst>
                              <a:cxn ang="T122">
                                <a:pos x="T0" y="T1"/>
                              </a:cxn>
                              <a:cxn ang="T123">
                                <a:pos x="T2" y="T3"/>
                              </a:cxn>
                              <a:cxn ang="T124">
                                <a:pos x="T4" y="T5"/>
                              </a:cxn>
                              <a:cxn ang="T125">
                                <a:pos x="T6" y="T7"/>
                              </a:cxn>
                              <a:cxn ang="T126">
                                <a:pos x="T8" y="T9"/>
                              </a:cxn>
                              <a:cxn ang="T127">
                                <a:pos x="T10" y="T11"/>
                              </a:cxn>
                              <a:cxn ang="T128">
                                <a:pos x="T12" y="T13"/>
                              </a:cxn>
                              <a:cxn ang="T129">
                                <a:pos x="T14" y="T15"/>
                              </a:cxn>
                              <a:cxn ang="T130">
                                <a:pos x="T16" y="T17"/>
                              </a:cxn>
                              <a:cxn ang="T131">
                                <a:pos x="T18" y="T19"/>
                              </a:cxn>
                              <a:cxn ang="T132">
                                <a:pos x="T20" y="T21"/>
                              </a:cxn>
                              <a:cxn ang="T133">
                                <a:pos x="T22" y="T23"/>
                              </a:cxn>
                              <a:cxn ang="T134">
                                <a:pos x="T24" y="T25"/>
                              </a:cxn>
                              <a:cxn ang="T135">
                                <a:pos x="T26" y="T27"/>
                              </a:cxn>
                              <a:cxn ang="T136">
                                <a:pos x="T28" y="T29"/>
                              </a:cxn>
                              <a:cxn ang="T137">
                                <a:pos x="T30" y="T31"/>
                              </a:cxn>
                              <a:cxn ang="T138">
                                <a:pos x="T32" y="T33"/>
                              </a:cxn>
                              <a:cxn ang="T139">
                                <a:pos x="T34" y="T35"/>
                              </a:cxn>
                              <a:cxn ang="T140">
                                <a:pos x="T36" y="T37"/>
                              </a:cxn>
                              <a:cxn ang="T141">
                                <a:pos x="T38" y="T39"/>
                              </a:cxn>
                              <a:cxn ang="T142">
                                <a:pos x="T40" y="T41"/>
                              </a:cxn>
                              <a:cxn ang="T143">
                                <a:pos x="T42" y="T43"/>
                              </a:cxn>
                              <a:cxn ang="T144">
                                <a:pos x="T44" y="T45"/>
                              </a:cxn>
                              <a:cxn ang="T145">
                                <a:pos x="T46" y="T47"/>
                              </a:cxn>
                              <a:cxn ang="T146">
                                <a:pos x="T48" y="T49"/>
                              </a:cxn>
                              <a:cxn ang="T147">
                                <a:pos x="T50" y="T51"/>
                              </a:cxn>
                              <a:cxn ang="T148">
                                <a:pos x="T52" y="T53"/>
                              </a:cxn>
                              <a:cxn ang="T149">
                                <a:pos x="T54" y="T55"/>
                              </a:cxn>
                              <a:cxn ang="T150">
                                <a:pos x="T56" y="T57"/>
                              </a:cxn>
                              <a:cxn ang="T151">
                                <a:pos x="T58" y="T59"/>
                              </a:cxn>
                              <a:cxn ang="T152">
                                <a:pos x="T60" y="T61"/>
                              </a:cxn>
                              <a:cxn ang="T153">
                                <a:pos x="T62" y="T63"/>
                              </a:cxn>
                              <a:cxn ang="T154">
                                <a:pos x="T64" y="T65"/>
                              </a:cxn>
                              <a:cxn ang="T155">
                                <a:pos x="T66" y="T67"/>
                              </a:cxn>
                              <a:cxn ang="T156">
                                <a:pos x="T68" y="T69"/>
                              </a:cxn>
                              <a:cxn ang="T157">
                                <a:pos x="T70" y="T71"/>
                              </a:cxn>
                              <a:cxn ang="T158">
                                <a:pos x="T72" y="T73"/>
                              </a:cxn>
                              <a:cxn ang="T159">
                                <a:pos x="T74" y="T75"/>
                              </a:cxn>
                              <a:cxn ang="T160">
                                <a:pos x="T76" y="T77"/>
                              </a:cxn>
                              <a:cxn ang="T161">
                                <a:pos x="T78" y="T79"/>
                              </a:cxn>
                              <a:cxn ang="T162">
                                <a:pos x="T80" y="T81"/>
                              </a:cxn>
                              <a:cxn ang="T163">
                                <a:pos x="T82" y="T83"/>
                              </a:cxn>
                              <a:cxn ang="T164">
                                <a:pos x="T84" y="T85"/>
                              </a:cxn>
                              <a:cxn ang="T165">
                                <a:pos x="T86" y="T87"/>
                              </a:cxn>
                              <a:cxn ang="T166">
                                <a:pos x="T88" y="T89"/>
                              </a:cxn>
                              <a:cxn ang="T167">
                                <a:pos x="T90" y="T91"/>
                              </a:cxn>
                              <a:cxn ang="T168">
                                <a:pos x="T92" y="T93"/>
                              </a:cxn>
                              <a:cxn ang="T169">
                                <a:pos x="T94" y="T95"/>
                              </a:cxn>
                              <a:cxn ang="T170">
                                <a:pos x="T96" y="T97"/>
                              </a:cxn>
                              <a:cxn ang="T171">
                                <a:pos x="T98" y="T99"/>
                              </a:cxn>
                              <a:cxn ang="T172">
                                <a:pos x="T100" y="T101"/>
                              </a:cxn>
                              <a:cxn ang="T173">
                                <a:pos x="T102" y="T103"/>
                              </a:cxn>
                              <a:cxn ang="T174">
                                <a:pos x="T104" y="T105"/>
                              </a:cxn>
                              <a:cxn ang="T175">
                                <a:pos x="T106" y="T107"/>
                              </a:cxn>
                              <a:cxn ang="T176">
                                <a:pos x="T108" y="T109"/>
                              </a:cxn>
                              <a:cxn ang="T177">
                                <a:pos x="T110" y="T111"/>
                              </a:cxn>
                              <a:cxn ang="T178">
                                <a:pos x="T112" y="T113"/>
                              </a:cxn>
                              <a:cxn ang="T179">
                                <a:pos x="T114" y="T115"/>
                              </a:cxn>
                              <a:cxn ang="T180">
                                <a:pos x="T116" y="T117"/>
                              </a:cxn>
                              <a:cxn ang="T181">
                                <a:pos x="T118" y="T119"/>
                              </a:cxn>
                              <a:cxn ang="T182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8220" h="9925">
                                <a:moveTo>
                                  <a:pt x="0" y="97"/>
                                </a:moveTo>
                                <a:lnTo>
                                  <a:pt x="9" y="233"/>
                                </a:lnTo>
                                <a:lnTo>
                                  <a:pt x="18" y="447"/>
                                </a:lnTo>
                                <a:lnTo>
                                  <a:pt x="26" y="621"/>
                                </a:lnTo>
                                <a:lnTo>
                                  <a:pt x="35" y="757"/>
                                </a:lnTo>
                                <a:lnTo>
                                  <a:pt x="44" y="796"/>
                                </a:lnTo>
                                <a:lnTo>
                                  <a:pt x="53" y="757"/>
                                </a:lnTo>
                                <a:lnTo>
                                  <a:pt x="62" y="544"/>
                                </a:lnTo>
                                <a:lnTo>
                                  <a:pt x="71" y="330"/>
                                </a:lnTo>
                                <a:lnTo>
                                  <a:pt x="79" y="252"/>
                                </a:lnTo>
                                <a:lnTo>
                                  <a:pt x="79" y="272"/>
                                </a:lnTo>
                                <a:lnTo>
                                  <a:pt x="88" y="447"/>
                                </a:lnTo>
                                <a:lnTo>
                                  <a:pt x="97" y="874"/>
                                </a:lnTo>
                                <a:lnTo>
                                  <a:pt x="106" y="1301"/>
                                </a:lnTo>
                                <a:lnTo>
                                  <a:pt x="115" y="1495"/>
                                </a:lnTo>
                                <a:lnTo>
                                  <a:pt x="115" y="1515"/>
                                </a:lnTo>
                                <a:lnTo>
                                  <a:pt x="124" y="1495"/>
                                </a:lnTo>
                                <a:lnTo>
                                  <a:pt x="133" y="1398"/>
                                </a:lnTo>
                                <a:lnTo>
                                  <a:pt x="141" y="1340"/>
                                </a:lnTo>
                                <a:lnTo>
                                  <a:pt x="150" y="1282"/>
                                </a:lnTo>
                                <a:lnTo>
                                  <a:pt x="159" y="1107"/>
                                </a:lnTo>
                                <a:lnTo>
                                  <a:pt x="168" y="816"/>
                                </a:lnTo>
                                <a:lnTo>
                                  <a:pt x="177" y="505"/>
                                </a:lnTo>
                                <a:lnTo>
                                  <a:pt x="186" y="330"/>
                                </a:lnTo>
                                <a:lnTo>
                                  <a:pt x="194" y="388"/>
                                </a:lnTo>
                                <a:lnTo>
                                  <a:pt x="203" y="524"/>
                                </a:lnTo>
                                <a:lnTo>
                                  <a:pt x="212" y="583"/>
                                </a:lnTo>
                                <a:lnTo>
                                  <a:pt x="221" y="680"/>
                                </a:lnTo>
                                <a:lnTo>
                                  <a:pt x="230" y="796"/>
                                </a:lnTo>
                                <a:lnTo>
                                  <a:pt x="239" y="835"/>
                                </a:lnTo>
                                <a:lnTo>
                                  <a:pt x="239" y="816"/>
                                </a:lnTo>
                                <a:lnTo>
                                  <a:pt x="248" y="660"/>
                                </a:lnTo>
                                <a:lnTo>
                                  <a:pt x="256" y="485"/>
                                </a:lnTo>
                                <a:lnTo>
                                  <a:pt x="265" y="447"/>
                                </a:lnTo>
                                <a:lnTo>
                                  <a:pt x="265" y="485"/>
                                </a:lnTo>
                                <a:lnTo>
                                  <a:pt x="274" y="699"/>
                                </a:lnTo>
                                <a:lnTo>
                                  <a:pt x="283" y="1068"/>
                                </a:lnTo>
                                <a:lnTo>
                                  <a:pt x="292" y="1126"/>
                                </a:lnTo>
                                <a:lnTo>
                                  <a:pt x="292" y="1068"/>
                                </a:lnTo>
                                <a:lnTo>
                                  <a:pt x="301" y="816"/>
                                </a:lnTo>
                                <a:lnTo>
                                  <a:pt x="309" y="621"/>
                                </a:lnTo>
                                <a:lnTo>
                                  <a:pt x="309" y="602"/>
                                </a:lnTo>
                                <a:lnTo>
                                  <a:pt x="318" y="641"/>
                                </a:lnTo>
                                <a:lnTo>
                                  <a:pt x="327" y="854"/>
                                </a:lnTo>
                                <a:lnTo>
                                  <a:pt x="336" y="1010"/>
                                </a:lnTo>
                                <a:lnTo>
                                  <a:pt x="345" y="952"/>
                                </a:lnTo>
                                <a:lnTo>
                                  <a:pt x="354" y="835"/>
                                </a:lnTo>
                                <a:lnTo>
                                  <a:pt x="354" y="816"/>
                                </a:lnTo>
                                <a:lnTo>
                                  <a:pt x="363" y="835"/>
                                </a:lnTo>
                                <a:lnTo>
                                  <a:pt x="371" y="1068"/>
                                </a:lnTo>
                                <a:lnTo>
                                  <a:pt x="380" y="1476"/>
                                </a:lnTo>
                                <a:lnTo>
                                  <a:pt x="389" y="1962"/>
                                </a:lnTo>
                                <a:lnTo>
                                  <a:pt x="398" y="2214"/>
                                </a:lnTo>
                                <a:lnTo>
                                  <a:pt x="398" y="2233"/>
                                </a:lnTo>
                                <a:lnTo>
                                  <a:pt x="407" y="2175"/>
                                </a:lnTo>
                                <a:lnTo>
                                  <a:pt x="416" y="1806"/>
                                </a:lnTo>
                                <a:lnTo>
                                  <a:pt x="425" y="1301"/>
                                </a:lnTo>
                                <a:lnTo>
                                  <a:pt x="433" y="1126"/>
                                </a:lnTo>
                                <a:lnTo>
                                  <a:pt x="442" y="1223"/>
                                </a:lnTo>
                                <a:lnTo>
                                  <a:pt x="451" y="1301"/>
                                </a:lnTo>
                                <a:lnTo>
                                  <a:pt x="460" y="1243"/>
                                </a:lnTo>
                                <a:lnTo>
                                  <a:pt x="469" y="1010"/>
                                </a:lnTo>
                                <a:lnTo>
                                  <a:pt x="478" y="874"/>
                                </a:lnTo>
                                <a:lnTo>
                                  <a:pt x="486" y="990"/>
                                </a:lnTo>
                                <a:lnTo>
                                  <a:pt x="495" y="1088"/>
                                </a:lnTo>
                                <a:lnTo>
                                  <a:pt x="504" y="1126"/>
                                </a:lnTo>
                                <a:lnTo>
                                  <a:pt x="504" y="1107"/>
                                </a:lnTo>
                                <a:lnTo>
                                  <a:pt x="513" y="990"/>
                                </a:lnTo>
                                <a:lnTo>
                                  <a:pt x="522" y="602"/>
                                </a:lnTo>
                                <a:lnTo>
                                  <a:pt x="531" y="155"/>
                                </a:lnTo>
                                <a:lnTo>
                                  <a:pt x="540" y="0"/>
                                </a:lnTo>
                                <a:lnTo>
                                  <a:pt x="548" y="78"/>
                                </a:lnTo>
                                <a:lnTo>
                                  <a:pt x="557" y="214"/>
                                </a:lnTo>
                                <a:lnTo>
                                  <a:pt x="566" y="349"/>
                                </a:lnTo>
                                <a:lnTo>
                                  <a:pt x="575" y="505"/>
                                </a:lnTo>
                                <a:lnTo>
                                  <a:pt x="584" y="641"/>
                                </a:lnTo>
                                <a:lnTo>
                                  <a:pt x="593" y="932"/>
                                </a:lnTo>
                                <a:lnTo>
                                  <a:pt x="601" y="1243"/>
                                </a:lnTo>
                                <a:lnTo>
                                  <a:pt x="610" y="1418"/>
                                </a:lnTo>
                                <a:lnTo>
                                  <a:pt x="619" y="1612"/>
                                </a:lnTo>
                                <a:lnTo>
                                  <a:pt x="628" y="1767"/>
                                </a:lnTo>
                                <a:lnTo>
                                  <a:pt x="637" y="1728"/>
                                </a:lnTo>
                                <a:lnTo>
                                  <a:pt x="646" y="1398"/>
                                </a:lnTo>
                                <a:lnTo>
                                  <a:pt x="655" y="990"/>
                                </a:lnTo>
                                <a:lnTo>
                                  <a:pt x="663" y="388"/>
                                </a:lnTo>
                                <a:lnTo>
                                  <a:pt x="672" y="97"/>
                                </a:lnTo>
                                <a:lnTo>
                                  <a:pt x="681" y="291"/>
                                </a:lnTo>
                                <a:lnTo>
                                  <a:pt x="690" y="680"/>
                                </a:lnTo>
                                <a:lnTo>
                                  <a:pt x="699" y="932"/>
                                </a:lnTo>
                                <a:lnTo>
                                  <a:pt x="699" y="952"/>
                                </a:lnTo>
                                <a:lnTo>
                                  <a:pt x="708" y="816"/>
                                </a:lnTo>
                                <a:lnTo>
                                  <a:pt x="716" y="621"/>
                                </a:lnTo>
                                <a:lnTo>
                                  <a:pt x="716" y="602"/>
                                </a:lnTo>
                                <a:lnTo>
                                  <a:pt x="725" y="738"/>
                                </a:lnTo>
                                <a:lnTo>
                                  <a:pt x="734" y="1126"/>
                                </a:lnTo>
                                <a:lnTo>
                                  <a:pt x="743" y="1437"/>
                                </a:lnTo>
                                <a:lnTo>
                                  <a:pt x="752" y="1495"/>
                                </a:lnTo>
                                <a:lnTo>
                                  <a:pt x="752" y="1457"/>
                                </a:lnTo>
                                <a:lnTo>
                                  <a:pt x="761" y="1282"/>
                                </a:lnTo>
                                <a:lnTo>
                                  <a:pt x="770" y="1068"/>
                                </a:lnTo>
                                <a:lnTo>
                                  <a:pt x="778" y="932"/>
                                </a:lnTo>
                                <a:lnTo>
                                  <a:pt x="787" y="757"/>
                                </a:lnTo>
                                <a:lnTo>
                                  <a:pt x="796" y="505"/>
                                </a:lnTo>
                                <a:lnTo>
                                  <a:pt x="805" y="427"/>
                                </a:lnTo>
                                <a:lnTo>
                                  <a:pt x="814" y="621"/>
                                </a:lnTo>
                                <a:lnTo>
                                  <a:pt x="823" y="1107"/>
                                </a:lnTo>
                                <a:lnTo>
                                  <a:pt x="832" y="1534"/>
                                </a:lnTo>
                                <a:lnTo>
                                  <a:pt x="840" y="1728"/>
                                </a:lnTo>
                                <a:lnTo>
                                  <a:pt x="849" y="1806"/>
                                </a:lnTo>
                                <a:lnTo>
                                  <a:pt x="849" y="1787"/>
                                </a:lnTo>
                                <a:lnTo>
                                  <a:pt x="858" y="1884"/>
                                </a:lnTo>
                                <a:lnTo>
                                  <a:pt x="867" y="1884"/>
                                </a:lnTo>
                                <a:lnTo>
                                  <a:pt x="876" y="1923"/>
                                </a:lnTo>
                                <a:lnTo>
                                  <a:pt x="885" y="2000"/>
                                </a:lnTo>
                                <a:lnTo>
                                  <a:pt x="893" y="2175"/>
                                </a:lnTo>
                                <a:lnTo>
                                  <a:pt x="902" y="2408"/>
                                </a:lnTo>
                                <a:lnTo>
                                  <a:pt x="911" y="2331"/>
                                </a:lnTo>
                                <a:lnTo>
                                  <a:pt x="920" y="1903"/>
                                </a:lnTo>
                                <a:lnTo>
                                  <a:pt x="929" y="1359"/>
                                </a:lnTo>
                                <a:lnTo>
                                  <a:pt x="938" y="1068"/>
                                </a:lnTo>
                                <a:lnTo>
                                  <a:pt x="938" y="1049"/>
                                </a:lnTo>
                                <a:lnTo>
                                  <a:pt x="947" y="1126"/>
                                </a:lnTo>
                                <a:lnTo>
                                  <a:pt x="955" y="1398"/>
                                </a:lnTo>
                                <a:lnTo>
                                  <a:pt x="964" y="1592"/>
                                </a:lnTo>
                                <a:lnTo>
                                  <a:pt x="973" y="1767"/>
                                </a:lnTo>
                                <a:lnTo>
                                  <a:pt x="982" y="2000"/>
                                </a:lnTo>
                                <a:lnTo>
                                  <a:pt x="991" y="2311"/>
                                </a:lnTo>
                                <a:lnTo>
                                  <a:pt x="1000" y="2428"/>
                                </a:lnTo>
                                <a:lnTo>
                                  <a:pt x="1008" y="2428"/>
                                </a:lnTo>
                                <a:lnTo>
                                  <a:pt x="1017" y="2311"/>
                                </a:lnTo>
                                <a:lnTo>
                                  <a:pt x="1026" y="2156"/>
                                </a:lnTo>
                                <a:lnTo>
                                  <a:pt x="1035" y="2020"/>
                                </a:lnTo>
                                <a:lnTo>
                                  <a:pt x="1044" y="1845"/>
                                </a:lnTo>
                                <a:lnTo>
                                  <a:pt x="1053" y="1670"/>
                                </a:lnTo>
                                <a:lnTo>
                                  <a:pt x="1062" y="1592"/>
                                </a:lnTo>
                                <a:lnTo>
                                  <a:pt x="1062" y="1612"/>
                                </a:lnTo>
                                <a:lnTo>
                                  <a:pt x="1070" y="1728"/>
                                </a:lnTo>
                                <a:lnTo>
                                  <a:pt x="1079" y="1884"/>
                                </a:lnTo>
                                <a:lnTo>
                                  <a:pt x="1088" y="1962"/>
                                </a:lnTo>
                                <a:lnTo>
                                  <a:pt x="1088" y="1981"/>
                                </a:lnTo>
                                <a:lnTo>
                                  <a:pt x="1097" y="1942"/>
                                </a:lnTo>
                                <a:lnTo>
                                  <a:pt x="1106" y="1942"/>
                                </a:lnTo>
                                <a:lnTo>
                                  <a:pt x="1106" y="1962"/>
                                </a:lnTo>
                                <a:lnTo>
                                  <a:pt x="1115" y="1942"/>
                                </a:lnTo>
                                <a:lnTo>
                                  <a:pt x="1123" y="1845"/>
                                </a:lnTo>
                                <a:lnTo>
                                  <a:pt x="1132" y="1573"/>
                                </a:lnTo>
                                <a:lnTo>
                                  <a:pt x="1141" y="1301"/>
                                </a:lnTo>
                                <a:lnTo>
                                  <a:pt x="1150" y="1126"/>
                                </a:lnTo>
                                <a:lnTo>
                                  <a:pt x="1159" y="1107"/>
                                </a:lnTo>
                                <a:lnTo>
                                  <a:pt x="1159" y="1126"/>
                                </a:lnTo>
                                <a:lnTo>
                                  <a:pt x="1168" y="1107"/>
                                </a:lnTo>
                                <a:lnTo>
                                  <a:pt x="1177" y="1088"/>
                                </a:lnTo>
                                <a:lnTo>
                                  <a:pt x="1177" y="1107"/>
                                </a:lnTo>
                                <a:lnTo>
                                  <a:pt x="1185" y="1185"/>
                                </a:lnTo>
                                <a:lnTo>
                                  <a:pt x="1194" y="1340"/>
                                </a:lnTo>
                                <a:lnTo>
                                  <a:pt x="1203" y="1495"/>
                                </a:lnTo>
                                <a:lnTo>
                                  <a:pt x="1212" y="1592"/>
                                </a:lnTo>
                                <a:lnTo>
                                  <a:pt x="1212" y="1612"/>
                                </a:lnTo>
                                <a:lnTo>
                                  <a:pt x="1221" y="1515"/>
                                </a:lnTo>
                                <a:lnTo>
                                  <a:pt x="1230" y="1262"/>
                                </a:lnTo>
                                <a:lnTo>
                                  <a:pt x="1239" y="1010"/>
                                </a:lnTo>
                                <a:lnTo>
                                  <a:pt x="1247" y="680"/>
                                </a:lnTo>
                                <a:lnTo>
                                  <a:pt x="1256" y="408"/>
                                </a:lnTo>
                                <a:lnTo>
                                  <a:pt x="1265" y="330"/>
                                </a:lnTo>
                                <a:lnTo>
                                  <a:pt x="1265" y="369"/>
                                </a:lnTo>
                                <a:lnTo>
                                  <a:pt x="1274" y="583"/>
                                </a:lnTo>
                                <a:lnTo>
                                  <a:pt x="1283" y="835"/>
                                </a:lnTo>
                                <a:lnTo>
                                  <a:pt x="1292" y="1068"/>
                                </a:lnTo>
                                <a:lnTo>
                                  <a:pt x="1300" y="1262"/>
                                </a:lnTo>
                                <a:lnTo>
                                  <a:pt x="1309" y="1301"/>
                                </a:lnTo>
                                <a:lnTo>
                                  <a:pt x="1318" y="1379"/>
                                </a:lnTo>
                                <a:lnTo>
                                  <a:pt x="1327" y="1573"/>
                                </a:lnTo>
                                <a:lnTo>
                                  <a:pt x="1336" y="1806"/>
                                </a:lnTo>
                                <a:lnTo>
                                  <a:pt x="1345" y="1981"/>
                                </a:lnTo>
                                <a:lnTo>
                                  <a:pt x="1354" y="2000"/>
                                </a:lnTo>
                                <a:lnTo>
                                  <a:pt x="1354" y="1981"/>
                                </a:lnTo>
                                <a:lnTo>
                                  <a:pt x="1362" y="1651"/>
                                </a:lnTo>
                                <a:lnTo>
                                  <a:pt x="1371" y="1165"/>
                                </a:lnTo>
                                <a:lnTo>
                                  <a:pt x="1380" y="816"/>
                                </a:lnTo>
                                <a:lnTo>
                                  <a:pt x="1389" y="680"/>
                                </a:lnTo>
                                <a:lnTo>
                                  <a:pt x="1389" y="660"/>
                                </a:lnTo>
                                <a:lnTo>
                                  <a:pt x="1398" y="680"/>
                                </a:lnTo>
                                <a:lnTo>
                                  <a:pt x="1407" y="757"/>
                                </a:lnTo>
                                <a:lnTo>
                                  <a:pt x="1415" y="777"/>
                                </a:lnTo>
                                <a:lnTo>
                                  <a:pt x="1415" y="757"/>
                                </a:lnTo>
                                <a:lnTo>
                                  <a:pt x="1424" y="738"/>
                                </a:lnTo>
                                <a:lnTo>
                                  <a:pt x="1433" y="718"/>
                                </a:lnTo>
                                <a:lnTo>
                                  <a:pt x="1433" y="738"/>
                                </a:lnTo>
                                <a:lnTo>
                                  <a:pt x="1442" y="816"/>
                                </a:lnTo>
                                <a:lnTo>
                                  <a:pt x="1451" y="952"/>
                                </a:lnTo>
                                <a:lnTo>
                                  <a:pt x="1460" y="1029"/>
                                </a:lnTo>
                                <a:lnTo>
                                  <a:pt x="1469" y="1010"/>
                                </a:lnTo>
                                <a:lnTo>
                                  <a:pt x="1477" y="816"/>
                                </a:lnTo>
                                <a:lnTo>
                                  <a:pt x="1486" y="485"/>
                                </a:lnTo>
                                <a:lnTo>
                                  <a:pt x="1495" y="155"/>
                                </a:lnTo>
                                <a:lnTo>
                                  <a:pt x="1504" y="19"/>
                                </a:lnTo>
                                <a:lnTo>
                                  <a:pt x="1504" y="0"/>
                                </a:lnTo>
                                <a:lnTo>
                                  <a:pt x="1513" y="39"/>
                                </a:lnTo>
                                <a:lnTo>
                                  <a:pt x="1522" y="116"/>
                                </a:lnTo>
                                <a:lnTo>
                                  <a:pt x="1530" y="252"/>
                                </a:lnTo>
                                <a:lnTo>
                                  <a:pt x="1539" y="447"/>
                                </a:lnTo>
                                <a:lnTo>
                                  <a:pt x="1548" y="893"/>
                                </a:lnTo>
                                <a:lnTo>
                                  <a:pt x="1557" y="1476"/>
                                </a:lnTo>
                                <a:lnTo>
                                  <a:pt x="1566" y="1942"/>
                                </a:lnTo>
                                <a:lnTo>
                                  <a:pt x="1575" y="2039"/>
                                </a:lnTo>
                                <a:lnTo>
                                  <a:pt x="1584" y="1748"/>
                                </a:lnTo>
                                <a:lnTo>
                                  <a:pt x="1592" y="1321"/>
                                </a:lnTo>
                                <a:lnTo>
                                  <a:pt x="1601" y="1010"/>
                                </a:lnTo>
                                <a:lnTo>
                                  <a:pt x="1610" y="913"/>
                                </a:lnTo>
                                <a:lnTo>
                                  <a:pt x="1619" y="990"/>
                                </a:lnTo>
                                <a:lnTo>
                                  <a:pt x="1628" y="1126"/>
                                </a:lnTo>
                                <a:lnTo>
                                  <a:pt x="1637" y="1223"/>
                                </a:lnTo>
                                <a:lnTo>
                                  <a:pt x="1646" y="1262"/>
                                </a:lnTo>
                                <a:lnTo>
                                  <a:pt x="1654" y="1185"/>
                                </a:lnTo>
                                <a:lnTo>
                                  <a:pt x="1663" y="1029"/>
                                </a:lnTo>
                                <a:lnTo>
                                  <a:pt x="1672" y="913"/>
                                </a:lnTo>
                                <a:lnTo>
                                  <a:pt x="1681" y="1010"/>
                                </a:lnTo>
                                <a:lnTo>
                                  <a:pt x="1690" y="1340"/>
                                </a:lnTo>
                                <a:lnTo>
                                  <a:pt x="1699" y="1573"/>
                                </a:lnTo>
                                <a:lnTo>
                                  <a:pt x="1707" y="1612"/>
                                </a:lnTo>
                                <a:lnTo>
                                  <a:pt x="1707" y="1592"/>
                                </a:lnTo>
                                <a:lnTo>
                                  <a:pt x="1716" y="1457"/>
                                </a:lnTo>
                                <a:lnTo>
                                  <a:pt x="1725" y="1340"/>
                                </a:lnTo>
                                <a:lnTo>
                                  <a:pt x="1734" y="1301"/>
                                </a:lnTo>
                                <a:lnTo>
                                  <a:pt x="1734" y="1321"/>
                                </a:lnTo>
                                <a:lnTo>
                                  <a:pt x="1743" y="1437"/>
                                </a:lnTo>
                                <a:lnTo>
                                  <a:pt x="1752" y="1495"/>
                                </a:lnTo>
                                <a:lnTo>
                                  <a:pt x="1761" y="1515"/>
                                </a:lnTo>
                                <a:lnTo>
                                  <a:pt x="1769" y="1651"/>
                                </a:lnTo>
                                <a:lnTo>
                                  <a:pt x="1778" y="1923"/>
                                </a:lnTo>
                                <a:lnTo>
                                  <a:pt x="1787" y="2331"/>
                                </a:lnTo>
                                <a:lnTo>
                                  <a:pt x="1796" y="2758"/>
                                </a:lnTo>
                                <a:lnTo>
                                  <a:pt x="1805" y="3069"/>
                                </a:lnTo>
                                <a:lnTo>
                                  <a:pt x="1814" y="3360"/>
                                </a:lnTo>
                                <a:lnTo>
                                  <a:pt x="1822" y="3690"/>
                                </a:lnTo>
                                <a:lnTo>
                                  <a:pt x="1831" y="3884"/>
                                </a:lnTo>
                                <a:lnTo>
                                  <a:pt x="1840" y="3943"/>
                                </a:lnTo>
                                <a:lnTo>
                                  <a:pt x="1849" y="3884"/>
                                </a:lnTo>
                                <a:lnTo>
                                  <a:pt x="1858" y="3690"/>
                                </a:lnTo>
                                <a:lnTo>
                                  <a:pt x="1867" y="3399"/>
                                </a:lnTo>
                                <a:lnTo>
                                  <a:pt x="1876" y="3069"/>
                                </a:lnTo>
                                <a:lnTo>
                                  <a:pt x="1884" y="2758"/>
                                </a:lnTo>
                                <a:lnTo>
                                  <a:pt x="1893" y="2622"/>
                                </a:lnTo>
                                <a:lnTo>
                                  <a:pt x="1902" y="2622"/>
                                </a:lnTo>
                                <a:lnTo>
                                  <a:pt x="1911" y="2700"/>
                                </a:lnTo>
                                <a:lnTo>
                                  <a:pt x="1920" y="2680"/>
                                </a:lnTo>
                                <a:lnTo>
                                  <a:pt x="1929" y="2583"/>
                                </a:lnTo>
                                <a:lnTo>
                                  <a:pt x="1937" y="2408"/>
                                </a:lnTo>
                                <a:lnTo>
                                  <a:pt x="1946" y="2272"/>
                                </a:lnTo>
                                <a:lnTo>
                                  <a:pt x="1955" y="2175"/>
                                </a:lnTo>
                                <a:lnTo>
                                  <a:pt x="1964" y="2175"/>
                                </a:lnTo>
                                <a:lnTo>
                                  <a:pt x="1973" y="2195"/>
                                </a:lnTo>
                                <a:lnTo>
                                  <a:pt x="1982" y="2156"/>
                                </a:lnTo>
                                <a:lnTo>
                                  <a:pt x="1991" y="2020"/>
                                </a:lnTo>
                                <a:lnTo>
                                  <a:pt x="1999" y="1845"/>
                                </a:lnTo>
                                <a:lnTo>
                                  <a:pt x="2008" y="1631"/>
                                </a:lnTo>
                                <a:lnTo>
                                  <a:pt x="2017" y="1437"/>
                                </a:lnTo>
                                <a:lnTo>
                                  <a:pt x="2026" y="1223"/>
                                </a:lnTo>
                                <a:lnTo>
                                  <a:pt x="2035" y="971"/>
                                </a:lnTo>
                                <a:lnTo>
                                  <a:pt x="2044" y="718"/>
                                </a:lnTo>
                                <a:lnTo>
                                  <a:pt x="2053" y="485"/>
                                </a:lnTo>
                                <a:lnTo>
                                  <a:pt x="2061" y="330"/>
                                </a:lnTo>
                                <a:lnTo>
                                  <a:pt x="2070" y="233"/>
                                </a:lnTo>
                                <a:lnTo>
                                  <a:pt x="2079" y="214"/>
                                </a:lnTo>
                                <a:lnTo>
                                  <a:pt x="2088" y="214"/>
                                </a:lnTo>
                                <a:lnTo>
                                  <a:pt x="2097" y="214"/>
                                </a:lnTo>
                                <a:lnTo>
                                  <a:pt x="2106" y="330"/>
                                </a:lnTo>
                                <a:lnTo>
                                  <a:pt x="2114" y="505"/>
                                </a:lnTo>
                                <a:lnTo>
                                  <a:pt x="2123" y="602"/>
                                </a:lnTo>
                                <a:lnTo>
                                  <a:pt x="2132" y="621"/>
                                </a:lnTo>
                                <a:lnTo>
                                  <a:pt x="2132" y="602"/>
                                </a:lnTo>
                                <a:lnTo>
                                  <a:pt x="2141" y="524"/>
                                </a:lnTo>
                                <a:lnTo>
                                  <a:pt x="2150" y="447"/>
                                </a:lnTo>
                                <a:lnTo>
                                  <a:pt x="2159" y="349"/>
                                </a:lnTo>
                                <a:lnTo>
                                  <a:pt x="2168" y="214"/>
                                </a:lnTo>
                                <a:lnTo>
                                  <a:pt x="2176" y="97"/>
                                </a:lnTo>
                                <a:lnTo>
                                  <a:pt x="2176" y="78"/>
                                </a:lnTo>
                                <a:lnTo>
                                  <a:pt x="2185" y="116"/>
                                </a:lnTo>
                                <a:lnTo>
                                  <a:pt x="2194" y="291"/>
                                </a:lnTo>
                                <a:lnTo>
                                  <a:pt x="2203" y="485"/>
                                </a:lnTo>
                                <a:lnTo>
                                  <a:pt x="2212" y="583"/>
                                </a:lnTo>
                                <a:lnTo>
                                  <a:pt x="2221" y="524"/>
                                </a:lnTo>
                                <a:lnTo>
                                  <a:pt x="2229" y="447"/>
                                </a:lnTo>
                                <a:lnTo>
                                  <a:pt x="2238" y="369"/>
                                </a:lnTo>
                                <a:lnTo>
                                  <a:pt x="2247" y="272"/>
                                </a:lnTo>
                                <a:lnTo>
                                  <a:pt x="2256" y="194"/>
                                </a:lnTo>
                                <a:lnTo>
                                  <a:pt x="2265" y="155"/>
                                </a:lnTo>
                                <a:lnTo>
                                  <a:pt x="2274" y="136"/>
                                </a:lnTo>
                                <a:lnTo>
                                  <a:pt x="2283" y="175"/>
                                </a:lnTo>
                                <a:lnTo>
                                  <a:pt x="2291" y="194"/>
                                </a:lnTo>
                                <a:lnTo>
                                  <a:pt x="2300" y="175"/>
                                </a:lnTo>
                                <a:lnTo>
                                  <a:pt x="2309" y="233"/>
                                </a:lnTo>
                                <a:lnTo>
                                  <a:pt x="2318" y="349"/>
                                </a:lnTo>
                                <a:lnTo>
                                  <a:pt x="2327" y="427"/>
                                </a:lnTo>
                                <a:lnTo>
                                  <a:pt x="2336" y="447"/>
                                </a:lnTo>
                                <a:lnTo>
                                  <a:pt x="2345" y="388"/>
                                </a:lnTo>
                                <a:lnTo>
                                  <a:pt x="2353" y="349"/>
                                </a:lnTo>
                                <a:lnTo>
                                  <a:pt x="2362" y="408"/>
                                </a:lnTo>
                                <a:lnTo>
                                  <a:pt x="2371" y="524"/>
                                </a:lnTo>
                                <a:lnTo>
                                  <a:pt x="2380" y="680"/>
                                </a:lnTo>
                                <a:lnTo>
                                  <a:pt x="2389" y="699"/>
                                </a:lnTo>
                                <a:lnTo>
                                  <a:pt x="2389" y="680"/>
                                </a:lnTo>
                                <a:lnTo>
                                  <a:pt x="2398" y="563"/>
                                </a:lnTo>
                                <a:lnTo>
                                  <a:pt x="2406" y="485"/>
                                </a:lnTo>
                                <a:lnTo>
                                  <a:pt x="2415" y="524"/>
                                </a:lnTo>
                                <a:lnTo>
                                  <a:pt x="2424" y="641"/>
                                </a:lnTo>
                                <a:lnTo>
                                  <a:pt x="2433" y="699"/>
                                </a:lnTo>
                                <a:lnTo>
                                  <a:pt x="2442" y="641"/>
                                </a:lnTo>
                                <a:lnTo>
                                  <a:pt x="2451" y="621"/>
                                </a:lnTo>
                                <a:lnTo>
                                  <a:pt x="2451" y="641"/>
                                </a:lnTo>
                                <a:lnTo>
                                  <a:pt x="2460" y="757"/>
                                </a:lnTo>
                                <a:lnTo>
                                  <a:pt x="2468" y="932"/>
                                </a:lnTo>
                                <a:lnTo>
                                  <a:pt x="2477" y="990"/>
                                </a:lnTo>
                                <a:lnTo>
                                  <a:pt x="2477" y="971"/>
                                </a:lnTo>
                                <a:lnTo>
                                  <a:pt x="2486" y="835"/>
                                </a:lnTo>
                                <a:lnTo>
                                  <a:pt x="2495" y="699"/>
                                </a:lnTo>
                                <a:lnTo>
                                  <a:pt x="2504" y="796"/>
                                </a:lnTo>
                                <a:lnTo>
                                  <a:pt x="2513" y="990"/>
                                </a:lnTo>
                                <a:lnTo>
                                  <a:pt x="2521" y="1243"/>
                                </a:lnTo>
                                <a:lnTo>
                                  <a:pt x="2530" y="1262"/>
                                </a:lnTo>
                                <a:lnTo>
                                  <a:pt x="2530" y="1243"/>
                                </a:lnTo>
                                <a:lnTo>
                                  <a:pt x="2539" y="1068"/>
                                </a:lnTo>
                                <a:lnTo>
                                  <a:pt x="2548" y="816"/>
                                </a:lnTo>
                                <a:lnTo>
                                  <a:pt x="2557" y="621"/>
                                </a:lnTo>
                                <a:lnTo>
                                  <a:pt x="2557" y="602"/>
                                </a:lnTo>
                                <a:lnTo>
                                  <a:pt x="2566" y="660"/>
                                </a:lnTo>
                                <a:lnTo>
                                  <a:pt x="2575" y="971"/>
                                </a:lnTo>
                                <a:lnTo>
                                  <a:pt x="2583" y="1340"/>
                                </a:lnTo>
                                <a:lnTo>
                                  <a:pt x="2592" y="1515"/>
                                </a:lnTo>
                                <a:lnTo>
                                  <a:pt x="2601" y="1554"/>
                                </a:lnTo>
                                <a:lnTo>
                                  <a:pt x="2610" y="1534"/>
                                </a:lnTo>
                                <a:lnTo>
                                  <a:pt x="2619" y="1476"/>
                                </a:lnTo>
                                <a:lnTo>
                                  <a:pt x="2628" y="1418"/>
                                </a:lnTo>
                                <a:lnTo>
                                  <a:pt x="2636" y="1359"/>
                                </a:lnTo>
                                <a:lnTo>
                                  <a:pt x="2645" y="1262"/>
                                </a:lnTo>
                                <a:lnTo>
                                  <a:pt x="2654" y="1107"/>
                                </a:lnTo>
                                <a:lnTo>
                                  <a:pt x="2663" y="1049"/>
                                </a:lnTo>
                                <a:lnTo>
                                  <a:pt x="2672" y="1126"/>
                                </a:lnTo>
                                <a:lnTo>
                                  <a:pt x="2681" y="1321"/>
                                </a:lnTo>
                                <a:lnTo>
                                  <a:pt x="2690" y="1612"/>
                                </a:lnTo>
                                <a:lnTo>
                                  <a:pt x="2698" y="1767"/>
                                </a:lnTo>
                                <a:lnTo>
                                  <a:pt x="2707" y="1709"/>
                                </a:lnTo>
                                <a:lnTo>
                                  <a:pt x="2716" y="1592"/>
                                </a:lnTo>
                                <a:lnTo>
                                  <a:pt x="2725" y="1534"/>
                                </a:lnTo>
                                <a:lnTo>
                                  <a:pt x="2734" y="1495"/>
                                </a:lnTo>
                                <a:lnTo>
                                  <a:pt x="2743" y="1592"/>
                                </a:lnTo>
                                <a:lnTo>
                                  <a:pt x="2752" y="1845"/>
                                </a:lnTo>
                                <a:lnTo>
                                  <a:pt x="2760" y="2136"/>
                                </a:lnTo>
                                <a:lnTo>
                                  <a:pt x="2769" y="2311"/>
                                </a:lnTo>
                                <a:lnTo>
                                  <a:pt x="2778" y="2350"/>
                                </a:lnTo>
                                <a:lnTo>
                                  <a:pt x="2787" y="2253"/>
                                </a:lnTo>
                                <a:lnTo>
                                  <a:pt x="2796" y="2156"/>
                                </a:lnTo>
                                <a:lnTo>
                                  <a:pt x="2805" y="2136"/>
                                </a:lnTo>
                                <a:lnTo>
                                  <a:pt x="2813" y="2117"/>
                                </a:lnTo>
                                <a:lnTo>
                                  <a:pt x="2822" y="2020"/>
                                </a:lnTo>
                                <a:lnTo>
                                  <a:pt x="2831" y="1709"/>
                                </a:lnTo>
                                <a:lnTo>
                                  <a:pt x="2840" y="1165"/>
                                </a:lnTo>
                                <a:lnTo>
                                  <a:pt x="2849" y="680"/>
                                </a:lnTo>
                                <a:lnTo>
                                  <a:pt x="2858" y="291"/>
                                </a:lnTo>
                                <a:lnTo>
                                  <a:pt x="2867" y="116"/>
                                </a:lnTo>
                                <a:lnTo>
                                  <a:pt x="2867" y="78"/>
                                </a:lnTo>
                                <a:lnTo>
                                  <a:pt x="2875" y="116"/>
                                </a:lnTo>
                                <a:lnTo>
                                  <a:pt x="2884" y="194"/>
                                </a:lnTo>
                                <a:lnTo>
                                  <a:pt x="2893" y="349"/>
                                </a:lnTo>
                                <a:lnTo>
                                  <a:pt x="2902" y="427"/>
                                </a:lnTo>
                                <a:lnTo>
                                  <a:pt x="2911" y="563"/>
                                </a:lnTo>
                                <a:lnTo>
                                  <a:pt x="2920" y="854"/>
                                </a:lnTo>
                                <a:lnTo>
                                  <a:pt x="2928" y="1282"/>
                                </a:lnTo>
                                <a:lnTo>
                                  <a:pt x="2937" y="1612"/>
                                </a:lnTo>
                                <a:lnTo>
                                  <a:pt x="2946" y="1709"/>
                                </a:lnTo>
                                <a:lnTo>
                                  <a:pt x="2955" y="1359"/>
                                </a:lnTo>
                                <a:lnTo>
                                  <a:pt x="2964" y="971"/>
                                </a:lnTo>
                                <a:lnTo>
                                  <a:pt x="2973" y="854"/>
                                </a:lnTo>
                                <a:lnTo>
                                  <a:pt x="2982" y="1068"/>
                                </a:lnTo>
                                <a:lnTo>
                                  <a:pt x="2990" y="1534"/>
                                </a:lnTo>
                                <a:lnTo>
                                  <a:pt x="2999" y="1962"/>
                                </a:lnTo>
                                <a:lnTo>
                                  <a:pt x="3008" y="2175"/>
                                </a:lnTo>
                                <a:lnTo>
                                  <a:pt x="3017" y="2059"/>
                                </a:lnTo>
                                <a:lnTo>
                                  <a:pt x="3026" y="1884"/>
                                </a:lnTo>
                                <a:lnTo>
                                  <a:pt x="3026" y="1826"/>
                                </a:lnTo>
                                <a:lnTo>
                                  <a:pt x="3035" y="1884"/>
                                </a:lnTo>
                                <a:lnTo>
                                  <a:pt x="3043" y="2059"/>
                                </a:lnTo>
                                <a:lnTo>
                                  <a:pt x="3052" y="2272"/>
                                </a:lnTo>
                                <a:lnTo>
                                  <a:pt x="3061" y="2292"/>
                                </a:lnTo>
                                <a:lnTo>
                                  <a:pt x="3070" y="2350"/>
                                </a:lnTo>
                                <a:lnTo>
                                  <a:pt x="3079" y="2544"/>
                                </a:lnTo>
                                <a:lnTo>
                                  <a:pt x="3088" y="2816"/>
                                </a:lnTo>
                                <a:lnTo>
                                  <a:pt x="3097" y="2874"/>
                                </a:lnTo>
                                <a:lnTo>
                                  <a:pt x="3097" y="2816"/>
                                </a:lnTo>
                                <a:lnTo>
                                  <a:pt x="3105" y="2622"/>
                                </a:lnTo>
                                <a:lnTo>
                                  <a:pt x="3114" y="2331"/>
                                </a:lnTo>
                                <a:lnTo>
                                  <a:pt x="3123" y="2214"/>
                                </a:lnTo>
                                <a:lnTo>
                                  <a:pt x="3132" y="2078"/>
                                </a:lnTo>
                                <a:lnTo>
                                  <a:pt x="3141" y="1923"/>
                                </a:lnTo>
                                <a:lnTo>
                                  <a:pt x="3150" y="2020"/>
                                </a:lnTo>
                                <a:lnTo>
                                  <a:pt x="3159" y="2525"/>
                                </a:lnTo>
                                <a:lnTo>
                                  <a:pt x="3167" y="3263"/>
                                </a:lnTo>
                                <a:lnTo>
                                  <a:pt x="3176" y="3748"/>
                                </a:lnTo>
                                <a:lnTo>
                                  <a:pt x="3176" y="3787"/>
                                </a:lnTo>
                                <a:lnTo>
                                  <a:pt x="3185" y="3709"/>
                                </a:lnTo>
                                <a:lnTo>
                                  <a:pt x="3194" y="3205"/>
                                </a:lnTo>
                                <a:lnTo>
                                  <a:pt x="3203" y="2641"/>
                                </a:lnTo>
                                <a:lnTo>
                                  <a:pt x="3212" y="2175"/>
                                </a:lnTo>
                                <a:lnTo>
                                  <a:pt x="3220" y="1748"/>
                                </a:lnTo>
                                <a:lnTo>
                                  <a:pt x="3229" y="1321"/>
                                </a:lnTo>
                                <a:lnTo>
                                  <a:pt x="3238" y="1068"/>
                                </a:lnTo>
                                <a:lnTo>
                                  <a:pt x="3247" y="1146"/>
                                </a:lnTo>
                                <a:lnTo>
                                  <a:pt x="3256" y="1437"/>
                                </a:lnTo>
                                <a:lnTo>
                                  <a:pt x="3265" y="1923"/>
                                </a:lnTo>
                                <a:lnTo>
                                  <a:pt x="3274" y="2253"/>
                                </a:lnTo>
                                <a:lnTo>
                                  <a:pt x="3282" y="2331"/>
                                </a:lnTo>
                                <a:lnTo>
                                  <a:pt x="3291" y="2233"/>
                                </a:lnTo>
                                <a:lnTo>
                                  <a:pt x="3300" y="2156"/>
                                </a:lnTo>
                                <a:lnTo>
                                  <a:pt x="3309" y="2000"/>
                                </a:lnTo>
                                <a:lnTo>
                                  <a:pt x="3318" y="1787"/>
                                </a:lnTo>
                                <a:lnTo>
                                  <a:pt x="3327" y="1592"/>
                                </a:lnTo>
                                <a:lnTo>
                                  <a:pt x="3335" y="1534"/>
                                </a:lnTo>
                                <a:lnTo>
                                  <a:pt x="3344" y="1631"/>
                                </a:lnTo>
                                <a:lnTo>
                                  <a:pt x="3353" y="1787"/>
                                </a:lnTo>
                                <a:lnTo>
                                  <a:pt x="3353" y="1806"/>
                                </a:lnTo>
                                <a:lnTo>
                                  <a:pt x="3362" y="1728"/>
                                </a:lnTo>
                                <a:lnTo>
                                  <a:pt x="3371" y="1534"/>
                                </a:lnTo>
                                <a:lnTo>
                                  <a:pt x="3380" y="1515"/>
                                </a:lnTo>
                                <a:lnTo>
                                  <a:pt x="3380" y="1534"/>
                                </a:lnTo>
                                <a:lnTo>
                                  <a:pt x="3389" y="1612"/>
                                </a:lnTo>
                                <a:lnTo>
                                  <a:pt x="3389" y="1631"/>
                                </a:lnTo>
                                <a:lnTo>
                                  <a:pt x="3397" y="1554"/>
                                </a:lnTo>
                                <a:lnTo>
                                  <a:pt x="3406" y="1476"/>
                                </a:lnTo>
                                <a:lnTo>
                                  <a:pt x="3415" y="1321"/>
                                </a:lnTo>
                                <a:lnTo>
                                  <a:pt x="3424" y="1126"/>
                                </a:lnTo>
                                <a:lnTo>
                                  <a:pt x="3433" y="854"/>
                                </a:lnTo>
                                <a:lnTo>
                                  <a:pt x="3442" y="563"/>
                                </a:lnTo>
                                <a:lnTo>
                                  <a:pt x="3450" y="466"/>
                                </a:lnTo>
                                <a:lnTo>
                                  <a:pt x="3450" y="485"/>
                                </a:lnTo>
                                <a:lnTo>
                                  <a:pt x="3459" y="990"/>
                                </a:lnTo>
                                <a:lnTo>
                                  <a:pt x="3468" y="1903"/>
                                </a:lnTo>
                                <a:lnTo>
                                  <a:pt x="3477" y="2525"/>
                                </a:lnTo>
                                <a:lnTo>
                                  <a:pt x="3486" y="2719"/>
                                </a:lnTo>
                                <a:lnTo>
                                  <a:pt x="3495" y="2583"/>
                                </a:lnTo>
                                <a:lnTo>
                                  <a:pt x="3504" y="2389"/>
                                </a:lnTo>
                                <a:lnTo>
                                  <a:pt x="3512" y="2195"/>
                                </a:lnTo>
                                <a:lnTo>
                                  <a:pt x="3521" y="2097"/>
                                </a:lnTo>
                                <a:lnTo>
                                  <a:pt x="3530" y="2000"/>
                                </a:lnTo>
                                <a:lnTo>
                                  <a:pt x="3539" y="1923"/>
                                </a:lnTo>
                                <a:lnTo>
                                  <a:pt x="3548" y="1748"/>
                                </a:lnTo>
                                <a:lnTo>
                                  <a:pt x="3557" y="1631"/>
                                </a:lnTo>
                                <a:lnTo>
                                  <a:pt x="3566" y="1476"/>
                                </a:lnTo>
                                <a:lnTo>
                                  <a:pt x="3574" y="1398"/>
                                </a:lnTo>
                                <a:lnTo>
                                  <a:pt x="3583" y="1379"/>
                                </a:lnTo>
                                <a:lnTo>
                                  <a:pt x="3592" y="1495"/>
                                </a:lnTo>
                                <a:lnTo>
                                  <a:pt x="3601" y="1612"/>
                                </a:lnTo>
                                <a:lnTo>
                                  <a:pt x="3610" y="1728"/>
                                </a:lnTo>
                                <a:lnTo>
                                  <a:pt x="3619" y="1748"/>
                                </a:lnTo>
                                <a:lnTo>
                                  <a:pt x="3627" y="1728"/>
                                </a:lnTo>
                                <a:lnTo>
                                  <a:pt x="3636" y="1690"/>
                                </a:lnTo>
                                <a:lnTo>
                                  <a:pt x="3645" y="1592"/>
                                </a:lnTo>
                                <a:lnTo>
                                  <a:pt x="3654" y="1476"/>
                                </a:lnTo>
                                <a:lnTo>
                                  <a:pt x="3663" y="1204"/>
                                </a:lnTo>
                                <a:lnTo>
                                  <a:pt x="3672" y="1029"/>
                                </a:lnTo>
                                <a:lnTo>
                                  <a:pt x="3681" y="893"/>
                                </a:lnTo>
                                <a:lnTo>
                                  <a:pt x="3689" y="854"/>
                                </a:lnTo>
                                <a:lnTo>
                                  <a:pt x="3698" y="835"/>
                                </a:lnTo>
                                <a:lnTo>
                                  <a:pt x="3707" y="874"/>
                                </a:lnTo>
                                <a:lnTo>
                                  <a:pt x="3716" y="932"/>
                                </a:lnTo>
                                <a:lnTo>
                                  <a:pt x="3725" y="932"/>
                                </a:lnTo>
                                <a:lnTo>
                                  <a:pt x="3734" y="874"/>
                                </a:lnTo>
                                <a:lnTo>
                                  <a:pt x="3742" y="796"/>
                                </a:lnTo>
                                <a:lnTo>
                                  <a:pt x="3751" y="757"/>
                                </a:lnTo>
                                <a:lnTo>
                                  <a:pt x="3760" y="660"/>
                                </a:lnTo>
                                <a:lnTo>
                                  <a:pt x="3769" y="544"/>
                                </a:lnTo>
                                <a:lnTo>
                                  <a:pt x="3778" y="408"/>
                                </a:lnTo>
                                <a:lnTo>
                                  <a:pt x="3787" y="349"/>
                                </a:lnTo>
                                <a:lnTo>
                                  <a:pt x="3796" y="330"/>
                                </a:lnTo>
                                <a:lnTo>
                                  <a:pt x="3804" y="408"/>
                                </a:lnTo>
                                <a:lnTo>
                                  <a:pt x="3813" y="621"/>
                                </a:lnTo>
                                <a:lnTo>
                                  <a:pt x="3822" y="796"/>
                                </a:lnTo>
                                <a:lnTo>
                                  <a:pt x="3831" y="1049"/>
                                </a:lnTo>
                                <a:lnTo>
                                  <a:pt x="3840" y="1223"/>
                                </a:lnTo>
                                <a:lnTo>
                                  <a:pt x="3849" y="1398"/>
                                </a:lnTo>
                                <a:lnTo>
                                  <a:pt x="3857" y="1476"/>
                                </a:lnTo>
                                <a:lnTo>
                                  <a:pt x="3866" y="1592"/>
                                </a:lnTo>
                                <a:lnTo>
                                  <a:pt x="3875" y="1651"/>
                                </a:lnTo>
                                <a:lnTo>
                                  <a:pt x="3884" y="1612"/>
                                </a:lnTo>
                                <a:lnTo>
                                  <a:pt x="3893" y="1534"/>
                                </a:lnTo>
                                <a:lnTo>
                                  <a:pt x="3902" y="1476"/>
                                </a:lnTo>
                                <a:lnTo>
                                  <a:pt x="3911" y="1359"/>
                                </a:lnTo>
                                <a:lnTo>
                                  <a:pt x="3919" y="1243"/>
                                </a:lnTo>
                                <a:lnTo>
                                  <a:pt x="3928" y="1068"/>
                                </a:lnTo>
                                <a:lnTo>
                                  <a:pt x="3937" y="932"/>
                                </a:lnTo>
                                <a:lnTo>
                                  <a:pt x="3946" y="718"/>
                                </a:lnTo>
                                <a:lnTo>
                                  <a:pt x="3955" y="621"/>
                                </a:lnTo>
                                <a:lnTo>
                                  <a:pt x="3964" y="583"/>
                                </a:lnTo>
                                <a:lnTo>
                                  <a:pt x="3973" y="602"/>
                                </a:lnTo>
                                <a:lnTo>
                                  <a:pt x="3981" y="738"/>
                                </a:lnTo>
                                <a:lnTo>
                                  <a:pt x="3990" y="854"/>
                                </a:lnTo>
                                <a:lnTo>
                                  <a:pt x="3999" y="1049"/>
                                </a:lnTo>
                                <a:lnTo>
                                  <a:pt x="4008" y="1146"/>
                                </a:lnTo>
                                <a:lnTo>
                                  <a:pt x="4017" y="1262"/>
                                </a:lnTo>
                                <a:lnTo>
                                  <a:pt x="4026" y="1301"/>
                                </a:lnTo>
                                <a:lnTo>
                                  <a:pt x="4034" y="1321"/>
                                </a:lnTo>
                                <a:lnTo>
                                  <a:pt x="4034" y="1301"/>
                                </a:lnTo>
                                <a:lnTo>
                                  <a:pt x="4043" y="1282"/>
                                </a:lnTo>
                                <a:lnTo>
                                  <a:pt x="4052" y="1262"/>
                                </a:lnTo>
                                <a:lnTo>
                                  <a:pt x="4061" y="1223"/>
                                </a:lnTo>
                                <a:lnTo>
                                  <a:pt x="4070" y="1204"/>
                                </a:lnTo>
                                <a:lnTo>
                                  <a:pt x="4079" y="1204"/>
                                </a:lnTo>
                                <a:lnTo>
                                  <a:pt x="4088" y="1185"/>
                                </a:lnTo>
                                <a:lnTo>
                                  <a:pt x="4096" y="1126"/>
                                </a:lnTo>
                                <a:lnTo>
                                  <a:pt x="4105" y="1088"/>
                                </a:lnTo>
                                <a:lnTo>
                                  <a:pt x="4114" y="1029"/>
                                </a:lnTo>
                                <a:lnTo>
                                  <a:pt x="4123" y="971"/>
                                </a:lnTo>
                                <a:lnTo>
                                  <a:pt x="4132" y="913"/>
                                </a:lnTo>
                                <a:lnTo>
                                  <a:pt x="4141" y="874"/>
                                </a:lnTo>
                                <a:lnTo>
                                  <a:pt x="4149" y="816"/>
                                </a:lnTo>
                                <a:lnTo>
                                  <a:pt x="4158" y="777"/>
                                </a:lnTo>
                                <a:lnTo>
                                  <a:pt x="4167" y="718"/>
                                </a:lnTo>
                                <a:lnTo>
                                  <a:pt x="4176" y="641"/>
                                </a:lnTo>
                                <a:lnTo>
                                  <a:pt x="4185" y="505"/>
                                </a:lnTo>
                                <a:lnTo>
                                  <a:pt x="4194" y="388"/>
                                </a:lnTo>
                                <a:lnTo>
                                  <a:pt x="4203" y="252"/>
                                </a:lnTo>
                                <a:lnTo>
                                  <a:pt x="4211" y="155"/>
                                </a:lnTo>
                                <a:lnTo>
                                  <a:pt x="4220" y="116"/>
                                </a:lnTo>
                                <a:lnTo>
                                  <a:pt x="4229" y="97"/>
                                </a:lnTo>
                                <a:lnTo>
                                  <a:pt x="4229" y="116"/>
                                </a:lnTo>
                                <a:lnTo>
                                  <a:pt x="4238" y="155"/>
                                </a:lnTo>
                                <a:lnTo>
                                  <a:pt x="4247" y="272"/>
                                </a:lnTo>
                                <a:lnTo>
                                  <a:pt x="4256" y="369"/>
                                </a:lnTo>
                                <a:lnTo>
                                  <a:pt x="4264" y="524"/>
                                </a:lnTo>
                                <a:lnTo>
                                  <a:pt x="4273" y="602"/>
                                </a:lnTo>
                                <a:lnTo>
                                  <a:pt x="4282" y="718"/>
                                </a:lnTo>
                                <a:lnTo>
                                  <a:pt x="4291" y="757"/>
                                </a:lnTo>
                                <a:lnTo>
                                  <a:pt x="4300" y="816"/>
                                </a:lnTo>
                                <a:lnTo>
                                  <a:pt x="4309" y="835"/>
                                </a:lnTo>
                                <a:lnTo>
                                  <a:pt x="4318" y="952"/>
                                </a:lnTo>
                                <a:lnTo>
                                  <a:pt x="4326" y="1068"/>
                                </a:lnTo>
                                <a:lnTo>
                                  <a:pt x="4335" y="1282"/>
                                </a:lnTo>
                                <a:lnTo>
                                  <a:pt x="4344" y="1437"/>
                                </a:lnTo>
                                <a:lnTo>
                                  <a:pt x="4353" y="1709"/>
                                </a:lnTo>
                                <a:lnTo>
                                  <a:pt x="4362" y="1884"/>
                                </a:lnTo>
                                <a:lnTo>
                                  <a:pt x="4371" y="2059"/>
                                </a:lnTo>
                                <a:lnTo>
                                  <a:pt x="4380" y="2097"/>
                                </a:lnTo>
                                <a:lnTo>
                                  <a:pt x="4388" y="2059"/>
                                </a:lnTo>
                                <a:lnTo>
                                  <a:pt x="4397" y="1942"/>
                                </a:lnTo>
                                <a:lnTo>
                                  <a:pt x="4406" y="1864"/>
                                </a:lnTo>
                                <a:lnTo>
                                  <a:pt x="4415" y="1748"/>
                                </a:lnTo>
                                <a:lnTo>
                                  <a:pt x="4424" y="1728"/>
                                </a:lnTo>
                                <a:lnTo>
                                  <a:pt x="4433" y="1806"/>
                                </a:lnTo>
                                <a:lnTo>
                                  <a:pt x="4441" y="1903"/>
                                </a:lnTo>
                                <a:lnTo>
                                  <a:pt x="4450" y="2136"/>
                                </a:lnTo>
                                <a:lnTo>
                                  <a:pt x="4459" y="2331"/>
                                </a:lnTo>
                                <a:lnTo>
                                  <a:pt x="4468" y="2661"/>
                                </a:lnTo>
                                <a:lnTo>
                                  <a:pt x="4477" y="2855"/>
                                </a:lnTo>
                                <a:lnTo>
                                  <a:pt x="4486" y="3107"/>
                                </a:lnTo>
                                <a:lnTo>
                                  <a:pt x="4495" y="3263"/>
                                </a:lnTo>
                                <a:lnTo>
                                  <a:pt x="4503" y="3496"/>
                                </a:lnTo>
                                <a:lnTo>
                                  <a:pt x="4512" y="3651"/>
                                </a:lnTo>
                                <a:lnTo>
                                  <a:pt x="4521" y="3845"/>
                                </a:lnTo>
                                <a:lnTo>
                                  <a:pt x="4530" y="3981"/>
                                </a:lnTo>
                                <a:lnTo>
                                  <a:pt x="4539" y="4040"/>
                                </a:lnTo>
                                <a:lnTo>
                                  <a:pt x="4548" y="4079"/>
                                </a:lnTo>
                                <a:lnTo>
                                  <a:pt x="4556" y="4059"/>
                                </a:lnTo>
                                <a:lnTo>
                                  <a:pt x="4565" y="3962"/>
                                </a:lnTo>
                                <a:lnTo>
                                  <a:pt x="4574" y="3884"/>
                                </a:lnTo>
                                <a:lnTo>
                                  <a:pt x="4583" y="3709"/>
                                </a:lnTo>
                                <a:lnTo>
                                  <a:pt x="4592" y="3554"/>
                                </a:lnTo>
                                <a:lnTo>
                                  <a:pt x="4601" y="3340"/>
                                </a:lnTo>
                                <a:lnTo>
                                  <a:pt x="4610" y="3185"/>
                                </a:lnTo>
                                <a:lnTo>
                                  <a:pt x="4618" y="2933"/>
                                </a:lnTo>
                                <a:lnTo>
                                  <a:pt x="4627" y="2777"/>
                                </a:lnTo>
                                <a:lnTo>
                                  <a:pt x="4636" y="2583"/>
                                </a:lnTo>
                                <a:lnTo>
                                  <a:pt x="4645" y="2486"/>
                                </a:lnTo>
                                <a:lnTo>
                                  <a:pt x="4654" y="2408"/>
                                </a:lnTo>
                                <a:lnTo>
                                  <a:pt x="4663" y="2369"/>
                                </a:lnTo>
                                <a:lnTo>
                                  <a:pt x="4672" y="2350"/>
                                </a:lnTo>
                                <a:lnTo>
                                  <a:pt x="4680" y="2428"/>
                                </a:lnTo>
                                <a:lnTo>
                                  <a:pt x="4689" y="2525"/>
                                </a:lnTo>
                                <a:lnTo>
                                  <a:pt x="4698" y="2816"/>
                                </a:lnTo>
                                <a:lnTo>
                                  <a:pt x="4707" y="3127"/>
                                </a:lnTo>
                                <a:lnTo>
                                  <a:pt x="4716" y="3729"/>
                                </a:lnTo>
                                <a:lnTo>
                                  <a:pt x="4725" y="4214"/>
                                </a:lnTo>
                                <a:lnTo>
                                  <a:pt x="4733" y="4972"/>
                                </a:lnTo>
                                <a:lnTo>
                                  <a:pt x="4742" y="5457"/>
                                </a:lnTo>
                                <a:lnTo>
                                  <a:pt x="4751" y="6060"/>
                                </a:lnTo>
                                <a:lnTo>
                                  <a:pt x="4760" y="6351"/>
                                </a:lnTo>
                                <a:lnTo>
                                  <a:pt x="4769" y="6623"/>
                                </a:lnTo>
                                <a:lnTo>
                                  <a:pt x="4778" y="6681"/>
                                </a:lnTo>
                                <a:lnTo>
                                  <a:pt x="4787" y="6584"/>
                                </a:lnTo>
                                <a:lnTo>
                                  <a:pt x="4795" y="6429"/>
                                </a:lnTo>
                                <a:lnTo>
                                  <a:pt x="4804" y="6060"/>
                                </a:lnTo>
                                <a:lnTo>
                                  <a:pt x="4813" y="5729"/>
                                </a:lnTo>
                                <a:lnTo>
                                  <a:pt x="4822" y="5205"/>
                                </a:lnTo>
                                <a:lnTo>
                                  <a:pt x="4831" y="4836"/>
                                </a:lnTo>
                                <a:lnTo>
                                  <a:pt x="4840" y="4312"/>
                                </a:lnTo>
                                <a:lnTo>
                                  <a:pt x="4848" y="3807"/>
                                </a:lnTo>
                                <a:lnTo>
                                  <a:pt x="4857" y="3515"/>
                                </a:lnTo>
                                <a:lnTo>
                                  <a:pt x="4866" y="3146"/>
                                </a:lnTo>
                                <a:lnTo>
                                  <a:pt x="4875" y="2991"/>
                                </a:lnTo>
                                <a:lnTo>
                                  <a:pt x="4884" y="2894"/>
                                </a:lnTo>
                                <a:lnTo>
                                  <a:pt x="4893" y="2952"/>
                                </a:lnTo>
                                <a:lnTo>
                                  <a:pt x="4902" y="3243"/>
                                </a:lnTo>
                                <a:lnTo>
                                  <a:pt x="4910" y="3515"/>
                                </a:lnTo>
                                <a:lnTo>
                                  <a:pt x="4919" y="4001"/>
                                </a:lnTo>
                                <a:lnTo>
                                  <a:pt x="4928" y="4312"/>
                                </a:lnTo>
                                <a:lnTo>
                                  <a:pt x="4937" y="4661"/>
                                </a:lnTo>
                                <a:lnTo>
                                  <a:pt x="4946" y="4797"/>
                                </a:lnTo>
                                <a:lnTo>
                                  <a:pt x="4946" y="4836"/>
                                </a:lnTo>
                                <a:lnTo>
                                  <a:pt x="4955" y="4797"/>
                                </a:lnTo>
                                <a:lnTo>
                                  <a:pt x="4963" y="4622"/>
                                </a:lnTo>
                                <a:lnTo>
                                  <a:pt x="4972" y="4156"/>
                                </a:lnTo>
                                <a:lnTo>
                                  <a:pt x="4981" y="3690"/>
                                </a:lnTo>
                                <a:lnTo>
                                  <a:pt x="4990" y="2835"/>
                                </a:lnTo>
                                <a:lnTo>
                                  <a:pt x="4999" y="2020"/>
                                </a:lnTo>
                                <a:lnTo>
                                  <a:pt x="5008" y="1515"/>
                                </a:lnTo>
                                <a:lnTo>
                                  <a:pt x="5017" y="932"/>
                                </a:lnTo>
                                <a:lnTo>
                                  <a:pt x="5025" y="660"/>
                                </a:lnTo>
                                <a:lnTo>
                                  <a:pt x="5034" y="447"/>
                                </a:lnTo>
                                <a:lnTo>
                                  <a:pt x="5043" y="330"/>
                                </a:lnTo>
                                <a:lnTo>
                                  <a:pt x="5052" y="272"/>
                                </a:lnTo>
                                <a:lnTo>
                                  <a:pt x="5061" y="233"/>
                                </a:lnTo>
                                <a:lnTo>
                                  <a:pt x="5070" y="194"/>
                                </a:lnTo>
                                <a:lnTo>
                                  <a:pt x="5079" y="175"/>
                                </a:lnTo>
                                <a:lnTo>
                                  <a:pt x="5087" y="136"/>
                                </a:lnTo>
                                <a:lnTo>
                                  <a:pt x="5096" y="97"/>
                                </a:lnTo>
                                <a:lnTo>
                                  <a:pt x="5096" y="78"/>
                                </a:lnTo>
                                <a:lnTo>
                                  <a:pt x="5105" y="116"/>
                                </a:lnTo>
                                <a:lnTo>
                                  <a:pt x="5114" y="175"/>
                                </a:lnTo>
                                <a:lnTo>
                                  <a:pt x="5123" y="311"/>
                                </a:lnTo>
                                <a:lnTo>
                                  <a:pt x="5132" y="427"/>
                                </a:lnTo>
                                <a:lnTo>
                                  <a:pt x="5140" y="660"/>
                                </a:lnTo>
                                <a:lnTo>
                                  <a:pt x="5149" y="874"/>
                                </a:lnTo>
                                <a:lnTo>
                                  <a:pt x="5158" y="1321"/>
                                </a:lnTo>
                                <a:lnTo>
                                  <a:pt x="5167" y="1826"/>
                                </a:lnTo>
                                <a:lnTo>
                                  <a:pt x="5176" y="2156"/>
                                </a:lnTo>
                                <a:lnTo>
                                  <a:pt x="5185" y="2680"/>
                                </a:lnTo>
                                <a:lnTo>
                                  <a:pt x="5194" y="3069"/>
                                </a:lnTo>
                                <a:lnTo>
                                  <a:pt x="5202" y="3729"/>
                                </a:lnTo>
                                <a:lnTo>
                                  <a:pt x="5211" y="4253"/>
                                </a:lnTo>
                                <a:lnTo>
                                  <a:pt x="5220" y="5166"/>
                                </a:lnTo>
                                <a:lnTo>
                                  <a:pt x="5229" y="5788"/>
                                </a:lnTo>
                                <a:lnTo>
                                  <a:pt x="5238" y="6623"/>
                                </a:lnTo>
                                <a:lnTo>
                                  <a:pt x="5247" y="7089"/>
                                </a:lnTo>
                                <a:lnTo>
                                  <a:pt x="5255" y="7613"/>
                                </a:lnTo>
                                <a:lnTo>
                                  <a:pt x="5264" y="7846"/>
                                </a:lnTo>
                                <a:lnTo>
                                  <a:pt x="5273" y="8041"/>
                                </a:lnTo>
                                <a:lnTo>
                                  <a:pt x="5282" y="8079"/>
                                </a:lnTo>
                                <a:lnTo>
                                  <a:pt x="5291" y="7982"/>
                                </a:lnTo>
                                <a:lnTo>
                                  <a:pt x="5300" y="7866"/>
                                </a:lnTo>
                                <a:lnTo>
                                  <a:pt x="5309" y="7633"/>
                                </a:lnTo>
                                <a:lnTo>
                                  <a:pt x="5317" y="7400"/>
                                </a:lnTo>
                                <a:lnTo>
                                  <a:pt x="5326" y="7283"/>
                                </a:lnTo>
                                <a:lnTo>
                                  <a:pt x="5335" y="7205"/>
                                </a:lnTo>
                                <a:lnTo>
                                  <a:pt x="5335" y="7186"/>
                                </a:lnTo>
                                <a:lnTo>
                                  <a:pt x="5344" y="7205"/>
                                </a:lnTo>
                                <a:lnTo>
                                  <a:pt x="5353" y="7264"/>
                                </a:lnTo>
                                <a:lnTo>
                                  <a:pt x="5362" y="7361"/>
                                </a:lnTo>
                                <a:lnTo>
                                  <a:pt x="5370" y="7574"/>
                                </a:lnTo>
                                <a:lnTo>
                                  <a:pt x="5379" y="7749"/>
                                </a:lnTo>
                                <a:lnTo>
                                  <a:pt x="5388" y="8002"/>
                                </a:lnTo>
                                <a:lnTo>
                                  <a:pt x="5397" y="8138"/>
                                </a:lnTo>
                                <a:lnTo>
                                  <a:pt x="5406" y="8332"/>
                                </a:lnTo>
                                <a:lnTo>
                                  <a:pt x="5415" y="8429"/>
                                </a:lnTo>
                                <a:lnTo>
                                  <a:pt x="5424" y="8546"/>
                                </a:lnTo>
                                <a:lnTo>
                                  <a:pt x="5432" y="8623"/>
                                </a:lnTo>
                                <a:lnTo>
                                  <a:pt x="5441" y="8701"/>
                                </a:lnTo>
                                <a:lnTo>
                                  <a:pt x="5450" y="8740"/>
                                </a:lnTo>
                                <a:lnTo>
                                  <a:pt x="5459" y="8779"/>
                                </a:lnTo>
                                <a:lnTo>
                                  <a:pt x="5468" y="8759"/>
                                </a:lnTo>
                                <a:lnTo>
                                  <a:pt x="5477" y="8682"/>
                                </a:lnTo>
                                <a:lnTo>
                                  <a:pt x="5486" y="8526"/>
                                </a:lnTo>
                                <a:lnTo>
                                  <a:pt x="5494" y="8390"/>
                                </a:lnTo>
                                <a:lnTo>
                                  <a:pt x="5503" y="8079"/>
                                </a:lnTo>
                                <a:lnTo>
                                  <a:pt x="5512" y="7866"/>
                                </a:lnTo>
                                <a:lnTo>
                                  <a:pt x="5521" y="7594"/>
                                </a:lnTo>
                                <a:lnTo>
                                  <a:pt x="5530" y="7536"/>
                                </a:lnTo>
                                <a:lnTo>
                                  <a:pt x="5539" y="7594"/>
                                </a:lnTo>
                                <a:lnTo>
                                  <a:pt x="5547" y="7730"/>
                                </a:lnTo>
                                <a:lnTo>
                                  <a:pt x="5556" y="7963"/>
                                </a:lnTo>
                                <a:lnTo>
                                  <a:pt x="5565" y="8099"/>
                                </a:lnTo>
                                <a:lnTo>
                                  <a:pt x="5574" y="8215"/>
                                </a:lnTo>
                                <a:lnTo>
                                  <a:pt x="5583" y="8235"/>
                                </a:lnTo>
                                <a:lnTo>
                                  <a:pt x="5592" y="8099"/>
                                </a:lnTo>
                                <a:lnTo>
                                  <a:pt x="5601" y="7943"/>
                                </a:lnTo>
                                <a:lnTo>
                                  <a:pt x="5609" y="7594"/>
                                </a:lnTo>
                                <a:lnTo>
                                  <a:pt x="5618" y="7341"/>
                                </a:lnTo>
                                <a:lnTo>
                                  <a:pt x="5627" y="6934"/>
                                </a:lnTo>
                                <a:lnTo>
                                  <a:pt x="5636" y="6584"/>
                                </a:lnTo>
                                <a:lnTo>
                                  <a:pt x="5645" y="6448"/>
                                </a:lnTo>
                                <a:lnTo>
                                  <a:pt x="5654" y="6312"/>
                                </a:lnTo>
                                <a:lnTo>
                                  <a:pt x="5662" y="6273"/>
                                </a:lnTo>
                                <a:lnTo>
                                  <a:pt x="5662" y="6254"/>
                                </a:lnTo>
                                <a:lnTo>
                                  <a:pt x="5671" y="6293"/>
                                </a:lnTo>
                                <a:lnTo>
                                  <a:pt x="5680" y="6331"/>
                                </a:lnTo>
                                <a:lnTo>
                                  <a:pt x="5689" y="6429"/>
                                </a:lnTo>
                                <a:lnTo>
                                  <a:pt x="5698" y="6506"/>
                                </a:lnTo>
                                <a:lnTo>
                                  <a:pt x="5707" y="6642"/>
                                </a:lnTo>
                                <a:lnTo>
                                  <a:pt x="5716" y="6720"/>
                                </a:lnTo>
                                <a:lnTo>
                                  <a:pt x="5724" y="6798"/>
                                </a:lnTo>
                                <a:lnTo>
                                  <a:pt x="5733" y="6817"/>
                                </a:lnTo>
                                <a:lnTo>
                                  <a:pt x="5742" y="6836"/>
                                </a:lnTo>
                                <a:lnTo>
                                  <a:pt x="5751" y="6836"/>
                                </a:lnTo>
                                <a:lnTo>
                                  <a:pt x="5760" y="6875"/>
                                </a:lnTo>
                                <a:lnTo>
                                  <a:pt x="5769" y="6895"/>
                                </a:lnTo>
                                <a:lnTo>
                                  <a:pt x="5777" y="6914"/>
                                </a:lnTo>
                                <a:lnTo>
                                  <a:pt x="5777" y="6934"/>
                                </a:lnTo>
                                <a:lnTo>
                                  <a:pt x="5786" y="6914"/>
                                </a:lnTo>
                                <a:lnTo>
                                  <a:pt x="5795" y="6856"/>
                                </a:lnTo>
                                <a:lnTo>
                                  <a:pt x="5804" y="6623"/>
                                </a:lnTo>
                                <a:lnTo>
                                  <a:pt x="5813" y="6370"/>
                                </a:lnTo>
                                <a:lnTo>
                                  <a:pt x="5822" y="5885"/>
                                </a:lnTo>
                                <a:lnTo>
                                  <a:pt x="5831" y="5535"/>
                                </a:lnTo>
                                <a:lnTo>
                                  <a:pt x="5839" y="4991"/>
                                </a:lnTo>
                                <a:lnTo>
                                  <a:pt x="5848" y="4700"/>
                                </a:lnTo>
                                <a:lnTo>
                                  <a:pt x="5857" y="4409"/>
                                </a:lnTo>
                                <a:lnTo>
                                  <a:pt x="5866" y="4331"/>
                                </a:lnTo>
                                <a:lnTo>
                                  <a:pt x="5875" y="4331"/>
                                </a:lnTo>
                                <a:lnTo>
                                  <a:pt x="5884" y="4370"/>
                                </a:lnTo>
                                <a:lnTo>
                                  <a:pt x="5893" y="4331"/>
                                </a:lnTo>
                                <a:lnTo>
                                  <a:pt x="5901" y="4253"/>
                                </a:lnTo>
                                <a:lnTo>
                                  <a:pt x="5910" y="4001"/>
                                </a:lnTo>
                                <a:lnTo>
                                  <a:pt x="5919" y="3768"/>
                                </a:lnTo>
                                <a:lnTo>
                                  <a:pt x="5928" y="3360"/>
                                </a:lnTo>
                                <a:lnTo>
                                  <a:pt x="5937" y="3088"/>
                                </a:lnTo>
                                <a:lnTo>
                                  <a:pt x="5946" y="2816"/>
                                </a:lnTo>
                                <a:lnTo>
                                  <a:pt x="5954" y="2700"/>
                                </a:lnTo>
                                <a:lnTo>
                                  <a:pt x="5963" y="2661"/>
                                </a:lnTo>
                                <a:lnTo>
                                  <a:pt x="5972" y="2641"/>
                                </a:lnTo>
                                <a:lnTo>
                                  <a:pt x="5981" y="2602"/>
                                </a:lnTo>
                                <a:lnTo>
                                  <a:pt x="5990" y="2466"/>
                                </a:lnTo>
                                <a:lnTo>
                                  <a:pt x="5999" y="2311"/>
                                </a:lnTo>
                                <a:lnTo>
                                  <a:pt x="6008" y="1942"/>
                                </a:lnTo>
                                <a:lnTo>
                                  <a:pt x="6016" y="1651"/>
                                </a:lnTo>
                                <a:lnTo>
                                  <a:pt x="6025" y="1185"/>
                                </a:lnTo>
                                <a:lnTo>
                                  <a:pt x="6034" y="874"/>
                                </a:lnTo>
                                <a:lnTo>
                                  <a:pt x="6043" y="485"/>
                                </a:lnTo>
                                <a:lnTo>
                                  <a:pt x="6052" y="291"/>
                                </a:lnTo>
                                <a:lnTo>
                                  <a:pt x="6061" y="116"/>
                                </a:lnTo>
                                <a:lnTo>
                                  <a:pt x="6069" y="97"/>
                                </a:lnTo>
                                <a:lnTo>
                                  <a:pt x="6078" y="214"/>
                                </a:lnTo>
                                <a:lnTo>
                                  <a:pt x="6087" y="427"/>
                                </a:lnTo>
                                <a:lnTo>
                                  <a:pt x="6096" y="990"/>
                                </a:lnTo>
                                <a:lnTo>
                                  <a:pt x="6105" y="1806"/>
                                </a:lnTo>
                                <a:lnTo>
                                  <a:pt x="6114" y="2466"/>
                                </a:lnTo>
                                <a:lnTo>
                                  <a:pt x="6123" y="3515"/>
                                </a:lnTo>
                                <a:lnTo>
                                  <a:pt x="6131" y="4195"/>
                                </a:lnTo>
                                <a:lnTo>
                                  <a:pt x="6140" y="5127"/>
                                </a:lnTo>
                                <a:lnTo>
                                  <a:pt x="6149" y="5652"/>
                                </a:lnTo>
                                <a:lnTo>
                                  <a:pt x="6158" y="6254"/>
                                </a:lnTo>
                                <a:lnTo>
                                  <a:pt x="6167" y="6565"/>
                                </a:lnTo>
                                <a:lnTo>
                                  <a:pt x="6176" y="6914"/>
                                </a:lnTo>
                                <a:lnTo>
                                  <a:pt x="6184" y="7089"/>
                                </a:lnTo>
                                <a:lnTo>
                                  <a:pt x="6193" y="7283"/>
                                </a:lnTo>
                                <a:lnTo>
                                  <a:pt x="6202" y="7380"/>
                                </a:lnTo>
                                <a:lnTo>
                                  <a:pt x="6211" y="7536"/>
                                </a:lnTo>
                                <a:lnTo>
                                  <a:pt x="6220" y="7633"/>
                                </a:lnTo>
                                <a:lnTo>
                                  <a:pt x="6229" y="7788"/>
                                </a:lnTo>
                                <a:lnTo>
                                  <a:pt x="6238" y="7846"/>
                                </a:lnTo>
                                <a:lnTo>
                                  <a:pt x="6246" y="7905"/>
                                </a:lnTo>
                                <a:lnTo>
                                  <a:pt x="6255" y="7885"/>
                                </a:lnTo>
                                <a:lnTo>
                                  <a:pt x="6264" y="7827"/>
                                </a:lnTo>
                                <a:lnTo>
                                  <a:pt x="6273" y="7672"/>
                                </a:lnTo>
                                <a:lnTo>
                                  <a:pt x="6282" y="7516"/>
                                </a:lnTo>
                                <a:lnTo>
                                  <a:pt x="6291" y="7264"/>
                                </a:lnTo>
                                <a:lnTo>
                                  <a:pt x="6300" y="7089"/>
                                </a:lnTo>
                                <a:lnTo>
                                  <a:pt x="6308" y="6895"/>
                                </a:lnTo>
                                <a:lnTo>
                                  <a:pt x="6317" y="6836"/>
                                </a:lnTo>
                                <a:lnTo>
                                  <a:pt x="6317" y="6817"/>
                                </a:lnTo>
                                <a:lnTo>
                                  <a:pt x="6326" y="6895"/>
                                </a:lnTo>
                                <a:lnTo>
                                  <a:pt x="6335" y="7050"/>
                                </a:lnTo>
                                <a:lnTo>
                                  <a:pt x="6344" y="7458"/>
                                </a:lnTo>
                                <a:lnTo>
                                  <a:pt x="6353" y="7808"/>
                                </a:lnTo>
                                <a:lnTo>
                                  <a:pt x="6361" y="8351"/>
                                </a:lnTo>
                                <a:lnTo>
                                  <a:pt x="6370" y="8662"/>
                                </a:lnTo>
                                <a:lnTo>
                                  <a:pt x="6379" y="9031"/>
                                </a:lnTo>
                                <a:lnTo>
                                  <a:pt x="6388" y="9186"/>
                                </a:lnTo>
                                <a:lnTo>
                                  <a:pt x="6397" y="9284"/>
                                </a:lnTo>
                                <a:lnTo>
                                  <a:pt x="6406" y="9264"/>
                                </a:lnTo>
                                <a:lnTo>
                                  <a:pt x="6415" y="9109"/>
                                </a:lnTo>
                                <a:lnTo>
                                  <a:pt x="6423" y="8798"/>
                                </a:lnTo>
                                <a:lnTo>
                                  <a:pt x="6432" y="8526"/>
                                </a:lnTo>
                                <a:lnTo>
                                  <a:pt x="6441" y="8021"/>
                                </a:lnTo>
                                <a:lnTo>
                                  <a:pt x="6450" y="7672"/>
                                </a:lnTo>
                                <a:lnTo>
                                  <a:pt x="6459" y="7225"/>
                                </a:lnTo>
                                <a:lnTo>
                                  <a:pt x="6468" y="7011"/>
                                </a:lnTo>
                                <a:lnTo>
                                  <a:pt x="6476" y="6875"/>
                                </a:lnTo>
                                <a:lnTo>
                                  <a:pt x="6485" y="6895"/>
                                </a:lnTo>
                                <a:lnTo>
                                  <a:pt x="6494" y="7011"/>
                                </a:lnTo>
                                <a:lnTo>
                                  <a:pt x="6503" y="7128"/>
                                </a:lnTo>
                                <a:lnTo>
                                  <a:pt x="6512" y="7283"/>
                                </a:lnTo>
                                <a:lnTo>
                                  <a:pt x="6521" y="7361"/>
                                </a:lnTo>
                                <a:lnTo>
                                  <a:pt x="6530" y="7439"/>
                                </a:lnTo>
                                <a:lnTo>
                                  <a:pt x="6538" y="7439"/>
                                </a:lnTo>
                                <a:lnTo>
                                  <a:pt x="6547" y="7361"/>
                                </a:lnTo>
                                <a:lnTo>
                                  <a:pt x="6556" y="7244"/>
                                </a:lnTo>
                                <a:lnTo>
                                  <a:pt x="6565" y="7069"/>
                                </a:lnTo>
                                <a:lnTo>
                                  <a:pt x="6574" y="6817"/>
                                </a:lnTo>
                                <a:lnTo>
                                  <a:pt x="6583" y="6642"/>
                                </a:lnTo>
                                <a:lnTo>
                                  <a:pt x="6591" y="6390"/>
                                </a:lnTo>
                                <a:lnTo>
                                  <a:pt x="6600" y="6234"/>
                                </a:lnTo>
                                <a:lnTo>
                                  <a:pt x="6609" y="5943"/>
                                </a:lnTo>
                                <a:lnTo>
                                  <a:pt x="6618" y="5749"/>
                                </a:lnTo>
                                <a:lnTo>
                                  <a:pt x="6627" y="5516"/>
                                </a:lnTo>
                                <a:lnTo>
                                  <a:pt x="6636" y="5438"/>
                                </a:lnTo>
                                <a:lnTo>
                                  <a:pt x="6636" y="5419"/>
                                </a:lnTo>
                                <a:lnTo>
                                  <a:pt x="6645" y="5496"/>
                                </a:lnTo>
                                <a:lnTo>
                                  <a:pt x="6653" y="5652"/>
                                </a:lnTo>
                                <a:lnTo>
                                  <a:pt x="6662" y="6001"/>
                                </a:lnTo>
                                <a:lnTo>
                                  <a:pt x="6671" y="6293"/>
                                </a:lnTo>
                                <a:lnTo>
                                  <a:pt x="6680" y="6759"/>
                                </a:lnTo>
                                <a:lnTo>
                                  <a:pt x="6689" y="7050"/>
                                </a:lnTo>
                                <a:lnTo>
                                  <a:pt x="6698" y="7400"/>
                                </a:lnTo>
                                <a:lnTo>
                                  <a:pt x="6707" y="7574"/>
                                </a:lnTo>
                                <a:lnTo>
                                  <a:pt x="6715" y="7749"/>
                                </a:lnTo>
                                <a:lnTo>
                                  <a:pt x="6724" y="7827"/>
                                </a:lnTo>
                                <a:lnTo>
                                  <a:pt x="6733" y="7846"/>
                                </a:lnTo>
                                <a:lnTo>
                                  <a:pt x="6742" y="7769"/>
                                </a:lnTo>
                                <a:lnTo>
                                  <a:pt x="6751" y="7691"/>
                                </a:lnTo>
                                <a:lnTo>
                                  <a:pt x="6760" y="7497"/>
                                </a:lnTo>
                                <a:lnTo>
                                  <a:pt x="6768" y="7322"/>
                                </a:lnTo>
                                <a:lnTo>
                                  <a:pt x="6777" y="7089"/>
                                </a:lnTo>
                                <a:lnTo>
                                  <a:pt x="6786" y="6934"/>
                                </a:lnTo>
                                <a:lnTo>
                                  <a:pt x="6795" y="6720"/>
                                </a:lnTo>
                                <a:lnTo>
                                  <a:pt x="6804" y="6623"/>
                                </a:lnTo>
                                <a:lnTo>
                                  <a:pt x="6813" y="6565"/>
                                </a:lnTo>
                                <a:lnTo>
                                  <a:pt x="6822" y="6623"/>
                                </a:lnTo>
                                <a:lnTo>
                                  <a:pt x="6830" y="6836"/>
                                </a:lnTo>
                                <a:lnTo>
                                  <a:pt x="6839" y="7050"/>
                                </a:lnTo>
                                <a:lnTo>
                                  <a:pt x="6848" y="7400"/>
                                </a:lnTo>
                                <a:lnTo>
                                  <a:pt x="6857" y="7633"/>
                                </a:lnTo>
                                <a:lnTo>
                                  <a:pt x="6866" y="7885"/>
                                </a:lnTo>
                                <a:lnTo>
                                  <a:pt x="6875" y="7982"/>
                                </a:lnTo>
                                <a:lnTo>
                                  <a:pt x="6883" y="8021"/>
                                </a:lnTo>
                                <a:lnTo>
                                  <a:pt x="6892" y="7943"/>
                                </a:lnTo>
                                <a:lnTo>
                                  <a:pt x="6901" y="7885"/>
                                </a:lnTo>
                                <a:lnTo>
                                  <a:pt x="6910" y="7769"/>
                                </a:lnTo>
                                <a:lnTo>
                                  <a:pt x="6919" y="7691"/>
                                </a:lnTo>
                                <a:lnTo>
                                  <a:pt x="6928" y="7594"/>
                                </a:lnTo>
                                <a:lnTo>
                                  <a:pt x="6937" y="7536"/>
                                </a:lnTo>
                                <a:lnTo>
                                  <a:pt x="6945" y="7419"/>
                                </a:lnTo>
                                <a:lnTo>
                                  <a:pt x="6954" y="7283"/>
                                </a:lnTo>
                                <a:lnTo>
                                  <a:pt x="6963" y="7011"/>
                                </a:lnTo>
                                <a:lnTo>
                                  <a:pt x="6972" y="6778"/>
                                </a:lnTo>
                                <a:lnTo>
                                  <a:pt x="6981" y="6390"/>
                                </a:lnTo>
                                <a:lnTo>
                                  <a:pt x="6990" y="6196"/>
                                </a:lnTo>
                                <a:lnTo>
                                  <a:pt x="6998" y="6001"/>
                                </a:lnTo>
                                <a:lnTo>
                                  <a:pt x="7007" y="5943"/>
                                </a:lnTo>
                                <a:lnTo>
                                  <a:pt x="7016" y="6040"/>
                                </a:lnTo>
                                <a:lnTo>
                                  <a:pt x="7025" y="6196"/>
                                </a:lnTo>
                                <a:lnTo>
                                  <a:pt x="7034" y="6370"/>
                                </a:lnTo>
                                <a:lnTo>
                                  <a:pt x="7043" y="6467"/>
                                </a:lnTo>
                                <a:lnTo>
                                  <a:pt x="7052" y="6467"/>
                                </a:lnTo>
                                <a:lnTo>
                                  <a:pt x="7060" y="6390"/>
                                </a:lnTo>
                                <a:lnTo>
                                  <a:pt x="7069" y="6273"/>
                                </a:lnTo>
                                <a:lnTo>
                                  <a:pt x="7078" y="6021"/>
                                </a:lnTo>
                                <a:lnTo>
                                  <a:pt x="7087" y="5807"/>
                                </a:lnTo>
                                <a:lnTo>
                                  <a:pt x="7096" y="5457"/>
                                </a:lnTo>
                                <a:lnTo>
                                  <a:pt x="7105" y="5263"/>
                                </a:lnTo>
                                <a:lnTo>
                                  <a:pt x="7114" y="4914"/>
                                </a:lnTo>
                                <a:lnTo>
                                  <a:pt x="7122" y="4661"/>
                                </a:lnTo>
                                <a:lnTo>
                                  <a:pt x="7131" y="4273"/>
                                </a:lnTo>
                                <a:lnTo>
                                  <a:pt x="7140" y="4020"/>
                                </a:lnTo>
                                <a:lnTo>
                                  <a:pt x="7149" y="3651"/>
                                </a:lnTo>
                                <a:lnTo>
                                  <a:pt x="7158" y="3457"/>
                                </a:lnTo>
                                <a:lnTo>
                                  <a:pt x="7167" y="3166"/>
                                </a:lnTo>
                                <a:lnTo>
                                  <a:pt x="7175" y="2952"/>
                                </a:lnTo>
                                <a:lnTo>
                                  <a:pt x="7184" y="2602"/>
                                </a:lnTo>
                                <a:lnTo>
                                  <a:pt x="7193" y="2311"/>
                                </a:lnTo>
                                <a:lnTo>
                                  <a:pt x="7202" y="1884"/>
                                </a:lnTo>
                                <a:lnTo>
                                  <a:pt x="7211" y="1534"/>
                                </a:lnTo>
                                <a:lnTo>
                                  <a:pt x="7220" y="1398"/>
                                </a:lnTo>
                                <a:lnTo>
                                  <a:pt x="7229" y="1340"/>
                                </a:lnTo>
                                <a:lnTo>
                                  <a:pt x="7237" y="1476"/>
                                </a:lnTo>
                                <a:lnTo>
                                  <a:pt x="7246" y="1884"/>
                                </a:lnTo>
                                <a:lnTo>
                                  <a:pt x="7255" y="2214"/>
                                </a:lnTo>
                                <a:lnTo>
                                  <a:pt x="7264" y="2758"/>
                                </a:lnTo>
                                <a:lnTo>
                                  <a:pt x="7273" y="3088"/>
                                </a:lnTo>
                                <a:lnTo>
                                  <a:pt x="7282" y="3457"/>
                                </a:lnTo>
                                <a:lnTo>
                                  <a:pt x="7290" y="3612"/>
                                </a:lnTo>
                                <a:lnTo>
                                  <a:pt x="7299" y="3671"/>
                                </a:lnTo>
                                <a:lnTo>
                                  <a:pt x="7299" y="3651"/>
                                </a:lnTo>
                                <a:lnTo>
                                  <a:pt x="7308" y="3554"/>
                                </a:lnTo>
                                <a:lnTo>
                                  <a:pt x="7317" y="3263"/>
                                </a:lnTo>
                                <a:lnTo>
                                  <a:pt x="7326" y="3030"/>
                                </a:lnTo>
                                <a:lnTo>
                                  <a:pt x="7335" y="2641"/>
                                </a:lnTo>
                                <a:lnTo>
                                  <a:pt x="7344" y="2408"/>
                                </a:lnTo>
                                <a:lnTo>
                                  <a:pt x="7352" y="2039"/>
                                </a:lnTo>
                                <a:lnTo>
                                  <a:pt x="7361" y="1670"/>
                                </a:lnTo>
                                <a:lnTo>
                                  <a:pt x="7370" y="1398"/>
                                </a:lnTo>
                                <a:lnTo>
                                  <a:pt x="7379" y="990"/>
                                </a:lnTo>
                                <a:lnTo>
                                  <a:pt x="7388" y="718"/>
                                </a:lnTo>
                                <a:lnTo>
                                  <a:pt x="7397" y="427"/>
                                </a:lnTo>
                                <a:lnTo>
                                  <a:pt x="7406" y="252"/>
                                </a:lnTo>
                                <a:lnTo>
                                  <a:pt x="7414" y="58"/>
                                </a:lnTo>
                                <a:lnTo>
                                  <a:pt x="7423" y="39"/>
                                </a:lnTo>
                                <a:lnTo>
                                  <a:pt x="7423" y="58"/>
                                </a:lnTo>
                                <a:lnTo>
                                  <a:pt x="7432" y="291"/>
                                </a:lnTo>
                                <a:lnTo>
                                  <a:pt x="7441" y="738"/>
                                </a:lnTo>
                                <a:lnTo>
                                  <a:pt x="7450" y="1826"/>
                                </a:lnTo>
                                <a:lnTo>
                                  <a:pt x="7459" y="2661"/>
                                </a:lnTo>
                                <a:lnTo>
                                  <a:pt x="7467" y="3962"/>
                                </a:lnTo>
                                <a:lnTo>
                                  <a:pt x="7476" y="4797"/>
                                </a:lnTo>
                                <a:lnTo>
                                  <a:pt x="7485" y="5788"/>
                                </a:lnTo>
                                <a:lnTo>
                                  <a:pt x="7494" y="6254"/>
                                </a:lnTo>
                                <a:lnTo>
                                  <a:pt x="7503" y="6623"/>
                                </a:lnTo>
                                <a:lnTo>
                                  <a:pt x="7512" y="6700"/>
                                </a:lnTo>
                                <a:lnTo>
                                  <a:pt x="7521" y="6526"/>
                                </a:lnTo>
                                <a:lnTo>
                                  <a:pt x="7529" y="6079"/>
                                </a:lnTo>
                                <a:lnTo>
                                  <a:pt x="7538" y="5710"/>
                                </a:lnTo>
                                <a:lnTo>
                                  <a:pt x="7547" y="5127"/>
                                </a:lnTo>
                                <a:lnTo>
                                  <a:pt x="7556" y="4817"/>
                                </a:lnTo>
                                <a:lnTo>
                                  <a:pt x="7565" y="4467"/>
                                </a:lnTo>
                                <a:lnTo>
                                  <a:pt x="7574" y="4331"/>
                                </a:lnTo>
                                <a:lnTo>
                                  <a:pt x="7582" y="4156"/>
                                </a:lnTo>
                                <a:lnTo>
                                  <a:pt x="7591" y="4059"/>
                                </a:lnTo>
                                <a:lnTo>
                                  <a:pt x="7600" y="3884"/>
                                </a:lnTo>
                                <a:lnTo>
                                  <a:pt x="7609" y="3709"/>
                                </a:lnTo>
                                <a:lnTo>
                                  <a:pt x="7618" y="3457"/>
                                </a:lnTo>
                                <a:lnTo>
                                  <a:pt x="7627" y="3360"/>
                                </a:lnTo>
                                <a:lnTo>
                                  <a:pt x="7636" y="3282"/>
                                </a:lnTo>
                                <a:lnTo>
                                  <a:pt x="7644" y="3282"/>
                                </a:lnTo>
                                <a:lnTo>
                                  <a:pt x="7653" y="3360"/>
                                </a:lnTo>
                                <a:lnTo>
                                  <a:pt x="7662" y="3399"/>
                                </a:lnTo>
                                <a:lnTo>
                                  <a:pt x="7671" y="3340"/>
                                </a:lnTo>
                                <a:lnTo>
                                  <a:pt x="7680" y="3049"/>
                                </a:lnTo>
                                <a:lnTo>
                                  <a:pt x="7689" y="2719"/>
                                </a:lnTo>
                                <a:lnTo>
                                  <a:pt x="7697" y="2039"/>
                                </a:lnTo>
                                <a:lnTo>
                                  <a:pt x="7706" y="1476"/>
                                </a:lnTo>
                                <a:lnTo>
                                  <a:pt x="7715" y="680"/>
                                </a:lnTo>
                                <a:lnTo>
                                  <a:pt x="7724" y="311"/>
                                </a:lnTo>
                                <a:lnTo>
                                  <a:pt x="7733" y="78"/>
                                </a:lnTo>
                                <a:lnTo>
                                  <a:pt x="7742" y="116"/>
                                </a:lnTo>
                                <a:lnTo>
                                  <a:pt x="7751" y="602"/>
                                </a:lnTo>
                                <a:lnTo>
                                  <a:pt x="7759" y="1146"/>
                                </a:lnTo>
                                <a:lnTo>
                                  <a:pt x="7768" y="2233"/>
                                </a:lnTo>
                                <a:lnTo>
                                  <a:pt x="7777" y="3088"/>
                                </a:lnTo>
                                <a:lnTo>
                                  <a:pt x="7786" y="4214"/>
                                </a:lnTo>
                                <a:lnTo>
                                  <a:pt x="7795" y="4778"/>
                                </a:lnTo>
                                <a:lnTo>
                                  <a:pt x="7804" y="5380"/>
                                </a:lnTo>
                                <a:lnTo>
                                  <a:pt x="7813" y="5593"/>
                                </a:lnTo>
                                <a:lnTo>
                                  <a:pt x="7821" y="5710"/>
                                </a:lnTo>
                                <a:lnTo>
                                  <a:pt x="7830" y="5904"/>
                                </a:lnTo>
                                <a:lnTo>
                                  <a:pt x="7839" y="6293"/>
                                </a:lnTo>
                                <a:lnTo>
                                  <a:pt x="7848" y="7244"/>
                                </a:lnTo>
                                <a:lnTo>
                                  <a:pt x="7857" y="7943"/>
                                </a:lnTo>
                                <a:lnTo>
                                  <a:pt x="7866" y="8876"/>
                                </a:lnTo>
                                <a:lnTo>
                                  <a:pt x="7874" y="9342"/>
                                </a:lnTo>
                                <a:lnTo>
                                  <a:pt x="7883" y="9769"/>
                                </a:lnTo>
                                <a:lnTo>
                                  <a:pt x="7892" y="9905"/>
                                </a:lnTo>
                                <a:lnTo>
                                  <a:pt x="7892" y="9925"/>
                                </a:lnTo>
                                <a:lnTo>
                                  <a:pt x="7901" y="9886"/>
                                </a:lnTo>
                                <a:lnTo>
                                  <a:pt x="7910" y="9711"/>
                                </a:lnTo>
                                <a:lnTo>
                                  <a:pt x="7919" y="9167"/>
                                </a:lnTo>
                                <a:lnTo>
                                  <a:pt x="7928" y="8526"/>
                                </a:lnTo>
                                <a:lnTo>
                                  <a:pt x="7936" y="7128"/>
                                </a:lnTo>
                                <a:lnTo>
                                  <a:pt x="7945" y="5982"/>
                                </a:lnTo>
                                <a:lnTo>
                                  <a:pt x="7954" y="4506"/>
                                </a:lnTo>
                                <a:lnTo>
                                  <a:pt x="7963" y="4117"/>
                                </a:lnTo>
                                <a:lnTo>
                                  <a:pt x="7972" y="4583"/>
                                </a:lnTo>
                                <a:lnTo>
                                  <a:pt x="7981" y="5360"/>
                                </a:lnTo>
                                <a:lnTo>
                                  <a:pt x="7989" y="6836"/>
                                </a:lnTo>
                                <a:lnTo>
                                  <a:pt x="7998" y="8215"/>
                                </a:lnTo>
                                <a:lnTo>
                                  <a:pt x="8007" y="8876"/>
                                </a:lnTo>
                                <a:lnTo>
                                  <a:pt x="8016" y="9497"/>
                                </a:lnTo>
                                <a:lnTo>
                                  <a:pt x="8025" y="9730"/>
                                </a:lnTo>
                                <a:lnTo>
                                  <a:pt x="8034" y="9827"/>
                                </a:lnTo>
                                <a:lnTo>
                                  <a:pt x="8043" y="9769"/>
                                </a:lnTo>
                                <a:lnTo>
                                  <a:pt x="8051" y="9517"/>
                                </a:lnTo>
                                <a:lnTo>
                                  <a:pt x="8060" y="9225"/>
                                </a:lnTo>
                                <a:lnTo>
                                  <a:pt x="8069" y="8546"/>
                                </a:lnTo>
                                <a:lnTo>
                                  <a:pt x="8078" y="7982"/>
                                </a:lnTo>
                                <a:lnTo>
                                  <a:pt x="8087" y="7069"/>
                                </a:lnTo>
                                <a:lnTo>
                                  <a:pt x="8096" y="6429"/>
                                </a:lnTo>
                                <a:lnTo>
                                  <a:pt x="8104" y="5535"/>
                                </a:lnTo>
                                <a:lnTo>
                                  <a:pt x="8113" y="4952"/>
                                </a:lnTo>
                                <a:lnTo>
                                  <a:pt x="8122" y="4098"/>
                                </a:lnTo>
                                <a:lnTo>
                                  <a:pt x="8131" y="3496"/>
                                </a:lnTo>
                                <a:lnTo>
                                  <a:pt x="8140" y="2661"/>
                                </a:lnTo>
                                <a:lnTo>
                                  <a:pt x="8149" y="1923"/>
                                </a:lnTo>
                                <a:lnTo>
                                  <a:pt x="8158" y="1457"/>
                                </a:lnTo>
                                <a:lnTo>
                                  <a:pt x="8166" y="932"/>
                                </a:lnTo>
                                <a:lnTo>
                                  <a:pt x="8175" y="699"/>
                                </a:lnTo>
                                <a:lnTo>
                                  <a:pt x="8184" y="291"/>
                                </a:lnTo>
                                <a:lnTo>
                                  <a:pt x="8193" y="116"/>
                                </a:lnTo>
                                <a:lnTo>
                                  <a:pt x="8202" y="155"/>
                                </a:lnTo>
                                <a:lnTo>
                                  <a:pt x="8211" y="136"/>
                                </a:lnTo>
                                <a:lnTo>
                                  <a:pt x="8220" y="194"/>
                                </a:lnTo>
                              </a:path>
                            </a:pathLst>
                          </a:custGeom>
                          <a:noFill/>
                          <a:ln w="24765">
                            <a:solidFill>
                              <a:srgbClr val="FF99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Rectangle 740"/>
                        <wps:cNvSpPr>
                          <a:spLocks noChangeArrowheads="1"/>
                        </wps:cNvSpPr>
                        <wps:spPr bwMode="auto">
                          <a:xfrm>
                            <a:off x="539107" y="1935406"/>
                            <a:ext cx="3892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772,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4" name="Line 741"/>
                        <wps:cNvCnPr>
                          <a:cxnSpLocks noChangeShapeType="1"/>
                        </wps:cNvCnPr>
                        <wps:spPr bwMode="auto">
                          <a:xfrm flipV="1">
                            <a:off x="629209" y="1590605"/>
                            <a:ext cx="700" cy="3207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Rectangle 742"/>
                        <wps:cNvSpPr>
                          <a:spLocks noChangeArrowheads="1"/>
                        </wps:cNvSpPr>
                        <wps:spPr bwMode="auto">
                          <a:xfrm>
                            <a:off x="685109" y="1639505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641,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6" name="Line 743"/>
                        <wps:cNvCnPr>
                          <a:cxnSpLocks noChangeShapeType="1"/>
                        </wps:cNvCnPr>
                        <wps:spPr bwMode="auto">
                          <a:xfrm flipV="1">
                            <a:off x="775311" y="1294704"/>
                            <a:ext cx="600" cy="3207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Rectangle 744"/>
                        <wps:cNvSpPr>
                          <a:spLocks noChangeArrowheads="1"/>
                        </wps:cNvSpPr>
                        <wps:spPr bwMode="auto">
                          <a:xfrm>
                            <a:off x="859712" y="2046607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484,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8" name="Line 745"/>
                        <wps:cNvCnPr>
                          <a:cxnSpLocks noChangeShapeType="1"/>
                        </wps:cNvCnPr>
                        <wps:spPr bwMode="auto">
                          <a:xfrm flipV="1">
                            <a:off x="949313" y="1701805"/>
                            <a:ext cx="600" cy="320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Rectangle 746"/>
                        <wps:cNvSpPr>
                          <a:spLocks noChangeArrowheads="1"/>
                        </wps:cNvSpPr>
                        <wps:spPr bwMode="auto">
                          <a:xfrm>
                            <a:off x="1045214" y="2059307"/>
                            <a:ext cx="3892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426,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1" name="Line 74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11514" y="1714505"/>
                            <a:ext cx="123202" cy="320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Rectangle 748"/>
                        <wps:cNvSpPr>
                          <a:spLocks noChangeArrowheads="1"/>
                        </wps:cNvSpPr>
                        <wps:spPr bwMode="auto">
                          <a:xfrm>
                            <a:off x="1365219" y="1528405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026,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3" name="Line 749"/>
                        <wps:cNvCnPr>
                          <a:cxnSpLocks noChangeShapeType="1"/>
                        </wps:cNvCnPr>
                        <wps:spPr bwMode="auto">
                          <a:xfrm flipV="1">
                            <a:off x="1455420" y="1196304"/>
                            <a:ext cx="600" cy="3080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Rectangle 750"/>
                        <wps:cNvSpPr>
                          <a:spLocks noChangeArrowheads="1"/>
                        </wps:cNvSpPr>
                        <wps:spPr bwMode="auto">
                          <a:xfrm>
                            <a:off x="1455420" y="3020610"/>
                            <a:ext cx="389205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949,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5" name="Line 751"/>
                        <wps:cNvCnPr>
                          <a:cxnSpLocks noChangeShapeType="1"/>
                        </wps:cNvCnPr>
                        <wps:spPr bwMode="auto">
                          <a:xfrm flipV="1">
                            <a:off x="1544921" y="2676509"/>
                            <a:ext cx="600" cy="3207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Rectangle 752"/>
                        <wps:cNvSpPr>
                          <a:spLocks noChangeArrowheads="1"/>
                        </wps:cNvSpPr>
                        <wps:spPr bwMode="auto">
                          <a:xfrm>
                            <a:off x="2045328" y="2009706"/>
                            <a:ext cx="3892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414,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7" name="Line 753"/>
                        <wps:cNvCnPr>
                          <a:cxnSpLocks noChangeShapeType="1"/>
                        </wps:cNvCnPr>
                        <wps:spPr bwMode="auto">
                          <a:xfrm flipV="1">
                            <a:off x="2134829" y="1664905"/>
                            <a:ext cx="700" cy="3207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Rectangle 754"/>
                        <wps:cNvSpPr>
                          <a:spLocks noChangeArrowheads="1"/>
                        </wps:cNvSpPr>
                        <wps:spPr bwMode="auto">
                          <a:xfrm>
                            <a:off x="2247231" y="2342507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232,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9" name="Line 755"/>
                        <wps:cNvCnPr>
                          <a:cxnSpLocks noChangeShapeType="1"/>
                        </wps:cNvCnPr>
                        <wps:spPr bwMode="auto">
                          <a:xfrm flipV="1">
                            <a:off x="2337432" y="1997706"/>
                            <a:ext cx="600" cy="320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Rectangle 756"/>
                        <wps:cNvSpPr>
                          <a:spLocks noChangeArrowheads="1"/>
                        </wps:cNvSpPr>
                        <wps:spPr bwMode="auto">
                          <a:xfrm>
                            <a:off x="2303731" y="2922209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182,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1" name="Line 757"/>
                        <wps:cNvCnPr>
                          <a:cxnSpLocks noChangeShapeType="1"/>
                        </wps:cNvCnPr>
                        <wps:spPr bwMode="auto">
                          <a:xfrm flipV="1">
                            <a:off x="2393333" y="2577408"/>
                            <a:ext cx="600" cy="3207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Rectangle 758"/>
                        <wps:cNvSpPr>
                          <a:spLocks noChangeArrowheads="1"/>
                        </wps:cNvSpPr>
                        <wps:spPr bwMode="auto">
                          <a:xfrm>
                            <a:off x="2494234" y="2244007"/>
                            <a:ext cx="389305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007,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3" name="Line 759"/>
                        <wps:cNvCnPr>
                          <a:cxnSpLocks noChangeShapeType="1"/>
                        </wps:cNvCnPr>
                        <wps:spPr bwMode="auto">
                          <a:xfrm flipV="1">
                            <a:off x="2584435" y="1899206"/>
                            <a:ext cx="600" cy="3207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Rectangle 760"/>
                        <wps:cNvSpPr>
                          <a:spLocks noChangeArrowheads="1"/>
                        </wps:cNvSpPr>
                        <wps:spPr bwMode="auto">
                          <a:xfrm>
                            <a:off x="2685437" y="1725906"/>
                            <a:ext cx="3892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892,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5" name="Line 761"/>
                        <wps:cNvCnPr>
                          <a:cxnSpLocks noChangeShapeType="1"/>
                        </wps:cNvCnPr>
                        <wps:spPr bwMode="auto">
                          <a:xfrm flipV="1">
                            <a:off x="2775538" y="1221104"/>
                            <a:ext cx="61601" cy="4807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Rectangle 762"/>
                        <wps:cNvSpPr>
                          <a:spLocks noChangeArrowheads="1"/>
                        </wps:cNvSpPr>
                        <wps:spPr bwMode="auto">
                          <a:xfrm>
                            <a:off x="2842839" y="1343604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848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7" name="Line 763"/>
                        <wps:cNvCnPr>
                          <a:cxnSpLocks noChangeShapeType="1"/>
                        </wps:cNvCnPr>
                        <wps:spPr bwMode="auto">
                          <a:xfrm flipV="1">
                            <a:off x="2933040" y="1011503"/>
                            <a:ext cx="700" cy="3080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Rectangle 764"/>
                        <wps:cNvSpPr>
                          <a:spLocks noChangeArrowheads="1"/>
                        </wps:cNvSpPr>
                        <wps:spPr bwMode="auto">
                          <a:xfrm>
                            <a:off x="3061942" y="1849106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748,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9" name="Line 765"/>
                        <wps:cNvCnPr>
                          <a:cxnSpLocks noChangeShapeType="1"/>
                        </wps:cNvCnPr>
                        <wps:spPr bwMode="auto">
                          <a:xfrm flipV="1">
                            <a:off x="3152143" y="1504305"/>
                            <a:ext cx="600" cy="320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Rectangle 766"/>
                        <wps:cNvSpPr>
                          <a:spLocks noChangeArrowheads="1"/>
                        </wps:cNvSpPr>
                        <wps:spPr bwMode="auto">
                          <a:xfrm>
                            <a:off x="3174343" y="3107010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700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1" name="Line 767"/>
                        <wps:cNvCnPr>
                          <a:cxnSpLocks noChangeShapeType="1"/>
                        </wps:cNvCnPr>
                        <wps:spPr bwMode="auto">
                          <a:xfrm flipV="1">
                            <a:off x="3264544" y="2762809"/>
                            <a:ext cx="600" cy="3201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Rectangle 768"/>
                        <wps:cNvSpPr>
                          <a:spLocks noChangeArrowheads="1"/>
                        </wps:cNvSpPr>
                        <wps:spPr bwMode="auto">
                          <a:xfrm>
                            <a:off x="3314745" y="4759915"/>
                            <a:ext cx="3892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634,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3" name="Line 769"/>
                        <wps:cNvCnPr>
                          <a:cxnSpLocks noChangeShapeType="1"/>
                        </wps:cNvCnPr>
                        <wps:spPr bwMode="auto">
                          <a:xfrm flipV="1">
                            <a:off x="3404846" y="4415114"/>
                            <a:ext cx="700" cy="3207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Rectangle 770"/>
                        <wps:cNvSpPr>
                          <a:spLocks noChangeArrowheads="1"/>
                        </wps:cNvSpPr>
                        <wps:spPr bwMode="auto">
                          <a:xfrm>
                            <a:off x="3427047" y="3575611"/>
                            <a:ext cx="389305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585,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5" name="Line 771"/>
                        <wps:cNvCnPr>
                          <a:cxnSpLocks noChangeShapeType="1"/>
                        </wps:cNvCnPr>
                        <wps:spPr bwMode="auto">
                          <a:xfrm flipV="1">
                            <a:off x="3517248" y="3243510"/>
                            <a:ext cx="700" cy="308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" name="Rectangle 772"/>
                        <wps:cNvSpPr>
                          <a:spLocks noChangeArrowheads="1"/>
                        </wps:cNvSpPr>
                        <wps:spPr bwMode="auto">
                          <a:xfrm>
                            <a:off x="3635349" y="5635618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491,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7" name="Line 773"/>
                        <wps:cNvCnPr>
                          <a:cxnSpLocks noChangeShapeType="1"/>
                        </wps:cNvCnPr>
                        <wps:spPr bwMode="auto">
                          <a:xfrm flipV="1">
                            <a:off x="3724951" y="5302817"/>
                            <a:ext cx="600" cy="308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" name="Rectangle 774"/>
                        <wps:cNvSpPr>
                          <a:spLocks noChangeArrowheads="1"/>
                        </wps:cNvSpPr>
                        <wps:spPr bwMode="auto">
                          <a:xfrm>
                            <a:off x="3752851" y="6092119"/>
                            <a:ext cx="389305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439,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9" name="Line 775"/>
                        <wps:cNvCnPr>
                          <a:cxnSpLocks noChangeShapeType="1"/>
                        </wps:cNvCnPr>
                        <wps:spPr bwMode="auto">
                          <a:xfrm flipV="1">
                            <a:off x="3843052" y="5747318"/>
                            <a:ext cx="600" cy="3207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Rectangle 776"/>
                        <wps:cNvSpPr>
                          <a:spLocks noChangeArrowheads="1"/>
                        </wps:cNvSpPr>
                        <wps:spPr bwMode="auto">
                          <a:xfrm>
                            <a:off x="3961154" y="5734018"/>
                            <a:ext cx="3892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405,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1" name="Line 77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916053" y="5401917"/>
                            <a:ext cx="134602" cy="3080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" name="Rectangle 778"/>
                        <wps:cNvSpPr>
                          <a:spLocks noChangeArrowheads="1"/>
                        </wps:cNvSpPr>
                        <wps:spPr bwMode="auto">
                          <a:xfrm>
                            <a:off x="3955454" y="4907916"/>
                            <a:ext cx="3892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347,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3" name="Line 779"/>
                        <wps:cNvCnPr>
                          <a:cxnSpLocks noChangeShapeType="1"/>
                        </wps:cNvCnPr>
                        <wps:spPr bwMode="auto">
                          <a:xfrm flipV="1">
                            <a:off x="4044955" y="4575815"/>
                            <a:ext cx="600" cy="3079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4" name="Rectangle 780"/>
                        <wps:cNvSpPr>
                          <a:spLocks noChangeArrowheads="1"/>
                        </wps:cNvSpPr>
                        <wps:spPr bwMode="auto">
                          <a:xfrm>
                            <a:off x="4140856" y="5426017"/>
                            <a:ext cx="3892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214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5" name="Line 781"/>
                        <wps:cNvCnPr>
                          <a:cxnSpLocks noChangeShapeType="1"/>
                        </wps:cNvCnPr>
                        <wps:spPr bwMode="auto">
                          <a:xfrm flipV="1">
                            <a:off x="4230358" y="5192317"/>
                            <a:ext cx="112402" cy="209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52" name="Rectangle 782"/>
                        <wps:cNvSpPr>
                          <a:spLocks noChangeArrowheads="1"/>
                        </wps:cNvSpPr>
                        <wps:spPr bwMode="auto">
                          <a:xfrm>
                            <a:off x="4348459" y="6400120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171,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53" name="Line 783"/>
                        <wps:cNvCnPr>
                          <a:cxnSpLocks noChangeShapeType="1"/>
                        </wps:cNvCnPr>
                        <wps:spPr bwMode="auto">
                          <a:xfrm flipV="1">
                            <a:off x="4438660" y="6068019"/>
                            <a:ext cx="600" cy="3080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55" name="Rectangle 784"/>
                        <wps:cNvSpPr>
                          <a:spLocks noChangeArrowheads="1"/>
                        </wps:cNvSpPr>
                        <wps:spPr bwMode="auto">
                          <a:xfrm>
                            <a:off x="4432960" y="5240617"/>
                            <a:ext cx="3892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132,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56" name="Line 785"/>
                        <wps:cNvCnPr>
                          <a:cxnSpLocks noChangeShapeType="1"/>
                        </wps:cNvCnPr>
                        <wps:spPr bwMode="auto">
                          <a:xfrm flipV="1">
                            <a:off x="4523161" y="4896416"/>
                            <a:ext cx="600" cy="3201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57" name="Rectangle 786"/>
                        <wps:cNvSpPr>
                          <a:spLocks noChangeArrowheads="1"/>
                        </wps:cNvSpPr>
                        <wps:spPr bwMode="auto">
                          <a:xfrm>
                            <a:off x="4556762" y="5499718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77,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58" name="Line 787"/>
                        <wps:cNvCnPr>
                          <a:cxnSpLocks noChangeShapeType="1"/>
                        </wps:cNvCnPr>
                        <wps:spPr bwMode="auto">
                          <a:xfrm flipV="1">
                            <a:off x="4646263" y="5154916"/>
                            <a:ext cx="700" cy="3207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59" name="Rectangle 788"/>
                        <wps:cNvSpPr>
                          <a:spLocks noChangeArrowheads="1"/>
                        </wps:cNvSpPr>
                        <wps:spPr bwMode="auto">
                          <a:xfrm>
                            <a:off x="4843166" y="5574018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33,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60" name="Line 78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742164" y="5266017"/>
                            <a:ext cx="190503" cy="2839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61" name="Rectangle 790"/>
                        <wps:cNvSpPr>
                          <a:spLocks noChangeArrowheads="1"/>
                        </wps:cNvSpPr>
                        <wps:spPr bwMode="auto">
                          <a:xfrm>
                            <a:off x="4848866" y="4648815"/>
                            <a:ext cx="3181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985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62" name="Line 79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848866" y="4291914"/>
                            <a:ext cx="73001" cy="3328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63" name="Rectangle 792"/>
                        <wps:cNvSpPr>
                          <a:spLocks noChangeArrowheads="1"/>
                        </wps:cNvSpPr>
                        <wps:spPr bwMode="auto">
                          <a:xfrm>
                            <a:off x="4932667" y="2835909"/>
                            <a:ext cx="3182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915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64" name="Line 793"/>
                        <wps:cNvCnPr>
                          <a:cxnSpLocks noChangeShapeType="1"/>
                        </wps:cNvCnPr>
                        <wps:spPr bwMode="auto">
                          <a:xfrm flipV="1">
                            <a:off x="5005768" y="2503808"/>
                            <a:ext cx="600" cy="3079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65" name="Rectangle 794"/>
                        <wps:cNvSpPr>
                          <a:spLocks noChangeArrowheads="1"/>
                        </wps:cNvSpPr>
                        <wps:spPr bwMode="auto">
                          <a:xfrm>
                            <a:off x="5067969" y="4759915"/>
                            <a:ext cx="3181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854,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66" name="Line 795"/>
                        <wps:cNvCnPr>
                          <a:cxnSpLocks noChangeShapeType="1"/>
                        </wps:cNvCnPr>
                        <wps:spPr bwMode="auto">
                          <a:xfrm flipV="1">
                            <a:off x="5140970" y="4427214"/>
                            <a:ext cx="600" cy="308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67" name="Rectangle 796"/>
                        <wps:cNvSpPr>
                          <a:spLocks noChangeArrowheads="1"/>
                        </wps:cNvSpPr>
                        <wps:spPr bwMode="auto">
                          <a:xfrm>
                            <a:off x="5129570" y="6831922"/>
                            <a:ext cx="3181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743,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68" name="Line 797"/>
                        <wps:cNvCnPr>
                          <a:cxnSpLocks noChangeShapeType="1"/>
                        </wps:cNvCnPr>
                        <wps:spPr bwMode="auto">
                          <a:xfrm flipV="1">
                            <a:off x="5202571" y="6475021"/>
                            <a:ext cx="185403" cy="3328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69" name="Rectangle 798"/>
                        <wps:cNvSpPr>
                          <a:spLocks noChangeArrowheads="1"/>
                        </wps:cNvSpPr>
                        <wps:spPr bwMode="auto">
                          <a:xfrm>
                            <a:off x="5371473" y="6782422"/>
                            <a:ext cx="3182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704,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70" name="Line 799"/>
                        <wps:cNvCnPr>
                          <a:cxnSpLocks noChangeShapeType="1"/>
                        </wps:cNvCnPr>
                        <wps:spPr bwMode="auto">
                          <a:xfrm>
                            <a:off x="615308" y="45700"/>
                            <a:ext cx="3800" cy="178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Zone de dessin 665" o:spid="_x0000_s1814" editas="canvas" style="width:463.4pt;height:615.75pt;mso-position-horizontal-relative:char;mso-position-vertical-relative:line" coordsize="58851,78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">
                <v:shape id="_x0000_s1815" type="#_x0000_t75" style="position:absolute;width:58851;height:78200;visibility:visible;mso-wrap-style:square">
                  <v:fill o:detectmouseclick="t"/>
                  <v:path o:connecttype="none"/>
                </v:shape>
                <v:line id="Line 667" o:spid="_x0000_s1816" style="position:absolute;visibility:visible;mso-wrap-style:square" from="3765,71780" to="55962,71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Hfw8IAAADdAAAADwAAAGRycy9kb3ducmV2LnhtbERPy4rCMBTdC/5DuMLsxlQHq1ajyIyC&#10;DMOAj427S3Nti81NSaLWvzcLweXhvOfL1tTiRs5XlhUM+gkI4tzqigsFx8PmcwLCB2SNtWVS8CAP&#10;y0W3M8dM2zvv6LYPhYgh7DNUUIbQZFL6vCSDvm8b4sidrTMYInSF1A7vMdzUcpgkqTRYcWwosaHv&#10;kvLL/moUuGZq/vBwCbU9nb/WP8Wv+29TpT567WoGIlAb3uKXe6sVjMZp3B/fxCc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bHfw8IAAADdAAAADwAAAAAAAAAAAAAA&#10;AAChAgAAZHJzL2Rvd25yZXYueG1sUEsFBgAAAAAEAAQA+QAAAJADAAAAAA==&#10;" strokeweight=".45pt"/>
                <v:line id="Line 668" o:spid="_x0000_s1817" style="position:absolute;visibility:visible;mso-wrap-style:square" from="3765,71780" to="3771,72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16WMUAAADdAAAADwAAAGRycy9kb3ducmV2LnhtbESPT4vCMBTE7wt+h/AEb5qqWHerUcQ/&#10;IMuyoO5lb4/m2Rabl5JErd/eLAh7HGbmN8x82Zpa3Mj5yrKC4SABQZxbXXGh4Oe067+D8AFZY22Z&#10;FDzIw3LReZtjpu2dD3Q7hkJECPsMFZQhNJmUPi/JoB/Yhjh6Z+sMhihdIbXDe4SbWo6SJJUGK44L&#10;JTa0Lim/HK9GgWs+zBeeLqG2v+fxdlN8uu82VarXbVczEIHa8B9+tfdawWSaDuHvTXwCcvE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v16WMUAAADdAAAADwAAAAAAAAAA&#10;AAAAAAChAgAAZHJzL2Rvd25yZXYueG1sUEsFBgAAAAAEAAQA+QAAAJMDAAAAAA==&#10;" strokeweight=".45pt"/>
                <v:line id="Line 669" o:spid="_x0000_s1818" style="position:absolute;visibility:visible;mso-wrap-style:square" from="8204,71780" to="8210,72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/kL8UAAADdAAAADwAAAGRycy9kb3ducmV2LnhtbESPQWvCQBSE7wX/w/KE3sxGxdhGVxFt&#10;QYoIai+9PbLPJJh9G3a3Gv+9WxB6HGbmG2a+7EwjruR8bVnBMElBEBdW11wq+D59Dt5A+ICssbFM&#10;Cu7kYbnovcwx1/bGB7oeQykihH2OCqoQ2lxKX1Rk0Ce2JY7e2TqDIUpXSu3wFuGmkaM0zaTBmuNC&#10;hS2tKyoux1+jwLXvZoenS2jsz3n8sSm/3L7LlHrtd6sZiEBd+A8/21utYDLNRvD3Jj4BuXg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i/kL8UAAADdAAAADwAAAAAAAAAA&#10;AAAAAAChAgAAZHJzL2Rvd25yZXYueG1sUEsFBgAAAAAEAAQA+QAAAJMDAAAAAA==&#10;" strokeweight=".45pt"/>
                <v:line id="Line 670" o:spid="_x0000_s1819" style="position:absolute;visibility:visible;mso-wrap-style:square" from="12642,71780" to="12649,72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NBtMUAAADdAAAADwAAAGRycy9kb3ducmV2LnhtbESPT4vCMBTE7wt+h/AEbzZVse5Wo8j+&#10;AVlEUPeyt0fzbIvNS0mi1m9vFoQ9DjPzG2ax6kwjruR8bVnBKElBEBdW11wq+Dl+DV9B+ICssbFM&#10;Cu7kYbXsvSww1/bGe7oeQikihH2OCqoQ2lxKX1Rk0Ce2JY7eyTqDIUpXSu3wFuGmkeM0zaTBmuNC&#10;hS29V1ScDxejwLVvZovHc2js72ny+VF+u12XKTXod+s5iEBd+A8/2xutYDrLJvD3Jj4BuX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WNBtMUAAADdAAAADwAAAAAAAAAA&#10;AAAAAAChAgAAZHJzL2Rvd25yZXYueG1sUEsFBgAAAAAEAAQA+QAAAJMDAAAAAA==&#10;" strokeweight=".45pt"/>
                <v:line id="Line 671" o:spid="_x0000_s1820" style="position:absolute;visibility:visible;mso-wrap-style:square" from="17081,71780" to="17087,72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orZwMYAAADdAAAADwAAAGRycy9kb3ducmV2LnhtbESPT2vCQBTE7wW/w/KE3urGf2mNWUVs&#10;C6WIUO3F2yP7TEKyb8PuVuO37xaEHoeZ+Q2Tr3vTigs5X1tWMB4lIIgLq2suFXwf359eQPiArLG1&#10;TApu5GG9GjzkmGl75S+6HEIpIoR9hgqqELpMSl9UZNCPbEccvbN1BkOUrpTa4TXCTSsnSZJKgzXH&#10;hQo72lZUNIcfo8B1C7PDYxNaezpP317LT7fvU6Ueh/1mCSJQH/7D9/aHVjB/Tmfw9yY+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K2cDGAAAA3QAAAA8AAAAAAAAA&#10;AAAAAAAAoQIAAGRycy9kb3ducmV2LnhtbFBLBQYAAAAABAAEAPkAAACUAwAAAAA=&#10;" strokeweight=".45pt"/>
                <v:line id="Line 672" o:spid="_x0000_s1821" style="position:absolute;visibility:visible;mso-wrap-style:square" from="21520,71780" to="21526,72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Z8W8UAAADdAAAADwAAAGRycy9kb3ducmV2LnhtbESPT4vCMBTE7wt+h/AEb5qqWHerUcQ/&#10;IMuyoO5lb4/m2Rabl5JErd/eLAh7HGbmN8x82Zpa3Mj5yrKC4SABQZxbXXGh4Oe067+D8AFZY22Z&#10;FDzIw3LReZtjpu2dD3Q7hkJECPsMFZQhNJmUPi/JoB/Yhjh6Z+sMhihdIbXDe4SbWo6SJJUGK44L&#10;JTa0Lim/HK9GgWs+zBeeLqG2v+fxdlN8uu82VarXbVczEIHa8B9+tfdawWSaTuDvTXwCcvE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cZ8W8UAAADdAAAADwAAAAAAAAAA&#10;AAAAAAChAgAAZHJzL2Rvd25yZXYueG1sUEsFBgAAAAAEAAQA+QAAAJMDAAAAAA==&#10;" strokeweight=".45pt"/>
                <v:line id="Line 673" o:spid="_x0000_s1822" style="position:absolute;visibility:visible;mso-wrap-style:square" from="25958,71780" to="25965,72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TiLMYAAADdAAAADwAAAGRycy9kb3ducmV2LnhtbESPT2sCMRTE74LfIbyCt262lm7b7UYR&#10;qyAihWovvT02b//g5mVJom6/vREKHoeZ+Q1TzAfTiTM531pW8JSkIIhLq1uuFfwc1o9vIHxA1thZ&#10;JgV/5GE+G48KzLW98Ded96EWEcI+RwVNCH0upS8bMugT2xNHr7LOYIjS1VI7vES46eQ0TTNpsOW4&#10;0GBPy4bK4/5kFLj+3ezwcAyd/a2eV5/11n0NmVKTh2HxASLQEO7h//ZGK3h5zTK4vYlPQM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U4izGAAAA3QAAAA8AAAAAAAAA&#10;AAAAAAAAoQIAAGRycy9kb3ducmV2LnhtbFBLBQYAAAAABAAEAPkAAACUAwAAAAA=&#10;" strokeweight=".45pt"/>
                <v:line id="Line 674" o:spid="_x0000_s1823" style="position:absolute;visibility:visible;mso-wrap-style:square" from="30397,71780" to="30403,72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hHt8YAAADdAAAADwAAAGRycy9kb3ducmV2LnhtbESPW2sCMRSE3wX/QziFvtVsW7pbV6NI&#10;LyAiQl1ffDtszl5wc7IkqW7/vREKPg4z8w0zXw6mE2dyvrWs4HmSgCAurW65VnAovp/eQfiArLGz&#10;TAr+yMNyMR7NMdf2wj903odaRAj7HBU0IfS5lL5syKCf2J44epV1BkOUrpba4SXCTSdfkiSVBluO&#10;Cw329NFQedr/GgWun5otFqfQ2WP1+vVZb9xuSJV6fBhWMxCBhnAP/7fXWsFblmZwexOfgFx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YR7fGAAAA3QAAAA8AAAAAAAAA&#10;AAAAAAAAoQIAAGRycy9kb3ducmV2LnhtbFBLBQYAAAAABAAEAPkAAACUAwAAAAA=&#10;" strokeweight=".45pt"/>
                <v:line id="Line 675" o:spid="_x0000_s1824" style="position:absolute;visibility:visible;mso-wrap-style:square" from="34836,71780" to="34842,72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fTxcIAAADdAAAADwAAAGRycy9kb3ducmV2LnhtbERPy4rCMBTdC/5DuMLsxlQHq1ajyIyC&#10;DMOAj427S3Nti81NSaLWvzcLweXhvOfL1tTiRs5XlhUM+gkI4tzqigsFx8PmcwLCB2SNtWVS8CAP&#10;y0W3M8dM2zvv6LYPhYgh7DNUUIbQZFL6vCSDvm8b4sidrTMYInSF1A7vMdzUcpgkqTRYcWwosaHv&#10;kvLL/moUuGZq/vBwCbU9nb/WP8Wv+29TpT567WoGIlAb3uKXe6sVjMZpnBvfxCc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8fTxcIAAADdAAAADwAAAAAAAAAAAAAA&#10;AAChAgAAZHJzL2Rvd25yZXYueG1sUEsFBgAAAAAEAAQA+QAAAJADAAAAAA==&#10;" strokeweight=".45pt"/>
                <v:line id="Line 676" o:spid="_x0000_s1825" style="position:absolute;visibility:visible;mso-wrap-style:square" from="39274,71780" to="39281,72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t2XsYAAADdAAAADwAAAGRycy9kb3ducmV2LnhtbESPW2sCMRSE3wX/QziFvnWzbenWXY0i&#10;vYCICFVffDtszl5wc7IkqW7/vREKPg4z8w0zWwymE2dyvrWs4DlJQRCXVrdcKzjsv58mIHxA1thZ&#10;JgV/5GExH49mWGh74R8670ItIoR9gQqaEPpCSl82ZNAntieOXmWdwRClq6V2eIlw08mXNM2kwZbj&#10;QoM9fTRUnna/RoHrc7PB/Sl09li9fn3Wa7cdMqUeH4blFESgIdzD/+2VVvD2nuVwexOfgJx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iLdl7GAAAA3QAAAA8AAAAAAAAA&#10;AAAAAAAAoQIAAGRycy9kb3ducmV2LnhtbFBLBQYAAAAABAAEAPkAAACUAwAAAAA=&#10;" strokeweight=".45pt"/>
                <v:line id="Line 677" o:spid="_x0000_s1826" style="position:absolute;visibility:visible;mso-wrap-style:square" from="43713,71780" to="43719,72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hJHsEAAADdAAAADwAAAGRycy9kb3ducmV2LnhtbERPy4rCMBTdC/5DuMLsNNVhfFSjyIwD&#10;IiL42Li7NNe22NyUJGr9e7MQXB7Oe7ZoTCXu5HxpWUG/l4AgzqwuOVdwOv53xyB8QNZYWSYFT/Kw&#10;mLdbM0y1ffCe7oeQixjCPkUFRQh1KqXPCjLoe7YmjtzFOoMhQpdL7fARw00lB0kylAZLjg0F1vRb&#10;UHY93IwCV0/MFo/XUNnz5Xv1l2/crhkq9dVpllMQgZrwEb/da63gZzSK++Ob+ATk/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aEkewQAAAN0AAAAPAAAAAAAAAAAAAAAA&#10;AKECAABkcnMvZG93bnJldi54bWxQSwUGAAAAAAQABAD5AAAAjwMAAAAA&#10;" strokeweight=".45pt"/>
                <v:line id="Line 678" o:spid="_x0000_s1827" style="position:absolute;visibility:visible;mso-wrap-style:square" from="48202,71780" to="48209,72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TshcUAAADdAAAADwAAAGRycy9kb3ducmV2LnhtbESPS4sCMRCE78L+h9CCtzWj4ms0yuID&#10;ZJGFVS/emkk7MzjpDEnU8d+bhQWPRVV9Rc2XjanEnZwvLSvodRMQxJnVJecKTsft5wSED8gaK8uk&#10;4EkelouP1hxTbR/8S/dDyEWEsE9RQRFCnUrps4IM+q6tiaN3sc5giNLlUjt8RLipZD9JRtJgyXGh&#10;wJpWBWXXw80ocPXU7PF4DZU9Xwabdf7tfpqRUp128zUDEagJ7/B/e6cVDMfjHvy9iU9ALl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yTshcUAAADdAAAADwAAAAAAAAAA&#10;AAAAAAChAgAAZHJzL2Rvd25yZXYueG1sUEsFBgAAAAAEAAQA+QAAAJMDAAAAAA==&#10;" strokeweight=".45pt"/>
                <v:line id="Line 679" o:spid="_x0000_s1828" style="position:absolute;visibility:visible;mso-wrap-style:square" from="52641,71780" to="52647,72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Zy8sUAAADdAAAADwAAAGRycy9kb3ducmV2LnhtbESPS4sCMRCE78L+h9AL3taMiq/RKOID&#10;ZJGFVS/emkk7MzjpDEnU8d+bhQWPRVV9Rc0WjanEnZwvLSvodhIQxJnVJecKTsft1xiED8gaK8uk&#10;4EkeFvOP1gxTbR/8S/dDyEWEsE9RQRFCnUrps4IM+o6tiaN3sc5giNLlUjt8RLipZC9JhtJgyXGh&#10;wJpWBWXXw80ocPXE7PF4DZU9X/qbdf7tfpqhUu3PZjkFEagJ7/B/e6cVDEajHvy9iU9Azl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/Zy8sUAAADdAAAADwAAAAAAAAAA&#10;AAAAAAChAgAAZHJzL2Rvd25yZXYueG1sUEsFBgAAAAAEAAQA+QAAAJMDAAAAAA==&#10;" strokeweight=".45pt"/>
                <v:line id="Line 680" o:spid="_x0000_s1829" style="position:absolute;visibility:visible;mso-wrap-style:square" from="55962,71780" to="55968,72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rXacYAAADdAAAADwAAAGRycy9kb3ducmV2LnhtbESPQWvCQBSE70L/w/IKvTUbFU0bXUW0&#10;BSlSqPbS2yP7TILZt2F3m8R/7xYKHoeZ+YZZrgfTiI6cry0rGCcpCOLC6ppLBd+n9+cXED4ga2ws&#10;k4IreVivHkZLzLXt+Yu6YyhFhLDPUUEVQptL6YuKDPrEtsTRO1tnMETpSqkd9hFuGjlJ07k0WHNc&#10;qLClbUXF5fhrFLj21RzwdAmN/TlP33blh/sc5ko9PQ6bBYhAQ7iH/9t7rWCWZVP4exOfgF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612nGAAAA3QAAAA8AAAAAAAAA&#10;AAAAAAAAoQIAAGRycy9kb3ducmV2LnhtbFBLBQYAAAAABAAEAPkAAACUAwAAAAA=&#10;" strokeweight=".45pt"/>
                <v:line id="Line 681" o:spid="_x0000_s1830" style="position:absolute;flip:y;visibility:visible;mso-wrap-style:square" from="3765,1727" to="3771,71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jFpMcAAADdAAAADwAAAGRycy9kb3ducmV2LnhtbESPQWvCQBSE74L/YXkFb7qpaE1TV9Gg&#10;4EEKTe2ht0f2NRuafRuyq6b99a5Q6HGYmW+Y5bq3jbhQ52vHCh4nCQji0umaKwWn9/04BeEDssbG&#10;MSn4IQ/r1XCwxEy7K7/RpQiViBD2GSowIbSZlL40ZNFPXEscvS/XWQxRdpXUHV4j3DZymiRP0mLN&#10;ccFgS7mh8rs4WwUhf7WY79J8+5z6D3M6fv5u7Fyp0UO/eQERqA//4b/2QSuYLxYzuL+JT0Cub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+MWkxwAAAN0AAAAPAAAAAAAA&#10;AAAAAAAAAKECAABkcnMvZG93bnJldi54bWxQSwUGAAAAAAQABAD5AAAAlQMAAAAA&#10;" strokeweight=".45pt"/>
                <v:line id="Line 682" o:spid="_x0000_s1831" style="position:absolute;flip:x;visibility:visible;mso-wrap-style:square" from="3536,71780" to="3765,71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RgP8YAAADdAAAADwAAAGRycy9kb3ducmV2LnhtbESPT2vCQBTE7wW/w/KE3urGQmqMrqKh&#10;hR5KwX8Hb4/sMxvMvg3ZraZ+erdQ8DjMzG+Y+bK3jbhQ52vHCsajBARx6XTNlYL97uMlA+EDssbG&#10;MSn4JQ/LxeBpjrl2V97QZRsqESHsc1RgQmhzKX1pyKIfuZY4eifXWQxRdpXUHV4j3DbyNUnepMWa&#10;44LBlgpD5Xn7YxWE4tti8Z4V62nmD2b/dbytbKrU87BfzUAE6sMj/N/+1ArSySSFvzfxCcjF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O0YD/GAAAA3QAAAA8AAAAAAAAA&#10;AAAAAAAAoQIAAGRycy9kb3ducmV2LnhtbFBLBQYAAAAABAAEAPkAAACUAwAAAAA=&#10;" strokeweight=".45pt"/>
                <v:line id="Line 683" o:spid="_x0000_s1832" style="position:absolute;flip:x;visibility:visible;mso-wrap-style:square" from="3536,68326" to="3765,68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b+SMYAAADdAAAADwAAAGRycy9kb3ducmV2LnhtbESPT2vCQBTE7wW/w/IEb3WjoMbUVTRU&#10;6EEK/umht0f2NRvMvg3ZraZ+elcoeBxm5jfMYtXZWlyo9ZVjBaNhAoK4cLriUsHpuH1NQfiArLF2&#10;TAr+yMNq2XtZYKbdlfd0OYRSRAj7DBWYEJpMSl8YsuiHriGO3o9rLYYo21LqFq8Rbms5TpKptFhx&#10;XDDYUG6oOB9+rYKQf1rM39N8M0/9lzntvm9rO1Fq0O/WbyACdeEZ/m9/aAWT2WwKjzfxCcjl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m/kjGAAAA3QAAAA8AAAAAAAAA&#10;AAAAAAAAoQIAAGRycy9kb3ducmV2LnhtbFBLBQYAAAAABAAEAPkAAACUAwAAAAA=&#10;" strokeweight=".45pt"/>
                <v:line id="Line 684" o:spid="_x0000_s1833" style="position:absolute;flip:x;visibility:visible;mso-wrap-style:square" from="3536,64750" to="3765,64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XPocQAAADdAAAADwAAAGRycy9kb3ducmV2LnhtbERPz2vCMBS+C/sfwhvspukGzq4zlq44&#10;8DAEOz14ezRvTVnzUpqodX/9chA8fny/l/loO3GmwbeOFTzPEhDEtdMtNwr235/TFIQPyBo7x6Tg&#10;Sh7y1cNkiZl2F97RuQqNiCHsM1RgQugzKX1tyKKfuZ44cj9usBgiHBqpB7zEcNvJlyR5lRZbjg0G&#10;eyoN1b/VySoI5dZiuU7Lj7fUH8z+6/hX2LlST49j8Q4i0Bju4pt7oxXMF4s4N76JT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tc+hxAAAAN0AAAAPAAAAAAAAAAAA&#10;AAAAAKECAABkcnMvZG93bnJldi54bWxQSwUGAAAAAAQABAD5AAAAkgMAAAAA&#10;" strokeweight=".45pt"/>
                <v:line id="Line 685" o:spid="_x0000_s1834" style="position:absolute;flip:x;visibility:visible;mso-wrap-style:square" from="3536,61296" to="3765,61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lqOsYAAADdAAAADwAAAGRycy9kb3ducmV2LnhtbESPQWvCQBSE7wX/w/KE3urGghpTV9HQ&#10;ggcRtPbQ2yP7zAazb0N2q6m/3hUEj8PMfMPMFp2txZlaXzlWMBwkIIgLpysuFRy+v95SED4ga6wd&#10;k4J/8rCY915mmGl34R2d96EUEcI+QwUmhCaT0heGLPqBa4ijd3StxRBlW0rd4iXCbS3fk2QsLVYc&#10;Fww2lBsqTvs/qyDkW4v5Z5qvpqn/MYfN73VpR0q99rvlB4hAXXiGH+21VjCaTKZwfxOf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5ajrGAAAA3QAAAA8AAAAAAAAA&#10;AAAAAAAAoQIAAGRycy9kb3ducmV2LnhtbFBLBQYAAAAABAAEAPkAAACUAwAAAAA=&#10;" strokeweight=".45pt"/>
                <v:line id="Line 686" o:spid="_x0000_s1835" style="position:absolute;flip:x;visibility:visible;mso-wrap-style:square" from="3536,57715" to="3765,5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azgMMAAADdAAAADwAAAGRycy9kb3ducmV2LnhtbERPz2vCMBS+C/sfwhvspukEXa3G0pUN&#10;PMhgTg/eHs2zKTYvpYna7a9fDoLHj+/3Kh9sK67U+8axgtdJAoK4crrhWsH+53OcgvABWWPrmBT8&#10;kod8/TRaYabdjb/pugu1iCHsM1RgQugyKX1lyKKfuI44cifXWwwR9rXUPd5iuG3lNEnm0mLDscFg&#10;R6Wh6ry7WAWh/LJYfqTl+yL1B7PfHv8KO1Pq5XkoliACDeEhvrs3WsHsLY3745v4BOT6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Ws4DDAAAA3QAAAA8AAAAAAAAAAAAA&#10;AAAAoQIAAGRycy9kb3ducmV2LnhtbFBLBQYAAAAABAAEAPkAAACRAwAAAAA=&#10;" strokeweight=".45pt"/>
                <v:line id="Line 687" o:spid="_x0000_s1836" style="position:absolute;flip:x;visibility:visible;mso-wrap-style:square" from="3536,54267" to="3765,54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iIbMcAAADdAAAADwAAAGRycy9kb3ducmV2LnhtbESPQWvCQBSE7wX/w/KE3upGQU1TN0FD&#10;Cx5KodYeentkn9lg9m3IbjX667sFweMwM98wq2KwrThR7xvHCqaTBARx5XTDtYL919tTCsIHZI2t&#10;Y1JwIQ9FPnpYYabdmT/ptAu1iBD2GSowIXSZlL4yZNFPXEccvYPrLYYo+1rqHs8Rbls5S5KFtNhw&#10;XDDYUWmoOu5+rYJQflgsX9Ny85z6b7N//7mu7Vypx/GwfgERaAj38K291Qrmy3QG/2/iE5D5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iIhsxwAAAN0AAAAPAAAAAAAA&#10;AAAAAAAAAKECAABkcnMvZG93bnJldi54bWxQSwUGAAAAAAQABAD5AAAAlQMAAAAA&#10;" strokeweight=".45pt"/>
                <v:line id="Line 688" o:spid="_x0000_s1837" style="position:absolute;flip:x;visibility:visible;mso-wrap-style:square" from="3536,50812" to="3765,50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21g8cAAADdAAAADwAAAGRycy9kb3ducmV2LnhtbESPT2vCQBTE7wW/w/KE3uqmUjVGV9Fg&#10;oYci+O/g7ZF9ZkOzb0N21bSfvisUehxm5jfMfNnZWtyo9ZVjBa+DBARx4XTFpYLj4f0lBeEDssba&#10;MSn4Jg/LRe9pjpl2d97RbR9KESHsM1RgQmgyKX1hyKIfuIY4ehfXWgxRtqXULd4j3NZymCRjabHi&#10;uGCwodxQ8bW/WgUh31rMN2m+nqb+ZI6f55+VHSn13O9WMxCBuvAf/mt/aAWjSfoGjzfxCcjF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LbWDxwAAAN0AAAAPAAAAAAAA&#10;AAAAAAAAAKECAABkcnMvZG93bnJldi54bWxQSwUGAAAAAAQABAD5AAAAlQMAAAAA&#10;" strokeweight=".45pt"/>
                <v:line id="Line 689" o:spid="_x0000_s1838" style="position:absolute;flip:x;visibility:visible;mso-wrap-style:square" from="3536,47237" to="3765,47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OOb8YAAADdAAAADwAAAGRycy9kb3ducmV2LnhtbESPQWvCQBSE70L/w/KE3nSjoE1TV7Gh&#10;ggcRau2ht0f2mQ1m34bsqtFf7woFj8PMfMPMFp2txZlaXzlWMBomIIgLpysuFex/VoMUhA/IGmvH&#10;pOBKHhbzl94MM+0u/E3nXShFhLDPUIEJocmk9IUhi37oGuLoHVxrMUTZllK3eIlwW8txkkylxYrj&#10;gsGGckPFcXeyCkK+tZh/pfnne+p/zX7zd1vaiVKv/W75ASJQF57h//ZaK5i8pVN4vIlPQM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zjm/GAAAA3QAAAA8AAAAAAAAA&#10;AAAAAAAAoQIAAGRycy9kb3ducmV2LnhtbFBLBQYAAAAABAAEAPkAAACUAwAAAAA=&#10;" strokeweight=".45pt"/>
                <v:line id="Line 690" o:spid="_x0000_s1839" style="position:absolute;flip:x;visibility:visible;mso-wrap-style:square" from="3536,43783" to="3765,4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8r9McAAADdAAAADwAAAGRycy9kb3ducmV2LnhtbESPT2vCQBTE70K/w/IK3nRTwZqmboIN&#10;Cj1IwT899PbIvmZDs29DdtXYT98VCh6HmfkNsywG24oz9b5xrOBpmoAgrpxuuFZwPGwmKQgfkDW2&#10;jknBlTwU+cNoiZl2F97ReR9qESHsM1RgQugyKX1lyKKfuo44et+utxii7Gupe7xEuG3lLEmepcWG&#10;44LBjkpD1c/+ZBWE8sNiuU7Lt5fUf5rj9ut3ZedKjR+H1SuIQEO4h//b71rBfJEu4PYmPgGZ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/yv0xwAAAN0AAAAPAAAAAAAA&#10;AAAAAAAAAKECAABkcnMvZG93bnJldi54bWxQSwUGAAAAAAQABAD5AAAAlQMAAAAA&#10;" strokeweight=".45pt"/>
                <v:line id="Line 691" o:spid="_x0000_s1840" style="position:absolute;flip:x;visibility:visible;mso-wrap-style:square" from="3536,40208" to="3765,40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C/hsMAAADdAAAADwAAAGRycy9kb3ducmV2LnhtbERPz2vCMBS+C/sfwhvspukEXa3G0pUN&#10;PMhgTg/eHs2zKTYvpYna7a9fDoLHj+/3Kh9sK67U+8axgtdJAoK4crrhWsH+53OcgvABWWPrmBT8&#10;kod8/TRaYabdjb/pugu1iCHsM1RgQugyKX1lyKKfuI44cifXWwwR9rXUPd5iuG3lNEnm0mLDscFg&#10;R6Wh6ry7WAWh/LJYfqTl+yL1B7PfHv8KO1Pq5XkoliACDeEhvrs3WsHsLY1z45v4BOT6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hgv4bDAAAA3QAAAA8AAAAAAAAAAAAA&#10;AAAAoQIAAGRycy9kb3ducmV2LnhtbFBLBQYAAAAABAAEAPkAAACRAwAAAAA=&#10;" strokeweight=".45pt"/>
                <v:line id="Line 692" o:spid="_x0000_s1841" style="position:absolute;flip:x;visibility:visible;mso-wrap-style:square" from="3536,36753" to="3765,36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waHccAAADdAAAADwAAAGRycy9kb3ducmV2LnhtbESPQWvCQBSE74L/YXlCb7pR0MY0G9HQ&#10;Qg9FqLWH3h7Z12ww+zZkt5r667tCweMwM98w+WawrThT7xvHCuazBARx5XTDtYLjx8s0BeEDssbW&#10;MSn4JQ+bYjzKMdPuwu90PoRaRAj7DBWYELpMSl8ZsuhnriOO3rfrLYYo+1rqHi8Rblu5SJKVtNhw&#10;XDDYUWmoOh1+rIJQ7i2Wz2m5W6f+0xzfvq5bu1TqYTJsn0AEGsI9/N9+1QqWj+kabm/iE5DF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LBodxwAAAN0AAAAPAAAAAAAA&#10;AAAAAAAAAKECAABkcnMvZG93bnJldi54bWxQSwUGAAAAAAQABAD5AAAAlQMAAAAA&#10;" strokeweight=".45pt"/>
                <v:line id="Line 693" o:spid="_x0000_s1842" style="position:absolute;flip:x;visibility:visible;mso-wrap-style:square" from="3536,33299" to="3765,33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8lXcMAAADdAAAADwAAAGRycy9kb3ducmV2LnhtbERPz2vCMBS+D/wfwhO8zVTBrVajaFHY&#10;QQZ27uDt0bw1Zc1LaaLW/fXLQfD48f1ernvbiCt1vnasYDJOQBCXTtdcKTh97V9TED4ga2wck4I7&#10;eVivBi9LzLS78ZGuRahEDGGfoQITQptJ6UtDFv3YtcSR+3GdxRBhV0nd4S2G20ZOk+RNWqw5Nhhs&#10;KTdU/hYXqyDknxbzXZpv56n/NqfD+W9jZ0qNhv1mASJQH57ih/tDK5i9z+P++CY+Abn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PPJV3DAAAA3QAAAA8AAAAAAAAAAAAA&#10;AAAAoQIAAGRycy9kb3ducmV2LnhtbFBLBQYAAAAABAAEAPkAAACRAwAAAAA=&#10;" strokeweight=".45pt"/>
                <v:line id="Line 694" o:spid="_x0000_s1843" style="position:absolute;flip:x;visibility:visible;mso-wrap-style:square" from="3536,29724" to="3765,29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OAxsYAAADdAAAADwAAAGRycy9kb3ducmV2LnhtbESPT2vCQBTE74LfYXlCb7pRsMboKhos&#10;9CCF+ufg7ZF9zYZm34bsqmk/vVsQehxm5jfMct3ZWtyo9ZVjBeNRAoK4cLriUsHp+DZMQfiArLF2&#10;TAp+yMN61e8tMdPuzp90O4RSRAj7DBWYEJpMSl8YsuhHriGO3pdrLYYo21LqFu8Rbms5SZJXabHi&#10;uGCwodxQ8X24WgUh/7CY79J8O0/92Zz2l9+NnSr1Mug2CxCBuvAffrbftYLpbD6GvzfxCcjV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DgMbGAAAA3QAAAA8AAAAAAAAA&#10;AAAAAAAAoQIAAGRycy9kb3ducmV2LnhtbFBLBQYAAAAABAAEAPkAAACUAwAAAAA=&#10;" strokeweight=".45pt"/>
                <v:line id="Line 695" o:spid="_x0000_s1844" style="position:absolute;flip:x;visibility:visible;mso-wrap-style:square" from="3536,26269" to="3765,26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EesccAAADdAAAADwAAAGRycy9kb3ducmV2LnhtbESPT2vCQBTE70K/w/IK3nRTwTbGbMQG&#10;BQ+lUP8cvD2yr9nQ7NuQXTX203cLhR6HmfkNk68G24or9b5xrOBpmoAgrpxuuFZwPGwnKQgfkDW2&#10;jknBnTysiodRjpl2N/6g6z7UIkLYZ6jAhNBlUvrKkEU/dR1x9D5dbzFE2ddS93iLcNvKWZI8S4sN&#10;xwWDHZWGqq/9xSoI5bvFcpOWr4vUn8zx7fy9tnOlxo/Degki0BD+w3/tnVYwf1nM4PdNfAKy+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UR6xxwAAAN0AAAAPAAAAAAAA&#10;AAAAAAAAAKECAABkcnMvZG93bnJldi54bWxQSwUGAAAAAAQABAD5AAAAlQMAAAAA&#10;" strokeweight=".45pt"/>
                <v:line id="Line 696" o:spid="_x0000_s1845" style="position:absolute;flip:x;visibility:visible;mso-wrap-style:square" from="3536,22694" to="3765,227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27KsYAAADdAAAADwAAAGRycy9kb3ducmV2LnhtbESPQWvCQBSE70L/w/IKvelGi21MXUWD&#10;gociaO2ht0f2NRvMvg3ZVaO/vlsQPA4z8w0znXe2FmdqfeVYwXCQgCAunK64VHD4WvdTED4ga6wd&#10;k4IreZjPnnpTzLS78I7O+1CKCGGfoQITQpNJ6QtDFv3ANcTR+3WtxRBlW0rd4iXCbS1HSfImLVYc&#10;Fww2lBsqjvuTVRDyrcV8lebLSeq/zeHz57awY6VenrvFB4hAXXiE7+2NVjB+n7zC/5v4BOTs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MduyrGAAAA3QAAAA8AAAAAAAAA&#10;AAAAAAAAoQIAAGRycy9kb3ducmV2LnhtbFBLBQYAAAAABAAEAPkAAACUAwAAAAA=&#10;" strokeweight=".45pt"/>
                <v:line id="Line 697" o:spid="_x0000_s1846" style="position:absolute;flip:x;visibility:visible;mso-wrap-style:square" from="3536,19240" to="3765,19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QjXsYAAADdAAAADwAAAGRycy9kb3ducmV2LnhtbESPQWvCQBSE70L/w/IKvelGqW1MXUWD&#10;gociaO2ht0f2NRvMvg3ZVaO/vlsQPA4z8w0znXe2FmdqfeVYwXCQgCAunK64VHD4WvdTED4ga6wd&#10;k4IreZjPnnpTzLS78I7O+1CKCGGfoQITQpNJ6QtDFv3ANcTR+3WtxRBlW0rd4iXCbS1HSfImLVYc&#10;Fww2lBsqjvuTVRDyrcV8lebLSeq/zeHz57awY6VenrvFB4hAXXiE7+2NVjB+n7zC/5v4BOTs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0I17GAAAA3QAAAA8AAAAAAAAA&#10;AAAAAAAAoQIAAGRycy9kb3ducmV2LnhtbFBLBQYAAAAABAAEAPkAAACUAwAAAAA=&#10;" strokeweight=".45pt"/>
                <v:line id="Line 698" o:spid="_x0000_s1847" style="position:absolute;flip:x;visibility:visible;mso-wrap-style:square" from="3536,15786" to="3765,15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iGxcYAAADdAAAADwAAAGRycy9kb3ducmV2LnhtbESPQWvCQBSE7wX/w/IEb3WjkDZGV9Gg&#10;0EMp1OrB2yP7zAazb0N21bS/vlsoeBxm5htmseptI27U+dqxgsk4AUFcOl1zpeDwtXvOQPiArLFx&#10;TAq+ycNqOXhaYK7dnT/ptg+ViBD2OSowIbS5lL40ZNGPXUscvbPrLIYou0rqDu8Rbhs5TZIXabHm&#10;uGCwpcJQedlfrYJQfFgstlmxmWX+aA7vp5+1TZUaDfv1HESgPjzC/+03rSB9naXw9yY+Abn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O4hsXGAAAA3QAAAA8AAAAAAAAA&#10;AAAAAAAAoQIAAGRycy9kb3ducmV2LnhtbFBLBQYAAAAABAAEAPkAAACUAwAAAAA=&#10;" strokeweight=".45pt"/>
                <v:line id="Line 699" o:spid="_x0000_s1848" style="position:absolute;flip:x;visibility:visible;mso-wrap-style:square" from="3536,12211" to="3765,12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oYssYAAADdAAAADwAAAGRycy9kb3ducmV2LnhtbESPT2vCQBTE7wW/w/IK3uqmghqjq2hQ&#10;6KEU/Hfw9si+ZkOzb0N21dhP3y0IHoeZ+Q0zX3a2FldqfeVYwfsgAUFcOF1xqeB42L6lIHxA1lg7&#10;JgV38rBc9F7mmGl34x1d96EUEcI+QwUmhCaT0heGLPqBa4ij9+1aiyHKtpS6xVuE21oOk2QsLVYc&#10;Fww2lBsqfvYXqyDkXxbzTZqvp6k/mePn+XdlR0r1X7vVDESgLjzDj/aHVjCaTMfw/yY+Abn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qGLLGAAAA3QAAAA8AAAAAAAAA&#10;AAAAAAAAoQIAAGRycy9kb3ducmV2LnhtbFBLBQYAAAAABAAEAPkAAACUAwAAAAA=&#10;" strokeweight=".45pt"/>
                <v:line id="Line 700" o:spid="_x0000_s1849" style="position:absolute;flip:x;visibility:visible;mso-wrap-style:square" from="3536,8756" to="3765,8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a9KcYAAADdAAAADwAAAGRycy9kb3ducmV2LnhtbESPQWvCQBSE7wX/w/KE3urGghpTV9HQ&#10;ggcRtPbQ2yP7zAazb0N2q6m/3hUEj8PMfMPMFp2txZlaXzlWMBwkIIgLpysuFRy+v95SED4ga6wd&#10;k4J/8rCY915mmGl34R2d96EUEcI+QwUmhCaT0heGLPqBa4ijd3StxRBlW0rd4iXCbS3fk2QsLVYc&#10;Fww2lBsqTvs/qyDkW4v5Z5qvpqn/MYfN73VpR0q99rvlB4hAXXiGH+21VjCaTCdwfxOf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mvSnGAAAA3QAAAA8AAAAAAAAA&#10;AAAAAAAAoQIAAGRycy9kb3ducmV2LnhtbFBLBQYAAAAABAAEAPkAAACUAwAAAAA=&#10;" strokeweight=".45pt"/>
                <v:line id="Line 701" o:spid="_x0000_s1850" style="position:absolute;flip:x;visibility:visible;mso-wrap-style:square" from="3536,5181" to="3765,5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kpW8MAAADdAAAADwAAAGRycy9kb3ducmV2LnhtbERPz2vCMBS+D/wfwhO8zVTBrVajaFHY&#10;QQZ27uDt0bw1Zc1LaaLW/fXLQfD48f1ernvbiCt1vnasYDJOQBCXTtdcKTh97V9TED4ga2wck4I7&#10;eVivBi9LzLS78ZGuRahEDGGfoQITQptJ6UtDFv3YtcSR+3GdxRBhV0nd4S2G20ZOk+RNWqw5Nhhs&#10;KTdU/hYXqyDknxbzXZpv56n/NqfD+W9jZ0qNhv1mASJQH57ih/tDK5i9z+Pc+CY+Abn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25KVvDAAAA3QAAAA8AAAAAAAAAAAAA&#10;AAAAoQIAAGRycy9kb3ducmV2LnhtbFBLBQYAAAAABAAEAPkAAACRAwAAAAA=&#10;" strokeweight=".45pt"/>
                <v:line id="Line 702" o:spid="_x0000_s1851" style="position:absolute;flip:x;visibility:visible;mso-wrap-style:square" from="3536,1727" to="3765,1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WMwMcAAADdAAAADwAAAGRycy9kb3ducmV2LnhtbESPT2vCQBTE7wW/w/KE3uqmgppEV9Fg&#10;oYdS8E8PvT2yz2xo9m3Irpr66bsFweMwM79hFqveNuJCna8dK3gdJSCIS6drrhQcD28vKQgfkDU2&#10;jknBL3lYLQdPC8y1u/KOLvtQiQhhn6MCE0KbS+lLQxb9yLXE0Tu5zmKIsquk7vAa4baR4ySZSos1&#10;xwWDLRWGyp/92SoIxafFYpsWmyz1X+b48X1b24lSz8N+PQcRqA+P8L39rhVMZlkG/2/iE5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9YzAxwAAAN0AAAAPAAAAAAAA&#10;AAAAAAAAAKECAABkcnMvZG93bnJldi54bWxQSwUGAAAAAAQABAD5AAAAlQMAAAAA&#10;" strokeweight=".45pt"/>
                <v:rect id="Rectangle 703" o:spid="_x0000_s1852" style="position:absolute;left:2730;top:72764;width:4597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WZeL8A&#10;AADdAAAADwAAAGRycy9kb3ducmV2LnhtbERPy2oCMRTdC/5DuIXuNKnQMkyNIoKg0o2jH3CZ3HnQ&#10;5GZIojP+vVkUujyc93o7OSseFGLvWcPHUoEgrr3pudVwux4WBYiYkA1az6ThSRG2m/lsjaXxI1/o&#10;UaVW5BCOJWroUhpKKWPdkcO49ANx5hofHKYMQytNwDGHOytXSn1Jhz3nhg4H2ndU/1Z3p0Feq8NY&#10;VDYof141P/Z0vDTktX5/m3bfIBJN6V/85z4aDZ+Fyvvzm/wE5O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XtZl4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4000,0</w:t>
                        </w:r>
                      </w:p>
                    </w:txbxContent>
                  </v:textbox>
                </v:rect>
                <v:rect id="Rectangle 704" o:spid="_x0000_s1853" style="position:absolute;left:7391;top:72764;width:3353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6fe8MA&#10;AADdAAAADwAAAGRycy9kb3ducmV2LnhtbESP3WoCMRSE7wt9h3AKvatJpcqyNUopCCreuPoAh83Z&#10;H5qcLEnqrm9vCgUvh5n5hlltJmfFlULsPWt4nykQxLU3PbcaLuftWwEiJmSD1jNpuFGEzfr5aYWl&#10;8SOf6FqlVmQIxxI1dCkNpZSx7shhnPmBOHuNDw5TlqGVJuCY4c7KuVJL6bDnvNDhQN8d1T/Vr9Mg&#10;z9V2LCoblD/Mm6Pd704Nea1fX6avTxCJpvQI/7d3RsOiUB/w9yY/Abm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I6fe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3600</w:t>
                        </w:r>
                      </w:p>
                    </w:txbxContent>
                  </v:textbox>
                </v:rect>
                <v:rect id="Rectangle 705" o:spid="_x0000_s1854" style="position:absolute;left:11830;top:72764;width:3352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wBDMMA&#10;AADdAAAADwAAAGRycy9kb3ducmV2LnhtbESP3WoCMRSE7wt9h3AKvatJheqyNUopCCreuPoAh83Z&#10;H5qcLEnqrm9vCgUvh5n5hlltJmfFlULsPWt4nykQxLU3PbcaLuftWwEiJmSD1jNpuFGEzfr5aYWl&#10;8SOf6FqlVmQIxxI1dCkNpZSx7shhnPmBOHuNDw5TlqGVJuCY4c7KuVIL6bDnvNDhQN8d1T/Vr9Mg&#10;z9V2LCoblD/Mm6Pd704Nea1fX6avTxCJpvQI/7d3RsNHoZbw9yY/Abm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FwBD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3200</w:t>
                        </w:r>
                      </w:p>
                    </w:txbxContent>
                  </v:textbox>
                </v:rect>
                <v:rect id="Rectangle 706" o:spid="_x0000_s1855" style="position:absolute;left:16268;top:72764;width:3353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8w5cMA&#10;AADdAAAADwAAAGRycy9kb3ducmV2LnhtbESPzWrDMBCE74G+g9hCb4nUQIvrRgmlEEhLLrHzAIu1&#10;/qHSykhK7Lx9VQj0OMzMN8xmNzsrrhTi4FnD80qBIG68GbjTcK73ywJETMgGrWfScKMIu+3DYoOl&#10;8ROf6FqlTmQIxxI19CmNpZSx6clhXPmROHutDw5TlqGTJuCU4c7KtVKv0uHAeaHHkT57an6qi9Mg&#10;62o/FZUNyn+v26P9Opxa8lo/Pc4f7yASzek/fG8fjIaXQr3B35v8BOT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o8w5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2800</w:t>
                        </w:r>
                      </w:p>
                    </w:txbxContent>
                  </v:textbox>
                </v:rect>
                <v:rect id="Rectangle 707" o:spid="_x0000_s1856" style="position:absolute;left:20707;top:72764;width:3353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wPpb8A&#10;AADdAAAADwAAAGRycy9kb3ducmV2LnhtbERPy4rCMBTdC/5DuAOzs6nCDKUaRQYER9xY/YBLc/vA&#10;5KYk0Xb+3iyEWR7Oe7ObrBFP8qF3rGCZ5SCIa6d7bhXcrodFASJEZI3GMSn4owC77Xy2wVK7kS/0&#10;rGIrUgiHEhV0MQ6llKHuyGLI3ECcuMZ5izFB30rtcUzh1shVnn9Liz2nhg4H+umovlcPq0Beq8NY&#10;VMbn7rRqzub3eGnIKfX5Me3XICJN8V/8dh+1gq9imfanN+kJyO0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bA+l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2400</w:t>
                        </w:r>
                      </w:p>
                    </w:txbxContent>
                  </v:textbox>
                </v:rect>
                <v:rect id="Rectangle 708" o:spid="_x0000_s1857" style="position:absolute;left:25146;top:72764;width:3352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CqPsMA&#10;AADdAAAADwAAAGRycy9kb3ducmV2LnhtbESP3WoCMRSE74W+QzgF7zS7gmXZGkUEwYo3rj7AYXP2&#10;hyYnS5K627dvBKGXw8x8w2x2kzXiQT70jhXkywwEce10z62C++24KECEiKzROCYFvxRgt32bbbDU&#10;buQrParYigThUKKCLsahlDLUHVkMSzcQJ69x3mJM0rdSexwT3Bq5yrIPabHntNDhQIeO6u/qxyqQ&#10;t+o4FpXxmTuvmov5Ol0bckrN36f9J4hIU/wPv9onrWBd5Dk836QnI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CqP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2000</w:t>
                        </w:r>
                      </w:p>
                    </w:txbxContent>
                  </v:textbox>
                </v:rect>
                <v:rect id="Rectangle 709" o:spid="_x0000_s1858" style="position:absolute;left:29584;top:72764;width:3353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I0ScMA&#10;AADdAAAADwAAAGRycy9kb3ducmV2LnhtbESPzWrDMBCE74G+g9hCb7EcQ4Jxo4QQCKShlzh5gMVa&#10;/1BpZSQ1dt++KhRyHGbmG2a7n60RD/JhcKxgleUgiBunB+4U3G+nZQkiRGSNxjEp+KEA+93LYouV&#10;dhNf6VHHTiQIhwoV9DGOlZSh6cliyNxInLzWeYsxSd9J7XFKcGtkkecbaXHgtNDjSMeemq/62yqQ&#10;t/o0lbXxubsU7af5OF9bckq9vc6HdxCR5vgM/7fPWsG6XBXw9yY9Abn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fI0S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800</w:t>
                        </w:r>
                      </w:p>
                    </w:txbxContent>
                  </v:textbox>
                </v:rect>
                <v:rect id="Rectangle 710" o:spid="_x0000_s1859" style="position:absolute;left:34023;top:72764;width:3353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cJpsMA&#10;AADdAAAADwAAAGRycy9kb3ducmV2LnhtbESP3WoCMRSE7wu+QziCdzWr2LKsRimCoNIbVx/gsDn7&#10;Q5OTJYnu+vamUOjlMDPfMJvdaI14kA+dYwWLeQaCuHK640bB7Xp4z0GEiKzROCYFTwqw207eNlho&#10;N/CFHmVsRIJwKFBBG2NfSBmqliyGueuJk1c7bzEm6RupPQ4Jbo1cZtmntNhxWmixp31L1U95twrk&#10;tTwMeWl85s7L+tucjpeanFKz6fi1BhFpjP/hv/ZRK/jIFyv4fZOegN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VcJp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600</w:t>
                        </w:r>
                      </w:p>
                    </w:txbxContent>
                  </v:textbox>
                </v:rect>
                <v:rect id="Rectangle 711" o:spid="_x0000_s1860" style="position:absolute;left:38461;top:72764;width:3353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usPcIA&#10;AADdAAAADwAAAGRycy9kb3ducmV2LnhtbESP3YrCMBSE7xd8h3CEvVtTBZdSjSKCoLI3Vh/g0Jz+&#10;YHJSkmjr25uFhb0cZuYbZr0drRFP8qFzrGA+y0AQV0533Ci4XQ9fOYgQkTUax6TgRQG2m8nHGgvt&#10;Br7Qs4yNSBAOBSpoY+wLKUPVksUwcz1x8mrnLcYkfSO1xyHBrZGLLPuWFjtOCy32tG+pupcPq0Be&#10;y8OQl8Zn7ryof8zpeKnJKfU5HXcrEJHG+B/+ax+1gmU+X8Lvm/QE5OY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6w9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400</w:t>
                        </w:r>
                      </w:p>
                    </w:txbxContent>
                  </v:textbox>
                </v:rect>
                <v:rect id="Rectangle 712" o:spid="_x0000_s1861" style="position:absolute;left:42900;top:72764;width:3353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WX0cMA&#10;AADdAAAADwAAAGRycy9kb3ducmV2LnhtbESP3WoCMRSE7wu+QziCdzWrYLusRimCoNIbVx/gsDn7&#10;Q5OTJYnu+vamUOjlMDPfMJvdaI14kA+dYwWLeQaCuHK640bB7Xp4z0GEiKzROCYFTwqw207eNlho&#10;N/CFHmVsRIJwKFBBG2NfSBmqliyGueuJk1c7bzEm6RupPQ4Jbo1cZtmHtNhxWmixp31L1U95twrk&#10;tTwMeWl85s7L+tucjpeanFKz6fi1BhFpjP/hv/ZRK1jli0/4fZOegN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WX0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200</w:t>
                        </w:r>
                      </w:p>
                    </w:txbxContent>
                  </v:textbox>
                </v:rect>
                <v:rect id="Rectangle 713" o:spid="_x0000_s1862" style="position:absolute;left:47390;top:72764;width:3352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oDo78A&#10;AADdAAAADwAAAGRycy9kb3ducmV2LnhtbERPy4rCMBTdC/5DuAOzs6nCDKUaRQYER9xY/YBLc/vA&#10;5KYk0Xb+3iyEWR7Oe7ObrBFP8qF3rGCZ5SCIa6d7bhXcrodFASJEZI3GMSn4owC77Xy2wVK7kS/0&#10;rGIrUgiHEhV0MQ6llKHuyGLI3ECcuMZ5izFB30rtcUzh1shVnn9Liz2nhg4H+umovlcPq0Beq8NY&#10;VMbn7rRqzub3eGnIKfX5Me3XICJN8V/8dh+1gq9imeamN+kJyO0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GgOj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000</w:t>
                        </w:r>
                      </w:p>
                    </w:txbxContent>
                  </v:textbox>
                </v:rect>
                <v:rect id="Rectangle 714" o:spid="_x0000_s1863" style="position:absolute;left:51993;top:72764;width:2515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amOMMA&#10;AADdAAAADwAAAGRycy9kb3ducmV2LnhtbESP3WoCMRSE7wu+QzgF72pWobKuRimCYKU3rj7AYXP2&#10;B5OTJUnd7dsboeDlMDPfMJvdaI24kw+dYwXzWQaCuHK640bB9XL4yEGEiKzROCYFfxRgt528bbDQ&#10;buAz3cvYiAThUKCCNsa+kDJULVkMM9cTJ6923mJM0jdSexwS3Bq5yLKltNhxWmixp31L1a38tQrk&#10;pTwMeWl85k6L+sd8H881OaWm7+PXGkSkMb7C/+2jVvCZz1fwfJOegN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1amO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800</w:t>
                        </w:r>
                      </w:p>
                    </w:txbxContent>
                  </v:textbox>
                </v:rect>
                <v:rect id="Rectangle 715" o:spid="_x0000_s1864" style="position:absolute;left:55092;top:72764;width:3759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DFGL8A&#10;AADdAAAADwAAAGRycy9kb3ducmV2LnhtbERPy4rCMBTdC/5DuAPuNJ2CQ6lGGQYER9xY/YBLc/vA&#10;5KYk0Xb+3iyEWR7Oe7ufrBFP8qF3rOBzlYEgrp3uuVVwux6WBYgQkTUax6TgjwLsd/PZFkvtRr7Q&#10;s4qtSCEcSlTQxTiUUoa6I4th5QbixDXOW4wJ+lZqj2MKt0bmWfYlLfacGjoc6Kej+l49rAJ5rQ5j&#10;URmfuVPenM3v8dKQU2rxMX1vQESa4r/47T5qBesiT/vTm/QE5O4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AMUY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650,0</w:t>
                        </w:r>
                      </w:p>
                    </w:txbxContent>
                  </v:textbox>
                </v:rect>
                <v:rect id="Rectangle 716" o:spid="_x0000_s1865" style="position:absolute;left:2190;top:70300;width:2089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xgg8MA&#10;AADdAAAADwAAAGRycy9kb3ducmV2LnhtbESPzWrDMBCE74G+g9hCb7EcQ4Jxo4QQCKShlzh5gMVa&#10;/1BpZSQ1dt++KhRyHGbmG2a7n60RD/JhcKxgleUgiBunB+4U3G+nZQkiRGSNxjEp+KEA+93LYouV&#10;dhNf6VHHTiQIhwoV9DGOlZSh6cliyNxInLzWeYsxSd9J7XFKcGtkkecbaXHgtNDjSMeemq/62yqQ&#10;t/o0lbXxubsU7af5OF9bckq9vc6HdxCR5vgM/7fPWsG6LFbw9yY9Abn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0xgg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0,0</w:t>
                        </w:r>
                      </w:p>
                    </w:txbxContent>
                  </v:textbox>
                </v:rect>
                <v:rect id="Rectangle 717" o:spid="_x0000_s1866" style="position:absolute;left:2698;top:66846;width:838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7+9MMA&#10;AADdAAAADwAAAGRycy9kb3ducmV2LnhtbESPzWrDMBCE74G8g9hAb7FcQ4NxooRSCCSllzh5gMVa&#10;/1BpZSQldt++KhRyHGbmG2Z3mK0RD/JhcKzgNctBEDdOD9wpuF2P6xJEiMgajWNS8EMBDvvlYoeV&#10;dhNf6FHHTiQIhwoV9DGOlZSh6cliyNxInLzWeYsxSd9J7XFKcGtkkecbaXHgtNDjSB89Nd/13SqQ&#10;1/o4lbXxufss2i9zPl1ackq9rOb3LYhIc3yG/9snreCtLAr4e5OegN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57+9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rect id="Rectangle 718" o:spid="_x0000_s1867" style="position:absolute;left:2362;top:63271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Jbb8MA&#10;AADdAAAADwAAAGRycy9kb3ducmV2LnhtbESP3WoCMRSE7wu+QzhC72rWLZZlNYoUBCveuPoAh83Z&#10;H0xOliR1t29vCoVeDjPzDbPZTdaIB/nQO1awXGQgiGune24V3K6HtwJEiMgajWNS8EMBdtvZywZL&#10;7Ua+0KOKrUgQDiUq6GIcSilD3ZHFsHADcfIa5y3GJH0rtccxwa2ReZZ9SIs9p4UOB/rsqL5X31aB&#10;vFaHsaiMz9wpb87m63hpyCn1Op/2axCRpvgf/msftYJVkb/D75v0BOT2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NJbb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rect id="Rectangle 719" o:spid="_x0000_s1868" style="position:absolute;left:2362;top:59817;width:1676;height:35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8Rhb8A&#10;AADcAAAADwAAAGRycy9kb3ducmV2LnhtbERPzYrCMBC+C/sOYRa8aWoPi1uNIoKgixerDzA00x9M&#10;JiWJtvv2G0HY23x8v7PejtaIJ/nQOVawmGcgiCunO24U3K6H2RJEiMgajWNS8EsBtpuPyRoL7Qa+&#10;0LOMjUghHApU0MbYF1KGqiWLYe564sTVzluMCfpGao9DCrdG5ln2JS12nBpa7GnfUnUvH1aBvJaH&#10;YVkan7mfvD6b0/FSk1Nq+jnuViAijfFf/HYfdZr/ncPrmXSB3P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jxGF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5</w:t>
                        </w:r>
                      </w:p>
                    </w:txbxContent>
                  </v:textbox>
                </v:rect>
                <v:rect id="Rectangle 720" o:spid="_x0000_s1869" style="position:absolute;left:2362;top:56235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O0Hr8A&#10;AADcAAAADwAAAGRycy9kb3ducmV2LnhtbERP24rCMBB9X/Afwgi+rakKi1ajiCCo7IvVDxia6QWT&#10;SUmytvv3RljYtzmc62x2gzXiST60jhXMphkI4tLplmsF99vxcwkiRGSNxjEp+KUAu+3oY4O5dj1f&#10;6VnEWqQQDjkqaGLscilD2ZDFMHUdceIq5y3GBH0ttcc+hVsj51n2JS22nBoa7OjQUPkofqwCeSuO&#10;/bIwPnOXefVtzqdrRU6pyXjYr0FEGuK/+M990mn+agHvZ9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ww7Qe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20</w:t>
                        </w:r>
                      </w:p>
                    </w:txbxContent>
                  </v:textbox>
                </v:rect>
                <v:rect id="Rectangle 721" o:spid="_x0000_s1870" style="position:absolute;left:2362;top:52787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osar8A&#10;AADcAAAADwAAAGRycy9kb3ducmV2LnhtbERP24rCMBB9X/Afwgi+rakii1ajiCCo7IvVDxia6QWT&#10;SUmytvv3RljYtzmc62x2gzXiST60jhXMphkI4tLplmsF99vxcwkiRGSNxjEp+KUAu+3oY4O5dj1f&#10;6VnEWqQQDjkqaGLscilD2ZDFMHUdceIq5y3GBH0ttcc+hVsj51n2JS22nBoa7OjQUPkofqwCeSuO&#10;/bIwPnOXefVtzqdrRU6pyXjYr0FEGuK/+M990mn+agHvZ9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/Kixq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25</w:t>
                        </w:r>
                      </w:p>
                    </w:txbxContent>
                  </v:textbox>
                </v:rect>
                <v:rect id="Rectangle 722" o:spid="_x0000_s1871" style="position:absolute;left:2362;top:49333;width:1676;height:35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aJ8b8A&#10;AADcAAAADwAAAGRycy9kb3ducmV2LnhtbERP24rCMBB9X/Afwgi+ramCi1ajiCCo7IvVDxia6QWT&#10;SUmytvv3RljYtzmc62x2gzXiST60jhXMphkI4tLplmsF99vxcwkiRGSNxjEp+KUAu+3oY4O5dj1f&#10;6VnEWqQQDjkqaGLscilD2ZDFMHUdceIq5y3GBH0ttcc+hVsj51n2JS22nBoa7OjQUPkofqwCeSuO&#10;/bIwPnOXefVtzqdrRU6pyXjYr0FEGuK/+M990mn+agHvZ9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QZonx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30</w:t>
                        </w:r>
                      </w:p>
                    </w:txbxContent>
                  </v:textbox>
                </v:rect>
                <v:rect id="Rectangle 723" o:spid="_x0000_s1872" style="position:absolute;left:2362;top:45758;width:1676;height:35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QXhr8A&#10;AADcAAAADwAAAGRycy9kb3ducmV2LnhtbERPzYrCMBC+L/gOYQRva6oHcatRRBBc8WL1AYZm+oPJ&#10;pCTRdt/eCMLe5uP7nfV2sEY8yYfWsYLZNANBXDrdcq3gdj18L0GEiKzROCYFfxRguxl9rTHXrucL&#10;PYtYixTCIUcFTYxdLmUoG7IYpq4jTlzlvMWYoK+l9tincGvkPMsW0mLLqaHBjvYNlffiYRXIa3Ho&#10;l4XxmTvNq7P5PV4qckpNxsNuBSLSEP/FH/dRp/k/C3g/ky6Qm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gtBeG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35</w:t>
                        </w:r>
                      </w:p>
                    </w:txbxContent>
                  </v:textbox>
                </v:rect>
                <v:rect id="Rectangle 724" o:spid="_x0000_s1873" style="position:absolute;left:2362;top:42303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iyHb8A&#10;AADcAAAADwAAAGRycy9kb3ducmV2LnhtbERPzYrCMBC+L/gOYQRva6oHV6tRRBBU9mL1AYZm+oPJ&#10;pCRZ2317IyzsbT6+39nsBmvEk3xoHSuYTTMQxKXTLdcK7rfj5xJEiMgajWNS8EsBdtvRxwZz7Xq+&#10;0rOItUghHHJU0MTY5VKGsiGLYeo64sRVzluMCfpaao99CrdGzrNsIS22nBoa7OjQUPkofqwCeSuO&#10;/bIwPnOXefVtzqdrRU6pyXjYr0FEGuK/+M990mn+6gvez6QL5P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+LId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40</w:t>
                        </w:r>
                      </w:p>
                    </w:txbxContent>
                  </v:textbox>
                </v:rect>
                <v:rect id="Rectangle 725" o:spid="_x0000_s1874" style="position:absolute;left:2362;top:38728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cmb8MA&#10;AADcAAAADwAAAGRycy9kb3ducmV2LnhtbESPT2sCMRDF70K/Q5hCb5qth6Jbo5SCoMWLqx9g2Mz+&#10;oclkSVJ3/fadg+Bthvfmvd9sdpN36kYx9YENvC8KUMR1sD23Bq6X/XwFKmVkiy4wGbhTgt32ZbbB&#10;0oaRz3SrcqskhFOJBrqch1LrVHfkMS3CQCxaE6LHLGtstY04Srh3elkUH9pjz9LQ4UDfHdW/1Z83&#10;oC/VflxVLhbhZ9mc3PFwbigY8/Y6fX2CyjTlp/lxfbCCvxZaeUYm0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mcmb8MAAADc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45</w:t>
                        </w:r>
                      </w:p>
                    </w:txbxContent>
                  </v:textbox>
                </v:rect>
                <v:rect id="Rectangle 726" o:spid="_x0000_s1875" style="position:absolute;left:2362;top:35274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uD9L8A&#10;AADcAAAADwAAAGRycy9kb3ducmV2LnhtbERPzYrCMBC+L/gOYQRva6oH0WoUEQRXvFh9gKGZ/mAy&#10;KUm03bc3wsLe5uP7nc1usEa8yIfWsYLZNANBXDrdcq3gfjt+L0GEiKzROCYFvxRgtx19bTDXrucr&#10;vYpYixTCIUcFTYxdLmUoG7IYpq4jTlzlvMWYoK+l9tincGvkPMsW0mLLqaHBjg4NlY/iaRXIW3Hs&#10;l4XxmTvPq4v5OV0rckpNxsN+DSLSEP/Ff+6TTvNXK/g8ky6Q2z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K4P0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50</w:t>
                        </w:r>
                      </w:p>
                    </w:txbxContent>
                  </v:textbox>
                </v:rect>
                <v:rect id="Rectangle 727" o:spid="_x0000_s1876" style="position:absolute;left:2362;top:31819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7eksEA&#10;AADcAAAADwAAAGRycy9kb3ducmV2LnhtbESPzWrDMBCE74W+g9hCb42cHIpxIpsQCCShFzt9gMVa&#10;/xBpZSQldt6+KhR6HGbmG2ZXLdaIB/kwOlawXmUgiFunR+4VfF+PHzmIEJE1Gsek4EkBqvL1ZYeF&#10;djPX9GhiLxKEQ4EKhhinQsrQDmQxrNxEnLzOeYsxSd9L7XFOcGvkJss+pcWR08KAEx0Gam/N3SqQ&#10;1+Y4543xmbtsui9zPtUdOaXe35b9FkSkJf6H/9onrSAR4fdMOgKy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+3pL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55</w:t>
                        </w:r>
                      </w:p>
                    </w:txbxContent>
                  </v:textbox>
                </v:rect>
                <v:rect id="Rectangle 728" o:spid="_x0000_s1877" style="position:absolute;left:2362;top:28244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J7CcEA&#10;AADcAAAADwAAAGRycy9kb3ducmV2LnhtbESP3WoCMRSE7wu+QzhC72riXhTZGkUEQcUb1z7AYXP2&#10;hyYnSxLd9e1NodDLYWa+YdbbyVnxoBB7zxqWCwWCuPam51bD9+3wsQIRE7JB65k0PCnCdjN7W2Np&#10;/MhXelSpFRnCsUQNXUpDKWWsO3IYF34gzl7jg8OUZWilCThmuLOyUOpTOuw5L3Q40L6j+qe6Ow3y&#10;Vh3GVWWD8ueiudjT8dqQ1/p9Pu2+QCSa0n/4r300Ggq1hN8z+QjIz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yewn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60</w:t>
                        </w:r>
                      </w:p>
                    </w:txbxContent>
                  </v:textbox>
                </v:rect>
                <v:rect id="Rectangle 729" o:spid="_x0000_s1878" style="position:absolute;left:2362;top:24790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DlfsIA&#10;AADcAAAADwAAAGRycy9kb3ducmV2LnhtbESPzWrDMBCE74W+g9hCb7VUH0pwooRSCLgllzh5gMVa&#10;/1BpZSTVdt8+KhRyHGbmG2Z3WJ0VM4U4etbwWigQxK03I/carpfjywZETMgGrWfS8EsRDvvHhx1W&#10;xi98prlJvcgQjhVqGFKaKiljO5DDWPiJOHudDw5TlqGXJuCS4c7KUqk36XDkvDDgRB8Dtd/Nj9Mg&#10;L81x2TQ2KP9Vdif7WZ878lo/P63vWxCJ1nQP/7dro6FUJfydyUdA7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oOV+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65</w:t>
                        </w:r>
                      </w:p>
                    </w:txbxContent>
                  </v:textbox>
                </v:rect>
                <v:rect id="Rectangle 730" o:spid="_x0000_s1879" style="position:absolute;left:2362;top:21215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xA5cIA&#10;AADcAAAADwAAAGRycy9kb3ducmV2LnhtbESP3WoCMRSE74W+QziF3mnSFURWo0hBsNIbVx/gsDn7&#10;g8nJkqTu9u2bQsHLYWa+Ybb7yVnxoBB7zxreFwoEce1Nz62G2/U4X4OICdmg9UwafijCfvcy22Jp&#10;/MgXelSpFRnCsUQNXUpDKWWsO3IYF34gzl7jg8OUZWilCThmuLOyUGolHfacFzoc6KOj+l59Ow3y&#10;Wh3HdWWD8uei+bKfp0tDXuu31+mwAZFoSs/wf/tkNBRqCX9n8hG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7EDl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70</w:t>
                        </w:r>
                      </w:p>
                    </w:txbxContent>
                  </v:textbox>
                </v:rect>
                <v:rect id="Rectangle 731" o:spid="_x0000_s1880" style="position:absolute;left:2362;top:17760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XYkcIA&#10;AADcAAAADwAAAGRycy9kb3ducmV2LnhtbESP3WoCMRSE74W+QziF3mnSRURWo0hBsNIbVx/gsDn7&#10;g8nJkqTu9u2bQsHLYWa+Ybb7yVnxoBB7zxreFwoEce1Nz62G2/U4X4OICdmg9UwafijCfvcy22Jp&#10;/MgXelSpFRnCsUQNXUpDKWWsO3IYF34gzl7jg8OUZWilCThmuLOyUGolHfacFzoc6KOj+l59Ow3y&#10;Wh3HdWWD8uei+bKfp0tDXuu31+mwAZFoSs/wf/tkNBRqCX9n8hG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BdiR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75</w:t>
                        </w:r>
                      </w:p>
                    </w:txbxContent>
                  </v:textbox>
                </v:rect>
                <v:rect id="Rectangle 732" o:spid="_x0000_s1881" style="position:absolute;left:2362;top:14306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l9CsIA&#10;AADcAAAADwAAAGRycy9kb3ducmV2LnhtbESP3WoCMRSE74W+QziF3mnSBUVWo0hBsNIbVx/gsDn7&#10;g8nJkqTu9u2bQsHLYWa+Ybb7yVnxoBB7zxreFwoEce1Nz62G2/U4X4OICdmg9UwafijCfvcy22Jp&#10;/MgXelSpFRnCsUQNXUpDKWWsO3IYF34gzl7jg8OUZWilCThmuLOyUGolHfacFzoc6KOj+l59Ow3y&#10;Wh3HdWWD8uei+bKfp0tDXuu31+mwAZFoSs/wf/tkNBRqCX9n8hG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SX0K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80</w:t>
                        </w:r>
                      </w:p>
                    </w:txbxContent>
                  </v:textbox>
                </v:rect>
                <v:rect id="Rectangle 733" o:spid="_x0000_s1882" style="position:absolute;left:2362;top:10731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vjfcIA&#10;AADcAAAADwAAAGRycy9kb3ducmV2LnhtbESPzWrDMBCE74W+g9hCb7VUH0Jwo5gQMKSllzh5gMVa&#10;/1BpZSQ1dt++KhRyHGbmG2ZXr86KG4U4edbwWigQxJ03Ew8arpfmZQsiJmSD1jNp+KEI9f7xYYeV&#10;8Quf6damQWQIxwo1jCnNlZSxG8lhLPxMnL3eB4cpyzBIE3DJcGdlqdRGOpw4L4w403Gk7qv9dhrk&#10;pW2WbWuD8h9l/2nfT+eevNbPT+vhDUSiNd3D/+2T0VCqDfydyUdA7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m+N9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85</w:t>
                        </w:r>
                      </w:p>
                    </w:txbxContent>
                  </v:textbox>
                </v:rect>
                <v:rect id="Rectangle 734" o:spid="_x0000_s1883" style="position:absolute;left:2362;top:7277;width:1676;height:35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dG5sIA&#10;AADcAAAADwAAAGRycy9kb3ducmV2LnhtbESP3WoCMRSE74W+QziF3mnSvVBZjSIFwUpvXH2Aw+bs&#10;DyYnS5K627dvCgUvh5n5htnuJ2fFg0LsPWt4XygQxLU3PbcabtfjfA0iJmSD1jNp+KEI+93LbIul&#10;8SNf6FGlVmQIxxI1dCkNpZSx7shhXPiBOHuNDw5TlqGVJuCY4c7KQqmldNhzXuhwoI+O6nv17TTI&#10;a3Uc15UNyp+L5st+ni4Nea3fXqfDBkSiKT3D/+2T0VCoFfydyUd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10bm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90</w:t>
                        </w:r>
                      </w:p>
                    </w:txbxContent>
                  </v:textbox>
                </v:rect>
                <v:rect id="Rectangle 735" o:spid="_x0000_s1884" style="position:absolute;left:2362;top:3702;width:1676;height:35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jSlL4A&#10;AADcAAAADwAAAGRycy9kb3ducmV2LnhtbERPy4rCMBTdC/5DuAPuNJkuBqlGGQYER2Zj9QMuze0D&#10;k5uSRNv5e7MQXB7Oe7ufnBUPCrH3rOFzpUAQ19703Gq4Xg7LNYiYkA1az6ThnyLsd/PZFkvjRz7T&#10;o0qtyCEcS9TQpTSUUsa6I4dx5QfizDU+OEwZhlaagGMOd1YWSn1Jhz3nhg4H+umovlV3p0FeqsO4&#10;rmxQ/lQ0f/b3eG7Ia734mL43IBJN6S1+uY9GQ6Hy2nwmHwG5ew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1I0pS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95</w:t>
                        </w:r>
                      </w:p>
                    </w:txbxContent>
                  </v:textbox>
                </v:rect>
                <v:rect id="Rectangle 736" o:spid="_x0000_s1885" style="position:absolute;left:1574;top:247;width:3760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R3D8IA&#10;AADcAAAADwAAAGRycy9kb3ducmV2LnhtbESP3WoCMRSE74W+QziF3mnSvRBdjSIFwUpvXH2Aw+bs&#10;DyYnS5K627dvCgUvh5n5htnuJ2fFg0LsPWt4XygQxLU3PbcabtfjfAUiJmSD1jNp+KEI+93LbIul&#10;8SNf6FGlVmQIxxI1dCkNpZSx7shhXPiBOHuNDw5TlqGVJuCY4c7KQqmldNhzXuhwoI+O6nv17TTI&#10;a3UcV5UNyp+L5st+ni4Nea3fXqfDBkSiKT3D/+2T0VCoNfydyUd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BHcP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00,0</w:t>
                        </w:r>
                      </w:p>
                    </w:txbxContent>
                  </v:textbox>
                </v:rect>
                <v:rect id="Rectangle 737" o:spid="_x0000_s1886" style="position:absolute;left:29019;top:74612;width:336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dIT78A&#10;AADcAAAADwAAAGRycy9kb3ducmV2LnhtbERPy4rCMBTdC/5DuAPuNG0Xg1SjDAMFldlY5wMuze2D&#10;SW5KEm39e7MQZnk47/1xtkY8yIfBsYJ8k4EgbpweuFPwe6vWWxAhIms0jknBkwIcD8vFHkvtJr7S&#10;o46dSCEcSlTQxziWUoamJ4th40bixLXOW4wJ+k5qj1MKt0YWWfYpLQ6cGnoc6bun5q++WwXyVlfT&#10;tjY+c5ei/THn07Ulp9TqY/7agYg0x3/x233SCoo8zU9n0hGQh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250hP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cm-1</w:t>
                        </w:r>
                      </w:p>
                    </w:txbxContent>
                  </v:textbox>
                </v:rect>
                <v:rect id="Rectangle 738" o:spid="_x0000_s1887" style="position:absolute;left:787;top:36753;width:1987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vt1MEA&#10;AADcAAAADwAAAGRycy9kb3ducmV2LnhtbESP3YrCMBSE74V9h3AWvNO0vRDpGmVZEFS8se4DHJrT&#10;HzY5KUm09e2NIOzlMDPfMJvdZI24kw+9YwX5MgNBXDvdc6vg97pfrEGEiKzROCYFDwqw237MNlhq&#10;N/KF7lVsRYJwKFFBF+NQShnqjiyGpRuIk9c4bzEm6VupPY4Jbo0ssmwlLfacFjoc6Kej+q+6WQXy&#10;Wu3HdWV85k5FczbHw6Uhp9T8c/r+AhFpiv/hd/ugFRR5Dq8z6QjI7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mr7dT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 xml:space="preserve">%T </w:t>
                        </w:r>
                      </w:p>
                    </w:txbxContent>
                  </v:textbox>
                </v:rect>
                <v:shape id="Freeform 739" o:spid="_x0000_s1888" style="position:absolute;left:3765;top:1727;width:52197;height:63023;visibility:visible;mso-wrap-style:square;v-text-anchor:top" coordsize="8220,99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uHVMIA&#10;AADcAAAADwAAAGRycy9kb3ducmV2LnhtbESPT4vCMBTE74LfITzBm6YtIlKNooKwe1QX9PhoXv9g&#10;81KSaOu3NwsLexxm5jfMZjeYVrzI+caygnSegCAurG64UvBzPc1WIHxA1thaJgVv8rDbjkcbzLXt&#10;+UyvS6hEhLDPUUEdQpdL6YuaDPq57YijV1pnMETpKqkd9hFuWpklyVIabDgu1NjRsabicXkaBdVi&#10;uL/7VTikR/e9vCbP274sb0pNJ8N+DSLQEP7Df+0vrSBLM/g9E4+A3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O4dUwgAAANwAAAAPAAAAAAAAAAAAAAAAAJgCAABkcnMvZG93&#10;bnJldi54bWxQSwUGAAAAAAQABAD1AAAAhwMAAAAA&#10;" path="m,97l9,233r9,214l26,621r9,136l44,796r9,-39l62,544,71,330r8,-78l79,272r9,175l97,874r9,427l115,1495r,20l124,1495r9,-97l141,1340r9,-58l159,1107r9,-291l177,505r9,-175l194,388r9,136l212,583r9,97l230,796r9,39l239,816r9,-156l256,485r9,-38l265,485r9,214l283,1068r9,58l292,1068r9,-252l309,621r,-19l318,641r9,213l336,1010r9,-58l354,835r,-19l363,835r8,233l380,1476r9,486l398,2214r,19l407,2175r9,-369l425,1301r8,-175l442,1223r9,78l460,1243r9,-233l478,874r8,116l495,1088r9,38l504,1107r9,-117l522,602r9,-447l540,r8,78l557,214r9,135l575,505r9,136l593,932r8,311l610,1418r9,194l628,1767r9,-39l646,1398r9,-408l663,388,672,97r9,194l690,680r9,252l699,952r9,-136l716,621r,-19l725,738r9,388l743,1437r9,58l752,1457r9,-175l770,1068r8,-136l787,757r9,-252l805,427r9,194l823,1107r9,427l840,1728r9,78l849,1787r9,97l867,1884r9,39l885,2000r8,175l902,2408r9,-77l920,1903r9,-544l938,1068r,-19l947,1126r8,272l964,1592r9,175l982,2000r9,311l1000,2428r8,l1017,2311r9,-155l1035,2020r9,-175l1053,1670r9,-78l1062,1612r8,116l1079,1884r9,78l1088,1981r9,-39l1106,1942r,20l1115,1942r8,-97l1132,1573r9,-272l1150,1126r9,-19l1159,1126r9,-19l1177,1088r,19l1185,1185r9,155l1203,1495r9,97l1212,1612r9,-97l1230,1262r9,-252l1247,680r9,-272l1265,330r,39l1274,583r9,252l1292,1068r8,194l1309,1301r9,78l1327,1573r9,233l1345,1981r9,19l1354,1981r8,-330l1371,1165r9,-349l1389,680r,-20l1398,680r9,77l1415,777r,-20l1424,738r9,-20l1433,738r9,78l1451,952r9,77l1469,1010r8,-194l1486,485r9,-330l1504,19r,-19l1513,39r9,77l1530,252r9,195l1548,893r9,583l1566,1942r9,97l1584,1748r8,-427l1601,1010r9,-97l1619,990r9,136l1637,1223r9,39l1654,1185r9,-156l1672,913r9,97l1690,1340r9,233l1707,1612r,-20l1716,1457r9,-117l1734,1301r,20l1743,1437r9,58l1761,1515r8,136l1778,1923r9,408l1796,2758r9,311l1814,3360r8,330l1831,3884r9,59l1849,3884r9,-194l1867,3399r9,-330l1884,2758r9,-136l1902,2622r9,78l1920,2680r9,-97l1937,2408r9,-136l1955,2175r9,l1973,2195r9,-39l1991,2020r8,-175l2008,1631r9,-194l2026,1223r9,-252l2044,718r9,-233l2061,330r9,-97l2079,214r9,l2097,214r9,116l2114,505r9,97l2132,621r,-19l2141,524r9,-77l2159,349r9,-135l2176,97r,-19l2185,116r9,175l2203,485r9,98l2221,524r8,-77l2238,369r9,-97l2256,194r9,-39l2274,136r9,39l2291,194r9,-19l2309,233r9,116l2327,427r9,20l2345,388r8,-39l2362,408r9,116l2380,680r9,19l2389,680r9,-117l2406,485r9,39l2424,641r9,58l2442,641r9,-20l2451,641r9,116l2468,932r9,58l2477,971r9,-136l2495,699r9,97l2513,990r8,253l2530,1262r,-19l2539,1068r9,-252l2557,621r,-19l2566,660r9,311l2583,1340r9,175l2601,1554r9,-20l2619,1476r9,-58l2636,1359r9,-97l2654,1107r9,-58l2672,1126r9,195l2690,1612r8,155l2707,1709r9,-117l2725,1534r9,-39l2743,1592r9,253l2760,2136r9,175l2778,2350r9,-97l2796,2156r9,-20l2813,2117r9,-97l2831,1709r9,-544l2849,680r9,-389l2867,116r,-38l2875,116r9,78l2893,349r9,78l2911,563r9,291l2928,1282r9,330l2946,1709r9,-350l2964,971r9,-117l2982,1068r8,466l2999,1962r9,213l3017,2059r9,-175l3026,1826r9,58l3043,2059r9,213l3061,2292r9,58l3079,2544r9,272l3097,2874r,-58l3105,2622r9,-291l3123,2214r9,-136l3141,1923r9,97l3159,2525r8,738l3176,3748r,39l3185,3709r9,-504l3203,2641r9,-466l3220,1748r9,-427l3238,1068r9,78l3256,1437r9,486l3274,2253r8,78l3291,2233r9,-77l3309,2000r9,-213l3327,1592r8,-58l3344,1631r9,156l3353,1806r9,-78l3371,1534r9,-19l3380,1534r9,78l3389,1631r8,-77l3406,1476r9,-155l3424,1126r9,-272l3442,563r8,-97l3450,485r9,505l3468,1903r9,622l3486,2719r9,-136l3504,2389r8,-194l3521,2097r9,-97l3539,1923r9,-175l3557,1631r9,-155l3574,1398r9,-19l3592,1495r9,117l3610,1728r9,20l3627,1728r9,-38l3645,1592r9,-116l3663,1204r9,-175l3681,893r8,-39l3698,835r9,39l3716,932r9,l3734,874r8,-78l3751,757r9,-97l3769,544r9,-136l3787,349r9,-19l3804,408r9,213l3822,796r9,253l3840,1223r9,175l3857,1476r9,116l3875,1651r9,-39l3893,1534r9,-58l3911,1359r8,-116l3928,1068r9,-136l3946,718r9,-97l3964,583r9,19l3981,738r9,116l3999,1049r9,97l4017,1262r9,39l4034,1321r,-20l4043,1282r9,-20l4061,1223r9,-19l4079,1204r9,-19l4096,1126r9,-38l4114,1029r9,-58l4132,913r9,-39l4149,816r9,-39l4167,718r9,-77l4185,505r9,-117l4203,252r8,-97l4220,116r9,-19l4229,116r9,39l4247,272r9,97l4264,524r9,78l4282,718r9,39l4300,816r9,19l4318,952r8,116l4335,1282r9,155l4353,1709r9,175l4371,2059r9,38l4388,2059r9,-117l4406,1864r9,-116l4424,1728r9,78l4441,1903r9,233l4459,2331r9,330l4477,2855r9,252l4495,3263r8,233l4512,3651r9,194l4530,3981r9,59l4548,4079r8,-20l4565,3962r9,-78l4583,3709r9,-155l4601,3340r9,-155l4618,2933r9,-156l4636,2583r9,-97l4654,2408r9,-39l4672,2350r8,78l4689,2525r9,291l4707,3127r9,602l4725,4214r8,758l4742,5457r9,603l4760,6351r9,272l4778,6681r9,-97l4795,6429r9,-369l4813,5729r9,-524l4831,4836r9,-524l4848,3807r9,-292l4866,3146r9,-155l4884,2894r9,58l4902,3243r8,272l4919,4001r9,311l4937,4661r9,136l4946,4836r9,-39l4963,4622r9,-466l4981,3690r9,-855l4999,2020r9,-505l5017,932r8,-272l5034,447r9,-117l5052,272r9,-39l5070,194r9,-19l5087,136r9,-39l5096,78r9,38l5114,175r9,136l5132,427r8,233l5149,874r9,447l5167,1826r9,330l5185,2680r9,389l5202,3729r9,524l5220,5166r9,622l5238,6623r9,466l5255,7613r9,233l5273,8041r9,38l5291,7982r9,-116l5309,7633r8,-233l5326,7283r9,-78l5335,7186r9,19l5353,7264r9,97l5370,7574r9,175l5388,8002r9,136l5406,8332r9,97l5424,8546r8,77l5441,8701r9,39l5459,8779r9,-20l5477,8682r9,-156l5494,8390r9,-311l5512,7866r9,-272l5530,7536r9,58l5547,7730r9,233l5565,8099r9,116l5583,8235r9,-136l5601,7943r8,-349l5618,7341r9,-407l5636,6584r9,-136l5654,6312r8,-39l5662,6254r9,39l5680,6331r9,98l5698,6506r9,136l5716,6720r8,78l5733,6817r9,19l5751,6836r9,39l5769,6895r8,19l5777,6934r9,-20l5795,6856r9,-233l5813,6370r9,-485l5831,5535r8,-544l5848,4700r9,-291l5866,4331r9,l5884,4370r9,-39l5901,4253r9,-252l5919,3768r9,-408l5937,3088r9,-272l5954,2700r9,-39l5972,2641r9,-39l5990,2466r9,-155l6008,1942r8,-291l6025,1185r9,-311l6043,485r9,-194l6061,116r8,-19l6078,214r9,213l6096,990r9,816l6114,2466r9,1049l6131,4195r9,932l6149,5652r9,602l6167,6565r9,349l6184,7089r9,194l6202,7380r9,156l6220,7633r9,155l6238,7846r8,59l6255,7885r9,-58l6273,7672r9,-156l6291,7264r9,-175l6308,6895r9,-59l6317,6817r9,78l6335,7050r9,408l6353,7808r8,543l6370,8662r9,369l6388,9186r9,98l6406,9264r9,-155l6423,8798r9,-272l6441,8021r9,-349l6459,7225r9,-214l6476,6875r9,20l6494,7011r9,117l6512,7283r9,78l6530,7439r8,l6547,7361r9,-117l6565,7069r9,-252l6583,6642r8,-252l6600,6234r9,-291l6618,5749r9,-233l6636,5438r,-19l6645,5496r8,156l6662,6001r9,292l6680,6759r9,291l6698,7400r9,174l6715,7749r9,78l6733,7846r9,-77l6751,7691r9,-194l6768,7322r9,-233l6786,6934r9,-214l6804,6623r9,-58l6822,6623r8,213l6839,7050r9,350l6857,7633r9,252l6875,7982r8,39l6892,7943r9,-58l6910,7769r9,-78l6928,7594r9,-58l6945,7419r9,-136l6963,7011r9,-233l6981,6390r9,-194l6998,6001r9,-58l7016,6040r9,156l7034,6370r9,97l7052,6467r8,-77l7069,6273r9,-252l7087,5807r9,-350l7105,5263r9,-349l7122,4661r9,-388l7140,4020r9,-369l7158,3457r9,-291l7175,2952r9,-350l7193,2311r9,-427l7211,1534r9,-136l7229,1340r8,136l7246,1884r9,330l7264,2758r9,330l7282,3457r8,155l7299,3671r,-20l7308,3554r9,-291l7326,3030r9,-389l7344,2408r8,-369l7361,1670r9,-272l7379,990r9,-272l7397,427r9,-175l7414,58r9,-19l7423,58r9,233l7441,738r9,1088l7459,2661r8,1301l7476,4797r9,991l7494,6254r9,369l7512,6700r9,-174l7529,6079r9,-369l7547,5127r9,-310l7565,4467r9,-136l7582,4156r9,-97l7600,3884r9,-175l7618,3457r9,-97l7636,3282r8,l7653,3360r9,39l7671,3340r9,-291l7689,2719r8,-680l7706,1476r9,-796l7724,311r9,-233l7742,116r9,486l7759,1146r9,1087l7777,3088r9,1126l7795,4778r9,602l7813,5593r8,117l7830,5904r9,389l7848,7244r9,699l7866,8876r8,466l7883,9769r9,136l7892,9925r9,-39l7910,9711r9,-544l7928,8526r8,-1398l7945,5982r9,-1476l7963,4117r9,466l7981,5360r8,1476l7998,8215r9,661l8016,9497r9,233l8034,9827r9,-58l8051,9517r9,-292l8069,8546r9,-564l8087,7069r9,-640l8104,5535r9,-583l8122,4098r9,-602l8140,2661r9,-738l8158,1457r8,-525l8175,699r9,-408l8193,116r9,39l8211,136r9,58e" filled="f" strokecolor="#f9c" strokeweight="1.95pt">
                  <v:path arrowok="t" o:connecttype="custom" o:connectlocs="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" o:connectangles="0,0,0,0,0,0,0,0,0,0,0,0,0,0,0,0,0,0,0,0,0,0,0,0,0,0,0,0,0,0,0,0,0,0,0,0,0,0,0,0,0,0,0,0,0,0,0,0,0,0,0,0,0,0,0,0,0,0,0,0,0"/>
                </v:shape>
                <v:rect id="Rectangle 740" o:spid="_x0000_s1889" style="position:absolute;left:5391;top:19354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XWOMEA&#10;AADcAAAADwAAAGRycy9kb3ducmV2LnhtbESP3YrCMBSE7xd8h3AE79bUCot0jbIsCCreWH2AQ3P6&#10;wyYnJYm2vr0RhL0cZuYbZr0drRF38qFzrGAxz0AQV0533Ci4XnafKxAhIms0jknBgwJsN5OPNRba&#10;DXymexkbkSAcClTQxtgXUoaqJYth7nri5NXOW4xJ+kZqj0OCWyPzLPuSFjtOCy329NtS9VferAJ5&#10;KXfDqjQ+c8e8PpnD/lyTU2o2HX++QUQa43/43d5rBfliCa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Y11jj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772,8</w:t>
                        </w:r>
                      </w:p>
                    </w:txbxContent>
                  </v:textbox>
                </v:rect>
                <v:line id="Line 741" o:spid="_x0000_s1890" style="position:absolute;flip:y;visibility:visible;mso-wrap-style:square" from="6292,15906" to="6299,19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BW/8MAAADcAAAADwAAAGRycy9kb3ducmV2LnhtbESPQWvCQBSE7wX/w/IEb3VjEAnRVcRS&#10;8dCLqeD1kX1mg9m3Mbsx6b/vFoQeh5n5htnsRtuIJ3W+dqxgMU9AEJdO11wpuHx/vmcgfEDW2Dgm&#10;BT/kYbedvG0w127gMz2LUIkIYZ+jAhNCm0vpS0MW/dy1xNG7uc5iiLKrpO5wiHDbyDRJVtJizXHB&#10;YEsHQ+W96K2C4ZoWqTnebOYP40f7SPrzV9YrNZuO+zWIQGP4D7/aJ60gXSzh70w8AnL7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zwVv/DAAAA3AAAAA8AAAAAAAAAAAAA&#10;AAAAoQIAAGRycy9kb3ducmV2LnhtbFBLBQYAAAAABAAEAPkAAACRAwAAAAA=&#10;" strokecolor="red" strokeweight=".45pt"/>
                <v:rect id="Rectangle 742" o:spid="_x0000_s1891" style="position:absolute;left:6851;top:16395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Dr18EA&#10;AADcAAAADwAAAGRycy9kb3ducmV2LnhtbESP3YrCMBSE7xd8h3AE79bUgot0jbIsCCreWH2AQ3P6&#10;wyYnJYm2vr0RhL0cZuYbZr0drRF38qFzrGAxz0AQV0533Ci4XnafKxAhIms0jknBgwJsN5OPNRba&#10;DXymexkbkSAcClTQxtgXUoaqJYth7nri5NXOW4xJ+kZqj0OCWyPzLPuSFjtOCy329NtS9VferAJ5&#10;KXfDqjQ+c8e8PpnD/lyTU2o2HX++QUQa43/43d5rBfliCa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aQ69f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641,2</w:t>
                        </w:r>
                      </w:p>
                    </w:txbxContent>
                  </v:textbox>
                </v:rect>
                <v:line id="Line 743" o:spid="_x0000_s1892" style="position:absolute;flip:y;visibility:visible;mso-wrap-style:square" from="7753,12947" to="7759,16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5tE8MAAADcAAAADwAAAGRycy9kb3ducmV2LnhtbESPQYvCMBSE7wv+h/AEb2tqD1K6RhFF&#10;8eDF7sJeH82zKTYvtUlt/fdGWNjjMDPfMKvNaBvxoM7XjhUs5gkI4tLpmisFP9+HzwyED8gaG8ek&#10;4EkeNuvJxwpz7Qa+0KMIlYgQ9jkqMCG0uZS+NGTRz11LHL2r6yyGKLtK6g6HCLeNTJNkKS3WHBcM&#10;trQzVN6K3ioYftMiNcerzfxu3Lf3pL+cs16p2XTcfoEINIb/8F/7pBWkiyW8z8QjIN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NubRPDAAAA3AAAAA8AAAAAAAAAAAAA&#10;AAAAoQIAAGRycy9kb3ducmV2LnhtbFBLBQYAAAAABAAEAPkAAACRAwAAAAA=&#10;" strokecolor="red" strokeweight=".45pt"/>
                <v:rect id="Rectangle 744" o:spid="_x0000_s1893" style="position:absolute;left:8597;top:20466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7QO8IA&#10;AADcAAAADwAAAGRycy9kb3ducmV2LnhtbESPzYoCMRCE7wu+Q2jB25pxDq7MGmVZEFS8OPoAzaTn&#10;h006QxKd8e2NIOyxqKqvqPV2tEbcyYfOsYLFPANBXDndcaPgetl9rkCEiKzROCYFDwqw3Uw+1lho&#10;N/CZ7mVsRIJwKFBBG2NfSBmqliyGueuJk1c7bzEm6RupPQ4Jbo3Ms2wpLXacFlrs6bel6q+8WQXy&#10;Uu6GVWl85o55fTKH/bkmp9RsOv58g4g0xv/wu73XCvLFF7zO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DtA7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484,5</w:t>
                        </w:r>
                      </w:p>
                    </w:txbxContent>
                  </v:textbox>
                </v:rect>
                <v:line id="Line 745" o:spid="_x0000_s1894" style="position:absolute;flip:y;visibility:visible;mso-wrap-style:square" from="9493,17018" to="9499,20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1c+sAAAADcAAAADwAAAGRycy9kb3ducmV2LnhtbERPTYvCMBC9C/6HMMLebGoPS6lGEZdd&#10;POzFKngdmrEpNpNuk9r67zcHwePjfW92k23Fg3rfOFawSlIQxJXTDdcKLufvZQ7CB2SNrWNS8CQP&#10;u+18tsFCu5FP9ChDLWII+wIVmBC6QkpfGbLoE9cRR+7meoshwr6WuscxhttWZmn6KS02HBsMdnQw&#10;VN3LwSoYr1mZmZ+bzf1h+ur+0uH0mw9KfSym/RpEoCm8xS/3USvIVnFtPBOPgNz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29XPrAAAAA3AAAAA8AAAAAAAAAAAAAAAAA&#10;oQIAAGRycy9kb3ducmV2LnhtbFBLBQYAAAAABAAEAPkAAACOAwAAAAA=&#10;" strokecolor="red" strokeweight=".45pt"/>
                <v:rect id="Rectangle 746" o:spid="_x0000_s1895" style="position:absolute;left:10452;top:20593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3h0sIA&#10;AADcAAAADwAAAGRycy9kb3ducmV2LnhtbESPzYoCMRCE7wu+Q2jB25pxDuLOGmVZEFS8OPoAzaTn&#10;h006QxKd8e2NIOyxqKqvqPV2tEbcyYfOsYLFPANBXDndcaPgetl9rkCEiKzROCYFDwqw3Uw+1lho&#10;N/CZ7mVsRIJwKFBBG2NfSBmqliyGueuJk1c7bzEm6RupPQ4Jbo3Ms2wpLXacFlrs6bel6q+8WQXy&#10;Uu6GVWl85o55fTKH/bkmp9RsOv58g4g0xv/wu73XCvLFF7zO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3eHS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426,6</w:t>
                        </w:r>
                      </w:p>
                    </w:txbxContent>
                  </v:textbox>
                </v:rect>
                <v:line id="Line 747" o:spid="_x0000_s1896" style="position:absolute;flip:x y;visibility:visible;mso-wrap-style:square" from="10115,17145" to="11347,20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3ghcQAAADcAAAADwAAAGRycy9kb3ducmV2LnhtbESPQWsCMRSE70L/Q3gFb5p1LSJbo7SC&#10;oEKRbkvPr5vnZunmZdlEjf31jSD0OMzMN8xiFW0rztT7xrGCyTgDQVw53XCt4PNjM5qD8AFZY+uY&#10;FFzJw2r5MFhgod2F3+lchlokCPsCFZgQukJKXxmy6MeuI07e0fUWQ5J9LXWPlwS3rcyzbCYtNpwW&#10;DHa0NlT9lCer4On10E3Xlr7e5uYXj3uOfvcdlRo+xpdnEIFi+A/f21utIM8ncDuTj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PeCFxAAAANwAAAAPAAAAAAAAAAAA&#10;AAAAAKECAABkcnMvZG93bnJldi54bWxQSwUGAAAAAAQABAD5AAAAkgMAAAAA&#10;" strokecolor="red" strokeweight=".45pt"/>
                <v:rect id="Rectangle 748" o:spid="_x0000_s1897" style="position:absolute;left:13652;top:15284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W5HsIA&#10;AADcAAAADwAAAGRycy9kb3ducmV2LnhtbESPzWrDMBCE74W+g9hCb7VcHUpwooRSCLgllzh5gMVa&#10;/1BpZSTVdt8+KhRyHGbmG2Z3WJ0VM4U4etbwWpQgiFtvRu41XC/Hlw2ImJANWs+k4ZciHPaPDzus&#10;jF/4THOTepEhHCvUMKQ0VVLGdiCHsfATcfY6HxymLEMvTcAlw52VqizfpMOR88KAE30M1H43P06D&#10;vDTHZdPYUPov1Z3sZ33uyGv9/LS+b0EkWtM9/N+ujQalFPydyUdA7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Fbke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026,7</w:t>
                        </w:r>
                      </w:p>
                    </w:txbxContent>
                  </v:textbox>
                </v:rect>
                <v:line id="Line 749" o:spid="_x0000_s1898" style="position:absolute;flip:y;visibility:visible;mso-wrap-style:square" from="14554,11963" to="14560,15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UENsQAAADcAAAADwAAAGRycy9kb3ducmV2LnhtbESPQWvCQBSE7wX/w/IEb3XjCiVEVxFL&#10;Sw+9mApeH9lnNph9G7Mbk/77bqHQ4zAz3zDb/eRa8aA+NJ41rJYZCOLKm4ZrDeevt+ccRIjIBlvP&#10;pOGbAux3s6ctFsaPfKJHGWuRIBwK1GBj7AopQ2XJYVj6jjh5V987jEn2tTQ9jgnuWqmy7EU6bDgt&#10;WOzoaKm6lYPTMF5Uqez71eXhOL1292w4feaD1ov5dNiAiDTF//Bf+8NoUGoNv2fSEZC7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dQQ2xAAAANwAAAAPAAAAAAAAAAAA&#10;AAAAAKECAABkcnMvZG93bnJldi54bWxQSwUGAAAAAAQABAD5AAAAkgMAAAAA&#10;" strokecolor="red" strokeweight=".45pt"/>
                <v:rect id="Rectangle 750" o:spid="_x0000_s1899" style="position:absolute;left:14554;top:30206;width:3892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CE8cEA&#10;AADc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jxfwe+Zd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ewhPH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949,1</w:t>
                        </w:r>
                      </w:p>
                    </w:txbxContent>
                  </v:textbox>
                </v:rect>
                <v:line id="Line 751" o:spid="_x0000_s1900" style="position:absolute;flip:y;visibility:visible;mso-wrap-style:square" from="15449,26765" to="15455,29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dA52cQAAADcAAAADwAAAGRycy9kb3ducmV2LnhtbESPQWvCQBSE7wX/w/IEb3XjgiVEVxFL&#10;Sw+9mApeH9lnNph9G7Mbk/77bqHQ4zAz3zDb/eRa8aA+NJ41rJYZCOLKm4ZrDeevt+ccRIjIBlvP&#10;pOGbAux3s6ctFsaPfKJHGWuRIBwK1GBj7AopQ2XJYVj6jjh5V987jEn2tTQ9jgnuWqmy7EU6bDgt&#10;WOzoaKm6lYPTMF5Uqez71eXhOL1292w4feaD1ov5dNiAiDTF//Bf+8NoUGoNv2fSEZC7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0DnZxAAAANwAAAAPAAAAAAAAAAAA&#10;AAAAAKECAABkcnMvZG93bnJldi54bWxQSwUGAAAAAAQABAD5AAAAkgMAAAAA&#10;" strokecolor="red" strokeweight=".45pt"/>
                <v:rect id="Rectangle 752" o:spid="_x0000_s1901" style="position:absolute;left:20453;top:20097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6/HcEA&#10;AADcAAAADwAAAGRycy9kb3ducmV2LnhtbESPzYoCMRCE74LvEFrYm2acg8hoFBEEV/biuA/QTHp+&#10;MOkMSXRm394Iwh6LqvqK2u5Ha8STfOgcK1guMhDEldMdNwp+b6f5GkSIyBqNY1LwRwH2u+lki4V2&#10;A1/pWcZGJAiHAhW0MfaFlKFqyWJYuJ44ebXzFmOSvpHa45Dg1sg8y1bSYsdpocWeji1V9/JhFchb&#10;eRrWpfGZu+T1j/k+X2tySn3NxsMGRKQx/oc/7bNWkOcreJ9JR0D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guvx3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414,8</w:t>
                        </w:r>
                      </w:p>
                    </w:txbxContent>
                  </v:textbox>
                </v:rect>
                <v:line id="Line 753" o:spid="_x0000_s1902" style="position:absolute;flip:y;visibility:visible;mso-wrap-style:square" from="21348,16649" to="21355,19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4CNcQAAADcAAAADwAAAGRycy9kb3ducmV2LnhtbESPQWvCQBSE7wX/w/IEb3XjHmyIriKW&#10;lh56MRW8PrLPbDD7NmY3Jv333UKhx2FmvmG2+8m14kF9aDxrWC0zEMSVNw3XGs5fb885iBCRDbae&#10;ScM3BdjvZk9bLIwf+USPMtYiQTgUqMHG2BVShsqSw7D0HXHyrr53GJPsa2l6HBPctVJl2Vo6bDgt&#10;WOzoaKm6lYPTMF5Uqez71eXhOL1292w4feaD1ov5dNiAiDTF//Bf+8NoUOoFfs+kIyB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TgI1xAAAANwAAAAPAAAAAAAAAAAA&#10;AAAAAKECAABkcnMvZG93bnJldi54bWxQSwUGAAAAAAQABAD5AAAAkgMAAAAA&#10;" strokecolor="red" strokeweight=".45pt"/>
                <v:rect id="Rectangle 754" o:spid="_x0000_s1903" style="position:absolute;left:22472;top:23425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2O9L8A&#10;AADcAAAADwAAAGRycy9kb3ducmV2LnhtbERPS2rDMBDdB3oHMYHuEjlelOBENiEQSEs3tnuAwRp/&#10;iDQykhq7t68WhS4f73+uVmvEk3yYHCs47DMQxJ3TEw8Kvtrb7ggiRGSNxjEp+KEAVfmyOWOh3cI1&#10;PZs4iBTCoUAFY4xzIWXoRrIY9m4mTlzvvMWYoB+k9rikcGtknmVv0uLEqWHEma4jdY/m2yqQbXNb&#10;jo3xmfvI+0/zfq97ckq9btfLCUSkNf6L/9x3rSDP09p0Jh0BWf4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G/Y70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232,6</w:t>
                        </w:r>
                      </w:p>
                    </w:txbxContent>
                  </v:textbox>
                </v:rect>
                <v:line id="Line 755" o:spid="_x0000_s1904" style="position:absolute;flip:y;visibility:visible;mso-wrap-style:square" from="23374,19977" to="23380,23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0z3MQAAADcAAAADwAAAGRycy9kb3ducmV2LnhtbESPQWvCQBSE70L/w/IKvemmeygxdRWx&#10;tPTgxSj0+sg+s8Hs2zS7Mem/7wqCx2FmvmFWm8m14kp9aDxreF1kIIgrbxquNZyOn/McRIjIBlvP&#10;pOGPAmzWT7MVFsaPfKBrGWuRIBwK1GBj7AopQ2XJYVj4jjh5Z987jEn2tTQ9jgnuWqmy7E06bDgt&#10;WOxoZ6m6lIPTMP6oUtmvs8vDbvrofrPhsM8HrV+ep+07iEhTfITv7W+jQakl3M6kIyD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nTPcxAAAANwAAAAPAAAAAAAAAAAA&#10;AAAAAKECAABkcnMvZG93bnJldi54bWxQSwUGAAAAAAQABAD5AAAAkgMAAAAA&#10;" strokecolor="red" strokeweight=".45pt"/>
                <v:rect id="Rectangle 756" o:spid="_x0000_s1905" style="position:absolute;left:23037;top:29222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IUL74A&#10;AADcAAAADwAAAGRycy9kb3ducmV2LnhtbERPy4rCMBTdC/5DuMLsNLUDItUoIgiOzMbqB1ya2wcm&#10;NyWJtvP3ZjHg8nDe2/1ojXiRD51jBctFBoK4crrjRsH9dpqvQYSIrNE4JgV/FGC/m062WGg38JVe&#10;ZWxECuFQoII2xr6QMlQtWQwL1xMnrnbeYkzQN1J7HFK4NTLPspW02HFqaLGnY0vVo3xaBfJWnoZ1&#10;aXzmLnn9a37O15qcUl+z8bABEWmMH/G/+6wV5N9pfj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1SFC+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182,8</w:t>
                        </w:r>
                      </w:p>
                    </w:txbxContent>
                  </v:textbox>
                </v:rect>
                <v:line id="Line 757" o:spid="_x0000_s1906" style="position:absolute;flip:y;visibility:visible;mso-wrap-style:square" from="23933,25774" to="23939,28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KpB8MAAADcAAAADwAAAGRycy9kb3ducmV2LnhtbESPQWvCQBSE7wX/w/IEb3VjBAnRVcRS&#10;8dCLqeD1kX1mg9m3Mbsx6b/vFoQeh5n5htnsRtuIJ3W+dqxgMU9AEJdO11wpuHx/vmcgfEDW2Dgm&#10;BT/kYbedvG0w127gMz2LUIkIYZ+jAhNCm0vpS0MW/dy1xNG7uc5iiLKrpO5wiHDbyDRJVtJizXHB&#10;YEsHQ+W96K2C4ZoWqTnebOYP40f7SPrzV9YrNZuO+zWIQGP4D7/aJ60gXS7g70w8AnL7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cyqQfDAAAA3AAAAA8AAAAAAAAAAAAA&#10;AAAAoQIAAGRycy9kb3ducmV2LnhtbFBLBQYAAAAABAAEAPkAAACRAwAAAAA=&#10;" strokecolor="red" strokeweight=".45pt"/>
                <v:rect id="Rectangle 758" o:spid="_x0000_s1907" style="position:absolute;left:24942;top:22440;width:3893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wvw8EA&#10;AADc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nyVw++Zd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ML8P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007,8</w:t>
                        </w:r>
                      </w:p>
                    </w:txbxContent>
                  </v:textbox>
                </v:rect>
                <v:line id="Line 759" o:spid="_x0000_s1908" style="position:absolute;flip:y;visibility:visible;mso-wrap-style:square" from="25844,18992" to="25850,22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yS68MAAADcAAAADwAAAGRycy9kb3ducmV2LnhtbESPQWvCQBSE7wX/w/IEb3VjhBKiq4ii&#10;eOjFWOj1kX1mg9m3Mbsx6b/vFgoeh5n5hllvR9uIJ3W+dqxgMU9AEJdO11wp+Loe3zMQPiBrbByT&#10;gh/ysN1M3taYazfwhZ5FqESEsM9RgQmhzaX0pSGLfu5a4ujdXGcxRNlVUnc4RLhtZJokH9JizXHB&#10;YEt7Q+W96K2C4TstUnO62czvx0P7SPrLZ9YrNZuOuxWIQGN4hf/bZ60gXS7h70w8An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skuvDAAAA3AAAAA8AAAAAAAAAAAAA&#10;AAAAoQIAAGRycy9kb3ducmV2LnhtbFBLBQYAAAAABAAEAPkAAACRAwAAAAA=&#10;" strokecolor="red" strokeweight=".45pt"/>
                <v:rect id="Rectangle 760" o:spid="_x0000_s1909" style="position:absolute;left:26854;top:17259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kSLMIA&#10;AADcAAAADwAAAGRycy9kb3ducmV2LnhtbESP3WoCMRSE7wXfIRzBO826liKrUUQQbOmNqw9w2Jz9&#10;weRkSaK7ffumUOjlMDPfMLvDaI14kQ+dYwWrZQaCuHK640bB/XZebECEiKzROCYF3xTgsJ9Odlho&#10;N/CVXmVsRIJwKFBBG2NfSBmqliyGpeuJk1c7bzEm6RupPQ4Jbo3Ms+xdWuw4LbTY06ml6lE+rQJ5&#10;K8/DpjQ+c595/WU+LteanFLz2Xjcgog0xv/wX/uiFeTrN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aRIs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892,2</w:t>
                        </w:r>
                      </w:p>
                    </w:txbxContent>
                  </v:textbox>
                </v:rect>
                <v:line id="Line 761" o:spid="_x0000_s1910" style="position:absolute;flip:y;visibility:visible;mso-wrap-style:square" from="27755,12211" to="28371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mvBMQAAADcAAAADwAAAGRycy9kb3ducmV2LnhtbESPQWvCQBSE70L/w/KE3nRjRAmpq4ii&#10;9ODFtNDrI/vMBrNv0+zGpP++Wyh4HGbmG2azG20jHtT52rGCxTwBQVw6XXOl4PPjNMtA+ICssXFM&#10;Cn7Iw277Mtlgrt3AV3oUoRIRwj5HBSaENpfSl4Ys+rlriaN3c53FEGVXSd3hEOG2kWmSrKXFmuOC&#10;wZYOhsp70VsFw1dapOZ8s5k/jMf2O+mvl6xX6nU67t9ABBrDM/zfftcK0uUK/s7EIyC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Ca8ExAAAANwAAAAPAAAAAAAAAAAA&#10;AAAAAKECAABkcnMvZG93bnJldi54bWxQSwUGAAAAAAQABAD5AAAAkgMAAAAA&#10;" strokecolor="red" strokeweight=".45pt"/>
                <v:rect id="Rectangle 762" o:spid="_x0000_s1911" style="position:absolute;left:28428;top:13436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cpwMEA&#10;AADcAAAADwAAAGRycy9kb3ducmV2LnhtbESP3YrCMBSE7xd8h3AWvFvTrSBSjbIsCCp7Y/UBDs3p&#10;DyYnJYm2vr1ZELwcZuYbZr0drRF38qFzrOB7loEgrpzuuFFwOe++liBCRNZoHJOCBwXYbiYfayy0&#10;G/hE9zI2IkE4FKigjbEvpAxVSxbDzPXEyaudtxiT9I3UHocEt0bmWbaQFjtOCy329NtSdS1vVoE8&#10;l7thWRqfuWNe/5nD/lSTU2r6Of6sQEQa4zv8au+1gny+gP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33KcD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848,3</w:t>
                        </w:r>
                      </w:p>
                    </w:txbxContent>
                  </v:textbox>
                </v:rect>
                <v:line id="Line 763" o:spid="_x0000_s1912" style="position:absolute;flip:y;visibility:visible;mso-wrap-style:square" from="29330,10115" to="29337,13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5eU6MQAAADcAAAADwAAAGRycy9kb3ducmV2LnhtbESPQWvCQBSE70L/w/KE3nRjBA2pq4ii&#10;9ODFtNDrI/vMBrNv0+zGpP++Wyh4HGbmG2azG20jHtT52rGCxTwBQVw6XXOl4PPjNMtA+ICssXFM&#10;Cn7Iw277Mtlgrt3AV3oUoRIRwj5HBSaENpfSl4Ys+rlriaN3c53FEGVXSd3hEOG2kWmSrKTFmuOC&#10;wZYOhsp70VsFw1dapOZ8s5k/jMf2O+mvl6xX6nU67t9ABBrDM/zfftcK0uUa/s7EIyC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l5ToxAAAANwAAAAPAAAAAAAAAAAA&#10;AAAAAKECAABkcnMvZG93bnJldi54bWxQSwUGAAAAAAQABAD5AAAAkgMAAAAA&#10;" strokecolor="red" strokeweight=".45pt"/>
                <v:rect id="Rectangle 764" o:spid="_x0000_s1913" style="position:absolute;left:30619;top:18491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QYKb4A&#10;AADcAAAADwAAAGRycy9kb3ducmV2LnhtbERPy4rCMBTdC/5DuMLsNLUDItUoIgiOzMbqB1ya2wcm&#10;NyWJtvP3ZjHg8nDe2/1ojXiRD51jBctFBoK4crrjRsH9dpqvQYSIrNE4JgV/FGC/m062WGg38JVe&#10;ZWxECuFQoII2xr6QMlQtWQwL1xMnrnbeYkzQN1J7HFK4NTLPspW02HFqaLGnY0vVo3xaBfJWnoZ1&#10;aXzmLnn9a37O15qcUl+z8bABEWmMH/G/+6wV5N9pbT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MkGCm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748,4</w:t>
                        </w:r>
                      </w:p>
                    </w:txbxContent>
                  </v:textbox>
                </v:rect>
                <v:line id="Line 765" o:spid="_x0000_s1914" style="position:absolute;flip:y;visibility:visible;mso-wrap-style:square" from="31521,15043" to="31527,18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SlAcQAAADcAAAADwAAAGRycy9kb3ducmV2LnhtbESPwWrDMBBE74H8g9hAb4kcF4rrWg4h&#10;oaWHXOIWel2sjWVqrRxLjt2/jwqFHoeZecMUu9l24kaDbx0r2G4SEMS10y03Cj4/XtcZCB+QNXaO&#10;ScEPediVy0WBuXYTn+lWhUZECPscFZgQ+lxKXxuy6DeuJ47exQ0WQ5RDI/WAU4TbTqZJ8iQtthwX&#10;DPZ0MFR/V6NVMH2lVWreLjbzh/nYX5PxfMpGpR5W8/4FRKA5/If/2u9aQfr4DL9n4hGQ5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RKUBxAAAANwAAAAPAAAAAAAAAAAA&#10;AAAAAKECAABkcnMvZG93bnJldi54bWxQSwUGAAAAAAQABAD5AAAAkgMAAAAA&#10;" strokecolor="red" strokeweight=".45pt"/>
                <v:rect id="Rectangle 766" o:spid="_x0000_s1915" style="position:absolute;left:31743;top:31070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RnUr4A&#10;AADcAAAADwAAAGRycy9kb3ducmV2LnhtbERPy4rCMBTdC/5DuMLsNLUMItUoIgiOzMbqB1ya2wcm&#10;NyWJtvP3ZjHg8nDe2/1ojXiRD51jBctFBoK4crrjRsH9dpqvQYSIrNE4JgV/FGC/m062WGg38JVe&#10;ZWxECuFQoII2xr6QMlQtWQwL1xMnrnbeYkzQN1J7HFK4NTLPspW02HFqaLGnY0vVo3xaBfJWnoZ1&#10;aXzmLnn9a37O15qcUl+z8bABEWmMH/G/+6wV5N9pfj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VUZ1K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700,3</w:t>
                        </w:r>
                      </w:p>
                    </w:txbxContent>
                  </v:textbox>
                </v:rect>
                <v:line id="Line 767" o:spid="_x0000_s1916" style="position:absolute;flip:y;visibility:visible;mso-wrap-style:square" from="32645,27628" to="32651,30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TaesMAAADcAAAADwAAAGRycy9kb3ducmV2LnhtbESPQWvCQBSE7wX/w/IEb3VjEAnRVcRS&#10;8dCLqeD1kX1mg9m3Mbsx6b/vFoQeh5n5htnsRtuIJ3W+dqxgMU9AEJdO11wpuHx/vmcgfEDW2Dgm&#10;BT/kYbedvG0w127gMz2LUIkIYZ+jAhNCm0vpS0MW/dy1xNG7uc5iiLKrpO5wiHDbyDRJVtJizXHB&#10;YEsHQ+W96K2C4ZoWqTnebOYP40f7SPrzV9YrNZuO+zWIQGP4D7/aJ60gXS7g70w8AnL7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802nrDAAAA3AAAAA8AAAAAAAAAAAAA&#10;AAAAoQIAAGRycy9kb3ducmV2LnhtbFBLBQYAAAAABAAEAPkAAACRAwAAAAA=&#10;" strokecolor="red" strokeweight=".45pt"/>
                <v:rect id="Rectangle 768" o:spid="_x0000_s1917" style="position:absolute;left:33147;top:47599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pcvsEA&#10;AADc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nyVw++Zd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rKXL7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634,8</w:t>
                        </w:r>
                      </w:p>
                    </w:txbxContent>
                  </v:textbox>
                </v:rect>
                <v:line id="Line 769" o:spid="_x0000_s1918" style="position:absolute;flip:y;visibility:visible;mso-wrap-style:square" from="34048,44151" to="34055,47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rhlsQAAADcAAAADwAAAGRycy9kb3ducmV2LnhtbESPQWvCQBSE70L/w/KE3nRjFAmpq4ii&#10;9ODFtNDrI/vMBrNv0+zGpP++Wyh4HGbmG2azG20jHtT52rGCxTwBQVw6XXOl4PPjNMtA+ICssXFM&#10;Cn7Iw277Mtlgrt3AV3oUoRIRwj5HBSaENpfSl4Ys+rlriaN3c53FEGVXSd3hEOG2kWmSrKXFmuOC&#10;wZYOhsp70VsFw1dapOZ8s5k/jMf2O+mvl6xX6nU67t9ABBrDM/zfftcK0tUS/s7EIyC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quGWxAAAANwAAAAPAAAAAAAAAAAA&#10;AAAAAKECAABkcnMvZG93bnJldi54bWxQSwUGAAAAAAQABAD5AAAAkgMAAAAA&#10;" strokecolor="red" strokeweight=".45pt"/>
                <v:rect id="Rectangle 770" o:spid="_x0000_s1919" style="position:absolute;left:34270;top:35756;width:3893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9hUcEA&#10;AADcAAAADwAAAGRycy9kb3ducmV2LnhtbESP3YrCMBSE74V9h3CEvdPUIotUo4gguOKN1Qc4NKc/&#10;mJyUJGu7b28WhL0cZuYbZrMbrRFP8qFzrGAxz0AQV0533Ci4346zFYgQkTUax6TglwLsth+TDRba&#10;DXylZxkbkSAcClTQxtgXUoaqJYth7nri5NXOW4xJ+kZqj0OCWyPzLPuSFjtOCy32dGipepQ/VoG8&#10;lcdhVRqfuXNeX8z36VqTU+pzOu7XICKN8T/8bp+0gny5hL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pvYVH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585,5</w:t>
                        </w:r>
                      </w:p>
                    </w:txbxContent>
                  </v:textbox>
                </v:rect>
                <v:line id="Line 771" o:spid="_x0000_s1920" style="position:absolute;flip:y;visibility:visible;mso-wrap-style:square" from="35172,32435" to="35179,35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/cecQAAADcAAAADwAAAGRycy9kb3ducmV2LnhtbESPQWvCQBSE70L/w/KE3nRjUAmpq4ii&#10;9ODFtNDrI/vMBrNv0+zGpP++Wyh4HGbmG2azG20jHtT52rGCxTwBQVw6XXOl4PPjNMtA+ICssXFM&#10;Cn7Iw277Mtlgrt3AV3oUoRIRwj5HBSaENpfSl4Ys+rlriaN3c53FEGVXSd3hEOG2kWmSrKXFmuOC&#10;wZYOhsp70VsFw1dapOZ8s5k/jMf2O+mvl6xX6nU67t9ABBrDM/zfftcK0uUK/s7EIyC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D9x5xAAAANwAAAAPAAAAAAAAAAAA&#10;AAAAAKECAABkcnMvZG93bnJldi54bWxQSwUGAAAAAAQABAD5AAAAkgMAAAAA&#10;" strokecolor="red" strokeweight=".45pt"/>
                <v:rect id="Rectangle 772" o:spid="_x0000_s1921" style="position:absolute;left:36353;top:56356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FavcEA&#10;AADcAAAADwAAAGRycy9kb3ducmV2LnhtbESP3YrCMBSE7xd8h3AWvFvTLSJSjbIsCCp7Y/UBDs3p&#10;DyYnJYm2vr1ZELwcZuYbZr0drRF38qFzrOB7loEgrpzuuFFwOe++liBCRNZoHJOCBwXYbiYfayy0&#10;G/hE9zI2IkE4FKigjbEvpAxVSxbDzPXEyaudtxiT9I3UHocEt0bmWbaQFjtOCy329NtSdS1vVoE8&#10;l7thWRqfuWNe/5nD/lSTU2r6Of6sQEQa4zv8au+1gny+gP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XxWr3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491,2</w:t>
                        </w:r>
                      </w:p>
                    </w:txbxContent>
                  </v:textbox>
                </v:rect>
                <v:line id="Line 773" o:spid="_x0000_s1922" style="position:absolute;flip:y;visibility:visible;mso-wrap-style:square" from="37249,53028" to="37255,56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HnlcQAAADcAAAADwAAAGRycy9kb3ducmV2LnhtbESPQWvCQBSE70L/w/KE3nRjEA2pq4ii&#10;9ODFtNDrI/vMBrNv0+zGpP++Wyh4HGbmG2azG20jHtT52rGCxTwBQVw6XXOl4PPjNMtA+ICssXFM&#10;Cn7Iw277Mtlgrt3AV3oUoRIRwj5HBSaENpfSl4Ys+rlriaN3c53FEGVXSd3hEOG2kWmSrKTFmuOC&#10;wZYOhsp70VsFw1dapOZ8s5k/jMf2O+mvl6xX6nU67t9ABBrDM/zfftcK0uUa/s7EIyC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keeVxAAAANwAAAAPAAAAAAAAAAAA&#10;AAAAAKECAABkcnMvZG93bnJldi54bWxQSwUGAAAAAAQABAD5AAAAkgMAAAAA&#10;" strokecolor="red" strokeweight=".45pt"/>
                <v:rect id="Rectangle 774" o:spid="_x0000_s1923" style="position:absolute;left:37528;top:60921;width:3893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JrVL4A&#10;AADcAAAADwAAAGRycy9kb3ducmV2LnhtbERPy4rCMBTdC/5DuMLsNLUMItUoIgiOzMbqB1ya2wcm&#10;NyWJtvP3ZjHg8nDe2/1ojXiRD51jBctFBoK4crrjRsH9dpqvQYSIrNE4JgV/FGC/m062WGg38JVe&#10;ZWxECuFQoII2xr6QMlQtWQwL1xMnrnbeYkzQN1J7HFK4NTLPspW02HFqaLGnY0vVo3xaBfJWnoZ1&#10;aXzmLnn9a37O15qcUl+z8bABEWmMH/G/+6wV5N9pbT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sia1S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439,6</w:t>
                        </w:r>
                      </w:p>
                    </w:txbxContent>
                  </v:textbox>
                </v:rect>
                <v:line id="Line 775" o:spid="_x0000_s1924" style="position:absolute;flip:y;visibility:visible;mso-wrap-style:square" from="38430,57473" to="38436,60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LWfMQAAADcAAAADwAAAGRycy9kb3ducmV2LnhtbESPwWrDMBBE74H8g9hAb4kcU4rrWg4h&#10;oaWHXOIWel2sjWVqrRxLjt2/jwqFHoeZecMUu9l24kaDbx0r2G4SEMS10y03Cj4/XtcZCB+QNXaO&#10;ScEPediVy0WBuXYTn+lWhUZECPscFZgQ+lxKXxuy6DeuJ47exQ0WQ5RDI/WAU4TbTqZJ8iQtthwX&#10;DPZ0MFR/V6NVMH2lVWreLjbzh/nYX5PxfMpGpR5W8/4FRKA5/If/2u9aQfr4DL9n4hGQ5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QtZ8xAAAANwAAAAPAAAAAAAAAAAA&#10;AAAAAKECAABkcnMvZG93bnJldi54bWxQSwUGAAAAAAQABAD5AAAAkgMAAAAA&#10;" strokecolor="red" strokeweight=".45pt"/>
                <v:rect id="Rectangle 776" o:spid="_x0000_s1925" style="position:absolute;left:39611;top:57340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3xj74A&#10;AADcAAAADwAAAGRycy9kb3ducmV2LnhtbERPy4rCMBTdC/5DuMLsNLUwItUoIgiOzMbqB1ya2wcm&#10;NyWJtvP3ZjHg8nDe2/1ojXiRD51jBctFBoK4crrjRsH9dpqvQYSIrNE4JgV/FGC/m062WGg38JVe&#10;ZWxECuFQoII2xr6QMlQtWQwL1xMnrnbeYkzQN1J7HFK4NTLPspW02HFqaLGnY0vVo3xaBfJWnoZ1&#10;aXzmLnn9a37O15qcUl+z8bABEWmMH/G/+6wV5N9pfj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CN8Y+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405,8</w:t>
                        </w:r>
                      </w:p>
                    </w:txbxContent>
                  </v:textbox>
                </v:rect>
                <v:line id="Line 777" o:spid="_x0000_s1926" style="position:absolute;flip:x y;visibility:visible;mso-wrap-style:square" from="39160,54019" to="40506,57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uT+MQAAADcAAAADwAAAGRycy9kb3ducmV2LnhtbESP3WoCMRSE7wu+QzhC72pWbUVWo6gg&#10;aKGIP3h93Bw3i5uTZZNq2qdvCoVeDjPzDTOdR1uLO7W+cqyg38tAEBdOV1wqOB3XL2MQPiBrrB2T&#10;gi/yMJ91nqaYa/fgPd0PoRQJwj5HBSaEJpfSF4Ys+p5riJN3da3FkGRbSt3iI8FtLQdZNpIWK04L&#10;BhtaGSpuh0+r4HW5a4YrS+ePsfnG6ztHv71EpZ67cTEBESiG//Bfe6MVDN768HsmHQE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O5P4xAAAANwAAAAPAAAAAAAAAAAA&#10;AAAAAKECAABkcnMvZG93bnJldi54bWxQSwUGAAAAAAQABAD5AAAAkgMAAAAA&#10;" strokecolor="red" strokeweight=".45pt"/>
                <v:rect id="Rectangle 778" o:spid="_x0000_s1927" style="position:absolute;left:39554;top:49079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PKY8EA&#10;AADc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nyVw++Zd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8TymPBAAAA3AAAAA8AAAAAAAAAAAAAAAAAmAIAAGRycy9kb3du&#10;cmV2LnhtbFBLBQYAAAAABAAEAPUAAACG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347,5</w:t>
                        </w:r>
                      </w:p>
                    </w:txbxContent>
                  </v:textbox>
                </v:rect>
                <v:line id="Line 779" o:spid="_x0000_s1928" style="position:absolute;flip:y;visibility:visible;mso-wrap-style:square" from="40449,45758" to="40455,488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N3S8QAAADcAAAADwAAAGRycy9kb3ducmV2LnhtbESPQWvCQBSE70L/w/KE3nRjRAmpq4ii&#10;9ODFtNDrI/vMBrNv0+zGpP++Wyh4HGbmG2azG20jHtT52rGCxTwBQVw6XXOl4PPjNMtA+ICssXFM&#10;Cn7Iw277Mtlgrt3AV3oUoRIRwj5HBSaENpfSl4Ys+rlriaN3c53FEGVXSd3hEOG2kWmSrKXFmuOC&#10;wZYOhsp70VsFw1dapOZ8s5k/jMf2O+mvl6xX6nU67t9ABBrDM/zfftcK0tUS/s7EIyC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c3dLxAAAANwAAAAPAAAAAAAAAAAA&#10;AAAAAKECAABkcnMvZG93bnJldi54bWxQSwUGAAAAAAQABAD5AAAAkgMAAAAA&#10;" strokecolor="red" strokeweight=".45pt"/>
                <v:rect id="Rectangle 780" o:spid="_x0000_s1929" style="position:absolute;left:41408;top:54260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7b3jMIA&#10;AADcAAAADwAAAGRycy9kb3ducmV2LnhtbESP3WoCMRSE7wXfIRzBO8262CKrUUQQbOmNqw9w2Jz9&#10;weRkSaK7ffumUOjlMDPfMLvDaI14kQ+dYwWrZQaCuHK640bB/XZebECEiKzROCYF3xTgsJ9Odlho&#10;N/CVXmVsRIJwKFBBG2NfSBmqliyGpeuJk1c7bzEm6RupPQ4Jbo3Ms+xdWuw4LbTY06ml6lE+rQJ5&#10;K8/DpjQ+c595/WU+LteanFLz2Xjcgog0xv/wX/uiFeRv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tveM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214,0</w:t>
                        </w:r>
                      </w:p>
                    </w:txbxContent>
                  </v:textbox>
                </v:rect>
                <v:line id="Line 781" o:spid="_x0000_s1930" style="position:absolute;flip:y;visibility:visible;mso-wrap-style:square" from="42303,51923" to="43427,540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ZKpMMAAADcAAAADwAAAGRycy9kb3ducmV2LnhtbESPQWvCQBSE7wX/w/IEb3VjwBKiq4ii&#10;eOjFWOj1kX1mg9m3Mbsx6b/vFgoeh5n5hllvR9uIJ3W+dqxgMU9AEJdO11wp+Loe3zMQPiBrbByT&#10;gh/ysN1M3taYazfwhZ5FqESEsM9RgQmhzaX0pSGLfu5a4ujdXGcxRNlVUnc4RLhtZJokH9JizXHB&#10;YEt7Q+W96K2C4TstUnO62czvx0P7SPrLZ9YrNZuOuxWIQGN4hf/bZ60gXS7h70w8An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XWSqTDAAAA3AAAAA8AAAAAAAAAAAAA&#10;AAAAoQIAAGRycy9kb3ducmV2LnhtbFBLBQYAAAAABAAEAPkAAACRAwAAAAA=&#10;" strokecolor="red" strokeweight=".45pt"/>
                <v:rect id="Rectangle 782" o:spid="_x0000_s1931" style="position:absolute;left:43484;top:64001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mCFMMA&#10;AADdAAAADwAAAGRycy9kb3ducmV2LnhtbESP3WoCMRSE7wXfIRzBO812wWK3RimCoMUb1z7AYXP2&#10;hyYnSxLd9e1NQejlMDPfMJvdaI24kw+dYwVvywwEceV0x42Cn+thsQYRIrJG45gUPCjAbjudbLDQ&#10;buAL3cvYiAThUKCCNsa+kDJULVkMS9cTJ6923mJM0jdSexwS3BqZZ9m7tNhxWmixp31L1W95swrk&#10;tTwM69L4zH3n9dmcjpeanFLz2fj1CSLSGP/Dr/ZRK1h9rHL4e5OegN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XmCF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171,6</w:t>
                        </w:r>
                      </w:p>
                    </w:txbxContent>
                  </v:textbox>
                </v:rect>
                <v:line id="Line 783" o:spid="_x0000_s1932" style="position:absolute;flip:y;visibility:visible;mso-wrap-style:square" from="44386,60680" to="44392,63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lJ4sUAAADdAAAADwAAAGRycy9kb3ducmV2LnhtbESPQWvCQBSE7wX/w/IK3uqmEUtMXUUs&#10;iodeTAteH9lnNjT7Ns1uTPz3rlDocZiZb5jVZrSNuFLna8cKXmcJCOLS6ZorBd9f+5cMhA/IGhvH&#10;pOBGHjbrydMKc+0GPtG1CJWIEPY5KjAhtLmUvjRk0c9cSxy9i+sshii7SuoOhwi3jUyT5E1arDku&#10;GGxpZ6j8KXqrYDinRWoOF5v53fjR/ib96TPrlZo+j9t3EIHG8B/+ax+1gsVyMYfHm/gE5P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clJ4sUAAADdAAAADwAAAAAAAAAA&#10;AAAAAAChAgAAZHJzL2Rvd25yZXYueG1sUEsFBgAAAAAEAAQA+QAAAJMDAAAAAA==&#10;" strokecolor="red" strokeweight=".45pt"/>
                <v:rect id="Rectangle 784" o:spid="_x0000_s1933" style="position:absolute;left:44329;top:52406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AaYMMA&#10;AADdAAAADwAAAGRycy9kb3ducmV2LnhtbESP3WoCMRSE7wXfIRzBO81W2GK3RimCoMUb1z7AYXP2&#10;hyYnSxLd9e1NQejlMDPfMJvdaI24kw+dYwVvywwEceV0x42Cn+thsQYRIrJG45gUPCjAbjudbLDQ&#10;buAL3cvYiAThUKCCNsa+kDJULVkMS9cTJ6923mJM0jdSexwS3Bq5yrJ3abHjtNBiT/uWqt/yZhXI&#10;a3kY1qXxmfte1WdzOl5qckrNZ+PXJ4hIY/wPv9pHrSD/yHP4e5OegN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pAaY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132,6</w:t>
                        </w:r>
                      </w:p>
                    </w:txbxContent>
                  </v:textbox>
                </v:rect>
                <v:line id="Line 785" o:spid="_x0000_s1934" style="position:absolute;flip:y;visibility:visible;mso-wrap-style:square" from="45231,48964" to="45237,52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7qesUAAADdAAAADwAAAGRycy9kb3ducmV2LnhtbESPwWrDMBBE74H+g9hCbolcQ4LrWg4l&#10;oaWHXuIEel2sjWVqrRxLjp2/rwqFHoeZecMUu9l24kaDbx0reFonIIhrp1tuFJxPb6sMhA/IGjvH&#10;pOBOHnblw6LAXLuJj3SrQiMihH2OCkwIfS6lrw1Z9GvXE0fv4gaLIcqhkXrAKcJtJ9Mk2UqLLccF&#10;gz3tDdXf1WgVTF9plZr3i838fj7012Q8fmajUsvH+fUFRKA5/If/2h9aweZ5s4XfN/EJy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b7qesUAAADdAAAADwAAAAAAAAAA&#10;AAAAAAChAgAAZHJzL2Rvd25yZXYueG1sUEsFBgAAAAAEAAQA+QAAAJMDAAAAAA==&#10;" strokecolor="red" strokeweight=".45pt"/>
                <v:rect id="Rectangle 786" o:spid="_x0000_s1935" style="position:absolute;left:45567;top:54997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4hjMQA&#10;AADdAAAADwAAAGRycy9kb3ducmV2LnhtbESP3WoCMRSE7wXfIRyhd5qtYGu3RhFB0NIbd32Aw+bs&#10;D01OliR1t2/fCIKXw8x8w2x2ozXiRj50jhW8LjIQxJXTHTcKruVxvgYRIrJG45gU/FGA3XY62WCu&#10;3cAXuhWxEQnCIUcFbYx9LmWoWrIYFq4nTl7tvMWYpG+k9jgkuDVymWVv0mLHaaHFng4tVT/Fr1Ug&#10;y+I4rAvjM/e1rL/N+XSpySn1Mhv3nyAijfEZfrRPWsHqY/UO9zfpCcjt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0OIYzEAAAA3QAAAA8AAAAAAAAAAAAAAAAAmAIAAGRycy9k&#10;b3ducmV2LnhtbFBLBQYAAAAABAAEAPUAAACJ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77,1</w:t>
                        </w:r>
                      </w:p>
                    </w:txbxContent>
                  </v:textbox>
                </v:rect>
                <v:line id="Line 787" o:spid="_x0000_s1936" style="position:absolute;flip:y;visibility:visible;mso-wrap-style:square" from="46462,51549" to="46469,54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23bk8IAAADdAAAADwAAAGRycy9kb3ducmV2LnhtbERPz2vCMBS+D/wfwhO8zdSCo1ajiLLh&#10;YRe7gddH82yKzUttUlv/e3MY7Pjx/d7sRtuIB3W+dqxgMU9AEJdO11wp+P35fM9A+ICssXFMCp7k&#10;YbedvG0w127gMz2KUIkYwj5HBSaENpfSl4Ys+rlriSN3dZ3FEGFXSd3hEMNtI9Mk+ZAWa44NBls6&#10;GCpvRW8VDJe0SM3X1Wb+MB7be9Kfv7Neqdl03K9BBBrDv/jPfdIKlqtlnBvfxCcgt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23bk8IAAADdAAAADwAAAAAAAAAAAAAA&#10;AAChAgAAZHJzL2Rvd25yZXYueG1sUEsFBgAAAAAEAAQA+QAAAJADAAAAAA==&#10;" strokecolor="red" strokeweight=".45pt"/>
                <v:rect id="Rectangle 788" o:spid="_x0000_s1937" style="position:absolute;left:48431;top:55740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0QZcMA&#10;AADdAAAADwAAAGRycy9kb3ducmV2LnhtbESPzYoCMRCE78K+Q+gFb5pZwUVHoyyCoIsXRx+gmfT8&#10;YNIZkuiMb28WhD0WVfUVtd4O1ogH+dA6VvA1zUAQl063XCu4XvaTBYgQkTUax6TgSQG2m4/RGnPt&#10;ej7To4i1SBAOOSpoYuxyKUPZkMUwdR1x8irnLcYkfS21xz7BrZGzLPuWFltOCw12tGuovBV3q0Be&#10;in2/KIzP3O+sOpnj4VyRU2r8OfysQEQa4n/43T5oBfPlfAl/b9ITkJ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90QZ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33,7</w:t>
                        </w:r>
                      </w:p>
                    </w:txbxContent>
                  </v:textbox>
                </v:rect>
                <v:line id="Line 789" o:spid="_x0000_s1938" style="position:absolute;flip:x y;visibility:visible;mso-wrap-style:square" from="47421,52660" to="49326,55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pDNsIAAADdAAAADwAAAGRycy9kb3ducmV2LnhtbERPy2oCMRTdC/2HcAvuNFO1olOjqCDY&#10;QhEfuL6dXCdDJzfDJGrs1zeLQpeH854toq3FjVpfOVbw0s9AEBdOV1wqOB03vQkIH5A11o5JwYM8&#10;LOZPnRnm2t15T7dDKEUKYZ+jAhNCk0vpC0MWfd81xIm7uNZiSLAtpW7xnsJtLQdZNpYWK04NBhta&#10;Gyq+D1erYLTaNcO1pfPnxPzg5YOjf/+KSnWf4/INRKAY/sV/7q1W8Dodp/3pTXoCcv4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pDNsIAAADdAAAADwAAAAAAAAAAAAAA&#10;AAChAgAAZHJzL2Rvd25yZXYueG1sUEsFBgAAAAAEAAQA+QAAAJADAAAAAA==&#10;" strokecolor="red" strokeweight=".45pt"/>
                <v:rect id="Rectangle 790" o:spid="_x0000_s1939" style="position:absolute;left:48488;top:46488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fW3sMA&#10;AADdAAAADwAAAGRycy9kb3ducmV2LnhtbESPzYoCMRCE7wu+Q2jB25pRUHQ0yiII7uLF0QdoJj0/&#10;bNIZkujMvv1GEDwWVfUVtd0P1ogH+dA6VjCbZiCIS6dbrhXcrsfPFYgQkTUax6TgjwLsd6OPLeba&#10;9XyhRxFrkSAcclTQxNjlUoayIYth6jri5FXOW4xJ+lpqj32CWyPnWbaUFltOCw12dGio/C3uVoG8&#10;Fsd+VRifuZ95dTbfp0tFTqnJePjagIg0xHf41T5pBYv1cgbPN+kJyN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8fW3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985,3</w:t>
                        </w:r>
                      </w:p>
                    </w:txbxContent>
                  </v:textbox>
                </v:rect>
                <v:line id="Line 791" o:spid="_x0000_s1940" style="position:absolute;flip:x y;visibility:visible;mso-wrap-style:square" from="48488,42919" to="49218,46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R42sUAAADdAAAADwAAAGRycy9kb3ducmV2LnhtbESPQWsCMRSE74L/ITyhN81qrdjVKCoU&#10;tFBEW3p+bp6bxc3Lskk19tc3hUKPw8x8w8yX0dbiSq2vHCsYDjIQxIXTFZcKPt5f+lMQPiBrrB2T&#10;gjt5WC66nTnm2t34QNdjKEWCsM9RgQmhyaX0hSGLfuAa4uSdXWsxJNmWUrd4S3Bby1GWTaTFitOC&#10;wYY2horL8csqGK/3zePG0ufb1Hzj+ZWj352iUg+9uJqBCBTDf/ivvdUKnp4nI/h9k56AX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sR42sUAAADdAAAADwAAAAAAAAAA&#10;AAAAAAChAgAAZHJzL2Rvd25yZXYueG1sUEsFBgAAAAAEAAQA+QAAAJMDAAAAAA==&#10;" strokecolor="red" strokeweight=".45pt"/>
                <v:rect id="Rectangle 792" o:spid="_x0000_s1941" style="position:absolute;left:49326;top:28359;width:318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ntMsMA&#10;AADdAAAADwAAAGRycy9kb3ducmV2LnhtbESP3WoCMRSE7wu+QziCdzVbi6KrUUQQtPTG1Qc4bM7+&#10;0ORkSVJ3fXtTEHo5zMw3zGY3WCPu5EPrWMHHNANBXDrdcq3gdj2+L0GEiKzROCYFDwqw247eNphr&#10;1/OF7kWsRYJwyFFBE2OXSxnKhiyGqeuIk1c5bzEm6WupPfYJbo2cZdlCWmw5LTTY0aGh8qf4tQrk&#10;tTj2y8L4zH3Nqm9zPl0qckpNxsN+DSLSEP/Dr/ZJK5ivFp/w9yY9Ab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ntM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915,0</w:t>
                        </w:r>
                      </w:p>
                    </w:txbxContent>
                  </v:textbox>
                </v:rect>
                <v:line id="Line 793" o:spid="_x0000_s1942" style="position:absolute;flip:y;visibility:visible;mso-wrap-style:square" from="50057,25038" to="50063,28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wbK8UAAADdAAAADwAAAGRycy9kb3ducmV2LnhtbESPQWvCQBSE7wX/w/IK3uqmwUpMXUUs&#10;Sg9eTAteH9lnNjT7Ns1uTPz3rlDocZiZb5jVZrSNuFLna8cKXmcJCOLS6ZorBd9f+5cMhA/IGhvH&#10;pOBGHjbrydMKc+0GPtG1CJWIEPY5KjAhtLmUvjRk0c9cSxy9i+sshii7SuoOhwi3jUyTZCEt1hwX&#10;DLa0M1T+FL1VMJzTIjWHi838bvxof5P+dMx6pabP4/YdRKAx/If/2p9awdtyMYfHm/gE5P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EwbK8UAAADdAAAADwAAAAAAAAAA&#10;AAAAAAChAgAAZHJzL2Rvd25yZXYueG1sUEsFBgAAAAAEAAQA+QAAAJMDAAAAAA==&#10;" strokecolor="red" strokeweight=".45pt"/>
                <v:rect id="Rectangle 794" o:spid="_x0000_s1943" style="position:absolute;left:50679;top:47599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zQ3cMA&#10;AADdAAAADwAAAGRycy9kb3ducmV2LnhtbESPzYoCMRCE74LvEFrYm2YUFB2NsgiCu+zF0QdoJj0/&#10;bNIZkuiMb78RhD0WVfUVtTsM1ogH+dA6VjCfZSCIS6dbrhXcrqfpGkSIyBqNY1LwpACH/Xi0w1y7&#10;ni/0KGItEoRDjgqaGLtcylA2ZDHMXEecvMp5izFJX0vtsU9wa+Qiy1bSYstpocGOjg2Vv8XdKpDX&#10;4tSvC+Mz972ofszX+VKRU+pjMnxuQUQa4n/43T5rBcvNagmvN+kJyP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PzQ3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854,1</w:t>
                        </w:r>
                      </w:p>
                    </w:txbxContent>
                  </v:textbox>
                </v:rect>
                <v:line id="Line 795" o:spid="_x0000_s1944" style="position:absolute;flip:y;visibility:visible;mso-wrap-style:square" from="51409,44272" to="51415,47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9Igx8UAAADdAAAADwAAAGRycy9kb3ducmV2LnhtbESPQWvCQBSE70L/w/IKvemmgYYYXUUs&#10;LT14MQpeH9lnNph9m2Y3Jv33XaHQ4zAz3zDr7WRbcafeN44VvC4SEMSV0w3XCs6nj3kOwgdkja1j&#10;UvBDHrabp9kaC+1GPtK9DLWIEPYFKjAhdIWUvjJk0S9cRxy9q+sthij7Wuoexwi3rUyTJJMWG44L&#10;BjvaG6pu5WAVjJe0TM3n1eZ+P71338lwPOSDUi/P024FItAU/sN/7S+t4G2ZZfB4E5+A3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9Igx8UAAADdAAAADwAAAAAAAAAA&#10;AAAAAAChAgAAZHJzL2Rvd25yZXYueG1sUEsFBgAAAAAEAAQA+QAAAJMDAAAAAA==&#10;" strokecolor="red" strokeweight=".45pt"/>
                <v:rect id="Rectangle 796" o:spid="_x0000_s1945" style="position:absolute;left:51295;top:68319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LrMcMA&#10;AADdAAAADwAAAGRycy9kb3ducmV2LnhtbESP3WoCMRSE7wu+QziCdzVboVZXo4ggaOmNqw9w2Jz9&#10;ocnJkqTu+vamIHg5zMw3zHo7WCNu5EPrWMHHNANBXDrdcq3gejm8L0CEiKzROCYFdwqw3Yze1phr&#10;1/OZbkWsRYJwyFFBE2OXSxnKhiyGqeuIk1c5bzEm6WupPfYJbo2cZdlcWmw5LTTY0b6h8rf4swrk&#10;pTj0i8L4zH3Pqh9zOp4rckpNxsNuBSLSEF/hZ/uoFXwu51/w/yY9Ab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2LrM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743,7</w:t>
                        </w:r>
                      </w:p>
                    </w:txbxContent>
                  </v:textbox>
                </v:rect>
                <v:line id="Line 797" o:spid="_x0000_s1946" style="position:absolute;flip:y;visibility:visible;mso-wrap-style:square" from="52025,64750" to="53879,68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ERLsIAAADdAAAADwAAAGRycy9kb3ducmV2LnhtbERPz2vCMBS+D/wfwhO8zdSCUqtRRNnw&#10;sIvdwOujeTbF5qU2qa3//XIY7Pjx/d7uR9uIJ3W+dqxgMU9AEJdO11wp+Pn+eM9A+ICssXFMCl7k&#10;Yb+bvG0x127gCz2LUIkYwj5HBSaENpfSl4Ys+rlriSN3c53FEGFXSd3hEMNtI9MkWUmLNccGgy0d&#10;DZX3orcKhmtapObzZjN/HE/tI+kvX1mv1Gw6HjYgAo3hX/znPmsFy/Uqzo1v4hO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QERLsIAAADdAAAADwAAAAAAAAAAAAAA&#10;AAChAgAAZHJzL2Rvd25yZXYueG1sUEsFBgAAAAAEAAQA+QAAAJADAAAAAA==&#10;" strokecolor="red" strokeweight=".45pt"/>
                <v:rect id="Rectangle 798" o:spid="_x0000_s1947" style="position:absolute;left:53714;top:67824;width:318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Ha2MMA&#10;AADdAAAADwAAAGRycy9kb3ducmV2LnhtbESPzYoCMRCE78K+Q+gFb5pZQdHRKIsguIsXRx+gmfT8&#10;YNIZkujMvv1GEDwWVfUVtdkN1ogH+dA6VvA1zUAQl063XCu4Xg6TJYgQkTUax6TgjwLsth+jDeba&#10;9XymRxFrkSAcclTQxNjlUoayIYth6jri5FXOW4xJ+lpqj32CWyNnWbaQFltOCw12tG+ovBV3q0Be&#10;ikO/LIzP3O+sOpmf47kip9T4c/heg4g0xHf41T5qBfPVYgXPN+kJy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bHa2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704,1</w:t>
                        </w:r>
                      </w:p>
                    </w:txbxContent>
                  </v:textbox>
                </v:rect>
                <v:line id="Line 799" o:spid="_x0000_s1948" style="position:absolute;visibility:visible;mso-wrap-style:square" from="6153,457" to="6191,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pKJsMAAADdAAAADwAAAGRycy9kb3ducmV2LnhtbERPTWsCMRC9F/wPYQRvNWtBa1ejtAVF&#10;EAW1tNdxM+4ubiZrEnX115tDwePjfY+njanEhZwvLSvodRMQxJnVJecKfnaz1yEIH5A1VpZJwY08&#10;TCetlzGm2l55Q5dtyEUMYZ+igiKEOpXSZwUZ9F1bE0fuYJ3BEKHLpXZ4jeGmkm9JMpAGS44NBdb0&#10;XVB23J6Ngvvasd9/ZX/71e/u1OTDJfJ8qVSn3XyOQARqwlP8715oBf2P97g/volPQE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6SibDAAAA3QAAAA8AAAAAAAAAAAAA&#10;AAAAoQIAAGRycy9kb3ducmV2LnhtbFBLBQYAAAAABAAEAPkAAACRAwAAAAA=&#10;" strokecolor="red" strokeweight=".45pt"/>
                <w10:anchorlock/>
              </v:group>
            </w:pict>
          </mc:Fallback>
        </mc:AlternateContent>
      </w: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</w:rPr>
      </w:pPr>
    </w:p>
    <w:p w:rsidR="006B22E2" w:rsidRDefault="006B22E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</w:pPr>
    </w:p>
    <w:p w:rsidR="00FA39A2" w:rsidRPr="003950B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21265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lastRenderedPageBreak/>
        <w:t>1</w:t>
      </w:r>
      <w:r w:rsidRPr="0042126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H NMR 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Spectrum of Compound </w:t>
      </w:r>
      <w:r w:rsidR="00BD124F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3</w:t>
      </w:r>
      <w:r w:rsidRPr="003950B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a</w:t>
      </w:r>
      <w:r w:rsidRPr="003950B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:rsidR="00FA39A2" w:rsidRPr="003950B3" w:rsidRDefault="00D52C7D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margin">
                  <wp:posOffset>4445</wp:posOffset>
                </wp:positionH>
                <wp:positionV relativeFrom="paragraph">
                  <wp:posOffset>140335</wp:posOffset>
                </wp:positionV>
                <wp:extent cx="5770245" cy="3261360"/>
                <wp:effectExtent l="57150" t="38100" r="78105" b="91440"/>
                <wp:wrapNone/>
                <wp:docPr id="896" name="Rectangle 57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70245" cy="32613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E34665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400000" cy="3139881"/>
                                  <wp:effectExtent l="0" t="0" r="0" b="0"/>
                                  <wp:docPr id="5802" name="Imagen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92" cstate="print"/>
                                          <a:srcRect t="10212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400000" cy="313988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791" o:spid="_x0000_s1949" style="position:absolute;left:0;text-align:left;margin-left:.35pt;margin-top:11.05pt;width:454.35pt;height:256.8pt;z-index:2516807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" fillcolor="white [3212]" strokecolor="black [3040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E34665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400000" cy="3139881"/>
                            <wp:effectExtent l="0" t="0" r="0" b="0"/>
                            <wp:docPr id="5802" name="Imagen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92" cstate="print"/>
                                    <a:srcRect t="10212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5400000" cy="313988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39A2" w:rsidRPr="003950B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3950B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3950B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3950B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3950B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3950B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3950B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before="240"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</w:pPr>
    </w:p>
    <w:p w:rsidR="00FA39A2" w:rsidRPr="003950B3" w:rsidRDefault="00FA39A2" w:rsidP="00FA39A2">
      <w:pPr>
        <w:tabs>
          <w:tab w:val="left" w:pos="0"/>
        </w:tabs>
        <w:autoSpaceDE w:val="0"/>
        <w:autoSpaceDN w:val="0"/>
        <w:adjustRightInd w:val="0"/>
        <w:spacing w:before="240"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B13F3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t>13</w:t>
      </w:r>
      <w:r w:rsidRPr="00AB13F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 NMR Spectrum of Compound</w:t>
      </w:r>
      <w:r w:rsidR="00BD124F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3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a</w:t>
      </w:r>
    </w:p>
    <w:p w:rsidR="00FA39A2" w:rsidRPr="003950B3" w:rsidRDefault="00D52C7D" w:rsidP="00FA39A2">
      <w:pPr>
        <w:tabs>
          <w:tab w:val="left" w:pos="0"/>
        </w:tabs>
        <w:autoSpaceDE w:val="0"/>
        <w:autoSpaceDN w:val="0"/>
        <w:adjustRightInd w:val="0"/>
        <w:spacing w:before="240"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25E9957" wp14:editId="322DA015">
                <wp:simplePos x="0" y="0"/>
                <wp:positionH relativeFrom="margin">
                  <wp:posOffset>3175</wp:posOffset>
                </wp:positionH>
                <wp:positionV relativeFrom="paragraph">
                  <wp:posOffset>114300</wp:posOffset>
                </wp:positionV>
                <wp:extent cx="5770245" cy="3255645"/>
                <wp:effectExtent l="57150" t="38100" r="78105" b="97155"/>
                <wp:wrapNone/>
                <wp:docPr id="2335" name="Rectangle 57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70245" cy="325564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BA4D4D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4C3BDE72" wp14:editId="2FD19029">
                                  <wp:extent cx="5112000" cy="3134172"/>
                                  <wp:effectExtent l="0" t="0" r="0" b="0"/>
                                  <wp:docPr id="913" name="Imagen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93" cstate="print"/>
                                          <a:srcRect t="5840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112000" cy="313417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5E9957" id="Rectangle 5794" o:spid="_x0000_s1950" style="position:absolute;left:0;text-align:left;margin-left:.25pt;margin-top:9pt;width:454.35pt;height:256.35pt;z-index:2516817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" fillcolor="white [3212]" strokecolor="black [3040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BA4D4D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 wp14:anchorId="4C3BDE72" wp14:editId="2FD19029">
                            <wp:extent cx="5112000" cy="3134172"/>
                            <wp:effectExtent l="0" t="0" r="0" b="0"/>
                            <wp:docPr id="913" name="Imagen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93" cstate="print"/>
                                    <a:srcRect t="5840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5112000" cy="313417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39A2" w:rsidRPr="003950B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3950B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 w:eastAsia="fr-FR"/>
        </w:rPr>
      </w:pPr>
    </w:p>
    <w:p w:rsidR="00FA39A2" w:rsidRPr="003950B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 w:eastAsia="fr-FR"/>
        </w:rPr>
      </w:pPr>
    </w:p>
    <w:p w:rsidR="00FA39A2" w:rsidRPr="003950B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b/>
          <w:noProof/>
          <w:lang w:val="en-US" w:eastAsia="fr-FR"/>
        </w:rPr>
      </w:pPr>
    </w:p>
    <w:p w:rsidR="00FA39A2" w:rsidRPr="003950B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3950B3" w:rsidRDefault="00FA39A2" w:rsidP="00FA39A2">
      <w:pPr>
        <w:tabs>
          <w:tab w:val="left" w:pos="5160"/>
        </w:tabs>
        <w:rPr>
          <w:b/>
          <w:lang w:val="en-US"/>
        </w:rPr>
      </w:pPr>
    </w:p>
    <w:p w:rsidR="00FA39A2" w:rsidRPr="003950B3" w:rsidRDefault="00FA39A2" w:rsidP="00FA39A2">
      <w:pPr>
        <w:tabs>
          <w:tab w:val="left" w:pos="5160"/>
        </w:tabs>
        <w:rPr>
          <w:b/>
          <w:lang w:val="en-US"/>
        </w:rPr>
      </w:pPr>
    </w:p>
    <w:p w:rsidR="00FA39A2" w:rsidRPr="003950B3" w:rsidRDefault="00FA39A2" w:rsidP="00FA39A2">
      <w:pPr>
        <w:tabs>
          <w:tab w:val="left" w:pos="5160"/>
        </w:tabs>
        <w:rPr>
          <w:b/>
          <w:lang w:val="en-US"/>
        </w:rPr>
      </w:pPr>
    </w:p>
    <w:p w:rsidR="00FA39A2" w:rsidRPr="003950B3" w:rsidRDefault="00FA39A2" w:rsidP="00FA39A2">
      <w:p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3950B3" w:rsidRDefault="00FA39A2" w:rsidP="00FA39A2">
      <w:p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3950B3" w:rsidRDefault="00FA39A2" w:rsidP="00FA39A2">
      <w:p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3950B3" w:rsidRDefault="00FA39A2" w:rsidP="00FA39A2">
      <w:p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BD124F" w:rsidRDefault="00FA39A2" w:rsidP="00BD124F">
      <w:pPr>
        <w:tabs>
          <w:tab w:val="left" w:pos="7300"/>
        </w:tabs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C76DD6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lastRenderedPageBreak/>
        <w:t>I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nfrared Spectrum of Compound </w:t>
      </w:r>
      <w:r w:rsidR="00BD124F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3</w:t>
      </w:r>
      <w:r w:rsidRPr="003950B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b</w:t>
      </w:r>
      <w:r w:rsidRPr="003950B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:rsidR="00FA39A2" w:rsidRPr="008B38C3" w:rsidRDefault="00D52C7D" w:rsidP="00FA39A2">
      <w:pPr>
        <w:tabs>
          <w:tab w:val="left" w:pos="5160"/>
        </w:tabs>
        <w:rPr>
          <w:b/>
        </w:rPr>
      </w:pPr>
      <w:r>
        <w:rPr>
          <w:b/>
          <w:noProof/>
          <w:lang w:eastAsia="fr-FR"/>
        </w:rPr>
        <mc:AlternateContent>
          <mc:Choice Requires="wpc">
            <w:drawing>
              <wp:inline distT="0" distB="0" distL="0" distR="0">
                <wp:extent cx="5885180" cy="7832725"/>
                <wp:effectExtent l="4445" t="0" r="0" b="0"/>
                <wp:docPr id="220" name="Zone de dessin 5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885" name="Line 543"/>
                        <wps:cNvCnPr>
                          <a:cxnSpLocks noChangeShapeType="1"/>
                        </wps:cNvCnPr>
                        <wps:spPr bwMode="auto">
                          <a:xfrm>
                            <a:off x="376505" y="7189423"/>
                            <a:ext cx="5219771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86" name="Line 544"/>
                        <wps:cNvCnPr>
                          <a:cxnSpLocks noChangeShapeType="1"/>
                        </wps:cNvCnPr>
                        <wps:spPr bwMode="auto">
                          <a:xfrm>
                            <a:off x="376505" y="7189423"/>
                            <a:ext cx="600" cy="49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87" name="Line 545"/>
                        <wps:cNvCnPr>
                          <a:cxnSpLocks noChangeShapeType="1"/>
                        </wps:cNvCnPr>
                        <wps:spPr bwMode="auto">
                          <a:xfrm>
                            <a:off x="820411" y="7189423"/>
                            <a:ext cx="600" cy="49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546"/>
                        <wps:cNvCnPr>
                          <a:cxnSpLocks noChangeShapeType="1"/>
                        </wps:cNvCnPr>
                        <wps:spPr bwMode="auto">
                          <a:xfrm>
                            <a:off x="1264217" y="7189423"/>
                            <a:ext cx="700" cy="49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547"/>
                        <wps:cNvCnPr>
                          <a:cxnSpLocks noChangeShapeType="1"/>
                        </wps:cNvCnPr>
                        <wps:spPr bwMode="auto">
                          <a:xfrm>
                            <a:off x="1708123" y="7189423"/>
                            <a:ext cx="600" cy="49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548"/>
                        <wps:cNvCnPr>
                          <a:cxnSpLocks noChangeShapeType="1"/>
                        </wps:cNvCnPr>
                        <wps:spPr bwMode="auto">
                          <a:xfrm>
                            <a:off x="2152029" y="7189423"/>
                            <a:ext cx="600" cy="49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549"/>
                        <wps:cNvCnPr>
                          <a:cxnSpLocks noChangeShapeType="1"/>
                        </wps:cNvCnPr>
                        <wps:spPr bwMode="auto">
                          <a:xfrm>
                            <a:off x="2595835" y="7189423"/>
                            <a:ext cx="700" cy="49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550"/>
                        <wps:cNvCnPr>
                          <a:cxnSpLocks noChangeShapeType="1"/>
                        </wps:cNvCnPr>
                        <wps:spPr bwMode="auto">
                          <a:xfrm>
                            <a:off x="3039741" y="7189423"/>
                            <a:ext cx="600" cy="49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551"/>
                        <wps:cNvCnPr>
                          <a:cxnSpLocks noChangeShapeType="1"/>
                        </wps:cNvCnPr>
                        <wps:spPr bwMode="auto">
                          <a:xfrm>
                            <a:off x="3483647" y="7189423"/>
                            <a:ext cx="600" cy="49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552"/>
                        <wps:cNvCnPr>
                          <a:cxnSpLocks noChangeShapeType="1"/>
                        </wps:cNvCnPr>
                        <wps:spPr bwMode="auto">
                          <a:xfrm>
                            <a:off x="3927453" y="7189423"/>
                            <a:ext cx="700" cy="49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553"/>
                        <wps:cNvCnPr>
                          <a:cxnSpLocks noChangeShapeType="1"/>
                        </wps:cNvCnPr>
                        <wps:spPr bwMode="auto">
                          <a:xfrm>
                            <a:off x="4371359" y="7189423"/>
                            <a:ext cx="600" cy="49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554"/>
                        <wps:cNvCnPr>
                          <a:cxnSpLocks noChangeShapeType="1"/>
                        </wps:cNvCnPr>
                        <wps:spPr bwMode="auto">
                          <a:xfrm>
                            <a:off x="4820266" y="7189423"/>
                            <a:ext cx="700" cy="49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555"/>
                        <wps:cNvCnPr>
                          <a:cxnSpLocks noChangeShapeType="1"/>
                        </wps:cNvCnPr>
                        <wps:spPr bwMode="auto">
                          <a:xfrm>
                            <a:off x="5264172" y="7189423"/>
                            <a:ext cx="600" cy="49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556"/>
                        <wps:cNvCnPr>
                          <a:cxnSpLocks noChangeShapeType="1"/>
                        </wps:cNvCnPr>
                        <wps:spPr bwMode="auto">
                          <a:xfrm>
                            <a:off x="5596276" y="7189423"/>
                            <a:ext cx="600" cy="49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557"/>
                        <wps:cNvCnPr>
                          <a:cxnSpLocks noChangeShapeType="1"/>
                        </wps:cNvCnPr>
                        <wps:spPr bwMode="auto">
                          <a:xfrm flipV="1">
                            <a:off x="376505" y="172701"/>
                            <a:ext cx="600" cy="701672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558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7189423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559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6844022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560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6497921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561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6151820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562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5805819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563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5447617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56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5102216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56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4756115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56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4410014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56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4064013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568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3718512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569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3372411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570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3026410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571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2668209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572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2322107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573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1976706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57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1630605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57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1284604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57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938503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57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593002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578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247001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579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172701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Rectangle 580"/>
                        <wps:cNvSpPr>
                          <a:spLocks noChangeArrowheads="1"/>
                        </wps:cNvSpPr>
                        <wps:spPr bwMode="auto">
                          <a:xfrm>
                            <a:off x="273004" y="7288523"/>
                            <a:ext cx="459706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400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7" name="Rectangle 581"/>
                        <wps:cNvSpPr>
                          <a:spLocks noChangeArrowheads="1"/>
                        </wps:cNvSpPr>
                        <wps:spPr bwMode="auto">
                          <a:xfrm>
                            <a:off x="739110" y="7288523"/>
                            <a:ext cx="3353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36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8" name="Rectangle 582"/>
                        <wps:cNvSpPr>
                          <a:spLocks noChangeArrowheads="1"/>
                        </wps:cNvSpPr>
                        <wps:spPr bwMode="auto">
                          <a:xfrm>
                            <a:off x="1183016" y="7288523"/>
                            <a:ext cx="3352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32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9" name="Rectangle 583"/>
                        <wps:cNvSpPr>
                          <a:spLocks noChangeArrowheads="1"/>
                        </wps:cNvSpPr>
                        <wps:spPr bwMode="auto">
                          <a:xfrm>
                            <a:off x="1626822" y="7288523"/>
                            <a:ext cx="3353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2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0" name="Rectangle 584"/>
                        <wps:cNvSpPr>
                          <a:spLocks noChangeArrowheads="1"/>
                        </wps:cNvSpPr>
                        <wps:spPr bwMode="auto">
                          <a:xfrm>
                            <a:off x="2070728" y="7288523"/>
                            <a:ext cx="3353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24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1" name="Rectangle 585"/>
                        <wps:cNvSpPr>
                          <a:spLocks noChangeArrowheads="1"/>
                        </wps:cNvSpPr>
                        <wps:spPr bwMode="auto">
                          <a:xfrm>
                            <a:off x="2514634" y="7288523"/>
                            <a:ext cx="3352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20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2" name="Rectangle 586"/>
                        <wps:cNvSpPr>
                          <a:spLocks noChangeArrowheads="1"/>
                        </wps:cNvSpPr>
                        <wps:spPr bwMode="auto">
                          <a:xfrm>
                            <a:off x="2958440" y="7288523"/>
                            <a:ext cx="3353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" name="Rectangle 587"/>
                        <wps:cNvSpPr>
                          <a:spLocks noChangeArrowheads="1"/>
                        </wps:cNvSpPr>
                        <wps:spPr bwMode="auto">
                          <a:xfrm>
                            <a:off x="3402346" y="7288523"/>
                            <a:ext cx="3353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6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4" name="Rectangle 588"/>
                        <wps:cNvSpPr>
                          <a:spLocks noChangeArrowheads="1"/>
                        </wps:cNvSpPr>
                        <wps:spPr bwMode="auto">
                          <a:xfrm>
                            <a:off x="3846152" y="7288523"/>
                            <a:ext cx="3353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4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5" name="Rectangle 589"/>
                        <wps:cNvSpPr>
                          <a:spLocks noChangeArrowheads="1"/>
                        </wps:cNvSpPr>
                        <wps:spPr bwMode="auto">
                          <a:xfrm>
                            <a:off x="4290058" y="7288523"/>
                            <a:ext cx="3353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2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6" name="Rectangle 590"/>
                        <wps:cNvSpPr>
                          <a:spLocks noChangeArrowheads="1"/>
                        </wps:cNvSpPr>
                        <wps:spPr bwMode="auto">
                          <a:xfrm>
                            <a:off x="4739064" y="7288523"/>
                            <a:ext cx="3352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0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7" name="Rectangle 591"/>
                        <wps:cNvSpPr>
                          <a:spLocks noChangeArrowheads="1"/>
                        </wps:cNvSpPr>
                        <wps:spPr bwMode="auto">
                          <a:xfrm>
                            <a:off x="5199371" y="7288523"/>
                            <a:ext cx="251503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8" name="Rectangle 592"/>
                        <wps:cNvSpPr>
                          <a:spLocks noChangeArrowheads="1"/>
                        </wps:cNvSpPr>
                        <wps:spPr bwMode="auto">
                          <a:xfrm>
                            <a:off x="5509275" y="7288523"/>
                            <a:ext cx="3759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65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9" name="Rectangle 593"/>
                        <wps:cNvSpPr>
                          <a:spLocks noChangeArrowheads="1"/>
                        </wps:cNvSpPr>
                        <wps:spPr bwMode="auto">
                          <a:xfrm>
                            <a:off x="219003" y="7040822"/>
                            <a:ext cx="208903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0" name="Rectangle 594"/>
                        <wps:cNvSpPr>
                          <a:spLocks noChangeArrowheads="1"/>
                        </wps:cNvSpPr>
                        <wps:spPr bwMode="auto">
                          <a:xfrm>
                            <a:off x="269804" y="6695421"/>
                            <a:ext cx="83801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1" name="Rectangle 595"/>
                        <wps:cNvSpPr>
                          <a:spLocks noChangeArrowheads="1"/>
                        </wps:cNvSpPr>
                        <wps:spPr bwMode="auto">
                          <a:xfrm>
                            <a:off x="236203" y="6349320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2" name="Rectangle 596"/>
                        <wps:cNvSpPr>
                          <a:spLocks noChangeArrowheads="1"/>
                        </wps:cNvSpPr>
                        <wps:spPr bwMode="auto">
                          <a:xfrm>
                            <a:off x="236203" y="6003219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3" name="Rectangle 597"/>
                        <wps:cNvSpPr>
                          <a:spLocks noChangeArrowheads="1"/>
                        </wps:cNvSpPr>
                        <wps:spPr bwMode="auto">
                          <a:xfrm>
                            <a:off x="236203" y="5657218"/>
                            <a:ext cx="167602" cy="358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4" name="Rectangle 598"/>
                        <wps:cNvSpPr>
                          <a:spLocks noChangeArrowheads="1"/>
                        </wps:cNvSpPr>
                        <wps:spPr bwMode="auto">
                          <a:xfrm>
                            <a:off x="236203" y="5299017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5" name="Rectangle 599"/>
                        <wps:cNvSpPr>
                          <a:spLocks noChangeArrowheads="1"/>
                        </wps:cNvSpPr>
                        <wps:spPr bwMode="auto">
                          <a:xfrm>
                            <a:off x="236203" y="4953616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6" name="Rectangle 600"/>
                        <wps:cNvSpPr>
                          <a:spLocks noChangeArrowheads="1"/>
                        </wps:cNvSpPr>
                        <wps:spPr bwMode="auto">
                          <a:xfrm>
                            <a:off x="236203" y="4607515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3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7" name="Rectangle 601"/>
                        <wps:cNvSpPr>
                          <a:spLocks noChangeArrowheads="1"/>
                        </wps:cNvSpPr>
                        <wps:spPr bwMode="auto">
                          <a:xfrm>
                            <a:off x="236203" y="4261414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88" name="Rectangle 602"/>
                        <wps:cNvSpPr>
                          <a:spLocks noChangeArrowheads="1"/>
                        </wps:cNvSpPr>
                        <wps:spPr bwMode="auto">
                          <a:xfrm>
                            <a:off x="236203" y="3915412"/>
                            <a:ext cx="167602" cy="358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4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89" name="Rectangle 603"/>
                        <wps:cNvSpPr>
                          <a:spLocks noChangeArrowheads="1"/>
                        </wps:cNvSpPr>
                        <wps:spPr bwMode="auto">
                          <a:xfrm>
                            <a:off x="236203" y="3569911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90" name="Rectangle 604"/>
                        <wps:cNvSpPr>
                          <a:spLocks noChangeArrowheads="1"/>
                        </wps:cNvSpPr>
                        <wps:spPr bwMode="auto">
                          <a:xfrm>
                            <a:off x="236203" y="3223810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5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91" name="Rectangle 605"/>
                        <wps:cNvSpPr>
                          <a:spLocks noChangeArrowheads="1"/>
                        </wps:cNvSpPr>
                        <wps:spPr bwMode="auto">
                          <a:xfrm>
                            <a:off x="236203" y="2877809"/>
                            <a:ext cx="167602" cy="358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92" name="Rectangle 606"/>
                        <wps:cNvSpPr>
                          <a:spLocks noChangeArrowheads="1"/>
                        </wps:cNvSpPr>
                        <wps:spPr bwMode="auto">
                          <a:xfrm>
                            <a:off x="236203" y="2519608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6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93" name="Rectangle 607"/>
                        <wps:cNvSpPr>
                          <a:spLocks noChangeArrowheads="1"/>
                        </wps:cNvSpPr>
                        <wps:spPr bwMode="auto">
                          <a:xfrm>
                            <a:off x="236203" y="2173607"/>
                            <a:ext cx="167602" cy="358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7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94" name="Rectangle 608"/>
                        <wps:cNvSpPr>
                          <a:spLocks noChangeArrowheads="1"/>
                        </wps:cNvSpPr>
                        <wps:spPr bwMode="auto">
                          <a:xfrm>
                            <a:off x="236203" y="1828106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7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95" name="Rectangle 609"/>
                        <wps:cNvSpPr>
                          <a:spLocks noChangeArrowheads="1"/>
                        </wps:cNvSpPr>
                        <wps:spPr bwMode="auto">
                          <a:xfrm>
                            <a:off x="236203" y="1482005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96" name="Rectangle 610"/>
                        <wps:cNvSpPr>
                          <a:spLocks noChangeArrowheads="1"/>
                        </wps:cNvSpPr>
                        <wps:spPr bwMode="auto">
                          <a:xfrm>
                            <a:off x="236203" y="1136004"/>
                            <a:ext cx="167602" cy="358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8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97" name="Rectangle 611"/>
                        <wps:cNvSpPr>
                          <a:spLocks noChangeArrowheads="1"/>
                        </wps:cNvSpPr>
                        <wps:spPr bwMode="auto">
                          <a:xfrm>
                            <a:off x="236203" y="789903"/>
                            <a:ext cx="167602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9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98" name="Rectangle 612"/>
                        <wps:cNvSpPr>
                          <a:spLocks noChangeArrowheads="1"/>
                        </wps:cNvSpPr>
                        <wps:spPr bwMode="auto">
                          <a:xfrm>
                            <a:off x="236203" y="444501"/>
                            <a:ext cx="167602" cy="358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9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99" name="Rectangle 613"/>
                        <wps:cNvSpPr>
                          <a:spLocks noChangeArrowheads="1"/>
                        </wps:cNvSpPr>
                        <wps:spPr bwMode="auto">
                          <a:xfrm>
                            <a:off x="157402" y="24100"/>
                            <a:ext cx="3760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101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00" name="Rectangle 614"/>
                        <wps:cNvSpPr>
                          <a:spLocks noChangeArrowheads="1"/>
                        </wps:cNvSpPr>
                        <wps:spPr bwMode="auto">
                          <a:xfrm>
                            <a:off x="2901939" y="7473924"/>
                            <a:ext cx="336605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cm-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01" name="Rectangle 615"/>
                        <wps:cNvSpPr>
                          <a:spLocks noChangeArrowheads="1"/>
                        </wps:cNvSpPr>
                        <wps:spPr bwMode="auto">
                          <a:xfrm>
                            <a:off x="78701" y="3681012"/>
                            <a:ext cx="198703" cy="3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 xml:space="preserve">%T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02" name="Freeform 616"/>
                        <wps:cNvSpPr>
                          <a:spLocks/>
                        </wps:cNvSpPr>
                        <wps:spPr bwMode="auto">
                          <a:xfrm>
                            <a:off x="376505" y="247001"/>
                            <a:ext cx="5219771" cy="6250920"/>
                          </a:xfrm>
                          <a:custGeom>
                            <a:avLst/>
                            <a:gdLst>
                              <a:gd name="T0" fmla="*/ 53629654 w 8220"/>
                              <a:gd name="T1" fmla="*/ 1584669180 h 9844"/>
                              <a:gd name="T2" fmla="*/ 106856078 w 8220"/>
                              <a:gd name="T3" fmla="*/ 870559990 h 9844"/>
                              <a:gd name="T4" fmla="*/ 160485733 w 8220"/>
                              <a:gd name="T5" fmla="*/ 1835474327 h 9844"/>
                              <a:gd name="T6" fmla="*/ 214115387 w 8220"/>
                              <a:gd name="T7" fmla="*/ 910075913 h 9844"/>
                              <a:gd name="T8" fmla="*/ 267341811 w 8220"/>
                              <a:gd name="T9" fmla="*/ 1255235409 h 9844"/>
                              <a:gd name="T10" fmla="*/ 320971466 w 8220"/>
                              <a:gd name="T11" fmla="*/ 1388299233 h 9844"/>
                              <a:gd name="T12" fmla="*/ 374601120 w 8220"/>
                              <a:gd name="T13" fmla="*/ 611690368 h 9844"/>
                              <a:gd name="T14" fmla="*/ 428230775 w 8220"/>
                              <a:gd name="T15" fmla="*/ 753221890 h 9844"/>
                              <a:gd name="T16" fmla="*/ 481457199 w 8220"/>
                              <a:gd name="T17" fmla="*/ 658867542 h 9844"/>
                              <a:gd name="T18" fmla="*/ 535086853 w 8220"/>
                              <a:gd name="T19" fmla="*/ 972575588 h 9844"/>
                              <a:gd name="T20" fmla="*/ 588716508 w 8220"/>
                              <a:gd name="T21" fmla="*/ 1168945535 h 9844"/>
                              <a:gd name="T22" fmla="*/ 641942932 w 8220"/>
                              <a:gd name="T23" fmla="*/ 1380637983 h 9844"/>
                              <a:gd name="T24" fmla="*/ 695572586 w 8220"/>
                              <a:gd name="T25" fmla="*/ 1074591187 h 9844"/>
                              <a:gd name="T26" fmla="*/ 749202241 w 8220"/>
                              <a:gd name="T27" fmla="*/ 2125795398 h 9844"/>
                              <a:gd name="T28" fmla="*/ 802831895 w 8220"/>
                              <a:gd name="T29" fmla="*/ 1270961134 h 9844"/>
                              <a:gd name="T30" fmla="*/ 856058319 w 8220"/>
                              <a:gd name="T31" fmla="*/ 439110620 h 9844"/>
                              <a:gd name="T32" fmla="*/ 909687974 w 8220"/>
                              <a:gd name="T33" fmla="*/ 447175094 h 9844"/>
                              <a:gd name="T34" fmla="*/ 963317628 w 8220"/>
                              <a:gd name="T35" fmla="*/ 588303393 h 9844"/>
                              <a:gd name="T36" fmla="*/ 1016544052 w 8220"/>
                              <a:gd name="T37" fmla="*/ 1749184453 h 9844"/>
                              <a:gd name="T38" fmla="*/ 1070173707 w 8220"/>
                              <a:gd name="T39" fmla="*/ 1223783959 h 9844"/>
                              <a:gd name="T40" fmla="*/ 1123803361 w 8220"/>
                              <a:gd name="T41" fmla="*/ 1576604706 h 9844"/>
                              <a:gd name="T42" fmla="*/ 1177433016 w 8220"/>
                              <a:gd name="T43" fmla="*/ 282256597 h 9844"/>
                              <a:gd name="T44" fmla="*/ 1230659440 w 8220"/>
                              <a:gd name="T45" fmla="*/ 2147483646 h 9844"/>
                              <a:gd name="T46" fmla="*/ 1284289094 w 8220"/>
                              <a:gd name="T47" fmla="*/ 2147483646 h 9844"/>
                              <a:gd name="T48" fmla="*/ 1337918749 w 8220"/>
                              <a:gd name="T49" fmla="*/ 1678620304 h 9844"/>
                              <a:gd name="T50" fmla="*/ 1391145173 w 8220"/>
                              <a:gd name="T51" fmla="*/ 2094343949 h 9844"/>
                              <a:gd name="T52" fmla="*/ 1444774827 w 8220"/>
                              <a:gd name="T53" fmla="*/ 2147483646 h 9844"/>
                              <a:gd name="T54" fmla="*/ 1498404481 w 8220"/>
                              <a:gd name="T55" fmla="*/ 1412089432 h 9844"/>
                              <a:gd name="T56" fmla="*/ 1552034136 w 8220"/>
                              <a:gd name="T57" fmla="*/ 1035478487 h 9844"/>
                              <a:gd name="T58" fmla="*/ 1605260560 w 8220"/>
                              <a:gd name="T59" fmla="*/ 258869622 h 9844"/>
                              <a:gd name="T60" fmla="*/ 1658890214 w 8220"/>
                              <a:gd name="T61" fmla="*/ 682657741 h 9844"/>
                              <a:gd name="T62" fmla="*/ 1712519869 w 8220"/>
                              <a:gd name="T63" fmla="*/ 588303393 h 9844"/>
                              <a:gd name="T64" fmla="*/ 1766149523 w 8220"/>
                              <a:gd name="T65" fmla="*/ 1310073833 h 9844"/>
                              <a:gd name="T66" fmla="*/ 1819375947 w 8220"/>
                              <a:gd name="T67" fmla="*/ 1921764201 h 9844"/>
                              <a:gd name="T68" fmla="*/ 1873005602 w 8220"/>
                              <a:gd name="T69" fmla="*/ 1796361627 h 9844"/>
                              <a:gd name="T70" fmla="*/ 1926635256 w 8220"/>
                              <a:gd name="T71" fmla="*/ 2147483646 h 9844"/>
                              <a:gd name="T72" fmla="*/ 1979861680 w 8220"/>
                              <a:gd name="T73" fmla="*/ 2147483646 h 9844"/>
                              <a:gd name="T74" fmla="*/ 2033491335 w 8220"/>
                              <a:gd name="T75" fmla="*/ 486287794 h 9844"/>
                              <a:gd name="T76" fmla="*/ 2087120989 w 8220"/>
                              <a:gd name="T77" fmla="*/ 1780635903 h 9844"/>
                              <a:gd name="T78" fmla="*/ 2140750644 w 8220"/>
                              <a:gd name="T79" fmla="*/ 2147483646 h 9844"/>
                              <a:gd name="T80" fmla="*/ 2147483646 w 8220"/>
                              <a:gd name="T81" fmla="*/ 2147483646 h 9844"/>
                              <a:gd name="T82" fmla="*/ 2147483646 w 8220"/>
                              <a:gd name="T83" fmla="*/ 2147483646 h 9844"/>
                              <a:gd name="T84" fmla="*/ 2147483646 w 8220"/>
                              <a:gd name="T85" fmla="*/ 2147483646 h 9844"/>
                              <a:gd name="T86" fmla="*/ 2147483646 w 8220"/>
                              <a:gd name="T87" fmla="*/ 2147483646 h 9844"/>
                              <a:gd name="T88" fmla="*/ 2147483646 w 8220"/>
                              <a:gd name="T89" fmla="*/ 1600394904 h 9844"/>
                              <a:gd name="T90" fmla="*/ 2147483646 w 8220"/>
                              <a:gd name="T91" fmla="*/ 1584669180 h 9844"/>
                              <a:gd name="T92" fmla="*/ 2147483646 w 8220"/>
                              <a:gd name="T93" fmla="*/ 2147483646 h 9844"/>
                              <a:gd name="T94" fmla="*/ 2147483646 w 8220"/>
                              <a:gd name="T95" fmla="*/ 2147483646 h 9844"/>
                              <a:gd name="T96" fmla="*/ 2147483646 w 8220"/>
                              <a:gd name="T97" fmla="*/ 2147483646 h 9844"/>
                              <a:gd name="T98" fmla="*/ 2147483646 w 8220"/>
                              <a:gd name="T99" fmla="*/ 2147483646 h 9844"/>
                              <a:gd name="T100" fmla="*/ 2147483646 w 8220"/>
                              <a:gd name="T101" fmla="*/ 2147483646 h 9844"/>
                              <a:gd name="T102" fmla="*/ 2147483646 w 8220"/>
                              <a:gd name="T103" fmla="*/ 2147483646 h 9844"/>
                              <a:gd name="T104" fmla="*/ 2147483646 w 8220"/>
                              <a:gd name="T105" fmla="*/ 2047569999 h 9844"/>
                              <a:gd name="T106" fmla="*/ 2147483646 w 8220"/>
                              <a:gd name="T107" fmla="*/ 627416093 h 9844"/>
                              <a:gd name="T108" fmla="*/ 2147483646 w 8220"/>
                              <a:gd name="T109" fmla="*/ 1514105031 h 9844"/>
                              <a:gd name="T110" fmla="*/ 2147483646 w 8220"/>
                              <a:gd name="T111" fmla="*/ 1192332510 h 9844"/>
                              <a:gd name="T112" fmla="*/ 2147483646 w 8220"/>
                              <a:gd name="T113" fmla="*/ 2147483646 h 9844"/>
                              <a:gd name="T114" fmla="*/ 2147483646 w 8220"/>
                              <a:gd name="T115" fmla="*/ 1490314832 h 9844"/>
                              <a:gd name="T116" fmla="*/ 2147483646 w 8220"/>
                              <a:gd name="T117" fmla="*/ 1372976732 h 9844"/>
                              <a:gd name="T118" fmla="*/ 2147483646 w 8220"/>
                              <a:gd name="T119" fmla="*/ 1733458729 h 9844"/>
                              <a:gd name="T120" fmla="*/ 2147483646 w 8220"/>
                              <a:gd name="T121" fmla="*/ 1490314832 h 9844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60000 65536"/>
                              <a:gd name="T154" fmla="*/ 0 60000 65536"/>
                              <a:gd name="T155" fmla="*/ 0 60000 65536"/>
                              <a:gd name="T156" fmla="*/ 0 60000 65536"/>
                              <a:gd name="T157" fmla="*/ 0 60000 65536"/>
                              <a:gd name="T158" fmla="*/ 0 60000 65536"/>
                              <a:gd name="T159" fmla="*/ 0 60000 65536"/>
                              <a:gd name="T160" fmla="*/ 0 60000 65536"/>
                              <a:gd name="T161" fmla="*/ 0 60000 65536"/>
                              <a:gd name="T162" fmla="*/ 0 60000 65536"/>
                              <a:gd name="T163" fmla="*/ 0 60000 65536"/>
                              <a:gd name="T164" fmla="*/ 0 60000 65536"/>
                              <a:gd name="T165" fmla="*/ 0 60000 65536"/>
                              <a:gd name="T166" fmla="*/ 0 60000 65536"/>
                              <a:gd name="T167" fmla="*/ 0 60000 65536"/>
                              <a:gd name="T168" fmla="*/ 0 60000 65536"/>
                              <a:gd name="T169" fmla="*/ 0 60000 65536"/>
                              <a:gd name="T170" fmla="*/ 0 60000 65536"/>
                              <a:gd name="T171" fmla="*/ 0 60000 65536"/>
                              <a:gd name="T172" fmla="*/ 0 60000 65536"/>
                              <a:gd name="T173" fmla="*/ 0 60000 65536"/>
                              <a:gd name="T174" fmla="*/ 0 60000 65536"/>
                              <a:gd name="T175" fmla="*/ 0 60000 65536"/>
                              <a:gd name="T176" fmla="*/ 0 60000 65536"/>
                              <a:gd name="T177" fmla="*/ 0 60000 65536"/>
                              <a:gd name="T178" fmla="*/ 0 60000 65536"/>
                              <a:gd name="T179" fmla="*/ 0 60000 65536"/>
                              <a:gd name="T180" fmla="*/ 0 60000 65536"/>
                              <a:gd name="T181" fmla="*/ 0 60000 65536"/>
                              <a:gd name="T182" fmla="*/ 0 60000 65536"/>
                            </a:gdLst>
                            <a:ahLst/>
                            <a:cxnLst>
                              <a:cxn ang="T122">
                                <a:pos x="T0" y="T1"/>
                              </a:cxn>
                              <a:cxn ang="T123">
                                <a:pos x="T2" y="T3"/>
                              </a:cxn>
                              <a:cxn ang="T124">
                                <a:pos x="T4" y="T5"/>
                              </a:cxn>
                              <a:cxn ang="T125">
                                <a:pos x="T6" y="T7"/>
                              </a:cxn>
                              <a:cxn ang="T126">
                                <a:pos x="T8" y="T9"/>
                              </a:cxn>
                              <a:cxn ang="T127">
                                <a:pos x="T10" y="T11"/>
                              </a:cxn>
                              <a:cxn ang="T128">
                                <a:pos x="T12" y="T13"/>
                              </a:cxn>
                              <a:cxn ang="T129">
                                <a:pos x="T14" y="T15"/>
                              </a:cxn>
                              <a:cxn ang="T130">
                                <a:pos x="T16" y="T17"/>
                              </a:cxn>
                              <a:cxn ang="T131">
                                <a:pos x="T18" y="T19"/>
                              </a:cxn>
                              <a:cxn ang="T132">
                                <a:pos x="T20" y="T21"/>
                              </a:cxn>
                              <a:cxn ang="T133">
                                <a:pos x="T22" y="T23"/>
                              </a:cxn>
                              <a:cxn ang="T134">
                                <a:pos x="T24" y="T25"/>
                              </a:cxn>
                              <a:cxn ang="T135">
                                <a:pos x="T26" y="T27"/>
                              </a:cxn>
                              <a:cxn ang="T136">
                                <a:pos x="T28" y="T29"/>
                              </a:cxn>
                              <a:cxn ang="T137">
                                <a:pos x="T30" y="T31"/>
                              </a:cxn>
                              <a:cxn ang="T138">
                                <a:pos x="T32" y="T33"/>
                              </a:cxn>
                              <a:cxn ang="T139">
                                <a:pos x="T34" y="T35"/>
                              </a:cxn>
                              <a:cxn ang="T140">
                                <a:pos x="T36" y="T37"/>
                              </a:cxn>
                              <a:cxn ang="T141">
                                <a:pos x="T38" y="T39"/>
                              </a:cxn>
                              <a:cxn ang="T142">
                                <a:pos x="T40" y="T41"/>
                              </a:cxn>
                              <a:cxn ang="T143">
                                <a:pos x="T42" y="T43"/>
                              </a:cxn>
                              <a:cxn ang="T144">
                                <a:pos x="T44" y="T45"/>
                              </a:cxn>
                              <a:cxn ang="T145">
                                <a:pos x="T46" y="T47"/>
                              </a:cxn>
                              <a:cxn ang="T146">
                                <a:pos x="T48" y="T49"/>
                              </a:cxn>
                              <a:cxn ang="T147">
                                <a:pos x="T50" y="T51"/>
                              </a:cxn>
                              <a:cxn ang="T148">
                                <a:pos x="T52" y="T53"/>
                              </a:cxn>
                              <a:cxn ang="T149">
                                <a:pos x="T54" y="T55"/>
                              </a:cxn>
                              <a:cxn ang="T150">
                                <a:pos x="T56" y="T57"/>
                              </a:cxn>
                              <a:cxn ang="T151">
                                <a:pos x="T58" y="T59"/>
                              </a:cxn>
                              <a:cxn ang="T152">
                                <a:pos x="T60" y="T61"/>
                              </a:cxn>
                              <a:cxn ang="T153">
                                <a:pos x="T62" y="T63"/>
                              </a:cxn>
                              <a:cxn ang="T154">
                                <a:pos x="T64" y="T65"/>
                              </a:cxn>
                              <a:cxn ang="T155">
                                <a:pos x="T66" y="T67"/>
                              </a:cxn>
                              <a:cxn ang="T156">
                                <a:pos x="T68" y="T69"/>
                              </a:cxn>
                              <a:cxn ang="T157">
                                <a:pos x="T70" y="T71"/>
                              </a:cxn>
                              <a:cxn ang="T158">
                                <a:pos x="T72" y="T73"/>
                              </a:cxn>
                              <a:cxn ang="T159">
                                <a:pos x="T74" y="T75"/>
                              </a:cxn>
                              <a:cxn ang="T160">
                                <a:pos x="T76" y="T77"/>
                              </a:cxn>
                              <a:cxn ang="T161">
                                <a:pos x="T78" y="T79"/>
                              </a:cxn>
                              <a:cxn ang="T162">
                                <a:pos x="T80" y="T81"/>
                              </a:cxn>
                              <a:cxn ang="T163">
                                <a:pos x="T82" y="T83"/>
                              </a:cxn>
                              <a:cxn ang="T164">
                                <a:pos x="T84" y="T85"/>
                              </a:cxn>
                              <a:cxn ang="T165">
                                <a:pos x="T86" y="T87"/>
                              </a:cxn>
                              <a:cxn ang="T166">
                                <a:pos x="T88" y="T89"/>
                              </a:cxn>
                              <a:cxn ang="T167">
                                <a:pos x="T90" y="T91"/>
                              </a:cxn>
                              <a:cxn ang="T168">
                                <a:pos x="T92" y="T93"/>
                              </a:cxn>
                              <a:cxn ang="T169">
                                <a:pos x="T94" y="T95"/>
                              </a:cxn>
                              <a:cxn ang="T170">
                                <a:pos x="T96" y="T97"/>
                              </a:cxn>
                              <a:cxn ang="T171">
                                <a:pos x="T98" y="T99"/>
                              </a:cxn>
                              <a:cxn ang="T172">
                                <a:pos x="T100" y="T101"/>
                              </a:cxn>
                              <a:cxn ang="T173">
                                <a:pos x="T102" y="T103"/>
                              </a:cxn>
                              <a:cxn ang="T174">
                                <a:pos x="T104" y="T105"/>
                              </a:cxn>
                              <a:cxn ang="T175">
                                <a:pos x="T106" y="T107"/>
                              </a:cxn>
                              <a:cxn ang="T176">
                                <a:pos x="T108" y="T109"/>
                              </a:cxn>
                              <a:cxn ang="T177">
                                <a:pos x="T110" y="T111"/>
                              </a:cxn>
                              <a:cxn ang="T178">
                                <a:pos x="T112" y="T113"/>
                              </a:cxn>
                              <a:cxn ang="T179">
                                <a:pos x="T114" y="T115"/>
                              </a:cxn>
                              <a:cxn ang="T180">
                                <a:pos x="T116" y="T117"/>
                              </a:cxn>
                              <a:cxn ang="T181">
                                <a:pos x="T118" y="T119"/>
                              </a:cxn>
                              <a:cxn ang="T182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8220" h="9844">
                                <a:moveTo>
                                  <a:pt x="0" y="506"/>
                                </a:moveTo>
                                <a:lnTo>
                                  <a:pt x="9" y="700"/>
                                </a:lnTo>
                                <a:lnTo>
                                  <a:pt x="18" y="1109"/>
                                </a:lnTo>
                                <a:lnTo>
                                  <a:pt x="26" y="1595"/>
                                </a:lnTo>
                                <a:lnTo>
                                  <a:pt x="35" y="2062"/>
                                </a:lnTo>
                                <a:lnTo>
                                  <a:pt x="44" y="2393"/>
                                </a:lnTo>
                                <a:lnTo>
                                  <a:pt x="53" y="2549"/>
                                </a:lnTo>
                                <a:lnTo>
                                  <a:pt x="53" y="2529"/>
                                </a:lnTo>
                                <a:lnTo>
                                  <a:pt x="62" y="2549"/>
                                </a:lnTo>
                                <a:lnTo>
                                  <a:pt x="71" y="2451"/>
                                </a:lnTo>
                                <a:lnTo>
                                  <a:pt x="79" y="2198"/>
                                </a:lnTo>
                                <a:lnTo>
                                  <a:pt x="88" y="2121"/>
                                </a:lnTo>
                                <a:lnTo>
                                  <a:pt x="88" y="2140"/>
                                </a:lnTo>
                                <a:lnTo>
                                  <a:pt x="97" y="2471"/>
                                </a:lnTo>
                                <a:lnTo>
                                  <a:pt x="106" y="2860"/>
                                </a:lnTo>
                                <a:lnTo>
                                  <a:pt x="115" y="3171"/>
                                </a:lnTo>
                                <a:lnTo>
                                  <a:pt x="124" y="3580"/>
                                </a:lnTo>
                                <a:lnTo>
                                  <a:pt x="133" y="3930"/>
                                </a:lnTo>
                                <a:lnTo>
                                  <a:pt x="141" y="3969"/>
                                </a:lnTo>
                                <a:lnTo>
                                  <a:pt x="141" y="3930"/>
                                </a:lnTo>
                                <a:lnTo>
                                  <a:pt x="150" y="3619"/>
                                </a:lnTo>
                                <a:lnTo>
                                  <a:pt x="159" y="3249"/>
                                </a:lnTo>
                                <a:lnTo>
                                  <a:pt x="168" y="2724"/>
                                </a:lnTo>
                                <a:lnTo>
                                  <a:pt x="177" y="2062"/>
                                </a:lnTo>
                                <a:lnTo>
                                  <a:pt x="186" y="1498"/>
                                </a:lnTo>
                                <a:lnTo>
                                  <a:pt x="194" y="1342"/>
                                </a:lnTo>
                                <a:lnTo>
                                  <a:pt x="203" y="1167"/>
                                </a:lnTo>
                                <a:lnTo>
                                  <a:pt x="212" y="1109"/>
                                </a:lnTo>
                                <a:lnTo>
                                  <a:pt x="221" y="1440"/>
                                </a:lnTo>
                                <a:lnTo>
                                  <a:pt x="230" y="1809"/>
                                </a:lnTo>
                                <a:lnTo>
                                  <a:pt x="230" y="1829"/>
                                </a:lnTo>
                                <a:lnTo>
                                  <a:pt x="239" y="1731"/>
                                </a:lnTo>
                                <a:lnTo>
                                  <a:pt x="239" y="1712"/>
                                </a:lnTo>
                                <a:lnTo>
                                  <a:pt x="248" y="1907"/>
                                </a:lnTo>
                                <a:lnTo>
                                  <a:pt x="256" y="2315"/>
                                </a:lnTo>
                                <a:lnTo>
                                  <a:pt x="256" y="2335"/>
                                </a:lnTo>
                                <a:lnTo>
                                  <a:pt x="265" y="2159"/>
                                </a:lnTo>
                                <a:lnTo>
                                  <a:pt x="274" y="1829"/>
                                </a:lnTo>
                                <a:lnTo>
                                  <a:pt x="283" y="2082"/>
                                </a:lnTo>
                                <a:lnTo>
                                  <a:pt x="292" y="2471"/>
                                </a:lnTo>
                                <a:lnTo>
                                  <a:pt x="301" y="2549"/>
                                </a:lnTo>
                                <a:lnTo>
                                  <a:pt x="309" y="2899"/>
                                </a:lnTo>
                                <a:lnTo>
                                  <a:pt x="318" y="3171"/>
                                </a:lnTo>
                                <a:lnTo>
                                  <a:pt x="327" y="3035"/>
                                </a:lnTo>
                                <a:lnTo>
                                  <a:pt x="336" y="2743"/>
                                </a:lnTo>
                                <a:lnTo>
                                  <a:pt x="345" y="2860"/>
                                </a:lnTo>
                                <a:lnTo>
                                  <a:pt x="354" y="3171"/>
                                </a:lnTo>
                                <a:lnTo>
                                  <a:pt x="363" y="3599"/>
                                </a:lnTo>
                                <a:lnTo>
                                  <a:pt x="371" y="4027"/>
                                </a:lnTo>
                                <a:lnTo>
                                  <a:pt x="380" y="4436"/>
                                </a:lnTo>
                                <a:lnTo>
                                  <a:pt x="389" y="4630"/>
                                </a:lnTo>
                                <a:lnTo>
                                  <a:pt x="398" y="4552"/>
                                </a:lnTo>
                                <a:lnTo>
                                  <a:pt x="407" y="4085"/>
                                </a:lnTo>
                                <a:lnTo>
                                  <a:pt x="416" y="3210"/>
                                </a:lnTo>
                                <a:lnTo>
                                  <a:pt x="425" y="2237"/>
                                </a:lnTo>
                                <a:lnTo>
                                  <a:pt x="433" y="1556"/>
                                </a:lnTo>
                                <a:lnTo>
                                  <a:pt x="442" y="1031"/>
                                </a:lnTo>
                                <a:lnTo>
                                  <a:pt x="442" y="973"/>
                                </a:lnTo>
                                <a:lnTo>
                                  <a:pt x="451" y="1323"/>
                                </a:lnTo>
                                <a:lnTo>
                                  <a:pt x="460" y="2335"/>
                                </a:lnTo>
                                <a:lnTo>
                                  <a:pt x="469" y="3074"/>
                                </a:lnTo>
                                <a:lnTo>
                                  <a:pt x="478" y="3560"/>
                                </a:lnTo>
                                <a:lnTo>
                                  <a:pt x="486" y="4008"/>
                                </a:lnTo>
                                <a:lnTo>
                                  <a:pt x="495" y="4280"/>
                                </a:lnTo>
                                <a:lnTo>
                                  <a:pt x="504" y="4144"/>
                                </a:lnTo>
                                <a:lnTo>
                                  <a:pt x="513" y="3852"/>
                                </a:lnTo>
                                <a:lnTo>
                                  <a:pt x="522" y="3113"/>
                                </a:lnTo>
                                <a:lnTo>
                                  <a:pt x="531" y="2257"/>
                                </a:lnTo>
                                <a:lnTo>
                                  <a:pt x="540" y="1654"/>
                                </a:lnTo>
                                <a:lnTo>
                                  <a:pt x="548" y="1089"/>
                                </a:lnTo>
                                <a:lnTo>
                                  <a:pt x="557" y="175"/>
                                </a:lnTo>
                                <a:lnTo>
                                  <a:pt x="557" y="0"/>
                                </a:lnTo>
                                <a:lnTo>
                                  <a:pt x="566" y="214"/>
                                </a:lnTo>
                                <a:lnTo>
                                  <a:pt x="575" y="1128"/>
                                </a:lnTo>
                                <a:lnTo>
                                  <a:pt x="584" y="1576"/>
                                </a:lnTo>
                                <a:lnTo>
                                  <a:pt x="593" y="2159"/>
                                </a:lnTo>
                                <a:lnTo>
                                  <a:pt x="601" y="3054"/>
                                </a:lnTo>
                                <a:lnTo>
                                  <a:pt x="610" y="3833"/>
                                </a:lnTo>
                                <a:lnTo>
                                  <a:pt x="619" y="4144"/>
                                </a:lnTo>
                                <a:lnTo>
                                  <a:pt x="628" y="4397"/>
                                </a:lnTo>
                                <a:lnTo>
                                  <a:pt x="637" y="4591"/>
                                </a:lnTo>
                                <a:lnTo>
                                  <a:pt x="637" y="4611"/>
                                </a:lnTo>
                                <a:lnTo>
                                  <a:pt x="646" y="4475"/>
                                </a:lnTo>
                                <a:lnTo>
                                  <a:pt x="655" y="3930"/>
                                </a:lnTo>
                                <a:lnTo>
                                  <a:pt x="663" y="3113"/>
                                </a:lnTo>
                                <a:lnTo>
                                  <a:pt x="672" y="2587"/>
                                </a:lnTo>
                                <a:lnTo>
                                  <a:pt x="681" y="2471"/>
                                </a:lnTo>
                                <a:lnTo>
                                  <a:pt x="681" y="2529"/>
                                </a:lnTo>
                                <a:lnTo>
                                  <a:pt x="690" y="2899"/>
                                </a:lnTo>
                                <a:lnTo>
                                  <a:pt x="699" y="3210"/>
                                </a:lnTo>
                                <a:lnTo>
                                  <a:pt x="708" y="3327"/>
                                </a:lnTo>
                                <a:lnTo>
                                  <a:pt x="708" y="3288"/>
                                </a:lnTo>
                                <a:lnTo>
                                  <a:pt x="716" y="3191"/>
                                </a:lnTo>
                                <a:lnTo>
                                  <a:pt x="725" y="3249"/>
                                </a:lnTo>
                                <a:lnTo>
                                  <a:pt x="734" y="3502"/>
                                </a:lnTo>
                                <a:lnTo>
                                  <a:pt x="743" y="3910"/>
                                </a:lnTo>
                                <a:lnTo>
                                  <a:pt x="752" y="4241"/>
                                </a:lnTo>
                                <a:lnTo>
                                  <a:pt x="761" y="4455"/>
                                </a:lnTo>
                                <a:lnTo>
                                  <a:pt x="761" y="4475"/>
                                </a:lnTo>
                                <a:lnTo>
                                  <a:pt x="770" y="4397"/>
                                </a:lnTo>
                                <a:lnTo>
                                  <a:pt x="778" y="4066"/>
                                </a:lnTo>
                                <a:lnTo>
                                  <a:pt x="787" y="3638"/>
                                </a:lnTo>
                                <a:lnTo>
                                  <a:pt x="796" y="3443"/>
                                </a:lnTo>
                                <a:lnTo>
                                  <a:pt x="805" y="3229"/>
                                </a:lnTo>
                                <a:lnTo>
                                  <a:pt x="814" y="2938"/>
                                </a:lnTo>
                                <a:lnTo>
                                  <a:pt x="823" y="2665"/>
                                </a:lnTo>
                                <a:lnTo>
                                  <a:pt x="832" y="2432"/>
                                </a:lnTo>
                                <a:lnTo>
                                  <a:pt x="840" y="2296"/>
                                </a:lnTo>
                                <a:lnTo>
                                  <a:pt x="849" y="2587"/>
                                </a:lnTo>
                                <a:lnTo>
                                  <a:pt x="858" y="2782"/>
                                </a:lnTo>
                                <a:lnTo>
                                  <a:pt x="867" y="2899"/>
                                </a:lnTo>
                                <a:lnTo>
                                  <a:pt x="876" y="3074"/>
                                </a:lnTo>
                                <a:lnTo>
                                  <a:pt x="885" y="3191"/>
                                </a:lnTo>
                                <a:lnTo>
                                  <a:pt x="893" y="3035"/>
                                </a:lnTo>
                                <a:lnTo>
                                  <a:pt x="902" y="2763"/>
                                </a:lnTo>
                                <a:lnTo>
                                  <a:pt x="911" y="2393"/>
                                </a:lnTo>
                                <a:lnTo>
                                  <a:pt x="920" y="2023"/>
                                </a:lnTo>
                                <a:lnTo>
                                  <a:pt x="929" y="1517"/>
                                </a:lnTo>
                                <a:lnTo>
                                  <a:pt x="938" y="973"/>
                                </a:lnTo>
                                <a:lnTo>
                                  <a:pt x="947" y="486"/>
                                </a:lnTo>
                                <a:lnTo>
                                  <a:pt x="947" y="448"/>
                                </a:lnTo>
                                <a:lnTo>
                                  <a:pt x="955" y="525"/>
                                </a:lnTo>
                                <a:lnTo>
                                  <a:pt x="964" y="817"/>
                                </a:lnTo>
                                <a:lnTo>
                                  <a:pt x="973" y="1303"/>
                                </a:lnTo>
                                <a:lnTo>
                                  <a:pt x="982" y="1848"/>
                                </a:lnTo>
                                <a:lnTo>
                                  <a:pt x="991" y="2276"/>
                                </a:lnTo>
                                <a:lnTo>
                                  <a:pt x="991" y="2296"/>
                                </a:lnTo>
                                <a:lnTo>
                                  <a:pt x="1000" y="2237"/>
                                </a:lnTo>
                                <a:lnTo>
                                  <a:pt x="1008" y="2121"/>
                                </a:lnTo>
                                <a:lnTo>
                                  <a:pt x="1017" y="1965"/>
                                </a:lnTo>
                                <a:lnTo>
                                  <a:pt x="1026" y="1848"/>
                                </a:lnTo>
                                <a:lnTo>
                                  <a:pt x="1035" y="1945"/>
                                </a:lnTo>
                                <a:lnTo>
                                  <a:pt x="1044" y="2101"/>
                                </a:lnTo>
                                <a:lnTo>
                                  <a:pt x="1053" y="1965"/>
                                </a:lnTo>
                                <a:lnTo>
                                  <a:pt x="1062" y="1868"/>
                                </a:lnTo>
                                <a:lnTo>
                                  <a:pt x="1070" y="1809"/>
                                </a:lnTo>
                                <a:lnTo>
                                  <a:pt x="1079" y="1673"/>
                                </a:lnTo>
                                <a:lnTo>
                                  <a:pt x="1079" y="1654"/>
                                </a:lnTo>
                                <a:lnTo>
                                  <a:pt x="1088" y="1693"/>
                                </a:lnTo>
                                <a:lnTo>
                                  <a:pt x="1097" y="1926"/>
                                </a:lnTo>
                                <a:lnTo>
                                  <a:pt x="1097" y="1945"/>
                                </a:lnTo>
                                <a:lnTo>
                                  <a:pt x="1106" y="1887"/>
                                </a:lnTo>
                                <a:lnTo>
                                  <a:pt x="1115" y="1712"/>
                                </a:lnTo>
                                <a:lnTo>
                                  <a:pt x="1123" y="1790"/>
                                </a:lnTo>
                                <a:lnTo>
                                  <a:pt x="1132" y="1829"/>
                                </a:lnTo>
                                <a:lnTo>
                                  <a:pt x="1141" y="1790"/>
                                </a:lnTo>
                                <a:lnTo>
                                  <a:pt x="1150" y="1926"/>
                                </a:lnTo>
                                <a:lnTo>
                                  <a:pt x="1159" y="2043"/>
                                </a:lnTo>
                                <a:lnTo>
                                  <a:pt x="1168" y="1926"/>
                                </a:lnTo>
                                <a:lnTo>
                                  <a:pt x="1177" y="1868"/>
                                </a:lnTo>
                                <a:lnTo>
                                  <a:pt x="1185" y="1751"/>
                                </a:lnTo>
                                <a:lnTo>
                                  <a:pt x="1194" y="1634"/>
                                </a:lnTo>
                                <a:lnTo>
                                  <a:pt x="1194" y="1615"/>
                                </a:lnTo>
                                <a:lnTo>
                                  <a:pt x="1203" y="1751"/>
                                </a:lnTo>
                                <a:lnTo>
                                  <a:pt x="1212" y="2043"/>
                                </a:lnTo>
                                <a:lnTo>
                                  <a:pt x="1212" y="2082"/>
                                </a:lnTo>
                                <a:lnTo>
                                  <a:pt x="1221" y="2043"/>
                                </a:lnTo>
                                <a:lnTo>
                                  <a:pt x="1230" y="1907"/>
                                </a:lnTo>
                                <a:lnTo>
                                  <a:pt x="1239" y="1848"/>
                                </a:lnTo>
                                <a:lnTo>
                                  <a:pt x="1247" y="1537"/>
                                </a:lnTo>
                                <a:lnTo>
                                  <a:pt x="1256" y="1187"/>
                                </a:lnTo>
                                <a:lnTo>
                                  <a:pt x="1256" y="1148"/>
                                </a:lnTo>
                                <a:lnTo>
                                  <a:pt x="1265" y="1284"/>
                                </a:lnTo>
                                <a:lnTo>
                                  <a:pt x="1274" y="1576"/>
                                </a:lnTo>
                                <a:lnTo>
                                  <a:pt x="1283" y="1829"/>
                                </a:lnTo>
                                <a:lnTo>
                                  <a:pt x="1292" y="2276"/>
                                </a:lnTo>
                                <a:lnTo>
                                  <a:pt x="1300" y="2568"/>
                                </a:lnTo>
                                <a:lnTo>
                                  <a:pt x="1300" y="2587"/>
                                </a:lnTo>
                                <a:lnTo>
                                  <a:pt x="1309" y="2529"/>
                                </a:lnTo>
                                <a:lnTo>
                                  <a:pt x="1318" y="2412"/>
                                </a:lnTo>
                                <a:lnTo>
                                  <a:pt x="1318" y="2393"/>
                                </a:lnTo>
                                <a:lnTo>
                                  <a:pt x="1327" y="2412"/>
                                </a:lnTo>
                                <a:lnTo>
                                  <a:pt x="1336" y="2354"/>
                                </a:lnTo>
                                <a:lnTo>
                                  <a:pt x="1336" y="2373"/>
                                </a:lnTo>
                                <a:lnTo>
                                  <a:pt x="1345" y="2432"/>
                                </a:lnTo>
                                <a:lnTo>
                                  <a:pt x="1354" y="2626"/>
                                </a:lnTo>
                                <a:lnTo>
                                  <a:pt x="1362" y="2918"/>
                                </a:lnTo>
                                <a:lnTo>
                                  <a:pt x="1371" y="3074"/>
                                </a:lnTo>
                                <a:lnTo>
                                  <a:pt x="1371" y="3113"/>
                                </a:lnTo>
                                <a:lnTo>
                                  <a:pt x="1380" y="3074"/>
                                </a:lnTo>
                                <a:lnTo>
                                  <a:pt x="1389" y="2899"/>
                                </a:lnTo>
                                <a:lnTo>
                                  <a:pt x="1398" y="2782"/>
                                </a:lnTo>
                                <a:lnTo>
                                  <a:pt x="1407" y="2685"/>
                                </a:lnTo>
                                <a:lnTo>
                                  <a:pt x="1415" y="2646"/>
                                </a:lnTo>
                                <a:lnTo>
                                  <a:pt x="1424" y="2587"/>
                                </a:lnTo>
                                <a:lnTo>
                                  <a:pt x="1433" y="2763"/>
                                </a:lnTo>
                                <a:lnTo>
                                  <a:pt x="1442" y="2879"/>
                                </a:lnTo>
                                <a:lnTo>
                                  <a:pt x="1451" y="2957"/>
                                </a:lnTo>
                                <a:lnTo>
                                  <a:pt x="1460" y="2899"/>
                                </a:lnTo>
                                <a:lnTo>
                                  <a:pt x="1469" y="2704"/>
                                </a:lnTo>
                                <a:lnTo>
                                  <a:pt x="1477" y="2354"/>
                                </a:lnTo>
                                <a:lnTo>
                                  <a:pt x="1486" y="2043"/>
                                </a:lnTo>
                                <a:lnTo>
                                  <a:pt x="1495" y="1615"/>
                                </a:lnTo>
                                <a:lnTo>
                                  <a:pt x="1504" y="1128"/>
                                </a:lnTo>
                                <a:lnTo>
                                  <a:pt x="1513" y="875"/>
                                </a:lnTo>
                                <a:lnTo>
                                  <a:pt x="1522" y="642"/>
                                </a:lnTo>
                                <a:lnTo>
                                  <a:pt x="1530" y="506"/>
                                </a:lnTo>
                                <a:lnTo>
                                  <a:pt x="1530" y="448"/>
                                </a:lnTo>
                                <a:lnTo>
                                  <a:pt x="1539" y="506"/>
                                </a:lnTo>
                                <a:lnTo>
                                  <a:pt x="1548" y="1284"/>
                                </a:lnTo>
                                <a:lnTo>
                                  <a:pt x="1557" y="2140"/>
                                </a:lnTo>
                                <a:lnTo>
                                  <a:pt x="1566" y="2938"/>
                                </a:lnTo>
                                <a:lnTo>
                                  <a:pt x="1575" y="3346"/>
                                </a:lnTo>
                                <a:lnTo>
                                  <a:pt x="1584" y="3521"/>
                                </a:lnTo>
                                <a:lnTo>
                                  <a:pt x="1592" y="3424"/>
                                </a:lnTo>
                                <a:lnTo>
                                  <a:pt x="1601" y="3035"/>
                                </a:lnTo>
                                <a:lnTo>
                                  <a:pt x="1610" y="2549"/>
                                </a:lnTo>
                                <a:lnTo>
                                  <a:pt x="1619" y="2315"/>
                                </a:lnTo>
                                <a:lnTo>
                                  <a:pt x="1628" y="2451"/>
                                </a:lnTo>
                                <a:lnTo>
                                  <a:pt x="1637" y="2646"/>
                                </a:lnTo>
                                <a:lnTo>
                                  <a:pt x="1646" y="2918"/>
                                </a:lnTo>
                                <a:lnTo>
                                  <a:pt x="1654" y="3152"/>
                                </a:lnTo>
                                <a:lnTo>
                                  <a:pt x="1663" y="3288"/>
                                </a:lnTo>
                                <a:lnTo>
                                  <a:pt x="1672" y="3229"/>
                                </a:lnTo>
                                <a:lnTo>
                                  <a:pt x="1681" y="3152"/>
                                </a:lnTo>
                                <a:lnTo>
                                  <a:pt x="1690" y="2996"/>
                                </a:lnTo>
                                <a:lnTo>
                                  <a:pt x="1699" y="2860"/>
                                </a:lnTo>
                                <a:lnTo>
                                  <a:pt x="1707" y="2743"/>
                                </a:lnTo>
                                <a:lnTo>
                                  <a:pt x="1716" y="2704"/>
                                </a:lnTo>
                                <a:lnTo>
                                  <a:pt x="1725" y="2665"/>
                                </a:lnTo>
                                <a:lnTo>
                                  <a:pt x="1734" y="2782"/>
                                </a:lnTo>
                                <a:lnTo>
                                  <a:pt x="1743" y="2957"/>
                                </a:lnTo>
                                <a:lnTo>
                                  <a:pt x="1752" y="3191"/>
                                </a:lnTo>
                                <a:lnTo>
                                  <a:pt x="1761" y="3385"/>
                                </a:lnTo>
                                <a:lnTo>
                                  <a:pt x="1769" y="3580"/>
                                </a:lnTo>
                                <a:lnTo>
                                  <a:pt x="1778" y="3696"/>
                                </a:lnTo>
                                <a:lnTo>
                                  <a:pt x="1787" y="3891"/>
                                </a:lnTo>
                                <a:lnTo>
                                  <a:pt x="1796" y="4124"/>
                                </a:lnTo>
                                <a:lnTo>
                                  <a:pt x="1805" y="4397"/>
                                </a:lnTo>
                                <a:lnTo>
                                  <a:pt x="1814" y="4689"/>
                                </a:lnTo>
                                <a:lnTo>
                                  <a:pt x="1822" y="5078"/>
                                </a:lnTo>
                                <a:lnTo>
                                  <a:pt x="1831" y="5233"/>
                                </a:lnTo>
                                <a:lnTo>
                                  <a:pt x="1840" y="5369"/>
                                </a:lnTo>
                                <a:lnTo>
                                  <a:pt x="1849" y="5408"/>
                                </a:lnTo>
                                <a:lnTo>
                                  <a:pt x="1858" y="5272"/>
                                </a:lnTo>
                                <a:lnTo>
                                  <a:pt x="1867" y="5058"/>
                                </a:lnTo>
                                <a:lnTo>
                                  <a:pt x="1876" y="4883"/>
                                </a:lnTo>
                                <a:lnTo>
                                  <a:pt x="1884" y="4591"/>
                                </a:lnTo>
                                <a:lnTo>
                                  <a:pt x="1893" y="4280"/>
                                </a:lnTo>
                                <a:lnTo>
                                  <a:pt x="1902" y="4085"/>
                                </a:lnTo>
                                <a:lnTo>
                                  <a:pt x="1911" y="4027"/>
                                </a:lnTo>
                                <a:lnTo>
                                  <a:pt x="1920" y="3988"/>
                                </a:lnTo>
                                <a:lnTo>
                                  <a:pt x="1929" y="3930"/>
                                </a:lnTo>
                                <a:lnTo>
                                  <a:pt x="1937" y="3910"/>
                                </a:lnTo>
                                <a:lnTo>
                                  <a:pt x="1946" y="3891"/>
                                </a:lnTo>
                                <a:lnTo>
                                  <a:pt x="1955" y="3813"/>
                                </a:lnTo>
                                <a:lnTo>
                                  <a:pt x="1964" y="3619"/>
                                </a:lnTo>
                                <a:lnTo>
                                  <a:pt x="1973" y="3560"/>
                                </a:lnTo>
                                <a:lnTo>
                                  <a:pt x="1982" y="3443"/>
                                </a:lnTo>
                                <a:lnTo>
                                  <a:pt x="1991" y="3152"/>
                                </a:lnTo>
                                <a:lnTo>
                                  <a:pt x="1999" y="2743"/>
                                </a:lnTo>
                                <a:lnTo>
                                  <a:pt x="2008" y="2510"/>
                                </a:lnTo>
                                <a:lnTo>
                                  <a:pt x="2017" y="2296"/>
                                </a:lnTo>
                                <a:lnTo>
                                  <a:pt x="2026" y="2082"/>
                                </a:lnTo>
                                <a:lnTo>
                                  <a:pt x="2035" y="1809"/>
                                </a:lnTo>
                                <a:lnTo>
                                  <a:pt x="2044" y="1595"/>
                                </a:lnTo>
                                <a:lnTo>
                                  <a:pt x="2053" y="1245"/>
                                </a:lnTo>
                                <a:lnTo>
                                  <a:pt x="2061" y="798"/>
                                </a:lnTo>
                                <a:lnTo>
                                  <a:pt x="2070" y="409"/>
                                </a:lnTo>
                                <a:lnTo>
                                  <a:pt x="2079" y="350"/>
                                </a:lnTo>
                                <a:lnTo>
                                  <a:pt x="2079" y="370"/>
                                </a:lnTo>
                                <a:lnTo>
                                  <a:pt x="2088" y="564"/>
                                </a:lnTo>
                                <a:lnTo>
                                  <a:pt x="2097" y="817"/>
                                </a:lnTo>
                                <a:lnTo>
                                  <a:pt x="2106" y="1128"/>
                                </a:lnTo>
                                <a:lnTo>
                                  <a:pt x="2114" y="1187"/>
                                </a:lnTo>
                                <a:lnTo>
                                  <a:pt x="2123" y="1089"/>
                                </a:lnTo>
                                <a:lnTo>
                                  <a:pt x="2132" y="914"/>
                                </a:lnTo>
                                <a:lnTo>
                                  <a:pt x="2141" y="837"/>
                                </a:lnTo>
                                <a:lnTo>
                                  <a:pt x="2150" y="681"/>
                                </a:lnTo>
                                <a:lnTo>
                                  <a:pt x="2159" y="584"/>
                                </a:lnTo>
                                <a:lnTo>
                                  <a:pt x="2159" y="545"/>
                                </a:lnTo>
                                <a:lnTo>
                                  <a:pt x="2168" y="623"/>
                                </a:lnTo>
                                <a:lnTo>
                                  <a:pt x="2176" y="856"/>
                                </a:lnTo>
                                <a:lnTo>
                                  <a:pt x="2185" y="1128"/>
                                </a:lnTo>
                                <a:lnTo>
                                  <a:pt x="2194" y="1479"/>
                                </a:lnTo>
                                <a:lnTo>
                                  <a:pt x="2203" y="1809"/>
                                </a:lnTo>
                                <a:lnTo>
                                  <a:pt x="2212" y="2004"/>
                                </a:lnTo>
                                <a:lnTo>
                                  <a:pt x="2212" y="2023"/>
                                </a:lnTo>
                                <a:lnTo>
                                  <a:pt x="2221" y="1984"/>
                                </a:lnTo>
                                <a:lnTo>
                                  <a:pt x="2229" y="1829"/>
                                </a:lnTo>
                                <a:lnTo>
                                  <a:pt x="2238" y="1615"/>
                                </a:lnTo>
                                <a:lnTo>
                                  <a:pt x="2247" y="1381"/>
                                </a:lnTo>
                                <a:lnTo>
                                  <a:pt x="2256" y="1109"/>
                                </a:lnTo>
                                <a:lnTo>
                                  <a:pt x="2265" y="817"/>
                                </a:lnTo>
                                <a:lnTo>
                                  <a:pt x="2274" y="545"/>
                                </a:lnTo>
                                <a:lnTo>
                                  <a:pt x="2283" y="467"/>
                                </a:lnTo>
                                <a:lnTo>
                                  <a:pt x="2291" y="584"/>
                                </a:lnTo>
                                <a:lnTo>
                                  <a:pt x="2300" y="837"/>
                                </a:lnTo>
                                <a:lnTo>
                                  <a:pt x="2309" y="1051"/>
                                </a:lnTo>
                                <a:lnTo>
                                  <a:pt x="2318" y="1148"/>
                                </a:lnTo>
                                <a:lnTo>
                                  <a:pt x="2327" y="1089"/>
                                </a:lnTo>
                                <a:lnTo>
                                  <a:pt x="2336" y="875"/>
                                </a:lnTo>
                                <a:lnTo>
                                  <a:pt x="2345" y="700"/>
                                </a:lnTo>
                                <a:lnTo>
                                  <a:pt x="2353" y="662"/>
                                </a:lnTo>
                                <a:lnTo>
                                  <a:pt x="2353" y="681"/>
                                </a:lnTo>
                                <a:lnTo>
                                  <a:pt x="2362" y="856"/>
                                </a:lnTo>
                                <a:lnTo>
                                  <a:pt x="2371" y="1128"/>
                                </a:lnTo>
                                <a:lnTo>
                                  <a:pt x="2380" y="1381"/>
                                </a:lnTo>
                                <a:lnTo>
                                  <a:pt x="2389" y="1459"/>
                                </a:lnTo>
                                <a:lnTo>
                                  <a:pt x="2398" y="1440"/>
                                </a:lnTo>
                                <a:lnTo>
                                  <a:pt x="2406" y="1576"/>
                                </a:lnTo>
                                <a:lnTo>
                                  <a:pt x="2415" y="1887"/>
                                </a:lnTo>
                                <a:lnTo>
                                  <a:pt x="2424" y="2237"/>
                                </a:lnTo>
                                <a:lnTo>
                                  <a:pt x="2433" y="2510"/>
                                </a:lnTo>
                                <a:lnTo>
                                  <a:pt x="2442" y="2782"/>
                                </a:lnTo>
                                <a:lnTo>
                                  <a:pt x="2451" y="2879"/>
                                </a:lnTo>
                                <a:lnTo>
                                  <a:pt x="2460" y="2860"/>
                                </a:lnTo>
                                <a:lnTo>
                                  <a:pt x="2468" y="2763"/>
                                </a:lnTo>
                                <a:lnTo>
                                  <a:pt x="2477" y="2821"/>
                                </a:lnTo>
                                <a:lnTo>
                                  <a:pt x="2486" y="3035"/>
                                </a:lnTo>
                                <a:lnTo>
                                  <a:pt x="2495" y="3385"/>
                                </a:lnTo>
                                <a:lnTo>
                                  <a:pt x="2504" y="3696"/>
                                </a:lnTo>
                                <a:lnTo>
                                  <a:pt x="2513" y="4027"/>
                                </a:lnTo>
                                <a:lnTo>
                                  <a:pt x="2521" y="4338"/>
                                </a:lnTo>
                                <a:lnTo>
                                  <a:pt x="2530" y="4377"/>
                                </a:lnTo>
                                <a:lnTo>
                                  <a:pt x="2530" y="4358"/>
                                </a:lnTo>
                                <a:lnTo>
                                  <a:pt x="2539" y="4047"/>
                                </a:lnTo>
                                <a:lnTo>
                                  <a:pt x="2548" y="3521"/>
                                </a:lnTo>
                                <a:lnTo>
                                  <a:pt x="2557" y="3074"/>
                                </a:lnTo>
                                <a:lnTo>
                                  <a:pt x="2566" y="2860"/>
                                </a:lnTo>
                                <a:lnTo>
                                  <a:pt x="2575" y="2899"/>
                                </a:lnTo>
                                <a:lnTo>
                                  <a:pt x="2583" y="3035"/>
                                </a:lnTo>
                                <a:lnTo>
                                  <a:pt x="2592" y="3424"/>
                                </a:lnTo>
                                <a:lnTo>
                                  <a:pt x="2601" y="3833"/>
                                </a:lnTo>
                                <a:lnTo>
                                  <a:pt x="2610" y="4047"/>
                                </a:lnTo>
                                <a:lnTo>
                                  <a:pt x="2610" y="4066"/>
                                </a:lnTo>
                                <a:lnTo>
                                  <a:pt x="2619" y="4027"/>
                                </a:lnTo>
                                <a:lnTo>
                                  <a:pt x="2628" y="4047"/>
                                </a:lnTo>
                                <a:lnTo>
                                  <a:pt x="2636" y="3891"/>
                                </a:lnTo>
                                <a:lnTo>
                                  <a:pt x="2645" y="3482"/>
                                </a:lnTo>
                                <a:lnTo>
                                  <a:pt x="2654" y="3035"/>
                                </a:lnTo>
                                <a:lnTo>
                                  <a:pt x="2663" y="2840"/>
                                </a:lnTo>
                                <a:lnTo>
                                  <a:pt x="2672" y="2821"/>
                                </a:lnTo>
                                <a:lnTo>
                                  <a:pt x="2672" y="2840"/>
                                </a:lnTo>
                                <a:lnTo>
                                  <a:pt x="2681" y="3074"/>
                                </a:lnTo>
                                <a:lnTo>
                                  <a:pt x="2690" y="3560"/>
                                </a:lnTo>
                                <a:lnTo>
                                  <a:pt x="2698" y="3871"/>
                                </a:lnTo>
                                <a:lnTo>
                                  <a:pt x="2707" y="3930"/>
                                </a:lnTo>
                                <a:lnTo>
                                  <a:pt x="2707" y="3910"/>
                                </a:lnTo>
                                <a:lnTo>
                                  <a:pt x="2716" y="3891"/>
                                </a:lnTo>
                                <a:lnTo>
                                  <a:pt x="2725" y="3930"/>
                                </a:lnTo>
                                <a:lnTo>
                                  <a:pt x="2734" y="3910"/>
                                </a:lnTo>
                                <a:lnTo>
                                  <a:pt x="2743" y="3930"/>
                                </a:lnTo>
                                <a:lnTo>
                                  <a:pt x="2752" y="4105"/>
                                </a:lnTo>
                                <a:lnTo>
                                  <a:pt x="2760" y="4319"/>
                                </a:lnTo>
                                <a:lnTo>
                                  <a:pt x="2769" y="4377"/>
                                </a:lnTo>
                                <a:lnTo>
                                  <a:pt x="2769" y="4358"/>
                                </a:lnTo>
                                <a:lnTo>
                                  <a:pt x="2778" y="4183"/>
                                </a:lnTo>
                                <a:lnTo>
                                  <a:pt x="2787" y="3910"/>
                                </a:lnTo>
                                <a:lnTo>
                                  <a:pt x="2796" y="3657"/>
                                </a:lnTo>
                                <a:lnTo>
                                  <a:pt x="2805" y="3307"/>
                                </a:lnTo>
                                <a:lnTo>
                                  <a:pt x="2813" y="2860"/>
                                </a:lnTo>
                                <a:lnTo>
                                  <a:pt x="2822" y="2373"/>
                                </a:lnTo>
                                <a:lnTo>
                                  <a:pt x="2831" y="2296"/>
                                </a:lnTo>
                                <a:lnTo>
                                  <a:pt x="2840" y="2335"/>
                                </a:lnTo>
                                <a:lnTo>
                                  <a:pt x="2849" y="2257"/>
                                </a:lnTo>
                                <a:lnTo>
                                  <a:pt x="2858" y="2101"/>
                                </a:lnTo>
                                <a:lnTo>
                                  <a:pt x="2867" y="2276"/>
                                </a:lnTo>
                                <a:lnTo>
                                  <a:pt x="2875" y="2062"/>
                                </a:lnTo>
                                <a:lnTo>
                                  <a:pt x="2884" y="1615"/>
                                </a:lnTo>
                                <a:lnTo>
                                  <a:pt x="2893" y="1128"/>
                                </a:lnTo>
                                <a:lnTo>
                                  <a:pt x="2902" y="759"/>
                                </a:lnTo>
                                <a:lnTo>
                                  <a:pt x="2911" y="448"/>
                                </a:lnTo>
                                <a:lnTo>
                                  <a:pt x="2920" y="700"/>
                                </a:lnTo>
                                <a:lnTo>
                                  <a:pt x="2928" y="837"/>
                                </a:lnTo>
                                <a:lnTo>
                                  <a:pt x="2937" y="1051"/>
                                </a:lnTo>
                                <a:lnTo>
                                  <a:pt x="2946" y="1673"/>
                                </a:lnTo>
                                <a:lnTo>
                                  <a:pt x="2955" y="2257"/>
                                </a:lnTo>
                                <a:lnTo>
                                  <a:pt x="2964" y="2490"/>
                                </a:lnTo>
                                <a:lnTo>
                                  <a:pt x="2973" y="3210"/>
                                </a:lnTo>
                                <a:lnTo>
                                  <a:pt x="2982" y="4183"/>
                                </a:lnTo>
                                <a:lnTo>
                                  <a:pt x="2990" y="5019"/>
                                </a:lnTo>
                                <a:lnTo>
                                  <a:pt x="2999" y="5447"/>
                                </a:lnTo>
                                <a:lnTo>
                                  <a:pt x="3008" y="5622"/>
                                </a:lnTo>
                                <a:lnTo>
                                  <a:pt x="3017" y="5583"/>
                                </a:lnTo>
                                <a:lnTo>
                                  <a:pt x="3026" y="5486"/>
                                </a:lnTo>
                                <a:lnTo>
                                  <a:pt x="3026" y="5506"/>
                                </a:lnTo>
                                <a:lnTo>
                                  <a:pt x="3035" y="5661"/>
                                </a:lnTo>
                                <a:lnTo>
                                  <a:pt x="3043" y="5973"/>
                                </a:lnTo>
                                <a:lnTo>
                                  <a:pt x="3052" y="6303"/>
                                </a:lnTo>
                                <a:lnTo>
                                  <a:pt x="3061" y="6673"/>
                                </a:lnTo>
                                <a:lnTo>
                                  <a:pt x="3070" y="6926"/>
                                </a:lnTo>
                                <a:lnTo>
                                  <a:pt x="3079" y="6965"/>
                                </a:lnTo>
                                <a:lnTo>
                                  <a:pt x="3088" y="7004"/>
                                </a:lnTo>
                                <a:lnTo>
                                  <a:pt x="3097" y="7218"/>
                                </a:lnTo>
                                <a:lnTo>
                                  <a:pt x="3105" y="7237"/>
                                </a:lnTo>
                                <a:lnTo>
                                  <a:pt x="3105" y="7218"/>
                                </a:lnTo>
                                <a:lnTo>
                                  <a:pt x="3114" y="7101"/>
                                </a:lnTo>
                                <a:lnTo>
                                  <a:pt x="3123" y="6770"/>
                                </a:lnTo>
                                <a:lnTo>
                                  <a:pt x="3132" y="6264"/>
                                </a:lnTo>
                                <a:lnTo>
                                  <a:pt x="3141" y="5661"/>
                                </a:lnTo>
                                <a:lnTo>
                                  <a:pt x="3141" y="5603"/>
                                </a:lnTo>
                                <a:lnTo>
                                  <a:pt x="3150" y="5700"/>
                                </a:lnTo>
                                <a:lnTo>
                                  <a:pt x="3159" y="5973"/>
                                </a:lnTo>
                                <a:lnTo>
                                  <a:pt x="3167" y="6381"/>
                                </a:lnTo>
                                <a:lnTo>
                                  <a:pt x="3176" y="6673"/>
                                </a:lnTo>
                                <a:lnTo>
                                  <a:pt x="3185" y="7043"/>
                                </a:lnTo>
                                <a:lnTo>
                                  <a:pt x="3194" y="7101"/>
                                </a:lnTo>
                                <a:lnTo>
                                  <a:pt x="3203" y="7023"/>
                                </a:lnTo>
                                <a:lnTo>
                                  <a:pt x="3212" y="6731"/>
                                </a:lnTo>
                                <a:lnTo>
                                  <a:pt x="3220" y="6673"/>
                                </a:lnTo>
                                <a:lnTo>
                                  <a:pt x="3229" y="6653"/>
                                </a:lnTo>
                                <a:lnTo>
                                  <a:pt x="3229" y="6673"/>
                                </a:lnTo>
                                <a:lnTo>
                                  <a:pt x="3238" y="6576"/>
                                </a:lnTo>
                                <a:lnTo>
                                  <a:pt x="3247" y="6498"/>
                                </a:lnTo>
                                <a:lnTo>
                                  <a:pt x="3247" y="6517"/>
                                </a:lnTo>
                                <a:lnTo>
                                  <a:pt x="3256" y="6576"/>
                                </a:lnTo>
                                <a:lnTo>
                                  <a:pt x="3265" y="6478"/>
                                </a:lnTo>
                                <a:lnTo>
                                  <a:pt x="3274" y="6148"/>
                                </a:lnTo>
                                <a:lnTo>
                                  <a:pt x="3282" y="5720"/>
                                </a:lnTo>
                                <a:lnTo>
                                  <a:pt x="3291" y="5408"/>
                                </a:lnTo>
                                <a:lnTo>
                                  <a:pt x="3300" y="5117"/>
                                </a:lnTo>
                                <a:lnTo>
                                  <a:pt x="3309" y="4669"/>
                                </a:lnTo>
                                <a:lnTo>
                                  <a:pt x="3318" y="4163"/>
                                </a:lnTo>
                                <a:lnTo>
                                  <a:pt x="3327" y="3813"/>
                                </a:lnTo>
                                <a:lnTo>
                                  <a:pt x="3335" y="3560"/>
                                </a:lnTo>
                                <a:lnTo>
                                  <a:pt x="3344" y="3405"/>
                                </a:lnTo>
                                <a:lnTo>
                                  <a:pt x="3353" y="3521"/>
                                </a:lnTo>
                                <a:lnTo>
                                  <a:pt x="3362" y="3852"/>
                                </a:lnTo>
                                <a:lnTo>
                                  <a:pt x="3371" y="4124"/>
                                </a:lnTo>
                                <a:lnTo>
                                  <a:pt x="3380" y="4319"/>
                                </a:lnTo>
                                <a:lnTo>
                                  <a:pt x="3380" y="4338"/>
                                </a:lnTo>
                                <a:lnTo>
                                  <a:pt x="3389" y="4280"/>
                                </a:lnTo>
                                <a:lnTo>
                                  <a:pt x="3397" y="4085"/>
                                </a:lnTo>
                                <a:lnTo>
                                  <a:pt x="3406" y="3852"/>
                                </a:lnTo>
                                <a:lnTo>
                                  <a:pt x="3415" y="3774"/>
                                </a:lnTo>
                                <a:lnTo>
                                  <a:pt x="3415" y="3755"/>
                                </a:lnTo>
                                <a:lnTo>
                                  <a:pt x="3424" y="3852"/>
                                </a:lnTo>
                                <a:lnTo>
                                  <a:pt x="3433" y="4202"/>
                                </a:lnTo>
                                <a:lnTo>
                                  <a:pt x="3442" y="4494"/>
                                </a:lnTo>
                                <a:lnTo>
                                  <a:pt x="3450" y="5194"/>
                                </a:lnTo>
                                <a:lnTo>
                                  <a:pt x="3459" y="5817"/>
                                </a:lnTo>
                                <a:lnTo>
                                  <a:pt x="3468" y="6342"/>
                                </a:lnTo>
                                <a:lnTo>
                                  <a:pt x="3477" y="6615"/>
                                </a:lnTo>
                                <a:lnTo>
                                  <a:pt x="3486" y="7081"/>
                                </a:lnTo>
                                <a:lnTo>
                                  <a:pt x="3495" y="7354"/>
                                </a:lnTo>
                                <a:lnTo>
                                  <a:pt x="3504" y="7490"/>
                                </a:lnTo>
                                <a:lnTo>
                                  <a:pt x="3512" y="7432"/>
                                </a:lnTo>
                                <a:lnTo>
                                  <a:pt x="3521" y="7432"/>
                                </a:lnTo>
                                <a:lnTo>
                                  <a:pt x="3530" y="7451"/>
                                </a:lnTo>
                                <a:lnTo>
                                  <a:pt x="3539" y="7451"/>
                                </a:lnTo>
                                <a:lnTo>
                                  <a:pt x="3548" y="7354"/>
                                </a:lnTo>
                                <a:lnTo>
                                  <a:pt x="3557" y="7237"/>
                                </a:lnTo>
                                <a:lnTo>
                                  <a:pt x="3566" y="7004"/>
                                </a:lnTo>
                                <a:lnTo>
                                  <a:pt x="3574" y="6809"/>
                                </a:lnTo>
                                <a:lnTo>
                                  <a:pt x="3583" y="6478"/>
                                </a:lnTo>
                                <a:lnTo>
                                  <a:pt x="3592" y="6206"/>
                                </a:lnTo>
                                <a:lnTo>
                                  <a:pt x="3601" y="6050"/>
                                </a:lnTo>
                                <a:lnTo>
                                  <a:pt x="3610" y="5759"/>
                                </a:lnTo>
                                <a:lnTo>
                                  <a:pt x="3619" y="5525"/>
                                </a:lnTo>
                                <a:lnTo>
                                  <a:pt x="3627" y="5194"/>
                                </a:lnTo>
                                <a:lnTo>
                                  <a:pt x="3636" y="5039"/>
                                </a:lnTo>
                                <a:lnTo>
                                  <a:pt x="3645" y="4864"/>
                                </a:lnTo>
                                <a:lnTo>
                                  <a:pt x="3654" y="4766"/>
                                </a:lnTo>
                                <a:lnTo>
                                  <a:pt x="3663" y="4630"/>
                                </a:lnTo>
                                <a:lnTo>
                                  <a:pt x="3672" y="4494"/>
                                </a:lnTo>
                                <a:lnTo>
                                  <a:pt x="3681" y="4202"/>
                                </a:lnTo>
                                <a:lnTo>
                                  <a:pt x="3689" y="3988"/>
                                </a:lnTo>
                                <a:lnTo>
                                  <a:pt x="3698" y="3755"/>
                                </a:lnTo>
                                <a:lnTo>
                                  <a:pt x="3707" y="3657"/>
                                </a:lnTo>
                                <a:lnTo>
                                  <a:pt x="3716" y="3502"/>
                                </a:lnTo>
                                <a:lnTo>
                                  <a:pt x="3725" y="3346"/>
                                </a:lnTo>
                                <a:lnTo>
                                  <a:pt x="3734" y="3152"/>
                                </a:lnTo>
                                <a:lnTo>
                                  <a:pt x="3742" y="2938"/>
                                </a:lnTo>
                                <a:lnTo>
                                  <a:pt x="3751" y="2782"/>
                                </a:lnTo>
                                <a:lnTo>
                                  <a:pt x="3760" y="2646"/>
                                </a:lnTo>
                                <a:lnTo>
                                  <a:pt x="3769" y="2626"/>
                                </a:lnTo>
                                <a:lnTo>
                                  <a:pt x="3778" y="2626"/>
                                </a:lnTo>
                                <a:lnTo>
                                  <a:pt x="3787" y="2587"/>
                                </a:lnTo>
                                <a:lnTo>
                                  <a:pt x="3796" y="2568"/>
                                </a:lnTo>
                                <a:lnTo>
                                  <a:pt x="3796" y="2587"/>
                                </a:lnTo>
                                <a:lnTo>
                                  <a:pt x="3804" y="2587"/>
                                </a:lnTo>
                                <a:lnTo>
                                  <a:pt x="3813" y="2646"/>
                                </a:lnTo>
                                <a:lnTo>
                                  <a:pt x="3822" y="2626"/>
                                </a:lnTo>
                                <a:lnTo>
                                  <a:pt x="3831" y="2607"/>
                                </a:lnTo>
                                <a:lnTo>
                                  <a:pt x="3840" y="2587"/>
                                </a:lnTo>
                                <a:lnTo>
                                  <a:pt x="3849" y="2568"/>
                                </a:lnTo>
                                <a:lnTo>
                                  <a:pt x="3857" y="2529"/>
                                </a:lnTo>
                                <a:lnTo>
                                  <a:pt x="3866" y="2510"/>
                                </a:lnTo>
                                <a:lnTo>
                                  <a:pt x="3875" y="2510"/>
                                </a:lnTo>
                                <a:lnTo>
                                  <a:pt x="3884" y="2432"/>
                                </a:lnTo>
                                <a:lnTo>
                                  <a:pt x="3893" y="2237"/>
                                </a:lnTo>
                                <a:lnTo>
                                  <a:pt x="3902" y="2023"/>
                                </a:lnTo>
                                <a:lnTo>
                                  <a:pt x="3911" y="1654"/>
                                </a:lnTo>
                                <a:lnTo>
                                  <a:pt x="3919" y="1381"/>
                                </a:lnTo>
                                <a:lnTo>
                                  <a:pt x="3928" y="1051"/>
                                </a:lnTo>
                                <a:lnTo>
                                  <a:pt x="3937" y="875"/>
                                </a:lnTo>
                                <a:lnTo>
                                  <a:pt x="3946" y="623"/>
                                </a:lnTo>
                                <a:lnTo>
                                  <a:pt x="3955" y="545"/>
                                </a:lnTo>
                                <a:lnTo>
                                  <a:pt x="3964" y="506"/>
                                </a:lnTo>
                                <a:lnTo>
                                  <a:pt x="3973" y="486"/>
                                </a:lnTo>
                                <a:lnTo>
                                  <a:pt x="3981" y="642"/>
                                </a:lnTo>
                                <a:lnTo>
                                  <a:pt x="3990" y="856"/>
                                </a:lnTo>
                                <a:lnTo>
                                  <a:pt x="3999" y="1206"/>
                                </a:lnTo>
                                <a:lnTo>
                                  <a:pt x="4008" y="1420"/>
                                </a:lnTo>
                                <a:lnTo>
                                  <a:pt x="4017" y="1731"/>
                                </a:lnTo>
                                <a:lnTo>
                                  <a:pt x="4026" y="1868"/>
                                </a:lnTo>
                                <a:lnTo>
                                  <a:pt x="4034" y="1984"/>
                                </a:lnTo>
                                <a:lnTo>
                                  <a:pt x="4043" y="2004"/>
                                </a:lnTo>
                                <a:lnTo>
                                  <a:pt x="4052" y="2062"/>
                                </a:lnTo>
                                <a:lnTo>
                                  <a:pt x="4061" y="2140"/>
                                </a:lnTo>
                                <a:lnTo>
                                  <a:pt x="4070" y="2140"/>
                                </a:lnTo>
                                <a:lnTo>
                                  <a:pt x="4079" y="2121"/>
                                </a:lnTo>
                                <a:lnTo>
                                  <a:pt x="4088" y="2121"/>
                                </a:lnTo>
                                <a:lnTo>
                                  <a:pt x="4096" y="2023"/>
                                </a:lnTo>
                                <a:lnTo>
                                  <a:pt x="4105" y="1887"/>
                                </a:lnTo>
                                <a:lnTo>
                                  <a:pt x="4114" y="1693"/>
                                </a:lnTo>
                                <a:lnTo>
                                  <a:pt x="4123" y="1576"/>
                                </a:lnTo>
                                <a:lnTo>
                                  <a:pt x="4132" y="1381"/>
                                </a:lnTo>
                                <a:lnTo>
                                  <a:pt x="4141" y="1245"/>
                                </a:lnTo>
                                <a:lnTo>
                                  <a:pt x="4149" y="1148"/>
                                </a:lnTo>
                                <a:lnTo>
                                  <a:pt x="4158" y="1128"/>
                                </a:lnTo>
                                <a:lnTo>
                                  <a:pt x="4167" y="1187"/>
                                </a:lnTo>
                                <a:lnTo>
                                  <a:pt x="4176" y="1265"/>
                                </a:lnTo>
                                <a:lnTo>
                                  <a:pt x="4185" y="1459"/>
                                </a:lnTo>
                                <a:lnTo>
                                  <a:pt x="4194" y="1615"/>
                                </a:lnTo>
                                <a:lnTo>
                                  <a:pt x="4203" y="1848"/>
                                </a:lnTo>
                                <a:lnTo>
                                  <a:pt x="4211" y="1965"/>
                                </a:lnTo>
                                <a:lnTo>
                                  <a:pt x="4220" y="1965"/>
                                </a:lnTo>
                                <a:lnTo>
                                  <a:pt x="4229" y="1868"/>
                                </a:lnTo>
                                <a:lnTo>
                                  <a:pt x="4238" y="1712"/>
                                </a:lnTo>
                                <a:lnTo>
                                  <a:pt x="4247" y="1459"/>
                                </a:lnTo>
                                <a:lnTo>
                                  <a:pt x="4256" y="1245"/>
                                </a:lnTo>
                                <a:lnTo>
                                  <a:pt x="4264" y="953"/>
                                </a:lnTo>
                                <a:lnTo>
                                  <a:pt x="4273" y="778"/>
                                </a:lnTo>
                                <a:lnTo>
                                  <a:pt x="4282" y="545"/>
                                </a:lnTo>
                                <a:lnTo>
                                  <a:pt x="4291" y="467"/>
                                </a:lnTo>
                                <a:lnTo>
                                  <a:pt x="4300" y="584"/>
                                </a:lnTo>
                                <a:lnTo>
                                  <a:pt x="4309" y="798"/>
                                </a:lnTo>
                                <a:lnTo>
                                  <a:pt x="4318" y="1265"/>
                                </a:lnTo>
                                <a:lnTo>
                                  <a:pt x="4326" y="1634"/>
                                </a:lnTo>
                                <a:lnTo>
                                  <a:pt x="4335" y="2159"/>
                                </a:lnTo>
                                <a:lnTo>
                                  <a:pt x="4344" y="2471"/>
                                </a:lnTo>
                                <a:lnTo>
                                  <a:pt x="4353" y="2801"/>
                                </a:lnTo>
                                <a:lnTo>
                                  <a:pt x="4362" y="2938"/>
                                </a:lnTo>
                                <a:lnTo>
                                  <a:pt x="4371" y="3113"/>
                                </a:lnTo>
                                <a:lnTo>
                                  <a:pt x="4380" y="3249"/>
                                </a:lnTo>
                                <a:lnTo>
                                  <a:pt x="4388" y="3307"/>
                                </a:lnTo>
                                <a:lnTo>
                                  <a:pt x="4397" y="3346"/>
                                </a:lnTo>
                                <a:lnTo>
                                  <a:pt x="4406" y="3366"/>
                                </a:lnTo>
                                <a:lnTo>
                                  <a:pt x="4415" y="3424"/>
                                </a:lnTo>
                                <a:lnTo>
                                  <a:pt x="4424" y="3443"/>
                                </a:lnTo>
                                <a:lnTo>
                                  <a:pt x="4433" y="3502"/>
                                </a:lnTo>
                                <a:lnTo>
                                  <a:pt x="4441" y="3560"/>
                                </a:lnTo>
                                <a:lnTo>
                                  <a:pt x="4450" y="3735"/>
                                </a:lnTo>
                                <a:lnTo>
                                  <a:pt x="4459" y="3852"/>
                                </a:lnTo>
                                <a:lnTo>
                                  <a:pt x="4468" y="4008"/>
                                </a:lnTo>
                                <a:lnTo>
                                  <a:pt x="4477" y="4144"/>
                                </a:lnTo>
                                <a:lnTo>
                                  <a:pt x="4486" y="4338"/>
                                </a:lnTo>
                                <a:lnTo>
                                  <a:pt x="4495" y="4455"/>
                                </a:lnTo>
                                <a:lnTo>
                                  <a:pt x="4503" y="4630"/>
                                </a:lnTo>
                                <a:lnTo>
                                  <a:pt x="4512" y="4766"/>
                                </a:lnTo>
                                <a:lnTo>
                                  <a:pt x="4521" y="5058"/>
                                </a:lnTo>
                                <a:lnTo>
                                  <a:pt x="4530" y="5369"/>
                                </a:lnTo>
                                <a:lnTo>
                                  <a:pt x="4539" y="5583"/>
                                </a:lnTo>
                                <a:lnTo>
                                  <a:pt x="4548" y="5875"/>
                                </a:lnTo>
                                <a:lnTo>
                                  <a:pt x="4556" y="6011"/>
                                </a:lnTo>
                                <a:lnTo>
                                  <a:pt x="4565" y="6148"/>
                                </a:lnTo>
                                <a:lnTo>
                                  <a:pt x="4574" y="6167"/>
                                </a:lnTo>
                                <a:lnTo>
                                  <a:pt x="4583" y="6128"/>
                                </a:lnTo>
                                <a:lnTo>
                                  <a:pt x="4592" y="6031"/>
                                </a:lnTo>
                                <a:lnTo>
                                  <a:pt x="4601" y="5797"/>
                                </a:lnTo>
                                <a:lnTo>
                                  <a:pt x="4610" y="5603"/>
                                </a:lnTo>
                                <a:lnTo>
                                  <a:pt x="4618" y="5233"/>
                                </a:lnTo>
                                <a:lnTo>
                                  <a:pt x="4627" y="4961"/>
                                </a:lnTo>
                                <a:lnTo>
                                  <a:pt x="4636" y="4630"/>
                                </a:lnTo>
                                <a:lnTo>
                                  <a:pt x="4645" y="4455"/>
                                </a:lnTo>
                                <a:lnTo>
                                  <a:pt x="4654" y="4280"/>
                                </a:lnTo>
                                <a:lnTo>
                                  <a:pt x="4663" y="4222"/>
                                </a:lnTo>
                                <a:lnTo>
                                  <a:pt x="4672" y="4299"/>
                                </a:lnTo>
                                <a:lnTo>
                                  <a:pt x="4680" y="4591"/>
                                </a:lnTo>
                                <a:lnTo>
                                  <a:pt x="4689" y="4922"/>
                                </a:lnTo>
                                <a:lnTo>
                                  <a:pt x="4698" y="5661"/>
                                </a:lnTo>
                                <a:lnTo>
                                  <a:pt x="4707" y="6245"/>
                                </a:lnTo>
                                <a:lnTo>
                                  <a:pt x="4716" y="7062"/>
                                </a:lnTo>
                                <a:lnTo>
                                  <a:pt x="4725" y="7548"/>
                                </a:lnTo>
                                <a:lnTo>
                                  <a:pt x="4733" y="8132"/>
                                </a:lnTo>
                                <a:lnTo>
                                  <a:pt x="4742" y="8463"/>
                                </a:lnTo>
                                <a:lnTo>
                                  <a:pt x="4751" y="8793"/>
                                </a:lnTo>
                                <a:lnTo>
                                  <a:pt x="4760" y="8968"/>
                                </a:lnTo>
                                <a:lnTo>
                                  <a:pt x="4769" y="9144"/>
                                </a:lnTo>
                                <a:lnTo>
                                  <a:pt x="4778" y="9182"/>
                                </a:lnTo>
                                <a:lnTo>
                                  <a:pt x="4778" y="9202"/>
                                </a:lnTo>
                                <a:lnTo>
                                  <a:pt x="4787" y="9163"/>
                                </a:lnTo>
                                <a:lnTo>
                                  <a:pt x="4795" y="9066"/>
                                </a:lnTo>
                                <a:lnTo>
                                  <a:pt x="4804" y="8832"/>
                                </a:lnTo>
                                <a:lnTo>
                                  <a:pt x="4813" y="8599"/>
                                </a:lnTo>
                                <a:lnTo>
                                  <a:pt x="4822" y="8171"/>
                                </a:lnTo>
                                <a:lnTo>
                                  <a:pt x="4831" y="7821"/>
                                </a:lnTo>
                                <a:lnTo>
                                  <a:pt x="4840" y="7295"/>
                                </a:lnTo>
                                <a:lnTo>
                                  <a:pt x="4848" y="6751"/>
                                </a:lnTo>
                                <a:lnTo>
                                  <a:pt x="4857" y="6401"/>
                                </a:lnTo>
                                <a:lnTo>
                                  <a:pt x="4866" y="5953"/>
                                </a:lnTo>
                                <a:lnTo>
                                  <a:pt x="4875" y="5739"/>
                                </a:lnTo>
                                <a:lnTo>
                                  <a:pt x="4884" y="5564"/>
                                </a:lnTo>
                                <a:lnTo>
                                  <a:pt x="4893" y="5545"/>
                                </a:lnTo>
                                <a:lnTo>
                                  <a:pt x="4902" y="5603"/>
                                </a:lnTo>
                                <a:lnTo>
                                  <a:pt x="4910" y="5661"/>
                                </a:lnTo>
                                <a:lnTo>
                                  <a:pt x="4919" y="5681"/>
                                </a:lnTo>
                                <a:lnTo>
                                  <a:pt x="4928" y="5661"/>
                                </a:lnTo>
                                <a:lnTo>
                                  <a:pt x="4937" y="5564"/>
                                </a:lnTo>
                                <a:lnTo>
                                  <a:pt x="4946" y="5428"/>
                                </a:lnTo>
                                <a:lnTo>
                                  <a:pt x="4955" y="5136"/>
                                </a:lnTo>
                                <a:lnTo>
                                  <a:pt x="4963" y="4864"/>
                                </a:lnTo>
                                <a:lnTo>
                                  <a:pt x="4972" y="4280"/>
                                </a:lnTo>
                                <a:lnTo>
                                  <a:pt x="4981" y="3833"/>
                                </a:lnTo>
                                <a:lnTo>
                                  <a:pt x="4990" y="3210"/>
                                </a:lnTo>
                                <a:lnTo>
                                  <a:pt x="4999" y="2646"/>
                                </a:lnTo>
                                <a:lnTo>
                                  <a:pt x="5008" y="2335"/>
                                </a:lnTo>
                                <a:lnTo>
                                  <a:pt x="5017" y="1965"/>
                                </a:lnTo>
                                <a:lnTo>
                                  <a:pt x="5025" y="1770"/>
                                </a:lnTo>
                                <a:lnTo>
                                  <a:pt x="5034" y="1420"/>
                                </a:lnTo>
                                <a:lnTo>
                                  <a:pt x="5043" y="1206"/>
                                </a:lnTo>
                                <a:lnTo>
                                  <a:pt x="5052" y="953"/>
                                </a:lnTo>
                                <a:lnTo>
                                  <a:pt x="5061" y="875"/>
                                </a:lnTo>
                                <a:lnTo>
                                  <a:pt x="5070" y="837"/>
                                </a:lnTo>
                                <a:lnTo>
                                  <a:pt x="5079" y="720"/>
                                </a:lnTo>
                                <a:lnTo>
                                  <a:pt x="5087" y="545"/>
                                </a:lnTo>
                                <a:lnTo>
                                  <a:pt x="5096" y="506"/>
                                </a:lnTo>
                                <a:lnTo>
                                  <a:pt x="5105" y="564"/>
                                </a:lnTo>
                                <a:lnTo>
                                  <a:pt x="5114" y="700"/>
                                </a:lnTo>
                                <a:lnTo>
                                  <a:pt x="5123" y="1167"/>
                                </a:lnTo>
                                <a:lnTo>
                                  <a:pt x="5132" y="1537"/>
                                </a:lnTo>
                                <a:lnTo>
                                  <a:pt x="5140" y="2101"/>
                                </a:lnTo>
                                <a:lnTo>
                                  <a:pt x="5149" y="2510"/>
                                </a:lnTo>
                                <a:lnTo>
                                  <a:pt x="5158" y="3113"/>
                                </a:lnTo>
                                <a:lnTo>
                                  <a:pt x="5167" y="3852"/>
                                </a:lnTo>
                                <a:lnTo>
                                  <a:pt x="5176" y="4416"/>
                                </a:lnTo>
                                <a:lnTo>
                                  <a:pt x="5185" y="5253"/>
                                </a:lnTo>
                                <a:lnTo>
                                  <a:pt x="5194" y="5797"/>
                                </a:lnTo>
                                <a:lnTo>
                                  <a:pt x="5202" y="6615"/>
                                </a:lnTo>
                                <a:lnTo>
                                  <a:pt x="5211" y="7120"/>
                                </a:lnTo>
                                <a:lnTo>
                                  <a:pt x="5220" y="7782"/>
                                </a:lnTo>
                                <a:lnTo>
                                  <a:pt x="5229" y="8171"/>
                                </a:lnTo>
                                <a:lnTo>
                                  <a:pt x="5238" y="8657"/>
                                </a:lnTo>
                                <a:lnTo>
                                  <a:pt x="5247" y="8930"/>
                                </a:lnTo>
                                <a:lnTo>
                                  <a:pt x="5255" y="9280"/>
                                </a:lnTo>
                                <a:lnTo>
                                  <a:pt x="5264" y="9435"/>
                                </a:lnTo>
                                <a:lnTo>
                                  <a:pt x="5273" y="9630"/>
                                </a:lnTo>
                                <a:lnTo>
                                  <a:pt x="5282" y="9727"/>
                                </a:lnTo>
                                <a:lnTo>
                                  <a:pt x="5291" y="9805"/>
                                </a:lnTo>
                                <a:lnTo>
                                  <a:pt x="5300" y="9824"/>
                                </a:lnTo>
                                <a:lnTo>
                                  <a:pt x="5309" y="9844"/>
                                </a:lnTo>
                                <a:lnTo>
                                  <a:pt x="5317" y="9805"/>
                                </a:lnTo>
                                <a:lnTo>
                                  <a:pt x="5326" y="9786"/>
                                </a:lnTo>
                                <a:lnTo>
                                  <a:pt x="5335" y="9747"/>
                                </a:lnTo>
                                <a:lnTo>
                                  <a:pt x="5344" y="9708"/>
                                </a:lnTo>
                                <a:lnTo>
                                  <a:pt x="5353" y="9669"/>
                                </a:lnTo>
                                <a:lnTo>
                                  <a:pt x="5362" y="9649"/>
                                </a:lnTo>
                                <a:lnTo>
                                  <a:pt x="5370" y="9630"/>
                                </a:lnTo>
                                <a:lnTo>
                                  <a:pt x="5379" y="9630"/>
                                </a:lnTo>
                                <a:lnTo>
                                  <a:pt x="5388" y="9649"/>
                                </a:lnTo>
                                <a:lnTo>
                                  <a:pt x="5397" y="9669"/>
                                </a:lnTo>
                                <a:lnTo>
                                  <a:pt x="5406" y="9688"/>
                                </a:lnTo>
                                <a:lnTo>
                                  <a:pt x="5415" y="9708"/>
                                </a:lnTo>
                                <a:lnTo>
                                  <a:pt x="5424" y="9727"/>
                                </a:lnTo>
                                <a:lnTo>
                                  <a:pt x="5432" y="9727"/>
                                </a:lnTo>
                                <a:lnTo>
                                  <a:pt x="5441" y="9708"/>
                                </a:lnTo>
                                <a:lnTo>
                                  <a:pt x="5450" y="9669"/>
                                </a:lnTo>
                                <a:lnTo>
                                  <a:pt x="5459" y="9610"/>
                                </a:lnTo>
                                <a:lnTo>
                                  <a:pt x="5468" y="9513"/>
                                </a:lnTo>
                                <a:lnTo>
                                  <a:pt x="5477" y="9455"/>
                                </a:lnTo>
                                <a:lnTo>
                                  <a:pt x="5486" y="9358"/>
                                </a:lnTo>
                                <a:lnTo>
                                  <a:pt x="5494" y="9299"/>
                                </a:lnTo>
                                <a:lnTo>
                                  <a:pt x="5503" y="9163"/>
                                </a:lnTo>
                                <a:lnTo>
                                  <a:pt x="5512" y="9066"/>
                                </a:lnTo>
                                <a:lnTo>
                                  <a:pt x="5521" y="8891"/>
                                </a:lnTo>
                                <a:lnTo>
                                  <a:pt x="5530" y="8774"/>
                                </a:lnTo>
                                <a:lnTo>
                                  <a:pt x="5539" y="8540"/>
                                </a:lnTo>
                                <a:lnTo>
                                  <a:pt x="5547" y="8385"/>
                                </a:lnTo>
                                <a:lnTo>
                                  <a:pt x="5556" y="8132"/>
                                </a:lnTo>
                                <a:lnTo>
                                  <a:pt x="5565" y="7976"/>
                                </a:lnTo>
                                <a:lnTo>
                                  <a:pt x="5574" y="7704"/>
                                </a:lnTo>
                                <a:lnTo>
                                  <a:pt x="5583" y="7548"/>
                                </a:lnTo>
                                <a:lnTo>
                                  <a:pt x="5592" y="7354"/>
                                </a:lnTo>
                                <a:lnTo>
                                  <a:pt x="5601" y="7257"/>
                                </a:lnTo>
                                <a:lnTo>
                                  <a:pt x="5609" y="7179"/>
                                </a:lnTo>
                                <a:lnTo>
                                  <a:pt x="5618" y="7159"/>
                                </a:lnTo>
                                <a:lnTo>
                                  <a:pt x="5627" y="7237"/>
                                </a:lnTo>
                                <a:lnTo>
                                  <a:pt x="5636" y="7373"/>
                                </a:lnTo>
                                <a:lnTo>
                                  <a:pt x="5645" y="7490"/>
                                </a:lnTo>
                                <a:lnTo>
                                  <a:pt x="5654" y="7684"/>
                                </a:lnTo>
                                <a:lnTo>
                                  <a:pt x="5662" y="7840"/>
                                </a:lnTo>
                                <a:lnTo>
                                  <a:pt x="5671" y="8054"/>
                                </a:lnTo>
                                <a:lnTo>
                                  <a:pt x="5680" y="8171"/>
                                </a:lnTo>
                                <a:lnTo>
                                  <a:pt x="5689" y="8268"/>
                                </a:lnTo>
                                <a:lnTo>
                                  <a:pt x="5698" y="8307"/>
                                </a:lnTo>
                                <a:lnTo>
                                  <a:pt x="5707" y="8365"/>
                                </a:lnTo>
                                <a:lnTo>
                                  <a:pt x="5716" y="8404"/>
                                </a:lnTo>
                                <a:lnTo>
                                  <a:pt x="5724" y="8424"/>
                                </a:lnTo>
                                <a:lnTo>
                                  <a:pt x="5733" y="8443"/>
                                </a:lnTo>
                                <a:lnTo>
                                  <a:pt x="5742" y="8404"/>
                                </a:lnTo>
                                <a:lnTo>
                                  <a:pt x="5751" y="8365"/>
                                </a:lnTo>
                                <a:lnTo>
                                  <a:pt x="5760" y="8249"/>
                                </a:lnTo>
                                <a:lnTo>
                                  <a:pt x="5769" y="8151"/>
                                </a:lnTo>
                                <a:lnTo>
                                  <a:pt x="5777" y="7996"/>
                                </a:lnTo>
                                <a:lnTo>
                                  <a:pt x="5786" y="7821"/>
                                </a:lnTo>
                                <a:lnTo>
                                  <a:pt x="5795" y="7684"/>
                                </a:lnTo>
                                <a:lnTo>
                                  <a:pt x="5804" y="7412"/>
                                </a:lnTo>
                                <a:lnTo>
                                  <a:pt x="5813" y="7179"/>
                                </a:lnTo>
                                <a:lnTo>
                                  <a:pt x="5822" y="6809"/>
                                </a:lnTo>
                                <a:lnTo>
                                  <a:pt x="5831" y="6537"/>
                                </a:lnTo>
                                <a:lnTo>
                                  <a:pt x="5839" y="6148"/>
                                </a:lnTo>
                                <a:lnTo>
                                  <a:pt x="5848" y="5895"/>
                                </a:lnTo>
                                <a:lnTo>
                                  <a:pt x="5857" y="5583"/>
                                </a:lnTo>
                                <a:lnTo>
                                  <a:pt x="5866" y="5350"/>
                                </a:lnTo>
                                <a:lnTo>
                                  <a:pt x="5875" y="5000"/>
                                </a:lnTo>
                                <a:lnTo>
                                  <a:pt x="5884" y="4786"/>
                                </a:lnTo>
                                <a:lnTo>
                                  <a:pt x="5893" y="4475"/>
                                </a:lnTo>
                                <a:lnTo>
                                  <a:pt x="5901" y="4280"/>
                                </a:lnTo>
                                <a:lnTo>
                                  <a:pt x="5910" y="4066"/>
                                </a:lnTo>
                                <a:lnTo>
                                  <a:pt x="5919" y="3969"/>
                                </a:lnTo>
                                <a:lnTo>
                                  <a:pt x="5928" y="3930"/>
                                </a:lnTo>
                                <a:lnTo>
                                  <a:pt x="5937" y="3949"/>
                                </a:lnTo>
                                <a:lnTo>
                                  <a:pt x="5946" y="3988"/>
                                </a:lnTo>
                                <a:lnTo>
                                  <a:pt x="5954" y="4047"/>
                                </a:lnTo>
                                <a:lnTo>
                                  <a:pt x="5963" y="4066"/>
                                </a:lnTo>
                                <a:lnTo>
                                  <a:pt x="5972" y="3969"/>
                                </a:lnTo>
                                <a:lnTo>
                                  <a:pt x="5981" y="3813"/>
                                </a:lnTo>
                                <a:lnTo>
                                  <a:pt x="5990" y="3521"/>
                                </a:lnTo>
                                <a:lnTo>
                                  <a:pt x="5999" y="3268"/>
                                </a:lnTo>
                                <a:lnTo>
                                  <a:pt x="6008" y="2801"/>
                                </a:lnTo>
                                <a:lnTo>
                                  <a:pt x="6016" y="2432"/>
                                </a:lnTo>
                                <a:lnTo>
                                  <a:pt x="6025" y="1809"/>
                                </a:lnTo>
                                <a:lnTo>
                                  <a:pt x="6034" y="1381"/>
                                </a:lnTo>
                                <a:lnTo>
                                  <a:pt x="6043" y="817"/>
                                </a:lnTo>
                                <a:lnTo>
                                  <a:pt x="6052" y="545"/>
                                </a:lnTo>
                                <a:lnTo>
                                  <a:pt x="6061" y="448"/>
                                </a:lnTo>
                                <a:lnTo>
                                  <a:pt x="6061" y="467"/>
                                </a:lnTo>
                                <a:lnTo>
                                  <a:pt x="6069" y="642"/>
                                </a:lnTo>
                                <a:lnTo>
                                  <a:pt x="6078" y="1226"/>
                                </a:lnTo>
                                <a:lnTo>
                                  <a:pt x="6087" y="1770"/>
                                </a:lnTo>
                                <a:lnTo>
                                  <a:pt x="6096" y="2763"/>
                                </a:lnTo>
                                <a:lnTo>
                                  <a:pt x="6105" y="3930"/>
                                </a:lnTo>
                                <a:lnTo>
                                  <a:pt x="6114" y="4708"/>
                                </a:lnTo>
                                <a:lnTo>
                                  <a:pt x="6123" y="5817"/>
                                </a:lnTo>
                                <a:lnTo>
                                  <a:pt x="6131" y="6517"/>
                                </a:lnTo>
                                <a:lnTo>
                                  <a:pt x="6140" y="7412"/>
                                </a:lnTo>
                                <a:lnTo>
                                  <a:pt x="6149" y="7898"/>
                                </a:lnTo>
                                <a:lnTo>
                                  <a:pt x="6158" y="8502"/>
                                </a:lnTo>
                                <a:lnTo>
                                  <a:pt x="6167" y="8813"/>
                                </a:lnTo>
                                <a:lnTo>
                                  <a:pt x="6176" y="9182"/>
                                </a:lnTo>
                                <a:lnTo>
                                  <a:pt x="6184" y="9358"/>
                                </a:lnTo>
                                <a:lnTo>
                                  <a:pt x="6193" y="9533"/>
                                </a:lnTo>
                                <a:lnTo>
                                  <a:pt x="6202" y="9591"/>
                                </a:lnTo>
                                <a:lnTo>
                                  <a:pt x="6211" y="9649"/>
                                </a:lnTo>
                                <a:lnTo>
                                  <a:pt x="6220" y="9669"/>
                                </a:lnTo>
                                <a:lnTo>
                                  <a:pt x="6229" y="9649"/>
                                </a:lnTo>
                                <a:lnTo>
                                  <a:pt x="6238" y="9630"/>
                                </a:lnTo>
                                <a:lnTo>
                                  <a:pt x="6246" y="9552"/>
                                </a:lnTo>
                                <a:lnTo>
                                  <a:pt x="6255" y="9435"/>
                                </a:lnTo>
                                <a:lnTo>
                                  <a:pt x="6264" y="9338"/>
                                </a:lnTo>
                                <a:lnTo>
                                  <a:pt x="6273" y="9182"/>
                                </a:lnTo>
                                <a:lnTo>
                                  <a:pt x="6282" y="9085"/>
                                </a:lnTo>
                                <a:lnTo>
                                  <a:pt x="6291" y="8968"/>
                                </a:lnTo>
                                <a:lnTo>
                                  <a:pt x="6300" y="8910"/>
                                </a:lnTo>
                                <a:lnTo>
                                  <a:pt x="6308" y="8871"/>
                                </a:lnTo>
                                <a:lnTo>
                                  <a:pt x="6317" y="8852"/>
                                </a:lnTo>
                                <a:lnTo>
                                  <a:pt x="6326" y="8852"/>
                                </a:lnTo>
                                <a:lnTo>
                                  <a:pt x="6335" y="8852"/>
                                </a:lnTo>
                                <a:lnTo>
                                  <a:pt x="6344" y="8852"/>
                                </a:lnTo>
                                <a:lnTo>
                                  <a:pt x="6353" y="8871"/>
                                </a:lnTo>
                                <a:lnTo>
                                  <a:pt x="6361" y="8910"/>
                                </a:lnTo>
                                <a:lnTo>
                                  <a:pt x="6370" y="8930"/>
                                </a:lnTo>
                                <a:lnTo>
                                  <a:pt x="6379" y="8949"/>
                                </a:lnTo>
                                <a:lnTo>
                                  <a:pt x="6388" y="8968"/>
                                </a:lnTo>
                                <a:lnTo>
                                  <a:pt x="6397" y="8968"/>
                                </a:lnTo>
                                <a:lnTo>
                                  <a:pt x="6406" y="8949"/>
                                </a:lnTo>
                                <a:lnTo>
                                  <a:pt x="6415" y="8930"/>
                                </a:lnTo>
                                <a:lnTo>
                                  <a:pt x="6423" y="8891"/>
                                </a:lnTo>
                                <a:lnTo>
                                  <a:pt x="6432" y="8871"/>
                                </a:lnTo>
                                <a:lnTo>
                                  <a:pt x="6441" y="8832"/>
                                </a:lnTo>
                                <a:lnTo>
                                  <a:pt x="6450" y="8813"/>
                                </a:lnTo>
                                <a:lnTo>
                                  <a:pt x="6459" y="8735"/>
                                </a:lnTo>
                                <a:lnTo>
                                  <a:pt x="6468" y="8657"/>
                                </a:lnTo>
                                <a:lnTo>
                                  <a:pt x="6476" y="8540"/>
                                </a:lnTo>
                                <a:lnTo>
                                  <a:pt x="6485" y="8443"/>
                                </a:lnTo>
                                <a:lnTo>
                                  <a:pt x="6494" y="8268"/>
                                </a:lnTo>
                                <a:lnTo>
                                  <a:pt x="6503" y="8151"/>
                                </a:lnTo>
                                <a:lnTo>
                                  <a:pt x="6512" y="8015"/>
                                </a:lnTo>
                                <a:lnTo>
                                  <a:pt x="6521" y="7918"/>
                                </a:lnTo>
                                <a:lnTo>
                                  <a:pt x="6530" y="7782"/>
                                </a:lnTo>
                                <a:lnTo>
                                  <a:pt x="6538" y="7704"/>
                                </a:lnTo>
                                <a:lnTo>
                                  <a:pt x="6547" y="7548"/>
                                </a:lnTo>
                                <a:lnTo>
                                  <a:pt x="6556" y="7451"/>
                                </a:lnTo>
                                <a:lnTo>
                                  <a:pt x="6565" y="7257"/>
                                </a:lnTo>
                                <a:lnTo>
                                  <a:pt x="6574" y="7081"/>
                                </a:lnTo>
                                <a:lnTo>
                                  <a:pt x="6583" y="6984"/>
                                </a:lnTo>
                                <a:lnTo>
                                  <a:pt x="6591" y="6829"/>
                                </a:lnTo>
                                <a:lnTo>
                                  <a:pt x="6600" y="6751"/>
                                </a:lnTo>
                                <a:lnTo>
                                  <a:pt x="6609" y="6653"/>
                                </a:lnTo>
                                <a:lnTo>
                                  <a:pt x="6618" y="6634"/>
                                </a:lnTo>
                                <a:lnTo>
                                  <a:pt x="6627" y="6770"/>
                                </a:lnTo>
                                <a:lnTo>
                                  <a:pt x="6636" y="6984"/>
                                </a:lnTo>
                                <a:lnTo>
                                  <a:pt x="6645" y="7412"/>
                                </a:lnTo>
                                <a:lnTo>
                                  <a:pt x="6653" y="7743"/>
                                </a:lnTo>
                                <a:lnTo>
                                  <a:pt x="6662" y="8210"/>
                                </a:lnTo>
                                <a:lnTo>
                                  <a:pt x="6671" y="8463"/>
                                </a:lnTo>
                                <a:lnTo>
                                  <a:pt x="6680" y="8793"/>
                                </a:lnTo>
                                <a:lnTo>
                                  <a:pt x="6689" y="8988"/>
                                </a:lnTo>
                                <a:lnTo>
                                  <a:pt x="6698" y="9241"/>
                                </a:lnTo>
                                <a:lnTo>
                                  <a:pt x="6707" y="9377"/>
                                </a:lnTo>
                                <a:lnTo>
                                  <a:pt x="6715" y="9513"/>
                                </a:lnTo>
                                <a:lnTo>
                                  <a:pt x="6724" y="9552"/>
                                </a:lnTo>
                                <a:lnTo>
                                  <a:pt x="6733" y="9572"/>
                                </a:lnTo>
                                <a:lnTo>
                                  <a:pt x="6742" y="9494"/>
                                </a:lnTo>
                                <a:lnTo>
                                  <a:pt x="6751" y="9416"/>
                                </a:lnTo>
                                <a:lnTo>
                                  <a:pt x="6760" y="9280"/>
                                </a:lnTo>
                                <a:lnTo>
                                  <a:pt x="6768" y="9182"/>
                                </a:lnTo>
                                <a:lnTo>
                                  <a:pt x="6777" y="9046"/>
                                </a:lnTo>
                                <a:lnTo>
                                  <a:pt x="6786" y="8930"/>
                                </a:lnTo>
                                <a:lnTo>
                                  <a:pt x="6795" y="8774"/>
                                </a:lnTo>
                                <a:lnTo>
                                  <a:pt x="6804" y="8677"/>
                                </a:lnTo>
                                <a:lnTo>
                                  <a:pt x="6813" y="8521"/>
                                </a:lnTo>
                                <a:lnTo>
                                  <a:pt x="6822" y="8424"/>
                                </a:lnTo>
                                <a:lnTo>
                                  <a:pt x="6830" y="8385"/>
                                </a:lnTo>
                                <a:lnTo>
                                  <a:pt x="6839" y="8404"/>
                                </a:lnTo>
                                <a:lnTo>
                                  <a:pt x="6848" y="8424"/>
                                </a:lnTo>
                                <a:lnTo>
                                  <a:pt x="6857" y="8424"/>
                                </a:lnTo>
                                <a:lnTo>
                                  <a:pt x="6866" y="8385"/>
                                </a:lnTo>
                                <a:lnTo>
                                  <a:pt x="6875" y="8307"/>
                                </a:lnTo>
                                <a:lnTo>
                                  <a:pt x="6883" y="8112"/>
                                </a:lnTo>
                                <a:lnTo>
                                  <a:pt x="6892" y="7898"/>
                                </a:lnTo>
                                <a:lnTo>
                                  <a:pt x="6901" y="7743"/>
                                </a:lnTo>
                                <a:lnTo>
                                  <a:pt x="6910" y="7490"/>
                                </a:lnTo>
                                <a:lnTo>
                                  <a:pt x="6919" y="7295"/>
                                </a:lnTo>
                                <a:lnTo>
                                  <a:pt x="6928" y="6984"/>
                                </a:lnTo>
                                <a:lnTo>
                                  <a:pt x="6937" y="6770"/>
                                </a:lnTo>
                                <a:lnTo>
                                  <a:pt x="6945" y="6439"/>
                                </a:lnTo>
                                <a:lnTo>
                                  <a:pt x="6954" y="6245"/>
                                </a:lnTo>
                                <a:lnTo>
                                  <a:pt x="6963" y="6031"/>
                                </a:lnTo>
                                <a:lnTo>
                                  <a:pt x="6972" y="5895"/>
                                </a:lnTo>
                                <a:lnTo>
                                  <a:pt x="6981" y="5739"/>
                                </a:lnTo>
                                <a:lnTo>
                                  <a:pt x="6990" y="5642"/>
                                </a:lnTo>
                                <a:lnTo>
                                  <a:pt x="6998" y="5506"/>
                                </a:lnTo>
                                <a:lnTo>
                                  <a:pt x="7007" y="5408"/>
                                </a:lnTo>
                                <a:lnTo>
                                  <a:pt x="7016" y="5292"/>
                                </a:lnTo>
                                <a:lnTo>
                                  <a:pt x="7025" y="5194"/>
                                </a:lnTo>
                                <a:lnTo>
                                  <a:pt x="7034" y="5078"/>
                                </a:lnTo>
                                <a:lnTo>
                                  <a:pt x="7043" y="5000"/>
                                </a:lnTo>
                                <a:lnTo>
                                  <a:pt x="7052" y="4980"/>
                                </a:lnTo>
                                <a:lnTo>
                                  <a:pt x="7060" y="4980"/>
                                </a:lnTo>
                                <a:lnTo>
                                  <a:pt x="7069" y="4941"/>
                                </a:lnTo>
                                <a:lnTo>
                                  <a:pt x="7078" y="4825"/>
                                </a:lnTo>
                                <a:lnTo>
                                  <a:pt x="7087" y="4708"/>
                                </a:lnTo>
                                <a:lnTo>
                                  <a:pt x="7096" y="4416"/>
                                </a:lnTo>
                                <a:lnTo>
                                  <a:pt x="7105" y="4183"/>
                                </a:lnTo>
                                <a:lnTo>
                                  <a:pt x="7114" y="3833"/>
                                </a:lnTo>
                                <a:lnTo>
                                  <a:pt x="7122" y="3619"/>
                                </a:lnTo>
                                <a:lnTo>
                                  <a:pt x="7131" y="3268"/>
                                </a:lnTo>
                                <a:lnTo>
                                  <a:pt x="7140" y="2996"/>
                                </a:lnTo>
                                <a:lnTo>
                                  <a:pt x="7149" y="2490"/>
                                </a:lnTo>
                                <a:lnTo>
                                  <a:pt x="7158" y="2101"/>
                                </a:lnTo>
                                <a:lnTo>
                                  <a:pt x="7167" y="1556"/>
                                </a:lnTo>
                                <a:lnTo>
                                  <a:pt x="7175" y="1284"/>
                                </a:lnTo>
                                <a:lnTo>
                                  <a:pt x="7184" y="953"/>
                                </a:lnTo>
                                <a:lnTo>
                                  <a:pt x="7193" y="798"/>
                                </a:lnTo>
                                <a:lnTo>
                                  <a:pt x="7202" y="603"/>
                                </a:lnTo>
                                <a:lnTo>
                                  <a:pt x="7211" y="506"/>
                                </a:lnTo>
                                <a:lnTo>
                                  <a:pt x="7220" y="525"/>
                                </a:lnTo>
                                <a:lnTo>
                                  <a:pt x="7229" y="759"/>
                                </a:lnTo>
                                <a:lnTo>
                                  <a:pt x="7237" y="1070"/>
                                </a:lnTo>
                                <a:lnTo>
                                  <a:pt x="7246" y="1654"/>
                                </a:lnTo>
                                <a:lnTo>
                                  <a:pt x="7255" y="1984"/>
                                </a:lnTo>
                                <a:lnTo>
                                  <a:pt x="7264" y="2393"/>
                                </a:lnTo>
                                <a:lnTo>
                                  <a:pt x="7273" y="2665"/>
                                </a:lnTo>
                                <a:lnTo>
                                  <a:pt x="7282" y="3132"/>
                                </a:lnTo>
                                <a:lnTo>
                                  <a:pt x="7290" y="3424"/>
                                </a:lnTo>
                                <a:lnTo>
                                  <a:pt x="7299" y="3755"/>
                                </a:lnTo>
                                <a:lnTo>
                                  <a:pt x="7308" y="3871"/>
                                </a:lnTo>
                                <a:lnTo>
                                  <a:pt x="7308" y="3891"/>
                                </a:lnTo>
                                <a:lnTo>
                                  <a:pt x="7317" y="3852"/>
                                </a:lnTo>
                                <a:lnTo>
                                  <a:pt x="7326" y="3755"/>
                                </a:lnTo>
                                <a:lnTo>
                                  <a:pt x="7335" y="3619"/>
                                </a:lnTo>
                                <a:lnTo>
                                  <a:pt x="7344" y="3599"/>
                                </a:lnTo>
                                <a:lnTo>
                                  <a:pt x="7352" y="3657"/>
                                </a:lnTo>
                                <a:lnTo>
                                  <a:pt x="7352" y="3677"/>
                                </a:lnTo>
                                <a:lnTo>
                                  <a:pt x="7361" y="3638"/>
                                </a:lnTo>
                                <a:lnTo>
                                  <a:pt x="7370" y="3502"/>
                                </a:lnTo>
                                <a:lnTo>
                                  <a:pt x="7379" y="3171"/>
                                </a:lnTo>
                                <a:lnTo>
                                  <a:pt x="7388" y="2977"/>
                                </a:lnTo>
                                <a:lnTo>
                                  <a:pt x="7397" y="2743"/>
                                </a:lnTo>
                                <a:lnTo>
                                  <a:pt x="7406" y="2646"/>
                                </a:lnTo>
                                <a:lnTo>
                                  <a:pt x="7414" y="2626"/>
                                </a:lnTo>
                                <a:lnTo>
                                  <a:pt x="7423" y="2685"/>
                                </a:lnTo>
                                <a:lnTo>
                                  <a:pt x="7432" y="2957"/>
                                </a:lnTo>
                                <a:lnTo>
                                  <a:pt x="7441" y="3249"/>
                                </a:lnTo>
                                <a:lnTo>
                                  <a:pt x="7450" y="3871"/>
                                </a:lnTo>
                                <a:lnTo>
                                  <a:pt x="7459" y="4416"/>
                                </a:lnTo>
                                <a:lnTo>
                                  <a:pt x="7467" y="5233"/>
                                </a:lnTo>
                                <a:lnTo>
                                  <a:pt x="7476" y="5642"/>
                                </a:lnTo>
                                <a:lnTo>
                                  <a:pt x="7485" y="6070"/>
                                </a:lnTo>
                                <a:lnTo>
                                  <a:pt x="7494" y="6303"/>
                                </a:lnTo>
                                <a:lnTo>
                                  <a:pt x="7503" y="6478"/>
                                </a:lnTo>
                                <a:lnTo>
                                  <a:pt x="7512" y="6517"/>
                                </a:lnTo>
                                <a:lnTo>
                                  <a:pt x="7521" y="6420"/>
                                </a:lnTo>
                                <a:lnTo>
                                  <a:pt x="7529" y="6225"/>
                                </a:lnTo>
                                <a:lnTo>
                                  <a:pt x="7538" y="6070"/>
                                </a:lnTo>
                                <a:lnTo>
                                  <a:pt x="7547" y="5778"/>
                                </a:lnTo>
                                <a:lnTo>
                                  <a:pt x="7556" y="5661"/>
                                </a:lnTo>
                                <a:lnTo>
                                  <a:pt x="7565" y="5583"/>
                                </a:lnTo>
                                <a:lnTo>
                                  <a:pt x="7574" y="5564"/>
                                </a:lnTo>
                                <a:lnTo>
                                  <a:pt x="7582" y="5564"/>
                                </a:lnTo>
                                <a:lnTo>
                                  <a:pt x="7591" y="5545"/>
                                </a:lnTo>
                                <a:lnTo>
                                  <a:pt x="7600" y="5545"/>
                                </a:lnTo>
                                <a:lnTo>
                                  <a:pt x="7609" y="5564"/>
                                </a:lnTo>
                                <a:lnTo>
                                  <a:pt x="7618" y="5564"/>
                                </a:lnTo>
                                <a:lnTo>
                                  <a:pt x="7627" y="5603"/>
                                </a:lnTo>
                                <a:lnTo>
                                  <a:pt x="7636" y="5583"/>
                                </a:lnTo>
                                <a:lnTo>
                                  <a:pt x="7644" y="5525"/>
                                </a:lnTo>
                                <a:lnTo>
                                  <a:pt x="7653" y="5389"/>
                                </a:lnTo>
                                <a:lnTo>
                                  <a:pt x="7662" y="5253"/>
                                </a:lnTo>
                                <a:lnTo>
                                  <a:pt x="7671" y="4980"/>
                                </a:lnTo>
                                <a:lnTo>
                                  <a:pt x="7680" y="4630"/>
                                </a:lnTo>
                                <a:lnTo>
                                  <a:pt x="7689" y="4319"/>
                                </a:lnTo>
                                <a:lnTo>
                                  <a:pt x="7697" y="3696"/>
                                </a:lnTo>
                                <a:lnTo>
                                  <a:pt x="7706" y="3249"/>
                                </a:lnTo>
                                <a:lnTo>
                                  <a:pt x="7715" y="2471"/>
                                </a:lnTo>
                                <a:lnTo>
                                  <a:pt x="7724" y="1887"/>
                                </a:lnTo>
                                <a:lnTo>
                                  <a:pt x="7733" y="1167"/>
                                </a:lnTo>
                                <a:lnTo>
                                  <a:pt x="7742" y="837"/>
                                </a:lnTo>
                                <a:lnTo>
                                  <a:pt x="7751" y="545"/>
                                </a:lnTo>
                                <a:lnTo>
                                  <a:pt x="7759" y="486"/>
                                </a:lnTo>
                                <a:lnTo>
                                  <a:pt x="7768" y="662"/>
                                </a:lnTo>
                                <a:lnTo>
                                  <a:pt x="7777" y="856"/>
                                </a:lnTo>
                                <a:lnTo>
                                  <a:pt x="7786" y="1167"/>
                                </a:lnTo>
                                <a:lnTo>
                                  <a:pt x="7795" y="1323"/>
                                </a:lnTo>
                                <a:lnTo>
                                  <a:pt x="7804" y="1615"/>
                                </a:lnTo>
                                <a:lnTo>
                                  <a:pt x="7813" y="1926"/>
                                </a:lnTo>
                                <a:lnTo>
                                  <a:pt x="7821" y="2568"/>
                                </a:lnTo>
                                <a:lnTo>
                                  <a:pt x="7830" y="3405"/>
                                </a:lnTo>
                                <a:lnTo>
                                  <a:pt x="7839" y="4066"/>
                                </a:lnTo>
                                <a:lnTo>
                                  <a:pt x="7848" y="4941"/>
                                </a:lnTo>
                                <a:lnTo>
                                  <a:pt x="7857" y="5408"/>
                                </a:lnTo>
                                <a:lnTo>
                                  <a:pt x="7866" y="5953"/>
                                </a:lnTo>
                                <a:lnTo>
                                  <a:pt x="7874" y="6245"/>
                                </a:lnTo>
                                <a:lnTo>
                                  <a:pt x="7883" y="6576"/>
                                </a:lnTo>
                                <a:lnTo>
                                  <a:pt x="7892" y="6712"/>
                                </a:lnTo>
                                <a:lnTo>
                                  <a:pt x="7901" y="6770"/>
                                </a:lnTo>
                                <a:lnTo>
                                  <a:pt x="7910" y="6634"/>
                                </a:lnTo>
                                <a:lnTo>
                                  <a:pt x="7919" y="6148"/>
                                </a:lnTo>
                                <a:lnTo>
                                  <a:pt x="7928" y="5661"/>
                                </a:lnTo>
                                <a:lnTo>
                                  <a:pt x="7936" y="4844"/>
                                </a:lnTo>
                                <a:lnTo>
                                  <a:pt x="7945" y="4397"/>
                                </a:lnTo>
                                <a:lnTo>
                                  <a:pt x="7954" y="4163"/>
                                </a:lnTo>
                                <a:lnTo>
                                  <a:pt x="7963" y="4299"/>
                                </a:lnTo>
                                <a:lnTo>
                                  <a:pt x="7972" y="4708"/>
                                </a:lnTo>
                                <a:lnTo>
                                  <a:pt x="7981" y="5000"/>
                                </a:lnTo>
                                <a:lnTo>
                                  <a:pt x="7989" y="5331"/>
                                </a:lnTo>
                                <a:lnTo>
                                  <a:pt x="7998" y="5642"/>
                                </a:lnTo>
                                <a:lnTo>
                                  <a:pt x="8007" y="5856"/>
                                </a:lnTo>
                                <a:lnTo>
                                  <a:pt x="8016" y="6187"/>
                                </a:lnTo>
                                <a:lnTo>
                                  <a:pt x="8025" y="6420"/>
                                </a:lnTo>
                                <a:lnTo>
                                  <a:pt x="8034" y="6653"/>
                                </a:lnTo>
                                <a:lnTo>
                                  <a:pt x="8034" y="6673"/>
                                </a:lnTo>
                                <a:lnTo>
                                  <a:pt x="8043" y="6653"/>
                                </a:lnTo>
                                <a:lnTo>
                                  <a:pt x="8051" y="6362"/>
                                </a:lnTo>
                                <a:lnTo>
                                  <a:pt x="8060" y="6011"/>
                                </a:lnTo>
                                <a:lnTo>
                                  <a:pt x="8069" y="5369"/>
                                </a:lnTo>
                                <a:lnTo>
                                  <a:pt x="8078" y="4903"/>
                                </a:lnTo>
                                <a:lnTo>
                                  <a:pt x="8087" y="4183"/>
                                </a:lnTo>
                                <a:lnTo>
                                  <a:pt x="8096" y="3696"/>
                                </a:lnTo>
                                <a:lnTo>
                                  <a:pt x="8104" y="3015"/>
                                </a:lnTo>
                                <a:lnTo>
                                  <a:pt x="8113" y="2412"/>
                                </a:lnTo>
                                <a:lnTo>
                                  <a:pt x="8122" y="1303"/>
                                </a:lnTo>
                                <a:lnTo>
                                  <a:pt x="8131" y="759"/>
                                </a:lnTo>
                                <a:lnTo>
                                  <a:pt x="8140" y="292"/>
                                </a:lnTo>
                                <a:lnTo>
                                  <a:pt x="8149" y="195"/>
                                </a:lnTo>
                                <a:lnTo>
                                  <a:pt x="8149" y="272"/>
                                </a:lnTo>
                                <a:lnTo>
                                  <a:pt x="8158" y="739"/>
                                </a:lnTo>
                                <a:lnTo>
                                  <a:pt x="8166" y="1479"/>
                                </a:lnTo>
                                <a:lnTo>
                                  <a:pt x="8175" y="1770"/>
                                </a:lnTo>
                                <a:lnTo>
                                  <a:pt x="8184" y="1887"/>
                                </a:lnTo>
                                <a:lnTo>
                                  <a:pt x="8193" y="1751"/>
                                </a:lnTo>
                                <a:lnTo>
                                  <a:pt x="8202" y="1226"/>
                                </a:lnTo>
                                <a:lnTo>
                                  <a:pt x="8211" y="875"/>
                                </a:lnTo>
                                <a:lnTo>
                                  <a:pt x="8220" y="448"/>
                                </a:lnTo>
                              </a:path>
                            </a:pathLst>
                          </a:custGeom>
                          <a:noFill/>
                          <a:ln w="571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03" name="Rectangle 617"/>
                        <wps:cNvSpPr>
                          <a:spLocks noChangeArrowheads="1"/>
                        </wps:cNvSpPr>
                        <wps:spPr bwMode="auto">
                          <a:xfrm>
                            <a:off x="690809" y="3594711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636,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04" name="Line 618"/>
                        <wps:cNvCnPr>
                          <a:cxnSpLocks noChangeShapeType="1"/>
                        </wps:cNvCnPr>
                        <wps:spPr bwMode="auto">
                          <a:xfrm flipV="1">
                            <a:off x="781011" y="3175010"/>
                            <a:ext cx="600" cy="3949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05" name="Rectangle 619"/>
                        <wps:cNvSpPr>
                          <a:spLocks noChangeArrowheads="1"/>
                        </wps:cNvSpPr>
                        <wps:spPr bwMode="auto">
                          <a:xfrm>
                            <a:off x="904812" y="3767412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565,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06" name="Line 62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59712" y="3088610"/>
                            <a:ext cx="134702" cy="6547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07" name="Rectangle 621"/>
                        <wps:cNvSpPr>
                          <a:spLocks noChangeArrowheads="1"/>
                        </wps:cNvSpPr>
                        <wps:spPr bwMode="auto">
                          <a:xfrm>
                            <a:off x="1207716" y="3075910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170,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08" name="Line 622"/>
                        <wps:cNvCnPr>
                          <a:cxnSpLocks noChangeShapeType="1"/>
                        </wps:cNvCnPr>
                        <wps:spPr bwMode="auto">
                          <a:xfrm flipV="1">
                            <a:off x="1297918" y="2124707"/>
                            <a:ext cx="600" cy="926403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09" name="Rectangle 623"/>
                        <wps:cNvSpPr>
                          <a:spLocks noChangeArrowheads="1"/>
                        </wps:cNvSpPr>
                        <wps:spPr bwMode="auto">
                          <a:xfrm>
                            <a:off x="1292218" y="2729809"/>
                            <a:ext cx="3892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095,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10" name="Line 624"/>
                        <wps:cNvCnPr>
                          <a:cxnSpLocks noChangeShapeType="1"/>
                        </wps:cNvCnPr>
                        <wps:spPr bwMode="auto">
                          <a:xfrm flipV="1">
                            <a:off x="1382319" y="2482808"/>
                            <a:ext cx="700" cy="2223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12" name="Rectangle 625"/>
                        <wps:cNvSpPr>
                          <a:spLocks noChangeArrowheads="1"/>
                        </wps:cNvSpPr>
                        <wps:spPr bwMode="auto">
                          <a:xfrm>
                            <a:off x="1455420" y="3767412"/>
                            <a:ext cx="3892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944,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13" name="Line 626"/>
                        <wps:cNvCnPr>
                          <a:cxnSpLocks noChangeShapeType="1"/>
                        </wps:cNvCnPr>
                        <wps:spPr bwMode="auto">
                          <a:xfrm flipV="1">
                            <a:off x="1544921" y="3681012"/>
                            <a:ext cx="600" cy="623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14" name="Rectangle 627"/>
                        <wps:cNvSpPr>
                          <a:spLocks noChangeArrowheads="1"/>
                        </wps:cNvSpPr>
                        <wps:spPr bwMode="auto">
                          <a:xfrm>
                            <a:off x="1691023" y="1692205"/>
                            <a:ext cx="3892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735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15" name="Line 628"/>
                        <wps:cNvCnPr>
                          <a:cxnSpLocks noChangeShapeType="1"/>
                        </wps:cNvCnPr>
                        <wps:spPr bwMode="auto">
                          <a:xfrm flipV="1">
                            <a:off x="1781124" y="1531605"/>
                            <a:ext cx="700" cy="1359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16" name="Rectangle 629"/>
                        <wps:cNvSpPr>
                          <a:spLocks noChangeArrowheads="1"/>
                        </wps:cNvSpPr>
                        <wps:spPr bwMode="auto">
                          <a:xfrm>
                            <a:off x="1887826" y="3248610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556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17" name="Line 630"/>
                        <wps:cNvCnPr>
                          <a:cxnSpLocks noChangeShapeType="1"/>
                        </wps:cNvCnPr>
                        <wps:spPr bwMode="auto">
                          <a:xfrm flipV="1">
                            <a:off x="1977327" y="3026410"/>
                            <a:ext cx="700" cy="1981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18" name="Rectangle 631"/>
                        <wps:cNvSpPr>
                          <a:spLocks noChangeArrowheads="1"/>
                        </wps:cNvSpPr>
                        <wps:spPr bwMode="auto">
                          <a:xfrm>
                            <a:off x="2039628" y="3421311"/>
                            <a:ext cx="3892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419,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19" name="Line 632"/>
                        <wps:cNvCnPr>
                          <a:cxnSpLocks noChangeShapeType="1"/>
                        </wps:cNvCnPr>
                        <wps:spPr bwMode="auto">
                          <a:xfrm flipV="1">
                            <a:off x="2129129" y="3026410"/>
                            <a:ext cx="600" cy="3708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20" name="Rectangle 633"/>
                        <wps:cNvSpPr>
                          <a:spLocks noChangeArrowheads="1"/>
                        </wps:cNvSpPr>
                        <wps:spPr bwMode="auto">
                          <a:xfrm>
                            <a:off x="2252931" y="5151116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228,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21" name="Line 634"/>
                        <wps:cNvCnPr>
                          <a:cxnSpLocks noChangeShapeType="1"/>
                        </wps:cNvCnPr>
                        <wps:spPr bwMode="auto">
                          <a:xfrm flipV="1">
                            <a:off x="2343132" y="4842515"/>
                            <a:ext cx="600" cy="2838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22" name="Rectangle 635"/>
                        <wps:cNvSpPr>
                          <a:spLocks noChangeArrowheads="1"/>
                        </wps:cNvSpPr>
                        <wps:spPr bwMode="auto">
                          <a:xfrm>
                            <a:off x="2308831" y="4977716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176,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23" name="Line 636"/>
                        <wps:cNvCnPr>
                          <a:cxnSpLocks noChangeShapeType="1"/>
                        </wps:cNvCnPr>
                        <wps:spPr bwMode="auto">
                          <a:xfrm flipV="1">
                            <a:off x="2399033" y="4756115"/>
                            <a:ext cx="600" cy="1975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24" name="Rectangle 637"/>
                        <wps:cNvSpPr>
                          <a:spLocks noChangeArrowheads="1"/>
                        </wps:cNvSpPr>
                        <wps:spPr bwMode="auto">
                          <a:xfrm>
                            <a:off x="2505734" y="5323817"/>
                            <a:ext cx="3892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999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25" name="Line 638"/>
                        <wps:cNvCnPr>
                          <a:cxnSpLocks noChangeShapeType="1"/>
                        </wps:cNvCnPr>
                        <wps:spPr bwMode="auto">
                          <a:xfrm flipV="1">
                            <a:off x="2595835" y="5003116"/>
                            <a:ext cx="700" cy="296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26" name="Rectangle 639"/>
                        <wps:cNvSpPr>
                          <a:spLocks noChangeArrowheads="1"/>
                        </wps:cNvSpPr>
                        <wps:spPr bwMode="auto">
                          <a:xfrm>
                            <a:off x="2820638" y="2037707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837,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27" name="Line 640"/>
                        <wps:cNvCnPr>
                          <a:cxnSpLocks noChangeShapeType="1"/>
                        </wps:cNvCnPr>
                        <wps:spPr bwMode="auto">
                          <a:xfrm flipV="1">
                            <a:off x="2910240" y="1605905"/>
                            <a:ext cx="45001" cy="407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28" name="Rectangle 641"/>
                        <wps:cNvSpPr>
                          <a:spLocks noChangeArrowheads="1"/>
                        </wps:cNvSpPr>
                        <wps:spPr bwMode="auto">
                          <a:xfrm>
                            <a:off x="3000341" y="2383708"/>
                            <a:ext cx="389305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794,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29" name="Line 64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050541" y="1494705"/>
                            <a:ext cx="39401" cy="864903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30" name="Rectangle 643"/>
                        <wps:cNvSpPr>
                          <a:spLocks noChangeArrowheads="1"/>
                        </wps:cNvSpPr>
                        <wps:spPr bwMode="auto">
                          <a:xfrm>
                            <a:off x="3191543" y="4286214"/>
                            <a:ext cx="3892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692,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31" name="Line 644"/>
                        <wps:cNvCnPr>
                          <a:cxnSpLocks noChangeShapeType="1"/>
                        </wps:cNvCnPr>
                        <wps:spPr bwMode="auto">
                          <a:xfrm flipV="1">
                            <a:off x="3281045" y="4163013"/>
                            <a:ext cx="600" cy="99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32" name="Rectangle 645"/>
                        <wps:cNvSpPr>
                          <a:spLocks noChangeArrowheads="1"/>
                        </wps:cNvSpPr>
                        <wps:spPr bwMode="auto">
                          <a:xfrm>
                            <a:off x="3320445" y="6188720"/>
                            <a:ext cx="3892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634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33" name="Line 646"/>
                        <wps:cNvCnPr>
                          <a:cxnSpLocks noChangeShapeType="1"/>
                        </wps:cNvCnPr>
                        <wps:spPr bwMode="auto">
                          <a:xfrm flipV="1">
                            <a:off x="3410546" y="6090219"/>
                            <a:ext cx="700" cy="743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34" name="Rectangle 647"/>
                        <wps:cNvSpPr>
                          <a:spLocks noChangeArrowheads="1"/>
                        </wps:cNvSpPr>
                        <wps:spPr bwMode="auto">
                          <a:xfrm>
                            <a:off x="3651850" y="6707521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484,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35" name="Line 648"/>
                        <wps:cNvCnPr>
                          <a:cxnSpLocks noChangeShapeType="1"/>
                        </wps:cNvCnPr>
                        <wps:spPr bwMode="auto">
                          <a:xfrm flipV="1">
                            <a:off x="3742051" y="6497921"/>
                            <a:ext cx="600" cy="1854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36" name="Rectangle 649"/>
                        <wps:cNvSpPr>
                          <a:spLocks noChangeArrowheads="1"/>
                        </wps:cNvSpPr>
                        <wps:spPr bwMode="auto">
                          <a:xfrm>
                            <a:off x="3921753" y="5842619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362,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37" name="Line 650"/>
                        <wps:cNvCnPr>
                          <a:cxnSpLocks noChangeShapeType="1"/>
                        </wps:cNvCnPr>
                        <wps:spPr bwMode="auto">
                          <a:xfrm flipV="1">
                            <a:off x="4011255" y="5608318"/>
                            <a:ext cx="700" cy="2102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38" name="Rectangle 651"/>
                        <wps:cNvSpPr>
                          <a:spLocks noChangeArrowheads="1"/>
                        </wps:cNvSpPr>
                        <wps:spPr bwMode="auto">
                          <a:xfrm>
                            <a:off x="4230358" y="6534721"/>
                            <a:ext cx="389305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222,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39" name="Line 652"/>
                        <wps:cNvCnPr>
                          <a:cxnSpLocks noChangeShapeType="1"/>
                        </wps:cNvCnPr>
                        <wps:spPr bwMode="auto">
                          <a:xfrm flipV="1">
                            <a:off x="4320559" y="6386820"/>
                            <a:ext cx="600" cy="1232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0" name="Rectangle 653"/>
                        <wps:cNvSpPr>
                          <a:spLocks noChangeArrowheads="1"/>
                        </wps:cNvSpPr>
                        <wps:spPr bwMode="auto">
                          <a:xfrm>
                            <a:off x="4556762" y="6534721"/>
                            <a:ext cx="389305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77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41" name="Line 654"/>
                        <wps:cNvCnPr>
                          <a:cxnSpLocks noChangeShapeType="1"/>
                        </wps:cNvCnPr>
                        <wps:spPr bwMode="auto">
                          <a:xfrm flipV="1">
                            <a:off x="4646263" y="6325220"/>
                            <a:ext cx="700" cy="1848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2" name="Rectangle 655"/>
                        <wps:cNvSpPr>
                          <a:spLocks noChangeArrowheads="1"/>
                        </wps:cNvSpPr>
                        <wps:spPr bwMode="auto">
                          <a:xfrm>
                            <a:off x="4944167" y="2902509"/>
                            <a:ext cx="318104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910,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43" name="Line 656"/>
                        <wps:cNvCnPr>
                          <a:cxnSpLocks noChangeShapeType="1"/>
                        </wps:cNvCnPr>
                        <wps:spPr bwMode="auto">
                          <a:xfrm flipV="1">
                            <a:off x="5017168" y="2717809"/>
                            <a:ext cx="600" cy="160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4" name="Rectangle 657"/>
                        <wps:cNvSpPr>
                          <a:spLocks noChangeArrowheads="1"/>
                        </wps:cNvSpPr>
                        <wps:spPr bwMode="auto">
                          <a:xfrm>
                            <a:off x="5067969" y="4632315"/>
                            <a:ext cx="3181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854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45" name="Line 658"/>
                        <wps:cNvCnPr>
                          <a:cxnSpLocks noChangeShapeType="1"/>
                        </wps:cNvCnPr>
                        <wps:spPr bwMode="auto">
                          <a:xfrm flipV="1">
                            <a:off x="5140970" y="4385314"/>
                            <a:ext cx="600" cy="2222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6" name="Rectangle 659"/>
                        <wps:cNvSpPr>
                          <a:spLocks noChangeArrowheads="1"/>
                        </wps:cNvSpPr>
                        <wps:spPr bwMode="auto">
                          <a:xfrm>
                            <a:off x="5314972" y="4805015"/>
                            <a:ext cx="3181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742,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47" name="Line 660"/>
                        <wps:cNvCnPr>
                          <a:cxnSpLocks noChangeShapeType="1"/>
                        </wps:cNvCnPr>
                        <wps:spPr bwMode="auto">
                          <a:xfrm flipV="1">
                            <a:off x="5387973" y="4545915"/>
                            <a:ext cx="700" cy="2350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8" name="Rectangle 661"/>
                        <wps:cNvSpPr>
                          <a:spLocks noChangeArrowheads="1"/>
                        </wps:cNvSpPr>
                        <wps:spPr bwMode="auto">
                          <a:xfrm>
                            <a:off x="5405173" y="4977716"/>
                            <a:ext cx="3181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703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49" name="Line 662"/>
                        <wps:cNvCnPr>
                          <a:cxnSpLocks noChangeShapeType="1"/>
                        </wps:cNvCnPr>
                        <wps:spPr bwMode="auto">
                          <a:xfrm flipV="1">
                            <a:off x="5478174" y="4484314"/>
                            <a:ext cx="600" cy="4693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50" name="Rectangle 663"/>
                        <wps:cNvSpPr>
                          <a:spLocks noChangeArrowheads="1"/>
                        </wps:cNvSpPr>
                        <wps:spPr bwMode="auto">
                          <a:xfrm>
                            <a:off x="5415974" y="1518905"/>
                            <a:ext cx="3181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661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51" name="Line 664"/>
                        <wps:cNvCnPr>
                          <a:cxnSpLocks noChangeShapeType="1"/>
                        </wps:cNvCnPr>
                        <wps:spPr bwMode="auto">
                          <a:xfrm>
                            <a:off x="620308" y="316801"/>
                            <a:ext cx="9600" cy="19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Zone de dessin 541" o:spid="_x0000_s1951" editas="canvas" style="width:463.4pt;height:616.75pt;mso-position-horizontal-relative:char;mso-position-vertical-relative:line" coordsize="58851,783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">
                <v:shape id="_x0000_s1952" type="#_x0000_t75" style="position:absolute;width:58851;height:78327;visibility:visible;mso-wrap-style:square">
                  <v:fill o:detectmouseclick="t"/>
                  <v:path o:connecttype="none"/>
                </v:shape>
                <v:line id="Line 543" o:spid="_x0000_s1953" style="position:absolute;visibility:visible;mso-wrap-style:square" from="3765,71894" to="55962,719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4O98YAAADdAAAADwAAAGRycy9kb3ducmV2LnhtbESPT2vCQBTE7wW/w/KE3pqNFSXGbESq&#10;hVJKoerF2yP78gezb8Puqum37xYKPQ4z8xum2IymFzdyvrOsYJakIIgrqztuFJyOr08ZCB+QNfaW&#10;ScE3ediUk4cCc23v/EW3Q2hEhLDPUUEbwpBL6auWDPrEDsTRq60zGKJ0jdQO7xFuevmcpktpsOO4&#10;0OJALy1Vl8PVKHDDynzg8RJ6e67n+13z7j7HpVKP03G7BhFoDP/hv/abVrDIsgX8volPQJY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9+DvfGAAAA3QAAAA8AAAAAAAAA&#10;AAAAAAAAoQIAAGRycy9kb3ducmV2LnhtbFBLBQYAAAAABAAEAPkAAACUAwAAAAA=&#10;" strokeweight=".45pt"/>
                <v:line id="Line 544" o:spid="_x0000_s1954" style="position:absolute;visibility:visible;mso-wrap-style:square" from="3765,71894" to="3771,72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yQgMQAAADdAAAADwAAAGRycy9kb3ducmV2LnhtbESPQWvCQBSE74X+h+UVvOlGxZBGVylV&#10;QUSEai+9PbLPJJh9G3ZXjf/eFYQeh5n5hpktOtOIKzlfW1YwHCQgiAuray4V/B7X/QyED8gaG8uk&#10;4E4eFvP3txnm2t74h66HUIoIYZ+jgiqENpfSFxUZ9APbEkfvZJ3BEKUrpXZ4i3DTyFGSpNJgzXGh&#10;wpa+KyrOh4tR4NpPs8PjOTT27zReLcut23epUr2P7msKIlAX/sOv9kYrmGRZCs838Qn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rJCAxAAAAN0AAAAPAAAAAAAAAAAA&#10;AAAAAKECAABkcnMvZG93bnJldi54bWxQSwUGAAAAAAQABAD5AAAAkgMAAAAA&#10;" strokeweight=".45pt"/>
                <v:line id="Line 545" o:spid="_x0000_s1955" style="position:absolute;visibility:visible;mso-wrap-style:square" from="8204,71894" to="8210,72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A1G8YAAADdAAAADwAAAGRycy9kb3ducmV2LnhtbESPT2sCMRTE7wW/Q3iF3jTbina73ShS&#10;FaSI0LWX3h6bt39w87Ikqa7f3hSEHoeZ+Q2TLwfTiTM531pW8DxJQBCXVrdcK/g+bscpCB+QNXaW&#10;ScGVPCwXo4ccM20v/EXnItQiQthnqKAJoc+k9GVDBv3E9sTRq6wzGKJ0tdQOLxFuOvmSJHNpsOW4&#10;0GBPHw2Vp+LXKHD9m9nj8RQ6+1NNN+v60x2GuVJPj8PqHUSgIfyH7+2dVjBL01f4exOfgFz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DgNRvGAAAA3QAAAA8AAAAAAAAA&#10;AAAAAAAAoQIAAGRycy9kb3ducmV2LnhtbFBLBQYAAAAABAAEAPkAAACUAwAAAAA=&#10;" strokeweight=".45pt"/>
                <v:line id="Line 546" o:spid="_x0000_s1956" style="position:absolute;visibility:visible;mso-wrap-style:square" from="12642,71894" to="12649,72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M+l8QAAADbAAAADwAAAGRycy9kb3ducmV2LnhtbESPQWvCQBSE70L/w/IKvenGtoQ2ukpp&#10;LRQRwaSX3h7ZZxLMvg27a5L+e1cQPA4z8w2zXI+mFT0531hWMJ8lIIhLqxuuFPwW39M3ED4ga2wt&#10;k4J/8rBePUyWmGk78IH6PFQiQthnqKAOocuk9GVNBv3MdsTRO1pnMETpKqkdDhFuWvmcJKk02HBc&#10;qLGjz5rKU342Clz3bnZYnEJr/44vm69q6/ZjqtTT4/ixABFoDPfwrf2jFaSvcP0Sf4BcX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sz6XxAAAANsAAAAPAAAAAAAAAAAA&#10;AAAAAKECAABkcnMvZG93bnJldi54bWxQSwUGAAAAAAQABAD5AAAAkgMAAAAA&#10;" strokeweight=".45pt"/>
                <v:line id="Line 547" o:spid="_x0000_s1957" style="position:absolute;visibility:visible;mso-wrap-style:square" from="17081,71894" to="17087,72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+bDMQAAADbAAAADwAAAGRycy9kb3ducmV2LnhtbESPQWvCQBSE70L/w/IKvenGloY2ukpp&#10;LRQRwaSX3h7ZZxLMvg27a5L+e1cQPA4z8w2zXI+mFT0531hWMJ8lIIhLqxuuFPwW39M3ED4ga2wt&#10;k4J/8rBePUyWmGk78IH6PFQiQthnqKAOocuk9GVNBv3MdsTRO1pnMETpKqkdDhFuWvmcJKk02HBc&#10;qLGjz5rKU342Clz3bnZYnEJr/44vm69q6/ZjqtTT4/ixABFoDPfwrf2jFaSvcP0Sf4BcX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/5sMxAAAANsAAAAPAAAAAAAAAAAA&#10;AAAAAKECAABkcnMvZG93bnJldi54bWxQSwUGAAAAAAQABAD5AAAAkgMAAAAA&#10;" strokeweight=".45pt"/>
                <v:line id="Line 548" o:spid="_x0000_s1958" style="position:absolute;visibility:visible;mso-wrap-style:square" from="21520,71894" to="21526,72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Gg4MQAAADbAAAADwAAAGRycy9kb3ducmV2LnhtbESPQWvCQBSE7wX/w/KE3urGFlKNrkGs&#10;hSKl0MSLt0f2mYRk34bdVdN/3xUKPQ4z8w2zzkfTiys531pWMJ8lIIgrq1uuFRzL96cFCB+QNfaW&#10;ScEPecg3k4c1Ztre+JuuRahFhLDPUEETwpBJ6auGDPqZHYijd7bOYIjS1VI7vEW46eVzkqTSYMtx&#10;ocGBdg1VXXExCtywNJ9YdqG3p/PL/q0+uK8xVepxOm5XIAKN4T/81/7QCtJXuH+JP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YaDgxAAAANsAAAAPAAAAAAAAAAAA&#10;AAAAAKECAABkcnMvZG93bnJldi54bWxQSwUGAAAAAAQABAD5AAAAkgMAAAAA&#10;" strokeweight=".45pt"/>
                <v:line id="Line 549" o:spid="_x0000_s1959" style="position:absolute;visibility:visible;mso-wrap-style:square" from="25958,71894" to="25965,72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1GuScEAAADbAAAADwAAAGRycy9kb3ducmV2LnhtbERPy2rCQBTdC/2H4Ra600ktaI1OQrEt&#10;FBGhiRt3l8zNg2TuhJmppn/vLApdHs57l09mEFdyvrOs4HmRgCCurO64UXAuP+evIHxA1jhYJgW/&#10;5CHPHmY7TLW98Tddi9CIGMI+RQVtCGMqpa9aMugXdiSOXG2dwRCha6R2eIvhZpDLJFlJgx3HhhZH&#10;2rdU9cWPUeDGjTli2YfBXuqXj/fm4E7TSqmnx+ltCyLQFP7Ff+4vrWAd18cv8QfI7A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Ua5JwQAAANsAAAAPAAAAAAAAAAAAAAAA&#10;AKECAABkcnMvZG93bnJldi54bWxQSwUGAAAAAAQABAD5AAAAjwMAAAAA&#10;" strokeweight=".45pt"/>
                <v:line id="Line 550" o:spid="_x0000_s1960" style="position:absolute;visibility:visible;mso-wrap-style:square" from="30397,71894" to="30403,72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MwPsQAAADbAAAADwAAAGRycy9kb3ducmV2LnhtbESPQWvCQBSE7wX/w/IKvdVNG7A2ugap&#10;FUoRwdiLt0f2mQSzb8PumsR/3y0IPQ4z8w2zzEfTip6cbywreJkmIIhLqxuuFPwct89zED4ga2wt&#10;k4IbechXk4clZtoOfKC+CJWIEPYZKqhD6DIpfVmTQT+1HXH0ztYZDFG6SmqHQ4SbVr4myUwabDgu&#10;1NjRR03lpbgaBa57Nzs8XkJrT+f0c1N9u/04U+rpcVwvQAQaw3/43v7SCt5S+PsSf4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gzA+xAAAANsAAAAPAAAAAAAAAAAA&#10;AAAAAKECAABkcnMvZG93bnJldi54bWxQSwUGAAAAAAQABAD5AAAAkgMAAAAA&#10;" strokeweight=".45pt"/>
                <v:line id="Line 551" o:spid="_x0000_s1961" style="position:absolute;visibility:visible;mso-wrap-style:square" from="34836,71894" to="34842,72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qoSsQAAADbAAAADwAAAGRycy9kb3ducmV2LnhtbESPQWvCQBSE7wX/w/IEb7rRFltTN0Fs&#10;C0WkUPXS2yP7TILZt2F3TdJ/3xWEHoeZ+YZZ54NpREfO15YVzGcJCOLC6ppLBafjx/QFhA/IGhvL&#10;pOCXPOTZ6GGNqbY9f1N3CKWIEPYpKqhCaFMpfVGRQT+zLXH0ztYZDFG6UmqHfYSbRi6SZCkN1hwX&#10;KmxpW1FxOVyNAteuzB6Pl9DYn/Pj+1u5c1/DUqnJeNi8ggg0hP/wvf2pFTw/we1L/AE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aqhKxAAAANsAAAAPAAAAAAAAAAAA&#10;AAAAAKECAABkcnMvZG93bnJldi54bWxQSwUGAAAAAAQABAD5AAAAkgMAAAAA&#10;" strokeweight=".45pt"/>
                <v:line id="Line 552" o:spid="_x0000_s1962" style="position:absolute;visibility:visible;mso-wrap-style:square" from="39274,71894" to="39281,72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YN0cQAAADbAAAADwAAAGRycy9kb3ducmV2LnhtbESPQWvCQBSE7wX/w/IEb7rRUltTN0Fs&#10;C0WkUPXS2yP7TILZt2F3TdJ/3xWEHoeZ+YZZ54NpREfO15YVzGcJCOLC6ppLBafjx/QFhA/IGhvL&#10;pOCXPOTZ6GGNqbY9f1N3CKWIEPYpKqhCaFMpfVGRQT+zLXH0ztYZDFG6UmqHfYSbRi6SZCkN1hwX&#10;KmxpW1FxOVyNAteuzB6Pl9DYn/Pj+1u5c1/DUqnJeNi8ggg0hP/wvf2pFTw/we1L/AE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Jg3RxAAAANsAAAAPAAAAAAAAAAAA&#10;AAAAAKECAABkcnMvZG93bnJldi54bWxQSwUGAAAAAAQABAD5AAAAkgMAAAAA&#10;" strokeweight=".45pt"/>
                <v:line id="Line 553" o:spid="_x0000_s1963" style="position:absolute;visibility:visible;mso-wrap-style:square" from="43713,71894" to="43719,72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g2PcQAAADbAAAADwAAAGRycy9kb3ducmV2LnhtbESPQWsCMRSE70L/Q3iCt5q1hbWuRilt&#10;BSlF6OrF22Pz3F3cvIQkddd/3xQKHoeZ+YZZbQbTiSv50FpWMJtmIIgrq1uuFRwP28cXECEia+ws&#10;k4IbBdisH0YrLLTt+ZuuZaxFgnAoUEEToyukDFVDBsPUOuLkna03GJP0tdQe+wQ3nXzKslwabDkt&#10;NOjoraHqUv4YBd4tzBceLrGzp/Pzx3v96fdDrtRkPLwuQUQa4j38395pBfM5/H1JP0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uDY9xAAAANsAAAAPAAAAAAAAAAAA&#10;AAAAAKECAABkcnMvZG93bnJldi54bWxQSwUGAAAAAAQABAD5AAAAkgMAAAAA&#10;" strokeweight=".45pt"/>
                <v:line id="Line 554" o:spid="_x0000_s1964" style="position:absolute;visibility:visible;mso-wrap-style:square" from="48202,71894" to="48209,72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eiT8EAAADbAAAADwAAAGRycy9kb3ducmV2LnhtbERPy2rCQBTdC/2H4Ra600ktaI1OQrEt&#10;FBGhiRt3l8zNg2TuhJmppn/vLApdHs57l09mEFdyvrOs4HmRgCCurO64UXAuP+evIHxA1jhYJgW/&#10;5CHPHmY7TLW98Tddi9CIGMI+RQVtCGMqpa9aMugXdiSOXG2dwRCha6R2eIvhZpDLJFlJgx3HhhZH&#10;2rdU9cWPUeDGjTli2YfBXuqXj/fm4E7TSqmnx+ltCyLQFP7Ff+4vrWAdx8Yv8QfI7A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J6JPwQAAANsAAAAPAAAAAAAAAAAAAAAA&#10;AKECAABkcnMvZG93bnJldi54bWxQSwUGAAAAAAQABAD5AAAAjwMAAAAA&#10;" strokeweight=".45pt"/>
                <v:line id="Line 555" o:spid="_x0000_s1965" style="position:absolute;visibility:visible;mso-wrap-style:square" from="52641,71894" to="52647,72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Tebr8AAADbAAAADwAAAGRycy9kb3ducmV2LnhtbERPy4rCMBTdC/5DuMLsNHUGRKupiI4g&#10;gwg+Nu4uzbUtbW5KErX+/WQhuDyc92LZmUY8yPnKsoLxKAFBnFtdcaHgct4OpyB8QNbYWCYFL/Kw&#10;zPq9BabaPvlIj1MoRAxhn6KCMoQ2ldLnJRn0I9sSR+5mncEQoSukdviM4aaR30kykQYrjg0ltrQu&#10;Ka9Pd6PAtTOzx3MdGnu9/fxuij936CZKfQ261RxEoC58xG/3TiuYxvXxS/wBMvs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7oTebr8AAADbAAAADwAAAAAAAAAAAAAAAACh&#10;AgAAZHJzL2Rvd25yZXYueG1sUEsFBgAAAAAEAAQA+QAAAI0DAAAAAA==&#10;" strokeweight=".45pt"/>
                <v:line id="Line 556" o:spid="_x0000_s1966" style="position:absolute;visibility:visible;mso-wrap-style:square" from="55962,71894" to="55968,72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h79cQAAADbAAAADwAAAGRycy9kb3ducmV2LnhtbESPS2vDMBCE74X+B7GB3Bo5DZjEjWxC&#10;m0AopZDHpbfFWj+wtTKSErv/vioUehxm5htmW0ymF3dyvrWsYLlIQBCXVrdcK7heDk9rED4ga+wt&#10;k4Jv8lDkjw9bzLQd+UT3c6hFhLDPUEETwpBJ6cuGDPqFHYijV1lnMETpaqkdjhFuevmcJKk02HJc&#10;aHCg14bK7nwzCtywMR946UJvv6rV/q1+d59TqtR8Nu1eQASawn/4r33UCtZL+P0Sf4DM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yHv1xAAAANsAAAAPAAAAAAAAAAAA&#10;AAAAAKECAABkcnMvZG93bnJldi54bWxQSwUGAAAAAAQABAD5AAAAkgMAAAAA&#10;" strokeweight=".45pt"/>
                <v:line id="Line 557" o:spid="_x0000_s1967" style="position:absolute;flip:y;visibility:visible;mso-wrap-style:square" from="3765,1727" to="3771,71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oxnsUAAADbAAAADwAAAGRycy9kb3ducmV2LnhtbESPQWvCQBSE70L/w/IKvemmQiWNboIN&#10;LfQggjY99PbIPrOh2bchu9XUX+8KgsdhZr5hVsVoO3GkwbeOFTzPEhDEtdMtNwqqr49pCsIHZI2d&#10;Y1LwTx6K/GGywky7E+/ouA+NiBD2GSowIfSZlL42ZNHPXE8cvYMbLIYoh0bqAU8Rbjs5T5KFtNhy&#10;XDDYU2mo/t3/WQWh3Fos39Py7TX136ba/JzX9kWpp8dxvQQRaAz38K39qRWkc7h+iT9A5h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EoxnsUAAADbAAAADwAAAAAAAAAA&#10;AAAAAAChAgAAZHJzL2Rvd25yZXYueG1sUEsFBgAAAAAEAAQA+QAAAJMDAAAAAA==&#10;" strokeweight=".45pt"/>
                <v:line id="Line 558" o:spid="_x0000_s1968" style="position:absolute;flip:x;visibility:visible;mso-wrap-style:square" from="3536,71894" to="3765,719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aUBcUAAADbAAAADwAAAGRycy9kb3ducmV2LnhtbESPT2vCQBTE74LfYXlCb7qxxZJGN0FD&#10;Cz0UwT89eHtkX7Oh2bchu9XUT98VCh6HmfkNsyoG24oz9b5xrGA+S0AQV043XCs4Ht6mKQgfkDW2&#10;jknBL3ko8vFohZl2F97ReR9qESHsM1RgQugyKX1lyKKfuY44el+utxii7Gupe7xEuG3lY5I8S4sN&#10;xwWDHZWGqu/9j1UQyq3F8jUtNy+p/zTHj9N1bRdKPUyG9RJEoCHcw//td60gfYLbl/gDZP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waUBcUAAADbAAAADwAAAAAAAAAA&#10;AAAAAAChAgAAZHJzL2Rvd25yZXYueG1sUEsFBgAAAAAEAAQA+QAAAJMDAAAAAA==&#10;" strokeweight=".45pt"/>
                <v:line id="Line 559" o:spid="_x0000_s1969" style="position:absolute;flip:x;visibility:visible;mso-wrap-style:square" from="3536,68440" to="3765,68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8MccUAAADbAAAADwAAAGRycy9kb3ducmV2LnhtbESPT2vCQBTE74LfYXlCb7qx1JJGN0FD&#10;Cz0UwT89eHtkX7Oh2bchu9XUT98VCh6HmfkNsyoG24oz9b5xrGA+S0AQV043XCs4Ht6mKQgfkDW2&#10;jknBL3ko8vFohZl2F97ReR9qESHsM1RgQugyKX1lyKKfuY44el+utxii7Gupe7xEuG3lY5I8S4sN&#10;xwWDHZWGqu/9j1UQyq3F8jUtNy+p/zTHj9N1bRdKPUyG9RJEoCHcw//td60gfYLbl/gDZP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O8MccUAAADbAAAADwAAAAAAAAAA&#10;AAAAAAChAgAAZHJzL2Rvd25yZXYueG1sUEsFBgAAAAAEAAQA+QAAAJMDAAAAAA==&#10;" strokeweight=".45pt"/>
                <v:line id="Line 560" o:spid="_x0000_s1970" style="position:absolute;flip:x;visibility:visible;mso-wrap-style:square" from="3536,64979" to="3765,64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6Op6sUAAADbAAAADwAAAGRycy9kb3ducmV2LnhtbESPQWvCQBSE70L/w/IKvemmBUsa3QQb&#10;LHiQgjY99PbIPrOh2bchu2r013cLgsdhZr5hlsVoO3GiwbeOFTzPEhDEtdMtNwqqr49pCsIHZI2d&#10;Y1JwIQ9F/jBZYqbdmXd02odGRAj7DBWYEPpMSl8bsuhnrieO3sENFkOUQyP1gOcIt518SZJXabHl&#10;uGCwp9JQ/bs/WgWh/LRYrtPy/S3136ba/lxXdq7U0+O4WoAINIZ7+NbeaAXpHP6/xB8g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6Op6sUAAADbAAAADwAAAAAAAAAA&#10;AAAAAAChAgAAZHJzL2Rvd25yZXYueG1sUEsFBgAAAAAEAAQA+QAAAJMDAAAAAA==&#10;" strokeweight=".45pt"/>
                <v:line id="Line 561" o:spid="_x0000_s1971" style="position:absolute;flip:x;visibility:visible;mso-wrap-style:square" from="3536,61518" to="3765,61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E3ncQAAADbAAAADwAAAGRycy9kb3ducmV2LnhtbESPQWvCQBSE70L/w/IK3nRjQUmjq9ig&#10;4EGEWj14e2Sf2WD2bciumvbXu0LB4zAz3zCzRWdrcaPWV44VjIYJCOLC6YpLBYef9SAF4QOyxtox&#10;KfglD4v5W2+GmXZ3/qbbPpQiQthnqMCE0GRS+sKQRT90DXH0zq61GKJsS6lbvEe4reVHkkykxYrj&#10;gsGGckPFZX+1CkK+s5iv0vzrM/VHc9ie/pZ2rFT/vVtOQQTqwiv8395oBekEnl/iD5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cTedxAAAANsAAAAPAAAAAAAAAAAA&#10;AAAAAKECAABkcnMvZG93bnJldi54bWxQSwUGAAAAAAQABAD5AAAAkgMAAAAA&#10;" strokeweight=".45pt"/>
                <v:line id="Line 562" o:spid="_x0000_s1972" style="position:absolute;flip:x;visibility:visible;mso-wrap-style:square" from="3536,58058" to="3765,58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2SBsUAAADbAAAADwAAAGRycy9kb3ducmV2LnhtbESPT2vCQBTE74LfYXlCb7qxUJtGN0FD&#10;Cz0UwT89eHtkX7Oh2bchu9XUT98VCh6HmfkNsyoG24oz9b5xrGA+S0AQV043XCs4Ht6mKQgfkDW2&#10;jknBL3ko8vFohZl2F97ReR9qESHsM1RgQugyKX1lyKKfuY44el+utxii7Gupe7xEuG3lY5IspMWG&#10;44LBjkpD1ff+xyoI5dZi+ZqWm5fUf5rjx+m6tk9KPUyG9RJEoCHcw//td60gfYbbl/gDZP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D2SBsUAAADbAAAADwAAAAAAAAAA&#10;AAAAAAChAgAAZHJzL2Rvd25yZXYueG1sUEsFBgAAAAAEAAQA+QAAAJMDAAAAAA==&#10;" strokeweight=".45pt"/>
                <v:line id="Line 563" o:spid="_x0000_s1973" style="position:absolute;flip:x;visibility:visible;mso-wrap-style:square" from="3536,54476" to="3765,54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IGdMAAAADbAAAADwAAAGRycy9kb3ducmV2LnhtbERPy4rCMBTdC/5DuMLsNFUYqR2jaFGY&#10;hQi+FrO7NHeaMs1NaaJ2/HqzEFweznu+7GwtbtT6yrGC8SgBQVw4XXGp4HzaDlMQPiBrrB2Tgn/y&#10;sFz0e3PMtLvzgW7HUIoYwj5DBSaEJpPSF4Ys+pFriCP361qLIcK2lLrFewy3tZwkyVRarDg2GGwo&#10;N1T8Ha9WQcj3FvNNmq9nqb+Y8+7nsbKfSn0MutUXiEBdeItf7m+tII1j45f4A+Ti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GiBnTAAAAA2wAAAA8AAAAAAAAAAAAAAAAA&#10;oQIAAGRycy9kb3ducmV2LnhtbFBLBQYAAAAABAAEAPkAAACOAwAAAAA=&#10;" strokeweight=".45pt"/>
                <v:line id="Line 564" o:spid="_x0000_s1974" style="position:absolute;flip:x;visibility:visible;mso-wrap-style:square" from="3536,51022" to="3765,51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6j78QAAADbAAAADwAAAGRycy9kb3ducmV2LnhtbESPT4vCMBTE7wt+h/AEb2vqglKrUbSs&#10;4GFZWP8cvD2aZ1NsXkoTte6nNwsLHoeZ+Q0zX3a2FjdqfeVYwWiYgCAunK64VHDYb95TED4ga6wd&#10;k4IHeVguem9zzLS78w/ddqEUEcI+QwUmhCaT0heGLPqha4ijd3atxRBlW0rd4j3CbS0/kmQiLVYc&#10;Fww2lBsqLrurVRDyb4v5Z5qvp6k/msPX6Xdlx0oN+t1qBiJQF17h//ZWK0in8Pcl/gC5e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7qPvxAAAANsAAAAPAAAAAAAAAAAA&#10;AAAAAKECAABkcnMvZG93bnJldi54bWxQSwUGAAAAAAQABAD5AAAAkgMAAAAA&#10;" strokeweight=".45pt"/>
                <v:line id="Line 565" o:spid="_x0000_s1975" style="position:absolute;flip:x;visibility:visible;mso-wrap-style:square" from="3536,47561" to="3765,47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2cr8AAAADbAAAADwAAAGRycy9kb3ducmV2LnhtbERPTYvCMBC9C/6HMII3TRVcajWKFoU9&#10;yIKue/A2NGNTbCalidr1128OCx4f73u57mwtHtT6yrGCyTgBQVw4XXGp4Py9H6UgfEDWWDsmBb/k&#10;Yb3q95aYaffkIz1OoRQxhH2GCkwITSalLwxZ9GPXEEfu6lqLIcK2lLrFZwy3tZwmyYe0WHFsMNhQ&#10;bqi4ne5WQci/LOa7NN/OU/9jzofLa2NnSg0H3WYBIlAX3uJ/96dWMI/r45f4A+Tq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oNnK/AAAAA2wAAAA8AAAAAAAAAAAAAAAAA&#10;oQIAAGRycy9kb3ducmV2LnhtbFBLBQYAAAAABAAEAPkAAACOAwAAAAA=&#10;" strokeweight=".45pt"/>
                <v:line id="Line 566" o:spid="_x0000_s1976" style="position:absolute;flip:x;visibility:visible;mso-wrap-style:square" from="3536,44100" to="3765,44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E5NMQAAADbAAAADwAAAGRycy9kb3ducmV2LnhtbESPQWvCQBSE70L/w/IK3nSjoMToKjZY&#10;8CCC1h56e2Sf2dDs25DdavTXu4LQ4zAz3zCLVWdrcaHWV44VjIYJCOLC6YpLBaevz0EKwgdkjbVj&#10;UnAjD6vlW2+BmXZXPtDlGEoRIewzVGBCaDIpfWHIoh+6hjh6Z9daDFG2pdQtXiPc1nKcJFNpseK4&#10;YLCh3FDxe/yzCkK+t5hv0vxjlvpvc9r93Nd2olT/vVvPQQTqwn/41d5qBbMRPL/EH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QTk0xAAAANsAAAAPAAAAAAAAAAAA&#10;AAAAAKECAABkcnMvZG93bnJldi54bWxQSwUGAAAAAAQABAD5AAAAkgMAAAAA&#10;" strokeweight=".45pt"/>
                <v:line id="Line 567" o:spid="_x0000_s1977" style="position:absolute;flip:x;visibility:visible;mso-wrap-style:square" from="3536,40640" to="3765,40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OnQ8QAAADbAAAADwAAAGRycy9kb3ducmV2LnhtbESPT2vCQBTE70K/w/IKvelGoSWJrmJD&#10;Cz2I4L+Dt0f2mQ1m34bsVlM/fVcQPA4z8xtmtuhtIy7U+dqxgvEoAUFcOl1zpWC/+x6mIHxA1tg4&#10;JgV/5GExfxnMMNfuyhu6bEMlIoR9jgpMCG0upS8NWfQj1xJH7+Q6iyHKrpK6w2uE20ZOkuRDWqw5&#10;LhhsqTBUnre/VkEo1haLr7T4zFJ/MPvV8ba070q9vfbLKYhAfXiGH+0frSCbwP1L/AFy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k6dDxAAAANsAAAAPAAAAAAAAAAAA&#10;AAAAAKECAABkcnMvZG93bnJldi54bWxQSwUGAAAAAAQABAD5AAAAkgMAAAAA&#10;" strokeweight=".45pt"/>
                <v:line id="Line 568" o:spid="_x0000_s1978" style="position:absolute;flip:x;visibility:visible;mso-wrap-style:square" from="3536,37185" to="3765,37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8C2MQAAADbAAAADwAAAGRycy9kb3ducmV2LnhtbESPQWvCQBSE7wX/w/IEb3VjxRKjq2hQ&#10;8FAErT14e2Rfs6HZtyG71eiv7woFj8PMfMPMl52txYVaXzlWMBomIIgLpysuFZw+t68pCB+QNdaO&#10;ScGNPCwXvZc5Ztpd+UCXYyhFhLDPUIEJocmk9IUhi37oGuLofbvWYoiyLaVu8RrhtpZvSfIuLVYc&#10;Fww2lBsqfo6/VkHI9xbzTZqvp6n/MqeP831lJ0oN+t1qBiJQF57h//ZOK5iO4fE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3wLYxAAAANsAAAAPAAAAAAAAAAAA&#10;AAAAAKECAABkcnMvZG93bnJldi54bWxQSwUGAAAAAAQABAD5AAAAkgMAAAAA&#10;" strokeweight=".45pt"/>
                <v:line id="Line 569" o:spid="_x0000_s1979" style="position:absolute;flip:x;visibility:visible;mso-wrap-style:square" from="3536,33724" to="3765,33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aarMQAAADbAAAADwAAAGRycy9kb3ducmV2LnhtbESPQWvCQBSE7wX/w/IEb3Vj0RKjq2hQ&#10;8FAErT14e2Rfs6HZtyG71eiv7woFj8PMfMPMl52txYVaXzlWMBomIIgLpysuFZw+t68pCB+QNdaO&#10;ScGNPCwXvZc5Ztpd+UCXYyhFhLDPUIEJocmk9IUhi37oGuLofbvWYoiyLaVu8RrhtpZvSfIuLVYc&#10;Fww2lBsqfo6/VkHI9xbzTZqvp6n/MqeP831lJ0oN+t1qBiJQF57h//ZOK5iO4fE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NpqsxAAAANsAAAAPAAAAAAAAAAAA&#10;AAAAAKECAABkcnMvZG93bnJldi54bWxQSwUGAAAAAAQABAD5AAAAkgMAAAAA&#10;" strokeweight=".45pt"/>
                <v:line id="Line 570" o:spid="_x0000_s1980" style="position:absolute;flip:x;visibility:visible;mso-wrap-style:square" from="3536,30264" to="3765,30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o/N8UAAADbAAAADwAAAGRycy9kb3ducmV2LnhtbESPzWrDMBCE74G+g9hCb4ncQortWA6p&#10;aaGHEMhPD70t1sYytVbGUhM3T18FAjkOM/MNUyxH24kTDb51rOB5loAgrp1uuVFw2H9MUxA+IGvs&#10;HJOCP/KwLB8mBebanXlLp11oRISwz1GBCaHPpfS1IYt+5nri6B3dYDFEOTRSD3iOcNvJlyR5lRZb&#10;jgsGe6oM1T+7X6sgVBuL1XtavWWp/zKH9fdlZedKPT2OqwWIQGO4h2/tT60gm8P1S/wBsvw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no/N8UAAADbAAAADwAAAAAAAAAA&#10;AAAAAAChAgAAZHJzL2Rvd25yZXYueG1sUEsFBgAAAAAEAAQA+QAAAJMDAAAAAA==&#10;" strokeweight=".45pt"/>
                <v:line id="Line 571" o:spid="_x0000_s1981" style="position:absolute;flip:x;visibility:visible;mso-wrap-style:square" from="3536,26682" to="3765,26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ihQMQAAADbAAAADwAAAGRycy9kb3ducmV2LnhtbESPQWvCQBSE7wX/w/IEb3VTQYkxG9FQ&#10;wUMRau2ht0f2mQ3Nvg3ZrUZ/fVco9DjMzDdMvh5sKy7U+8axgpdpAoK4crrhWsHpY/ecgvABWWPr&#10;mBTcyMO6GD3lmGl35Xe6HEMtIoR9hgpMCF0mpa8MWfRT1xFH7+x6iyHKvpa6x2uE21bOkmQhLTYc&#10;Fwx2VBqqvo8/VkEoDxbL17TcLlP/aU5vX/eNnSs1GQ+bFYhAQ/gP/7X3WsFyAY8v8QfI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qKFAxAAAANsAAAAPAAAAAAAAAAAA&#10;AAAAAKECAABkcnMvZG93bnJldi54bWxQSwUGAAAAAAQABAD5AAAAkgMAAAAA&#10;" strokeweight=".45pt"/>
                <v:line id="Line 572" o:spid="_x0000_s1982" style="position:absolute;flip:x;visibility:visible;mso-wrap-style:square" from="3536,23221" to="3765,23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QE28QAAADbAAAADwAAAGRycy9kb3ducmV2LnhtbESPQWvCQBSE7wX/w/IEb3VjQRujq2hQ&#10;8FAErT14e2Rfs6HZtyG71eiv7woFj8PMfMPMl52txYVaXzlWMBomIIgLpysuFZw+t68pCB+QNdaO&#10;ScGNPCwXvZc5Ztpd+UCXYyhFhLDPUIEJocmk9IUhi37oGuLofbvWYoiyLaVu8RrhtpZvSTKRFiuO&#10;CwYbyg0VP8dfqyDke4v5Js3X09R/mdPH+b6yY6UG/W41AxGoC8/wf3unFUzf4fE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5ATbxAAAANsAAAAPAAAAAAAAAAAA&#10;AAAAAKECAABkcnMvZG93bnJldi54bWxQSwUGAAAAAAQABAD5AAAAkgMAAAAA&#10;" strokeweight=".45pt"/>
                <v:line id="Line 573" o:spid="_x0000_s1983" style="position:absolute;flip:x;visibility:visible;mso-wrap-style:square" from="3536,19767" to="3765,19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uQqcAAAADbAAAADwAAAGRycy9kb3ducmV2LnhtbERPTYvCMBC9C/6HMII3TRVcajWKFoU9&#10;yIKue/A2NGNTbCalidr1128OCx4f73u57mwtHtT6yrGCyTgBQVw4XXGp4Py9H6UgfEDWWDsmBb/k&#10;Yb3q95aYaffkIz1OoRQxhH2GCkwITSalLwxZ9GPXEEfu6lqLIcK2lLrFZwy3tZwmyYe0WHFsMNhQ&#10;bqi4ne5WQci/LOa7NN/OU/9jzofLa2NnSg0H3WYBIlAX3uJ/96dWMI9j45f4A+Tq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R7kKnAAAAA2wAAAA8AAAAAAAAAAAAAAAAA&#10;oQIAAGRycy9kb3ducmV2LnhtbFBLBQYAAAAABAAEAPkAAACOAwAAAAA=&#10;" strokeweight=".45pt"/>
                <v:line id="Line 574" o:spid="_x0000_s1984" style="position:absolute;flip:x;visibility:visible;mso-wrap-style:square" from="3536,16306" to="3765,1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c1MsQAAADbAAAADwAAAGRycy9kb3ducmV2LnhtbESPT2vCQBTE7wW/w/KE3urGQiWJrqKh&#10;Qg9FqH8O3h7ZZzaYfRuyq6b99K5Q8DjMzG+Y2aK3jbhS52vHCsajBARx6XTNlYL9bv2WgvABWWPj&#10;mBT8kofFfPAyw1y7G//QdRsqESHsc1RgQmhzKX1pyKIfuZY4eifXWQxRdpXUHd4i3DbyPUkm0mLN&#10;ccFgS4Wh8ry9WAWh2FgsPtNilaX+YPbfx7+l/VDqddgvpyAC9eEZ/m9/aQVZBo8v8QfI+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NzUyxAAAANsAAAAPAAAAAAAAAAAA&#10;AAAAAKECAABkcnMvZG93bnJldi54bWxQSwUGAAAAAAQABAD5AAAAkgMAAAAA&#10;" strokeweight=".45pt"/>
                <v:line id="Line 575" o:spid="_x0000_s1985" style="position:absolute;flip:x;visibility:visible;mso-wrap-style:square" from="3536,12846" to="3765,12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DOh8YAAADcAAAADwAAAGRycy9kb3ducmV2LnhtbESPT2vCQBDF7wW/wzJCb3VjoRJTV9FQ&#10;oYci1D+H3obsNBuanQ3ZVdN+eucg9DbDe/PebxarwbfqQn1sAhuYTjJQxFWwDdcGjoftUw4qJmSL&#10;bWAy8EsRVsvRwwILG678SZd9qpWEcCzQgEupK7SOlSOPcRI6YtG+Q+8xydrX2vZ4lXDf6ucsm2mP&#10;DUuDw45KR9XP/uwNpHLnsXzLy808jyd3/Pj6W/sXYx7Hw/oVVKIh/Zvv1+9W8DPBl2dkAr2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5QzofGAAAA3AAAAA8AAAAAAAAA&#10;AAAAAAAAoQIAAGRycy9kb3ducmV2LnhtbFBLBQYAAAAABAAEAPkAAACUAwAAAAA=&#10;" strokeweight=".45pt"/>
                <v:line id="Line 576" o:spid="_x0000_s1986" style="position:absolute;flip:x;visibility:visible;mso-wrap-style:square" from="3536,9385" to="3765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xrHMIAAADcAAAADwAAAGRycy9kb3ducmV2LnhtbERPS4vCMBC+C/6HMMLeNFXYpVajaHFh&#10;D4vg6+BtaMam2ExKk9Xu/vqNIHibj+8582Vna3Gj1leOFYxHCQjiwumKSwXHw+cwBeEDssbaMSn4&#10;JQ/LRb83x0y7O+/otg+liCHsM1RgQmgyKX1hyKIfuYY4chfXWgwRtqXULd5juK3lJEk+pMWKY4PB&#10;hnJDxXX/YxWEfGsx36T5epr6kzl+n/9W9l2pt0G3moEI1IWX+On+0nF+MobHM/ECufg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RxrHMIAAADcAAAADwAAAAAAAAAAAAAA&#10;AAChAgAAZHJzL2Rvd25yZXYueG1sUEsFBgAAAAAEAAQA+QAAAJADAAAAAA==&#10;" strokeweight=".45pt"/>
                <v:line id="Line 577" o:spid="_x0000_s1987" style="position:absolute;flip:x;visibility:visible;mso-wrap-style:square" from="3536,5930" to="3765,5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71a8IAAADcAAAADwAAAGRycy9kb3ducmV2LnhtbERPS4vCMBC+L/gfwgje1lTBpVajaFHw&#10;sCysj4O3oRmbYjMpTdS6v36zsOBtPr7nzJedrcWdWl85VjAaJiCIC6crLhUcD9v3FIQPyBprx6Tg&#10;SR6Wi97bHDPtHvxN930oRQxhn6ECE0KTSekLQxb90DXEkbu41mKIsC2lbvERw20tx0nyIS1WHBsM&#10;NpQbKq77m1UQ8i+L+SbN19PUn8zx8/yzshOlBv1uNQMRqAsv8b97p+P8ZAx/z8QL5O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c71a8IAAADcAAAADwAAAAAAAAAAAAAA&#10;AAChAgAAZHJzL2Rvd25yZXYueG1sUEsFBgAAAAAEAAQA+QAAAJADAAAAAA==&#10;" strokeweight=".45pt"/>
                <v:line id="Line 578" o:spid="_x0000_s1988" style="position:absolute;flip:x;visibility:visible;mso-wrap-style:square" from="3536,2470" to="3765,2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vIhMMAAADcAAAADwAAAGRycy9kb3ducmV2LnhtbERPS2vCQBC+F/wPywje6kapkkZX0VCh&#10;Byn46MHbkJ1mQ7OzIbtq6q93C4K3+fieM192thYXan3lWMFomIAgLpyuuFRwPGxeUxA+IGusHZOC&#10;P/KwXPRe5phpd+UdXfahFDGEfYYKTAhNJqUvDFn0Q9cQR+7HtRZDhG0pdYvXGG5rOU6SqbRYcWww&#10;2FBuqPjdn62CkH9ZzD/SfP2e+m9z3J5uKztRatDvVjMQgbrwFD/cnzrOT97g/5l4gVz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FryITDAAAA3AAAAA8AAAAAAAAAAAAA&#10;AAAAoQIAAGRycy9kb3ducmV2LnhtbFBLBQYAAAAABAAEAPkAAACRAwAAAAA=&#10;" strokeweight=".45pt"/>
                <v:line id="Line 579" o:spid="_x0000_s1989" style="position:absolute;flip:x;visibility:visible;mso-wrap-style:square" from="3536,1727" to="3765,1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dtH8MAAADcAAAADwAAAGRycy9kb3ducmV2LnhtbERPTWvCQBC9F/oflin0VjcWlDS6CTZY&#10;8FCEWj14G7JjNpidDdlVY3+9KxS8zeN9zrwYbCvO1PvGsYLxKAFBXDndcK1g+/v1loLwAVlj65gU&#10;XMlDkT8/zTHT7sI/dN6EWsQQ9hkqMCF0mZS+MmTRj1xHHLmD6y2GCPta6h4vMdy28j1JptJiw7HB&#10;YEeloeq4OVkFoVxbLJdp+fmR+p3Zfu//Fnai1OvLsJiBCDSEh/jfvdJxfjKB+zPxApn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4nbR/DAAAA3AAAAA8AAAAAAAAAAAAA&#10;AAAAoQIAAGRycy9kb3ducmV2LnhtbFBLBQYAAAAABAAEAPkAAACRAwAAAAA=&#10;" strokeweight=".45pt"/>
                <v:rect id="Rectangle 580" o:spid="_x0000_s1990" style="position:absolute;left:2730;top:72885;width:4597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6CAb4A&#10;AADcAAAADwAAAGRycy9kb3ducmV2LnhtbERPzWoCMRC+F3yHMEJvNdGDyGoUEQQrvbj6AMNm9geT&#10;yZJEd/v2plDwNh/f72x2o7PiSSF2njXMZwoEceVNx42G2/X4tQIRE7JB65k0/FKE3XbyscHC+IEv&#10;9CxTI3IIxwI1tCn1hZSxaslhnPmeOHO1Dw5ThqGRJuCQw52VC6WW0mHHuaHFng4tVffy4TTIa3kc&#10;VqUNyp8X9Y/9Pl1q8lp/Tsf9GkSiMb3F/+6TyfPVEv6eyRfI7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i+ggG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4000,0</w:t>
                        </w:r>
                      </w:p>
                    </w:txbxContent>
                  </v:textbox>
                </v:rect>
                <v:rect id="Rectangle 581" o:spid="_x0000_s1991" style="position:absolute;left:7391;top:72885;width:3353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Inmr8A&#10;AADcAAAADwAAAGRycy9kb3ducmV2LnhtbERPzWoCMRC+C32HMIXe3EQPVVajFEHQ0ourDzBsZn9o&#10;MlmS6G7fvikUvM3H9zvb/eSseFCIvWcNi0KBIK696bnVcLse52sQMSEbtJ5Jww9F2O9eZlssjR/5&#10;Qo8qtSKHcCxRQ5fSUEoZ644cxsIPxJlrfHCYMgytNAHHHO6sXCr1Lh32nBs6HOjQUf1d3Z0Gea2O&#10;47qyQfnPZfNlz6dLQ17rt9fpYwMi0ZSe4n/3yeT5agV/z+QL5O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8iea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3600</w:t>
                        </w:r>
                      </w:p>
                    </w:txbxContent>
                  </v:textbox>
                </v:rect>
                <v:rect id="Rectangle 582" o:spid="_x0000_s1992" style="position:absolute;left:11830;top:72885;width:3352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2z6MIA&#10;AADcAAAADwAAAGRycy9kb3ducmV2LnhtbESPzWoDMQyE74W8g1Ggt8ZODiVs44QQCKSll2z6AGKt&#10;/aG2vNhOdvv21aHQm8SMZj7tDnPw6kEpD5EtrFcGFHET3cCdha/b+WULKhdkhz4yWfihDIf94mmH&#10;lYsTX+lRl05JCOcKLfSljJXWuekpYF7FkVi0NqaARdbUaZdwkvDg9caYVx1wYGnocaRTT813fQ8W&#10;9K0+T9vaJxM/Nu2nf79cW4rWPi/n4xuoQnP5N/9dX5zgG6GVZ2QCv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bbPo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3200</w:t>
                        </w:r>
                      </w:p>
                    </w:txbxContent>
                  </v:textbox>
                </v:rect>
                <v:rect id="Rectangle 583" o:spid="_x0000_s1993" style="position:absolute;left:16268;top:72885;width:3353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EWc78A&#10;AADcAAAADwAAAGRycy9kb3ducmV2LnhtbERPzWoCMRC+F3yHMEJvNdFDsVujiCBo8eLaBxg2sz+Y&#10;TJYkuuvbm4LQ23x8v7PajM6KO4XYedYwnykQxJU3HTcafi/7jyWImJANWs+k4UERNuvJ2woL4wc+&#10;071MjcghHAvU0KbUF1LGqiWHceZ74szVPjhMGYZGmoBDDndWLpT6lA47zg0t9rRrqbqWN6dBXsr9&#10;sCxtUP5nUZ/s8XCuyWv9Ph233yASjelf/HIfTJ6vvuDvmXyBXD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5IRZz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2800</w:t>
                        </w:r>
                      </w:p>
                    </w:txbxContent>
                  </v:textbox>
                </v:rect>
                <v:rect id="Rectangle 584" o:spid="_x0000_s1994" style="position:absolute;left:20707;top:72885;width:3353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IpM8IA&#10;AADcAAAADwAAAGRycy9kb3ducmV2LnhtbESPT2sCMRDF74V+hzCF3mpWDyKrUaQgqHhx7QcYNrN/&#10;MJksSequ3945FHqb4b157zeb3eSdelBMfWAD81kBirgOtufWwM/t8LUClTKyRReYDDwpwW77/rbB&#10;0oaRr/SocqskhFOJBrqch1LrVHfkMc3CQCxaE6LHLGtstY04Srh3elEUS+2xZ2nocKDvjup79esN&#10;6Ft1GFeVi0U4L5qLOx2vDQVjPj+m/RpUpin/m/+uj1bw54Ivz8gEev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wikz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2400</w:t>
                        </w:r>
                      </w:p>
                    </w:txbxContent>
                  </v:textbox>
                </v:rect>
                <v:rect id="Rectangle 585" o:spid="_x0000_s1995" style="position:absolute;left:25146;top:72885;width:3352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6MqL4A&#10;AADcAAAADwAAAGRycy9kb3ducmV2LnhtbERPzYrCMBC+C75DGGFvmtbDItUoIggqXqz7AEMz/cFk&#10;UpJo69ubhYW9zcf3O5vdaI14kQ+dYwX5IgNBXDndcaPg536cr0CEiKzROCYFbwqw204nGyy0G/hG&#10;rzI2IoVwKFBBG2NfSBmqliyGheuJE1c7bzEm6BupPQ4p3Bq5zLJvabHj1NBiT4eWqkf5tArkvTwO&#10;q9L4zF2W9dWcT7eanFJfs3G/BhFpjP/iP/dJp/l5Dr/PpAvk9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KOjKi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2000</w:t>
                        </w:r>
                      </w:p>
                    </w:txbxContent>
                  </v:textbox>
                </v:rect>
                <v:rect id="Rectangle 586" o:spid="_x0000_s1996" style="position:absolute;left:29584;top:72885;width:3353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wS374A&#10;AADcAAAADwAAAGRycy9kb3ducmV2LnhtbERPzYrCMBC+C75DGGFvmtrDItUoIggqXqz7AEMz/cFk&#10;UpJo69ubhYW9zcf3O5vdaI14kQ+dYwXLRQaCuHK640bBz/04X4EIEVmjcUwK3hRgt51ONlhoN/CN&#10;XmVsRArhUKCCNsa+kDJULVkMC9cTJ6523mJM0DdSexxSuDUyz7JvabHj1NBiT4eWqkf5tArkvTwO&#10;q9L4zF3y+mrOp1tNTqmv2bhfg4g0xn/xn/uk0/xlDr/PpAvk9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JcEt+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800</w:t>
                        </w:r>
                      </w:p>
                    </w:txbxContent>
                  </v:textbox>
                </v:rect>
                <v:rect id="Rectangle 587" o:spid="_x0000_s1997" style="position:absolute;left:34023;top:72885;width:3353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C3RL4A&#10;AADcAAAADwAAAGRycy9kb3ducmV2LnhtbERP24rCMBB9X/Afwgi+rakuLFKNIoKgiy9WP2BophdM&#10;JiWJtv69EYR9m8O5zmozWCMe5EPrWMFsmoEgLp1uuVZwvey/FyBCRNZoHJOCJwXYrEdfK8y16/lM&#10;jyLWIoVwyFFBE2OXSxnKhiyGqeuIE1c5bzEm6GupPfYp3Bo5z7JfabHl1NBgR7uGyltxtwrkpdj3&#10;i8L4zP3Nq5M5Hs4VOaUm42G7BBFpiP/ij/ug0/zZD7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0Qt0S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600</w:t>
                        </w:r>
                      </w:p>
                    </w:txbxContent>
                  </v:textbox>
                </v:rect>
                <v:rect id="Rectangle 588" o:spid="_x0000_s1998" style="position:absolute;left:38461;top:72885;width:3353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kvML4A&#10;AADcAAAADwAAAGRycy9kb3ducmV2LnhtbERP24rCMBB9X/Afwgi+ramyLFKNIoKgiy9WP2BophdM&#10;JiWJtv69EYR9m8O5zmozWCMe5EPrWMFsmoEgLp1uuVZwvey/FyBCRNZoHJOCJwXYrEdfK8y16/lM&#10;jyLWIoVwyFFBE2OXSxnKhiyGqeuIE1c5bzEm6GupPfYp3Bo5z7JfabHl1NBgR7uGyltxtwrkpdj3&#10;i8L4zP3Nq5M5Hs4VOaUm42G7BBFpiP/ij/ug0/zZD7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L5LzC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400</w:t>
                        </w:r>
                      </w:p>
                    </w:txbxContent>
                  </v:textbox>
                </v:rect>
                <v:rect id="Rectangle 589" o:spid="_x0000_s1999" style="position:absolute;left:42900;top:72885;width:3353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WKq74A&#10;AADcAAAADwAAAGRycy9kb3ducmV2LnhtbERP24rCMBB9X/Afwgi+ranCLlKNIoKgiy9WP2BophdM&#10;JiWJtv69EYR9m8O5zmozWCMe5EPrWMFsmoEgLp1uuVZwvey/FyBCRNZoHJOCJwXYrEdfK8y16/lM&#10;jyLWIoVwyFFBE2OXSxnKhiyGqeuIE1c5bzEm6GupPfYp3Bo5z7JfabHl1NBgR7uGyltxtwrkpdj3&#10;i8L4zP3Nq5M5Hs4VOaUm42G7BBFpiP/ij/ug0/zZD7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21iqu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200</w:t>
                        </w:r>
                      </w:p>
                    </w:txbxContent>
                  </v:textbox>
                </v:rect>
                <v:rect id="Rectangle 590" o:spid="_x0000_s2000" style="position:absolute;left:47390;top:72885;width:3352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cU3L4A&#10;AADcAAAADwAAAGRycy9kb3ducmV2LnhtbERPy6rCMBDdC/5DGOHuNNWFSDWKCIJX7sbqBwzN9IHJ&#10;pCTR9v69EQR3czjP2ewGa8STfGgdK5jPMhDEpdMt1wpu1+N0BSJEZI3GMSn4pwC77Xi0wVy7ni/0&#10;LGItUgiHHBU0MXa5lKFsyGKYuY44cZXzFmOCvpbaY5/CrZGLLFtKiy2nhgY7OjRU3ouHVSCvxbFf&#10;FcZn7ryo/szv6VKRU+pnMuzXICIN8Sv+uE86zZ8v4f1MukB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1nFNy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000</w:t>
                        </w:r>
                      </w:p>
                    </w:txbxContent>
                  </v:textbox>
                </v:rect>
                <v:rect id="Rectangle 591" o:spid="_x0000_s2001" style="position:absolute;left:51993;top:72885;width:2515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uxR78A&#10;AADcAAAADwAAAGRycy9kb3ducmV2LnhtbERPzYrCMBC+L/gOYQRva6qHXalGEUHQxYvVBxia6Q8m&#10;k5JEW9/eCMLe5uP7ndVmsEY8yIfWsYLZNANBXDrdcq3getl/L0CEiKzROCYFTwqwWY++Vphr1/OZ&#10;HkWsRQrhkKOCJsYulzKUDVkMU9cRJ65y3mJM0NdSe+xTuDVynmU/0mLLqaHBjnYNlbfibhXIS7Hv&#10;F4XxmfubVydzPJwrckpNxsN2CSLSEP/FH/dBp/mzX3g/ky6Q6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iK7FH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800</w:t>
                        </w:r>
                      </w:p>
                    </w:txbxContent>
                  </v:textbox>
                </v:rect>
                <v:rect id="Rectangle 592" o:spid="_x0000_s2002" style="position:absolute;left:55092;top:72885;width:3759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QlNcIA&#10;AADcAAAADwAAAGRycy9kb3ducmV2LnhtbESPT2sCMRDF74V+hzCF3mpWDyKrUaQgqHhx7QcYNrN/&#10;MJksSequ3945FHqb4b157zeb3eSdelBMfWAD81kBirgOtufWwM/t8LUClTKyRReYDDwpwW77/rbB&#10;0oaRr/SocqskhFOJBrqch1LrVHfkMc3CQCxaE6LHLGtstY04Srh3elEUS+2xZ2nocKDvjup79esN&#10;6Ft1GFeVi0U4L5qLOx2vDQVjPj+m/RpUpin/m/+uj1bw50Irz8gEev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tCU1wgAAANw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650,0</w:t>
                        </w:r>
                      </w:p>
                    </w:txbxContent>
                  </v:textbox>
                </v:rect>
                <v:rect id="Rectangle 593" o:spid="_x0000_s2003" style="position:absolute;left:2190;top:70408;width:2089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iArr8A&#10;AADcAAAADwAAAGRycy9kb3ducmV2LnhtbERPzYrCMBC+L/gOYQRva6qHxa1GEUHQxYvVBxia6Q8m&#10;k5JEW9/eCMLe5uP7ndVmsEY8yIfWsYLZNANBXDrdcq3getl/L0CEiKzROCYFTwqwWY++Vphr1/OZ&#10;HkWsRQrhkKOCJsYulzKUDVkMU9cRJ65y3mJM0NdSe+xTuDVynmU/0mLLqaHBjnYNlbfibhXIS7Hv&#10;F4XxmfubVydzPJwrckpNxsN2CSLSEP/FH/dBp/mzX3g/ky6Q6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8+ICu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0,0</w:t>
                        </w:r>
                      </w:p>
                    </w:txbxContent>
                  </v:textbox>
                </v:rect>
                <v:rect id="Rectangle 594" o:spid="_x0000_s2004" style="position:absolute;left:2698;top:66954;width:838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7jjsMA&#10;AADcAAAADwAAAGRycy9kb3ducmV2LnhtbESPzWrDMBCE74W+g9hCbo1cH0pwo4RSMLillzh5gMVa&#10;/1BpZSQ1dt++ewjktsvMzny7P67eqSvFNAU28LItQBF3wU48GLic6+cdqJSRLbrAZOCPEhwPjw97&#10;rGxY+ETXNg9KQjhVaGDMea60Tt1IHtM2zMSi9SF6zLLGQduIi4R7p8uieNUeJ5aGEWf6GKn7aX+9&#10;AX1u62XXuliEr7L/dp/NqadgzOZpfX8DlWnNd/PturGCXwq+PCMT6M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67jjsMAAADc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rect id="Rectangle 595" o:spid="_x0000_s2005" style="position:absolute;left:2362;top:63493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JGFb4A&#10;AADcAAAADwAAAGRycy9kb3ducmV2LnhtbERPzYrCMBC+C75DGGFvmtrDItUoIggqXqz7AEMz/cFk&#10;UpJo69ubhYW9zcf3O5vdaI14kQ+dYwXLRQaCuHK640bBz/04X4EIEVmjcUwK3hRgt51ONlhoN/CN&#10;XmVsRArhUKCCNsa+kDJULVkMC9cTJ6523mJM0DdSexxSuDUyz7JvabHj1NBiT4eWqkf5tArkvTwO&#10;q9L4zF3y+mrOp1tNTqmv2bhfg4g0xn/xn/uk0/x8Cb/PpAvk9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ziRhW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rect id="Rectangle 596" o:spid="_x0000_s2006" style="position:absolute;left:2362;top:60032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DYYr8A&#10;AADcAAAADwAAAGRycy9kb3ducmV2LnhtbERPzYrCMBC+C75DGGFvNt0eFqlGkQXBXbxYfYChmf5g&#10;MilJ1nbf3giCt/n4fmezm6wRd/Khd6zgM8tBENdO99wquF4OyxWIEJE1Gsek4J8C7Lbz2QZL7UY+&#10;072KrUghHEpU0MU4lFKGuiOLIXMDceIa5y3GBH0rtccxhVsjizz/khZ7Tg0dDvTdUX2r/qwCeakO&#10;46oyPne/RXMyP8dzQ06pj8W0X4OINMW3+OU+6jS/KOD5TLpAbh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8MNhi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5</w:t>
                        </w:r>
                      </w:p>
                    </w:txbxContent>
                  </v:textbox>
                </v:rect>
                <v:rect id="Rectangle 597" o:spid="_x0000_s2007" style="position:absolute;left:2362;top:56572;width:1676;height:35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x9+b8A&#10;AADcAAAADwAAAGRycy9kb3ducmV2LnhtbERP24rCMBB9F/yHMMK+aWqFRbpGEUFQ2RfrfsDQTC+Y&#10;TEoSbf17s7Cwb3M419nsRmvEk3zoHCtYLjIQxJXTHTcKfm7H+RpEiMgajWNS8KIAu+10ssFCu4Gv&#10;9CxjI1IIhwIVtDH2hZShasliWLieOHG18xZjgr6R2uOQwq2ReZZ9Sosdp4YWezq0VN3Lh1Ugb+Vx&#10;WJfGZ+6S19/mfLrW5JT6mI37LxCRxvgv/nOfdJqfr+D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TfH35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20</w:t>
                        </w:r>
                      </w:p>
                    </w:txbxContent>
                  </v:textbox>
                </v:rect>
                <v:rect id="Rectangle 598" o:spid="_x0000_s2008" style="position:absolute;left:2362;top:52990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Xljb8A&#10;AADcAAAADwAAAGRycy9kb3ducmV2LnhtbERP24rCMBB9F/yHMMK+aWqRRbpGEUFQ2RfrfsDQTC+Y&#10;TEoSbf17s7Cwb3M419nsRmvEk3zoHCtYLjIQxJXTHTcKfm7H+RpEiMgajWNS8KIAu+10ssFCu4Gv&#10;9CxjI1IIhwIVtDH2hZShasliWLieOHG18xZjgr6R2uOQwq2ReZZ9Sosdp4YWezq0VN3Lh1Ugb+Vx&#10;WJfGZ+6S19/mfLrW5JT6mI37LxCRxvgv/nOfdJqfr+D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leWN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25</w:t>
                        </w:r>
                      </w:p>
                    </w:txbxContent>
                  </v:textbox>
                </v:rect>
                <v:rect id="Rectangle 599" o:spid="_x0000_s2009" style="position:absolute;left:2362;top:49536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lAFr8A&#10;AADcAAAADwAAAGRycy9kb3ducmV2LnhtbERP24rCMBB9F/yHMMK+aWrBRbpGEUFQ2RfrfsDQTC+Y&#10;TEoSbf17s7Cwb3M419nsRmvEk3zoHCtYLjIQxJXTHTcKfm7H+RpEiMgajWNS8KIAu+10ssFCu4Gv&#10;9CxjI1IIhwIVtDH2hZShasliWLieOHG18xZjgr6R2uOQwq2ReZZ9Sosdp4YWezq0VN3Lh1Ugb+Vx&#10;WJfGZ+6S19/mfLrW5JT6mI37LxCRxvgv/nOfdJqfr+D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z2UAW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30</w:t>
                        </w:r>
                      </w:p>
                    </w:txbxContent>
                  </v:textbox>
                </v:rect>
                <v:rect id="Rectangle 600" o:spid="_x0000_s2010" style="position:absolute;left:2362;top:46075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veYb4A&#10;AADcAAAADwAAAGRycy9kb3ducmV2LnhtbERPzYrCMBC+C75DGGFvmtqDSDWKCIIre7HuAwzN9AeT&#10;SUmi7b69EYS9zcf3O9v9aI14kg+dYwXLRQaCuHK640bB7+00X4MIEVmjcUwK/ijAfjedbLHQbuAr&#10;PcvYiBTCoUAFbYx9IWWoWrIYFq4nTlztvMWYoG+k9jikcGtknmUrabHj1NBiT8eWqnv5sArkrTwN&#10;69L4zF3y+sd8n681OaW+ZuNhAyLSGP/FH/dZp/n5Ct7PpAvk7g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ML3mG+AAAA3A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35</w:t>
                        </w:r>
                      </w:p>
                    </w:txbxContent>
                  </v:textbox>
                </v:rect>
                <v:rect id="Rectangle 601" o:spid="_x0000_s2011" style="position:absolute;left:2362;top:42614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d7+r8A&#10;AADcAAAADwAAAGRycy9kb3ducmV2LnhtbERPzYrCMBC+C75DGGFvmtqDK12jiCCo7MW6DzA00x9M&#10;JiWJtr69WVjY23x8v7PZjdaIJ/nQOVawXGQgiCunO24U/NyO8zWIEJE1Gsek4EUBdtvpZIOFdgNf&#10;6VnGRqQQDgUqaGPsCylD1ZLFsHA9ceJq5y3GBH0jtcchhVsj8yxbSYsdp4YWezq0VN3Lh1Ugb+Vx&#10;WJfGZ+6S19/mfLrW5JT6mI37LxCRxvgv/nOfdJqff8LvM+kCuX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R3v6vwAAANw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40</w:t>
                        </w:r>
                      </w:p>
                    </w:txbxContent>
                  </v:textbox>
                </v:rect>
                <v:rect id="Rectangle 602" o:spid="_x0000_s2012" style="position:absolute;left:2362;top:39154;width:1676;height:35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CWJL8A&#10;AADdAAAADwAAAGRycy9kb3ducmV2LnhtbERPy4rCMBTdD/gP4QruxlTBoVSjiCA44sbqB1ya2wcm&#10;NyWJtvP3ZiHM8nDem91ojXiRD51jBYt5BoK4crrjRsH9dvzOQYSIrNE4JgV/FGC3nXxtsNBu4Cu9&#10;ytiIFMKhQAVtjH0hZahashjmridOXO28xZigb6T2OKRwa+Qyy36kxY5TQ4s9HVqqHuXTKpC38jjk&#10;pfGZOy/ri/k9XWtySs2m434NItIY/8Uf90krWOV5mpvepCcgt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EEJYk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45</w:t>
                        </w:r>
                      </w:p>
                    </w:txbxContent>
                  </v:textbox>
                </v:rect>
                <v:rect id="Rectangle 603" o:spid="_x0000_s2013" style="position:absolute;left:2362;top:35699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wzv8MA&#10;AADdAAAADwAAAGRycy9kb3ducmV2LnhtbESP3WoCMRSE7wu+QziCdzWrYFlXo4ggaOmNqw9w2Jz9&#10;weRkSVJ3+/amUOjlMDPfMNv9aI14kg+dYwWLeQaCuHK640bB/XZ6z0GEiKzROCYFPxRgv5u8bbHQ&#10;buArPcvYiAThUKCCNsa+kDJULVkMc9cTJ6923mJM0jdSexwS3Bq5zLIPabHjtNBiT8eWqkf5bRXI&#10;W3ka8tL4zH0u6y9zOV9rckrNpuNhAyLSGP/Df+2zVrDK8zX8vklPQO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1wzv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50</w:t>
                        </w:r>
                      </w:p>
                    </w:txbxContent>
                  </v:textbox>
                </v:rect>
                <v:rect id="Rectangle 604" o:spid="_x0000_s2014" style="position:absolute;left:2362;top:32238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78M/8AA&#10;AADdAAAADwAAAGRycy9kb3ducmV2LnhtbERPy4rCMBTdD/gP4QruxlRBqdUoIgjO4MbqB1ya2wcm&#10;NyWJtvP3k8XALA/nvTuM1og3+dA5VrCYZyCIK6c7bhQ87ufPHESIyBqNY1LwQwEO+8nHDgvtBr7R&#10;u4yNSCEcClTQxtgXUoaqJYth7nrixNXOW4wJ+kZqj0MKt0Yus2wtLXacGlrs6dRS9SxfVoG8l+ch&#10;L43P3Peyvpqvy60mp9RsOh63ICKN8V/8575oBat8k/anN+kJyP0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78M/8AAAADd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55</w:t>
                        </w:r>
                      </w:p>
                    </w:txbxContent>
                  </v:textbox>
                </v:rect>
                <v:rect id="Rectangle 605" o:spid="_x0000_s2015" style="position:absolute;left:2362;top:28778;width:1676;height:35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OpZMMA&#10;AADdAAAADwAAAGRycy9kb3ducmV2LnhtbESP3WoCMRSE7wu+QzgF72pWobKuRimCYKU3rj7AYXP2&#10;B5OTJUnd7dsboeDlMDPfMJvdaI24kw+dYwXzWQaCuHK640bB9XL4yEGEiKzROCYFfxRgt528bbDQ&#10;buAz3cvYiAThUKCCNsa+kDJULVkMM9cTJ6923mJM0jdSexwS3Bq5yLKltNhxWmixp31L1a38tQrk&#10;pTwMeWl85k6L+sd8H881OaWm7+PXGkSkMb7C/+2jVvCZr+bwfJOegN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POpZ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60</w:t>
                        </w:r>
                      </w:p>
                    </w:txbxContent>
                  </v:textbox>
                </v:rect>
                <v:rect id="Rectangle 606" o:spid="_x0000_s2016" style="position:absolute;left:2362;top:25196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E3E8QA&#10;AADdAAAADwAAAGRycy9kb3ducmV2LnhtbESPzWrDMBCE74W+g9hCbo1cQ4vrRjGhYEhDL3HyAIu1&#10;/iHSykhq7L59FCj0OMzMN8ymWqwRV/JhdKzgZZ2BIG6dHrlXcD7VzwWIEJE1Gsek4JcCVNvHhw2W&#10;2s18pGsTe5EgHEpUMMQ4lVKGdiCLYe0m4uR1zluMSfpeao9zglsj8yx7kxZHTgsDTvQ5UHtpfqwC&#10;eWrquWiMz9wh777N1/7YkVNq9bTsPkBEWuJ/+K+91wpei/cc7m/SE5D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hNxPEAAAA3QAAAA8AAAAAAAAAAAAAAAAAmAIAAGRycy9k&#10;b3ducmV2LnhtbFBLBQYAAAAABAAEAPUAAACJ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65</w:t>
                        </w:r>
                      </w:p>
                    </w:txbxContent>
                  </v:textbox>
                </v:rect>
                <v:rect id="Rectangle 607" o:spid="_x0000_s2017" style="position:absolute;left:2362;top:21736;width:1676;height:35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2SiMMA&#10;AADdAAAADwAAAGRycy9kb3ducmV2LnhtbESP3WoCMRSE7wu+QzgF72q2irJujSIFwYo3rj7AYXP2&#10;hyYnS5K669ubQqGXw8x8w2x2ozXiTj50jhW8zzIQxJXTHTcKbtfDWw4iRGSNxjEpeFCA3XbyssFC&#10;u4EvdC9jIxKEQ4EK2hj7QspQtWQxzFxPnLzaeYsxSd9I7XFIcGvkPMtW0mLHaaHFnj5bqr7LH6tA&#10;XsvDkJfGZ+40r8/m63ipySk1fR33HyAijfE//Nc+agXLfL2A3zfpCcjt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22Si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70</w:t>
                        </w:r>
                      </w:p>
                    </w:txbxContent>
                  </v:textbox>
                </v:rect>
                <v:rect id="Rectangle 608" o:spid="_x0000_s2018" style="position:absolute;left:2362;top:18281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QK/MMA&#10;AADdAAAADwAAAGRycy9kb3ducmV2LnhtbESP3WoCMRSE7wu+QzgF72q2orJujSIFwYo3rj7AYXP2&#10;hyYnS5K669ubQqGXw8x8w2x2ozXiTj50jhW8zzIQxJXTHTcKbtfDWw4iRGSNxjEpeFCA3XbyssFC&#10;u4EvdC9jIxKEQ4EK2hj7QspQtWQxzFxPnLzaeYsxSd9I7XFIcGvkPMtW0mLHaaHFnj5bqr7LH6tA&#10;XsvDkJfGZ+40r8/m63ipySk1fR33HyAijfE//Nc+agXLfL2A3zfpCcjt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IQK/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75</w:t>
                        </w:r>
                      </w:p>
                    </w:txbxContent>
                  </v:textbox>
                </v:rect>
                <v:rect id="Rectangle 609" o:spid="_x0000_s2019" style="position:absolute;left:2362;top:14820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ivZ8MA&#10;AADdAAAADwAAAGRycy9kb3ducmV2LnhtbESP3WoCMRSE7wXfIRzBO81WULZboxRB0NIb1z7AYXP2&#10;hyYnSxLd9e1NoeDlMDPfMNv9aI24kw+dYwVvywwEceV0x42Cn+txkYMIEVmjcUwKHhRgv5tOtlho&#10;N/CF7mVsRIJwKFBBG2NfSBmqliyGpeuJk1c7bzEm6RupPQ4Jbo1cZdlGWuw4LbTY06Gl6re8WQXy&#10;Wh6HvDQ+c1+r+tucT5eanFLz2fj5ASLSGF/h//ZJK1jn72v4e5OegN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8ivZ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80</w:t>
                        </w:r>
                      </w:p>
                    </w:txbxContent>
                  </v:textbox>
                </v:rect>
                <v:rect id="Rectangle 610" o:spid="_x0000_s2020" style="position:absolute;left:2362;top:11360;width:1676;height:35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oxEMMA&#10;AADdAAAADwAAAGRycy9kb3ducmV2LnhtbESP3WoCMRSE7wXfIRzBO81WULZboxRBsMUb1z7AYXP2&#10;hyYnSxLd7ds3guDlMDPfMNv9aI24kw+dYwVvywwEceV0x42Cn+txkYMIEVmjcUwK/ijAfjedbLHQ&#10;buAL3cvYiAThUKCCNsa+kDJULVkMS9cTJ6923mJM0jdSexwS3Bq5yrKNtNhxWmixp0NL1W95swrk&#10;tTwOeWl85r5X9dl8nS41OaXms/HzA0SkMb7Cz/ZJK1jn7xt4vElP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xoxE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85</w:t>
                        </w:r>
                      </w:p>
                    </w:txbxContent>
                  </v:textbox>
                </v:rect>
                <v:rect id="Rectangle 611" o:spid="_x0000_s2021" style="position:absolute;left:2362;top:7899;width:167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aUi8MA&#10;AADdAAAADwAAAGRycy9kb3ducmV2LnhtbESP3WoCMRSE7wu+QzgF72q2grpujSIFwYo3rj7AYXP2&#10;hyYnS5K669ubQqGXw8x8w2x2ozXiTj50jhW8zzIQxJXTHTcKbtfDWw4iRGSNxjEpeFCA3XbyssFC&#10;u4EvdC9jIxKEQ4EK2hj7QspQtWQxzFxPnLzaeYsxSd9I7XFIcGvkPMuW0mLHaaHFnj5bqr7LH6tA&#10;XsvDkJfGZ+40r8/m63ipySk1fR33HyAijfE//Nc+agWLfL2C3zfpCcjt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FaUi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90</w:t>
                        </w:r>
                      </w:p>
                    </w:txbxContent>
                  </v:textbox>
                </v:rect>
                <v:rect id="Rectangle 612" o:spid="_x0000_s2022" style="position:absolute;left:2362;top:4445;width:1676;height:35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kA+cAA&#10;AADdAAAADwAAAGRycy9kb3ducmV2LnhtbERPy4rCMBTdD/gP4QruxlRBqdUoIgjO4MbqB1ya2wcm&#10;NyWJtvP3k8XALA/nvTuM1og3+dA5VrCYZyCIK6c7bhQ87ufPHESIyBqNY1LwQwEO+8nHDgvtBr7R&#10;u4yNSCEcClTQxtgXUoaqJYth7nrixNXOW4wJ+kZqj0MKt0Yus2wtLXacGlrs6dRS9SxfVoG8l+ch&#10;L43P3Peyvpqvy60mp9RsOh63ICKN8V/8575oBat8k+amN+kJyP0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ckA+cAAAADd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95</w:t>
                        </w:r>
                      </w:p>
                    </w:txbxContent>
                  </v:textbox>
                </v:rect>
                <v:rect id="Rectangle 613" o:spid="_x0000_s2023" style="position:absolute;left:1574;top:241;width:3760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WlYsMA&#10;AADdAAAADwAAAGRycy9kb3ducmV2LnhtbESP3WoCMRSE7wu+QziCdzWrUFlXoxRBsNIbVx/gsDn7&#10;Q5OTJUnd7dsboeDlMDPfMNv9aI24kw+dYwWLeQaCuHK640bB7Xp8z0GEiKzROCYFfxRgv5u8bbHQ&#10;buAL3cvYiAThUKCCNsa+kDJULVkMc9cTJ6923mJM0jdSexwS3Bq5zLKVtNhxWmixp0NL1U/5axXI&#10;a3kc8tL4zJ2X9bf5Ol1qckrNpuPnBkSkMb7C/+2TVvCRr9fwfJOegN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oWlY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101,0</w:t>
                        </w:r>
                      </w:p>
                    </w:txbxContent>
                  </v:textbox>
                </v:rect>
                <v:rect id="Rectangle 614" o:spid="_x0000_s2024" style="position:absolute;left:29019;top:74739;width:3366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SW5b8A&#10;AADdAAAADwAAAGRycy9kb3ducmV2LnhtbERPy2oCMRTdC/5DuEJ3mii02NEoIgi2dOPYD7hM7jww&#10;uRmS6Ez/vlkILg/nvd2PzooHhdh51rBcKBDElTcdNxp+r6f5GkRMyAatZ9LwRxH2u+lki4XxA1/o&#10;UaZG5BCOBWpoU+oLKWPVksO48D1x5mofHKYMQyNNwCGHOytXSn1Ihx3nhhZ7OrZU3cq70yCv5WlY&#10;lzYo/72qf+zX+VKT1/ptNh42IBKN6SV+us9Gw/unyvvzm/wE5O4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VJbl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>cm-1</w:t>
                        </w:r>
                      </w:p>
                    </w:txbxContent>
                  </v:textbox>
                </v:rect>
                <v:rect id="Rectangle 615" o:spid="_x0000_s2025" style="position:absolute;left:787;top:36810;width:1987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gzfsMA&#10;AADdAAAADwAAAGRycy9kb3ducmV2LnhtbESP3WoCMRSE74W+QziF3mmiYNGtUUpB0OKNqw9w2Jz9&#10;ocnJkkR3ffumIPRymJlvmM1udFbcKcTOs4b5TIEgrrzpuNFwveynKxAxIRu0nknDgyLsti+TDRbG&#10;D3yme5kakSEcC9TQptQXUsaqJYdx5nvi7NU+OExZhkaagEOGOysXSr1Lhx3nhRZ7+mqp+ilvToO8&#10;lPthVdqg/PeiPtnj4VyT1/rtdfz8AJFoTP/hZ/tgNCzXag5/b/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hgzf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sz w:val="26"/>
                            <w:szCs w:val="26"/>
                            <w:lang w:val="en-US"/>
                          </w:rPr>
                          <w:t xml:space="preserve">%T </w:t>
                        </w:r>
                      </w:p>
                    </w:txbxContent>
                  </v:textbox>
                </v:rect>
                <v:shape id="Freeform 616" o:spid="_x0000_s2026" style="position:absolute;left:3765;top:2470;width:52197;height:62509;visibility:visible;mso-wrap-style:square;v-text-anchor:top" coordsize="8220,98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gvs8cA&#10;AADdAAAADwAAAGRycy9kb3ducmV2LnhtbESPT2vCQBTE7wW/w/IKvYhuEmzV6CpiKSg9+efg8ZF9&#10;JqHZt2F31dRP7wqFHoeZ+Q0zX3amEVdyvrasIB0mIIgLq2suFRwPX4MJCB+QNTaWScEveVguei9z&#10;zLW98Y6u+1CKCGGfo4IqhDaX0hcVGfRD2xJH72ydwRClK6V2eItw08gsST6kwZrjQoUtrSsqfvYX&#10;o8DdD6Pxpk6n39vjLj31+/c0Kz6VenvtVjMQgbrwH/5rb7SC92mSwfNNfAJy8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JIL7PHAAAA3QAAAA8AAAAAAAAAAAAAAAAAmAIAAGRy&#10;cy9kb3ducmV2LnhtbFBLBQYAAAAABAAEAPUAAACMAwAAAAA=&#10;" path="m,506l9,700r9,409l26,1595r9,467l44,2393r9,156l53,2529r9,20l71,2451r8,-253l88,2121r,19l97,2471r9,389l115,3171r9,409l133,3930r8,39l141,3930r9,-311l159,3249r9,-525l177,2062r9,-564l194,1342r9,-175l212,1109r9,331l230,1809r,20l239,1731r,-19l248,1907r8,408l256,2335r9,-176l274,1829r9,253l292,2471r9,78l309,2899r9,272l327,3035r9,-292l345,2860r9,311l363,3599r8,428l380,4436r9,194l398,4552r9,-467l416,3210r9,-973l433,1556r9,-525l442,973r9,350l460,2335r9,739l478,3560r8,448l495,4280r9,-136l513,3852r9,-739l531,2257r9,-603l548,1089r9,-914l557,r9,214l575,1128r9,448l593,2159r8,895l610,3833r9,311l628,4397r9,194l637,4611r9,-136l655,3930r8,-817l672,2587r9,-116l681,2529r9,370l699,3210r9,117l708,3288r8,-97l725,3249r9,253l743,3910r9,331l761,4455r,20l770,4397r8,-331l787,3638r9,-195l805,3229r9,-291l823,2665r9,-233l840,2296r9,291l858,2782r9,117l876,3074r9,117l893,3035r9,-272l911,2393r9,-370l929,1517r9,-544l947,486r,-38l955,525r9,292l973,1303r9,545l991,2276r,20l1000,2237r8,-116l1017,1965r9,-117l1035,1945r9,156l1053,1965r9,-97l1070,1809r9,-136l1079,1654r9,39l1097,1926r,19l1106,1887r9,-175l1123,1790r9,39l1141,1790r9,136l1159,2043r9,-117l1177,1868r8,-117l1194,1634r,-19l1203,1751r9,292l1212,2082r9,-39l1230,1907r9,-59l1247,1537r9,-350l1256,1148r9,136l1274,1576r9,253l1292,2276r8,292l1300,2587r9,-58l1318,2412r,-19l1327,2412r9,-58l1336,2373r9,59l1354,2626r8,292l1371,3074r,39l1380,3074r9,-175l1398,2782r9,-97l1415,2646r9,-59l1433,2763r9,116l1451,2957r9,-58l1469,2704r8,-350l1486,2043r9,-428l1504,1128r9,-253l1522,642r8,-136l1530,448r9,58l1548,1284r9,856l1566,2938r9,408l1584,3521r8,-97l1601,3035r9,-486l1619,2315r9,136l1637,2646r9,272l1654,3152r9,136l1672,3229r9,-77l1690,2996r9,-136l1707,2743r9,-39l1725,2665r9,117l1743,2957r9,234l1761,3385r8,195l1778,3696r9,195l1796,4124r9,273l1814,4689r8,389l1831,5233r9,136l1849,5408r9,-136l1867,5058r9,-175l1884,4591r9,-311l1902,4085r9,-58l1920,3988r9,-58l1937,3910r9,-19l1955,3813r9,-194l1973,3560r9,-117l1991,3152r8,-409l2008,2510r9,-214l2026,2082r9,-273l2044,1595r9,-350l2061,798r9,-389l2079,350r,20l2088,564r9,253l2106,1128r8,59l2123,1089r9,-175l2141,837r9,-156l2159,584r,-39l2168,623r8,233l2185,1128r9,351l2203,1809r9,195l2212,2023r9,-39l2229,1829r9,-214l2247,1381r9,-272l2265,817r9,-272l2283,467r8,117l2300,837r9,214l2318,1148r9,-59l2336,875r9,-175l2353,662r,19l2362,856r9,272l2380,1381r9,78l2398,1440r8,136l2415,1887r9,350l2433,2510r9,272l2451,2879r9,-19l2468,2763r9,58l2486,3035r9,350l2504,3696r9,331l2521,4338r9,39l2530,4358r9,-311l2548,3521r9,-447l2566,2860r9,39l2583,3035r9,389l2601,3833r9,214l2610,4066r9,-39l2628,4047r8,-156l2645,3482r9,-447l2663,2840r9,-19l2672,2840r9,234l2690,3560r8,311l2707,3930r,-20l2716,3891r9,39l2734,3910r9,20l2752,4105r8,214l2769,4377r,-19l2778,4183r9,-273l2796,3657r9,-350l2813,2860r9,-487l2831,2296r9,39l2849,2257r9,-156l2867,2276r8,-214l2884,1615r9,-487l2902,759r9,-311l2920,700r8,137l2937,1051r9,622l2955,2257r9,233l2973,3210r9,973l2990,5019r9,428l3008,5622r9,-39l3026,5486r,20l3035,5661r8,312l3052,6303r9,370l3070,6926r9,39l3088,7004r9,214l3105,7237r,-19l3114,7101r9,-331l3132,6264r9,-603l3141,5603r9,97l3159,5973r8,408l3176,6673r9,370l3194,7101r9,-78l3212,6731r8,-58l3229,6653r,20l3238,6576r9,-78l3247,6517r9,59l3265,6478r9,-330l3282,5720r9,-312l3300,5117r9,-448l3318,4163r9,-350l3335,3560r9,-155l3353,3521r9,331l3371,4124r9,195l3380,4338r9,-58l3397,4085r9,-233l3415,3774r,-19l3424,3852r9,350l3442,4494r8,700l3459,5817r9,525l3477,6615r9,466l3495,7354r9,136l3512,7432r9,l3530,7451r9,l3548,7354r9,-117l3566,7004r8,-195l3583,6478r9,-272l3601,6050r9,-291l3619,5525r8,-331l3636,5039r9,-175l3654,4766r9,-136l3672,4494r9,-292l3689,3988r9,-233l3707,3657r9,-155l3725,3346r9,-194l3742,2938r9,-156l3760,2646r9,-20l3778,2626r9,-39l3796,2568r,19l3804,2587r9,59l3822,2626r9,-19l3840,2587r9,-19l3857,2529r9,-19l3875,2510r9,-78l3893,2237r9,-214l3911,1654r8,-273l3928,1051r9,-176l3946,623r9,-78l3964,506r9,-20l3981,642r9,214l3999,1206r9,214l4017,1731r9,137l4034,1984r9,20l4052,2062r9,78l4070,2140r9,-19l4088,2121r8,-98l4105,1887r9,-194l4123,1576r9,-195l4141,1245r8,-97l4158,1128r9,59l4176,1265r9,194l4194,1615r9,233l4211,1965r9,l4229,1868r9,-156l4247,1459r9,-214l4264,953r9,-175l4282,545r9,-78l4300,584r9,214l4318,1265r8,369l4335,2159r9,312l4353,2801r9,137l4371,3113r9,136l4388,3307r9,39l4406,3366r9,58l4424,3443r9,59l4441,3560r9,175l4459,3852r9,156l4477,4144r9,194l4495,4455r8,175l4512,4766r9,292l4530,5369r9,214l4548,5875r8,136l4565,6148r9,19l4583,6128r9,-97l4601,5797r9,-194l4618,5233r9,-272l4636,4630r9,-175l4654,4280r9,-58l4672,4299r8,292l4689,4922r9,739l4707,6245r9,817l4725,7548r8,584l4742,8463r9,330l4760,8968r9,176l4778,9182r,20l4787,9163r8,-97l4804,8832r9,-233l4822,8171r9,-350l4840,7295r8,-544l4857,6401r9,-448l4875,5739r9,-175l4893,5545r9,58l4910,5661r9,20l4928,5661r9,-97l4946,5428r9,-292l4963,4864r9,-584l4981,3833r9,-623l4999,2646r9,-311l5017,1965r8,-195l5034,1420r9,-214l5052,953r9,-78l5070,837r9,-117l5087,545r9,-39l5105,564r9,136l5123,1167r9,370l5140,2101r9,409l5158,3113r9,739l5176,4416r9,837l5194,5797r8,818l5211,7120r9,662l5229,8171r9,486l5247,8930r8,350l5264,9435r9,195l5282,9727r9,78l5300,9824r9,20l5317,9805r9,-19l5335,9747r9,-39l5353,9669r9,-20l5370,9630r9,l5388,9649r9,20l5406,9688r9,20l5424,9727r8,l5441,9708r9,-39l5459,9610r9,-97l5477,9455r9,-97l5494,9299r9,-136l5512,9066r9,-175l5530,8774r9,-234l5547,8385r9,-253l5565,7976r9,-272l5583,7548r9,-194l5601,7257r8,-78l5618,7159r9,78l5636,7373r9,117l5654,7684r8,156l5671,8054r9,117l5689,8268r9,39l5707,8365r9,39l5724,8424r9,19l5742,8404r9,-39l5760,8249r9,-98l5777,7996r9,-175l5795,7684r9,-272l5813,7179r9,-370l5831,6537r8,-389l5848,5895r9,-312l5866,5350r9,-350l5884,4786r9,-311l5901,4280r9,-214l5919,3969r9,-39l5937,3949r9,39l5954,4047r9,19l5972,3969r9,-156l5990,3521r9,-253l6008,2801r8,-369l6025,1809r9,-428l6043,817r9,-272l6061,448r,19l6069,642r9,584l6087,1770r9,993l6105,3930r9,778l6123,5817r8,700l6140,7412r9,486l6158,8502r9,311l6176,9182r8,176l6193,9533r9,58l6211,9649r9,20l6229,9649r9,-19l6246,9552r9,-117l6264,9338r9,-156l6282,9085r9,-117l6300,8910r8,-39l6317,8852r9,l6335,8852r9,l6353,8871r8,39l6370,8930r9,19l6388,8968r9,l6406,8949r9,-19l6423,8891r9,-20l6441,8832r9,-19l6459,8735r9,-78l6476,8540r9,-97l6494,8268r9,-117l6512,8015r9,-97l6530,7782r8,-78l6547,7548r9,-97l6565,7257r9,-176l6583,6984r8,-155l6600,6751r9,-98l6618,6634r9,136l6636,6984r9,428l6653,7743r9,467l6671,8463r9,330l6689,8988r9,253l6707,9377r8,136l6724,9552r9,20l6742,9494r9,-78l6760,9280r8,-98l6777,9046r9,-116l6795,8774r9,-97l6813,8521r9,-97l6830,8385r9,19l6848,8424r9,l6866,8385r9,-78l6883,8112r9,-214l6901,7743r9,-253l6919,7295r9,-311l6937,6770r8,-331l6954,6245r9,-214l6972,5895r9,-156l6990,5642r8,-136l7007,5408r9,-116l7025,5194r9,-116l7043,5000r9,-20l7060,4980r9,-39l7078,4825r9,-117l7096,4416r9,-233l7114,3833r8,-214l7131,3268r9,-272l7149,2490r9,-389l7167,1556r8,-272l7184,953r9,-155l7202,603r9,-97l7220,525r9,234l7237,1070r9,584l7255,1984r9,409l7273,2665r9,467l7290,3424r9,331l7308,3871r,20l7317,3852r9,-97l7335,3619r9,-20l7352,3657r,20l7361,3638r9,-136l7379,3171r9,-194l7397,2743r9,-97l7414,2626r9,59l7432,2957r9,292l7450,3871r9,545l7467,5233r9,409l7485,6070r9,233l7503,6478r9,39l7521,6420r8,-195l7538,6070r9,-292l7556,5661r9,-78l7574,5564r8,l7591,5545r9,l7609,5564r9,l7627,5603r9,-20l7644,5525r9,-136l7662,5253r9,-273l7680,4630r9,-311l7697,3696r9,-447l7715,2471r9,-584l7733,1167r9,-330l7751,545r8,-59l7768,662r9,194l7786,1167r9,156l7804,1615r9,311l7821,2568r9,837l7839,4066r9,875l7857,5408r9,545l7874,6245r9,331l7892,6712r9,58l7910,6634r9,-486l7928,5661r8,-817l7945,4397r9,-234l7963,4299r9,409l7981,5000r8,331l7998,5642r9,214l8016,6187r9,233l8034,6653r,20l8043,6653r8,-291l8060,6011r9,-642l8078,4903r9,-720l8096,3696r8,-681l8113,2412r9,-1109l8131,759r9,-467l8149,195r,77l8158,739r8,740l8175,1770r9,117l8193,1751r9,-525l8211,875r9,-427e" filled="f" strokecolor="blue" strokeweight=".45pt">
                  <v:path arrowok="t" o:connecttype="custom" o:connectlocs="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" o:connectangles="0,0,0,0,0,0,0,0,0,0,0,0,0,0,0,0,0,0,0,0,0,0,0,0,0,0,0,0,0,0,0,0,0,0,0,0,0,0,0,0,0,0,0,0,0,0,0,0,0,0,0,0,0,0,0,0,0,0,0,0,0"/>
                </v:shape>
                <v:rect id="Rectangle 617" o:spid="_x0000_s2027" style="position:absolute;left:6908;top:35947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YIksMA&#10;AADdAAAADwAAAGRycy9kb3ducmV2LnhtbESP3WoCMRSE7wt9h3AKvatJLYpdjVIKghVvXPsAh83Z&#10;H0xOliR117c3BcHLYWa+YVab0VlxoRA7zxreJwoEceVNx42G39P2bQEiJmSD1jNpuFKEzfr5aYWF&#10;8QMf6VKmRmQIxwI1tCn1hZSxaslhnPieOHu1Dw5TlqGRJuCQ4c7KqVJz6bDjvNBiT98tVefyz2mQ&#10;p3I7LEoblN9P64P92R1r8lq/voxfSxCJxvQI39s7o2H2qT7g/01+An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YYIk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636,6</w:t>
                        </w:r>
                      </w:p>
                    </w:txbxContent>
                  </v:textbox>
                </v:rect>
                <v:line id="Line 618" o:spid="_x0000_s2028" style="position:absolute;flip:y;visibility:visible;mso-wrap-style:square" from="7810,31750" to="7816,35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P+i8YAAADdAAAADwAAAGRycy9kb3ducmV2LnhtbESPwWrDMBBE74X+g9hCb41U0xTXjRJK&#10;QkIPucQp9LpYG8vUWrmWHDt/XwUCPQ4z84ZZrCbXijP1ofGs4XmmQBBX3jRca/g6bp9yECEiG2w9&#10;k4YLBVgt7+8WWBg/8oHOZaxFgnAoUIONsSukDJUlh2HmO+LknXzvMCbZ19L0OCa4a2Wm1Kt02HBa&#10;sNjR2lL1Uw5Ow/idlZndnVwe1tOm+1XDYZ8PWj8+TB/vICJN8T98a38aDfM39QLXN+k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mT/ovGAAAA3QAAAA8AAAAAAAAA&#10;AAAAAAAAoQIAAGRycy9kb3ducmV2LnhtbFBLBQYAAAAABAAEAPkAAACUAwAAAAA=&#10;" strokecolor="red" strokeweight=".45pt"/>
                <v:rect id="Rectangle 619" o:spid="_x0000_s2029" style="position:absolute;left:9048;top:37674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M1fcMA&#10;AADdAAAADwAAAGRycy9kb3ducmV2LnhtbESP3WoCMRSE7wu+QzhC72qiYLGrUUQQtPTGtQ9w2Jz9&#10;weRkSaK7vn1TKPRymJlvmM1udFY8KMTOs4b5TIEgrrzpuNHwfT2+rUDEhGzQeiYNT4qw205eNlgY&#10;P/CFHmVqRIZwLFBDm1JfSBmrlhzGme+Js1f74DBlGRppAg4Z7qxcKPUuHXacF1rs6dBSdSvvToO8&#10;lsdhVdqg/Oei/rLn06Umr/XrdNyvQSQa03/4r30yGpYfagm/b/ITkN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SM1f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565,8</w:t>
                        </w:r>
                      </w:p>
                    </w:txbxContent>
                  </v:textbox>
                </v:rect>
                <v:line id="Line 620" o:spid="_x0000_s2030" style="position:absolute;flip:x y;visibility:visible;mso-wrap-style:square" from="8597,30886" to="9944,37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CbecUAAADdAAAADwAAAGRycy9kb3ducmV2LnhtbESPQWsCMRSE7wX/Q3hCbzVrW8WuRrFC&#10;oQpSaovn5+a5Wdy8LJtUo7/eCEKPw8x8w0xm0dbiSK2vHCvo9zIQxIXTFZcKfn8+nkYgfEDWWDsm&#10;BWfyMJt2HiaYa3fibzpuQikShH2OCkwITS6lLwxZ9D3XECdv71qLIcm2lLrFU4LbWj5n2VBarDgt&#10;GGxoYag4bP6sgtf3r+ZlYWm7HpkL7lcc/XIXlXrsxvkYRKAY/sP39qdWMHjLhnB7k56An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CCbecUAAADdAAAADwAAAAAAAAAA&#10;AAAAAAChAgAAZHJzL2Rvd25yZXYueG1sUEsFBgAAAAAEAAQA+QAAAJMDAAAAAA==&#10;" strokecolor="red" strokeweight=".45pt"/>
                <v:rect id="Rectangle 621" o:spid="_x0000_s2031" style="position:absolute;left:12077;top:30759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0OkcMA&#10;AADdAAAADwAAAGRycy9kb3ducmV2LnhtbESP3WoCMRSE7wt9h3AKvatJhapdjVIKghVvXPsAh83Z&#10;H0xOliR117c3BcHLYWa+YVab0VlxoRA7zxreJwoEceVNx42G39P2bQEiJmSD1jNpuFKEzfr5aYWF&#10;8QMf6VKmRmQIxwI1tCn1hZSxaslhnPieOHu1Dw5TlqGRJuCQ4c7KqVIz6bDjvNBiT98tVefyz2mQ&#10;p3I7LEoblN9P64P92R1r8lq/voxfSxCJxvQI39s7o+HjU83h/01+An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r0Ok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170,7</w:t>
                        </w:r>
                      </w:p>
                    </w:txbxContent>
                  </v:textbox>
                </v:rect>
                <v:line id="Line 622" o:spid="_x0000_s2032" style="position:absolute;flip:y;visibility:visible;mso-wrap-style:square" from="12979,21247" to="12985,30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70jsIAAADdAAAADwAAAGRycy9kb3ducmV2LnhtbERPz2vCMBS+C/sfwhvspskKk1qNIo6N&#10;HbxYBa+P5tkUm5euSW333y+HwY4f3+/NbnKteFAfGs8aXhcKBHHlTcO1hsv5Y56DCBHZYOuZNPxQ&#10;gN32abbBwviRT/QoYy1SCIcCNdgYu0LKUFlyGBa+I07czfcOY4J9LU2PYwp3rcyUWkqHDacGix0d&#10;LFX3cnAaxmtWZvbz5vJwmN67bzWcjvmg9cvztF+DiDTFf/Gf+8toeFupNDe9SU9Ab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N70jsIAAADdAAAADwAAAAAAAAAAAAAA&#10;AAChAgAAZHJzL2Rvd25yZXYueG1sUEsFBgAAAAAEAAQA+QAAAJADAAAAAA==&#10;" strokecolor="red" strokeweight=".45pt"/>
                <v:rect id="Rectangle 623" o:spid="_x0000_s2033" style="position:absolute;left:12922;top:27298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4/eMMA&#10;AADdAAAADwAAAGRycy9kb3ducmV2LnhtbESP3WoCMRSE74W+QziF3mlSwaKrUUpB0OKNqw9w2Jz9&#10;ocnJkkR3ffumIPRymJlvmM1udFbcKcTOs4b3mQJBXHnTcaPhetlPlyBiQjZoPZOGB0XYbV8mGyyM&#10;H/hM9zI1IkM4FqihTakvpIxVSw7jzPfE2at9cJiyDI00AYcMd1bOlfqQDjvOCy329NVS9VPenAZ5&#10;KffDsrRB+e95fbLHw7kmr/Xb6/i5BpFoTP/hZ/tgNCxWagV/b/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G4/e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095,6</w:t>
                        </w:r>
                      </w:p>
                    </w:txbxContent>
                  </v:textbox>
                </v:rect>
                <v:line id="Line 624" o:spid="_x0000_s2034" style="position:absolute;flip:y;visibility:visible;mso-wrap-style:square" from="13823,24828" to="13830,27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3FuVcIAAADdAAAADwAAAGRycy9kb3ducmV2LnhtbERPz2vCMBS+D/wfwhO8zdSCo1ajiGOy&#10;wy52A6+P5tkUm5fapLb+98tB8Pjx/d7sRtuIO3W+dqxgMU9AEJdO11wp+Pv9es9A+ICssXFMCh7k&#10;YbedvG0w127gE92LUIkYwj5HBSaENpfSl4Ys+rlriSN3cZ3FEGFXSd3hEMNtI9Mk+ZAWa44NBls6&#10;GCqvRW8VDOe0SM3xYjN/GD/bW9KffrJeqdl03K9BBBrDS/x0f2sFy9Ui7o9v4hOQ2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3FuVcIAAADdAAAADwAAAAAAAAAAAAAA&#10;AAChAgAAZHJzL2Rvd25yZXYueG1sUEsFBgAAAAAEAAQA+QAAAJADAAAAAA==&#10;" strokecolor="red" strokeweight=".45pt"/>
                <v:rect id="Rectangle 625" o:spid="_x0000_s2035" style="position:absolute;left:14554;top:37674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M71MMA&#10;AADdAAAADwAAAGRycy9kb3ducmV2LnhtbESP3WoCMRSE7wXfIRyhd5p1QbGrUUQQtPTGtQ9w2Jz9&#10;weRkSVJ3+/ZNoeDlMDPfMLvDaI14kg+dYwXLRQaCuHK640bB1/0834AIEVmjcUwKfijAYT+d7LDQ&#10;buAbPcvYiAThUKCCNsa+kDJULVkMC9cTJ6923mJM0jdSexwS3BqZZ9laWuw4LbTY06ml6lF+WwXy&#10;Xp6HTWl85j7y+tNcL7eanFJvs/G4BRFpjK/wf/uiFazelzn8vUlP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xM71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944,8</w:t>
                        </w:r>
                      </w:p>
                    </w:txbxContent>
                  </v:textbox>
                </v:rect>
                <v:line id="Line 626" o:spid="_x0000_s2036" style="position:absolute;flip:y;visibility:visible;mso-wrap-style:square" from="15449,36810" to="15455,37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PwIsUAAADdAAAADwAAAGRycy9kb3ducmV2LnhtbESPQWvCQBSE74X+h+UVvNWNEUtMXUUs&#10;LT14MQpeH9lnNjT7NmY3Jv33XUHocZiZb5jVZrSNuFHna8cKZtMEBHHpdM2VgtPx8zUD4QOyxsYx&#10;KfglD5v189MKc+0GPtCtCJWIEPY5KjAhtLmUvjRk0U9dSxy9i+sshii7SuoOhwi3jUyT5E1arDku&#10;GGxpZ6j8KXqrYDinRWq+Ljbzu/GjvSb9YZ/1Sk1exu07iEBj+A8/2t9awWI5m8P9TXwCcv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6PwIsUAAADdAAAADwAAAAAAAAAA&#10;AAAAAAChAgAAZHJzL2Rvd25yZXYueG1sUEsFBgAAAAAEAAQA+QAAAJMDAAAAAA==&#10;" strokecolor="red" strokeweight=".45pt"/>
                <v:rect id="Rectangle 627" o:spid="_x0000_s2037" style="position:absolute;left:16910;top:16922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YGO8MA&#10;AADdAAAADwAAAGRycy9kb3ducmV2LnhtbESP3WoCMRSE7wu+QziCdzWrWNHVKFIQbPHG1Qc4bM7+&#10;YHKyJKm7ffumIHg5zMw3zHY/WCMe5EPrWMFsmoEgLp1uuVZwux7fVyBCRNZoHJOCXwqw343etphr&#10;1/OFHkWsRYJwyFFBE2OXSxnKhiyGqeuIk1c5bzEm6WupPfYJbo2cZ9lSWmw5LTTY0WdD5b34sQrk&#10;tTj2q8L4zH3Pq7P5Ol0qckpNxsNhAyLSEF/hZ/ukFXysZw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7YGO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735,3</w:t>
                        </w:r>
                      </w:p>
                    </w:txbxContent>
                  </v:textbox>
                </v:rect>
                <v:line id="Line 628" o:spid="_x0000_s2038" style="position:absolute;flip:y;visibility:visible;mso-wrap-style:square" from="17811,15316" to="17818,16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bNzcUAAADdAAAADwAAAGRycy9kb3ducmV2LnhtbESPQWvCQBSE74X+h+UVvNWNASVNXaUo&#10;igcvRqHXR/aZDc2+TbMbE/+9KxR6HGbmG2a5Hm0jbtT52rGC2TQBQVw6XXOl4HLevWcgfEDW2Dgm&#10;BXfysF69viwx127gE92KUIkIYZ+jAhNCm0vpS0MW/dS1xNG7us5iiLKrpO5wiHDbyDRJFtJizXHB&#10;YEsbQ+VP0VsFw3dapGZ/tZnfjNv2N+lPx6xXavI2fn2CCDSG//Bf+6AVzD9mc3i+iU9Ar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wbNzcUAAADdAAAADwAAAAAAAAAA&#10;AAAAAAChAgAAZHJzL2Rvd25yZXYueG1sUEsFBgAAAAAEAAQA+QAAAJMDAAAAAA==&#10;" strokecolor="red" strokeweight=".45pt"/>
                <v:rect id="Rectangle 629" o:spid="_x0000_s2039" style="position:absolute;left:18878;top:32486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g918MA&#10;AADdAAAADwAAAGRycy9kb3ducmV2LnhtbESPzYoCMRCE7wu+Q2jB25pRUHQ0yiII7uLF0QdoJj0/&#10;bNIZkujMvv1GEDwWVfUVtd0P1ogH+dA6VjCbZiCIS6dbrhXcrsfPFYgQkTUax6TgjwLsd6OPLeba&#10;9XyhRxFrkSAcclTQxNjlUoayIYth6jri5FXOW4xJ+lpqj32CWyPnWbaUFltOCw12dGio/C3uVoG8&#10;Fsd+VRifuZ95dTbfp0tFTqnJePjagIg0xHf41T5pBYv1bAnPN+kJyN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Cg91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556,3</w:t>
                        </w:r>
                      </w:p>
                    </w:txbxContent>
                  </v:textbox>
                </v:rect>
                <v:line id="Line 630" o:spid="_x0000_s2040" style="position:absolute;flip:y;visibility:visible;mso-wrap-style:square" from="19773,30264" to="19780,32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j2IcUAAADdAAAADwAAAGRycy9kb3ducmV2LnhtbESPQWvCQBSE74X+h+UVvNWNAW1MXUUs&#10;LT14MQpeH9lnNjT7NmY3Jv33XUHocZiZb5jVZrSNuFHna8cKZtMEBHHpdM2VgtPx8zUD4QOyxsYx&#10;KfglD5v189MKc+0GPtCtCJWIEPY5KjAhtLmUvjRk0U9dSxy9i+sshii7SuoOhwi3jUyTZCEt1hwX&#10;DLa0M1T+FL1VMJzTIjVfF5v53fjRXpP+sM96pSYv4/YdRKAx/Icf7W+tYL6cvcH9TXwCcv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Jj2IcUAAADdAAAADwAAAAAAAAAA&#10;AAAAAAChAgAAZHJzL2Rvd25yZXYueG1sUEsFBgAAAAAEAAQA+QAAAJMDAAAAAA==&#10;" strokecolor="red" strokeweight=".45pt"/>
                <v:rect id="Rectangle 631" o:spid="_x0000_s2041" style="position:absolute;left:20396;top:34213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MPr8A&#10;AADdAAAADwAAAGRycy9kb3ducmV2LnhtbERPy4rCMBTdC/5DuII7TRUUrUYRQXAGN1Y/4NLcPjC5&#10;KUm0nb+fLAZmeTjv/XGwRnzIh9axgsU8A0FcOt1yreD5uMw2IEJE1mgck4IfCnA8jEd7zLXr+U6f&#10;ItYihXDIUUETY5dLGcqGLIa564gTVzlvMSboa6k99incGrnMsrW02HJqaLCjc0Plq3hbBfJRXPpN&#10;YXzmvpfVzXxd7xU5paaT4bQDEWmI/+I/91UrWG0XaW56k56APPw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+ww+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419,6</w:t>
                        </w:r>
                      </w:p>
                    </w:txbxContent>
                  </v:textbox>
                </v:rect>
                <v:line id="Line 632" o:spid="_x0000_s2042" style="position:absolute;flip:y;visibility:visible;mso-wrap-style:square" from="21291,30264" to="21297,33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vHyMUAAADdAAAADwAAAGRycy9kb3ducmV2LnhtbESPQWvCQBSE74L/YXlCb7ox0BJTVymK&#10;4sGLaaHXR/aZDc2+jdmNif/eLRR6HGbmG2a9HW0j7tT52rGC5SIBQVw6XXOl4OvzMM9A+ICssXFM&#10;Ch7kYbuZTtaYazfwhe5FqESEsM9RgQmhzaX0pSGLfuFa4uhdXWcxRNlVUnc4RLhtZJokb9JizXHB&#10;YEs7Q+VP0VsFw3dapOZ4tZnfjfv2lvSXc9Yr9TIbP95BBBrDf/ivfdIKXlfLFfy+iU9Ab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kvHyMUAAADdAAAADwAAAAAAAAAA&#10;AAAAAAChAgAAZHJzL2Rvd25yZXYueG1sUEsFBgAAAAAEAAQA+QAAAJMDAAAAAA==&#10;" strokecolor="red" strokeweight=".45pt"/>
                <v:rect id="Rectangle 633" o:spid="_x0000_s2043" style="position:absolute;left:22529;top:51511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HKhcAA&#10;AADdAAAADwAAAGRycy9kb3ducmV2LnhtbERPy4rCMBTdD8w/hDvgbkwtOGjHKCIIKrOx+gGX5vbB&#10;JDclibb+vVkILg/nvdqM1og7+dA5VjCbZiCIK6c7bhRcL/vvBYgQkTUax6TgQQE268+PFRbaDXym&#10;exkbkUI4FKigjbEvpAxVSxbD1PXEiaudtxgT9I3UHocUbo3Ms+xHWuw4NbTY066l6r+8WQXyUu6H&#10;RWl85k55/WeOh3NNTqnJ17j9BRFpjG/xy33QCubLPO1Pb9ITkO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uHKhcAAAADd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228,2</w:t>
                        </w:r>
                      </w:p>
                    </w:txbxContent>
                  </v:textbox>
                </v:rect>
                <v:line id="Line 634" o:spid="_x0000_s2044" style="position:absolute;flip:y;visibility:visible;mso-wrap-style:square" from="23431,48425" to="23437,51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EBc8UAAADdAAAADwAAAGRycy9kb3ducmV2LnhtbESPQWvCQBSE7wX/w/IEb3VjQImpqxSl&#10;pYdejEKvj+wzG5p9G7Mbk/77riB4HGbmG2azG20jbtT52rGCxTwBQVw6XXOl4Hz6eM1A+ICssXFM&#10;Cv7Iw247edlgrt3AR7oVoRIRwj5HBSaENpfSl4Ys+rlriaN3cZ3FEGVXSd3hEOG2kWmSrKTFmuOC&#10;wZb2hsrforcKhp+0SM3nxWZ+Px7aa9Ifv7Neqdl0fH8DEWgMz/Cj/aUVLNfpAu5v4hOQ2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lEBc8UAAADdAAAADwAAAAAAAAAA&#10;AAAAAAChAgAAZHJzL2Rvd25yZXYueG1sUEsFBgAAAAAEAAQA+QAAAJMDAAAAAA==&#10;" strokecolor="red" strokeweight=".45pt"/>
                <v:rect id="Rectangle 635" o:spid="_x0000_s2045" style="position:absolute;left:23088;top:49777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/xacMA&#10;AADdAAAADwAAAGRycy9kb3ducmV2LnhtbESP3WoCMRSE7wu+QziCdzXrgkVXo4ggaOmNqw9w2Jz9&#10;weRkSVJ3+/amUOjlMDPfMNv9aI14kg+dYwWLeQaCuHK640bB/XZ6X4EIEVmjcUwKfijAfjd522Kh&#10;3cBXepaxEQnCoUAFbYx9IWWoWrIY5q4nTl7tvMWYpG+k9jgkuDUyz7IPabHjtNBiT8eWqkf5bRXI&#10;W3kaVqXxmfvM6y9zOV9rckrNpuNhAyLSGP/Df+2zVrBc5zn8vklPQO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X/xa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176,9</w:t>
                        </w:r>
                      </w:p>
                    </w:txbxContent>
                  </v:textbox>
                </v:rect>
                <v:line id="Line 636" o:spid="_x0000_s2046" style="position:absolute;flip:y;visibility:visible;mso-wrap-style:square" from="23990,47561" to="23996,49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86n8UAAADdAAAADwAAAGRycy9kb3ducmV2LnhtbESPQWvCQBSE7wX/w/IEb3XTSEuauooo&#10;Sg+9GAWvj+wzG5p9G7MbE/99t1DocZiZb5jlerSNuFPna8cKXuYJCOLS6ZorBefT/jkD4QOyxsYx&#10;KXiQh/Vq8rTEXLuBj3QvQiUihH2OCkwIbS6lLw1Z9HPXEkfv6jqLIcqukrrDIcJtI9MkeZMWa44L&#10;BlvaGiq/i94qGC5pkZrD1WZ+O+7aW9Ifv7Jeqdl03HyACDSG//Bf+1MreH1PF/D7Jj4B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c86n8UAAADdAAAADwAAAAAAAAAA&#10;AAAAAAChAgAAZHJzL2Rvd25yZXYueG1sUEsFBgAAAAAEAAQA+QAAAJMDAAAAAA==&#10;" strokecolor="red" strokeweight=".45pt"/>
                <v:rect id="Rectangle 637" o:spid="_x0000_s2047" style="position:absolute;left:25057;top:53238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rMhsMA&#10;AADdAAAADwAAAGRycy9kb3ducmV2LnhtbESP3WoCMRSE7wu+QziCdzXromJXo0hBsOKNax/gsDn7&#10;g8nJkqTu9u2bQqGXw8x8w+wOozXiST50jhUs5hkI4srpjhsFn/fT6wZEiMgajWNS8E0BDvvJyw4L&#10;7Qa+0bOMjUgQDgUqaGPsCylD1ZLFMHc9cfJq5y3GJH0jtcchwa2ReZatpcWO00KLPb23VD3KL6tA&#10;3svTsCmNz9wlr6/m43yrySk1m47HLYhIY/wP/7XPWsHqLV/C75v0BO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drMh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999,0</w:t>
                        </w:r>
                      </w:p>
                    </w:txbxContent>
                  </v:textbox>
                </v:rect>
                <v:line id="Line 638" o:spid="_x0000_s2048" style="position:absolute;flip:y;visibility:visible;mso-wrap-style:square" from="25958,50031" to="25965,52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oHcMUAAADdAAAADwAAAGRycy9kb3ducmV2LnhtbESPQWvCQBSE74L/YXmCN90YsMTUVYql&#10;0kMvRqHXR/aZDc2+jdmNSf99tyB4HGbmG2a7H20j7tT52rGC1TIBQVw6XXOl4HL+WGQgfEDW2Dgm&#10;Bb/kYb+bTraYazfwie5FqESEsM9RgQmhzaX0pSGLfula4uhdXWcxRNlVUnc4RLhtZJokL9JizXHB&#10;YEsHQ+VP0VsFw3dapOZ4tZk/jO/tLelPX1mv1Hw2vr2CCDSGZ/jR/tQK1pt0Df9v4hOQu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WoHcMUAAADdAAAADwAAAAAAAAAA&#10;AAAAAAChAgAAZHJzL2Rvd25yZXYueG1sUEsFBgAAAAAEAAQA+QAAAJMDAAAAAA==&#10;" strokecolor="red" strokeweight=".45pt"/>
                <v:rect id="Rectangle 639" o:spid="_x0000_s2049" style="position:absolute;left:28206;top:20377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T3asMA&#10;AADdAAAADwAAAGRycy9kb3ducmV2LnhtbESP3WoCMRSE7wXfIRzBO812QdGtUYog2OKNqw9w2Jz9&#10;ocnJkkR3+/ZNoeDlMDPfMLvDaI14kg+dYwVvywwEceV0x42C++202IAIEVmjcUwKfijAYT+d7LDQ&#10;buArPcvYiAThUKCCNsa+kDJULVkMS9cTJ6923mJM0jdSexwS3BqZZ9laWuw4LbTY07Gl6rt8WAXy&#10;Vp6GTWl85r7y+mI+z9eanFLz2fjxDiLSGF/h//ZZK1ht8zX8vUlP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kT3a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837,5</w:t>
                        </w:r>
                      </w:p>
                    </w:txbxContent>
                  </v:textbox>
                </v:rect>
                <v:line id="Line 640" o:spid="_x0000_s2050" style="position:absolute;flip:y;visibility:visible;mso-wrap-style:square" from="29102,16059" to="29552,20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Q8nMUAAADdAAAADwAAAGRycy9kb3ducmV2LnhtbESPQWvCQBSE7wX/w/IEb3XTgG2auooo&#10;Sg+9GAWvj+wzG5p9G7MbE/99t1DocZiZb5jlerSNuFPna8cKXuYJCOLS6ZorBefT/jkD4QOyxsYx&#10;KXiQh/Vq8rTEXLuBj3QvQiUihH2OCkwIbS6lLw1Z9HPXEkfv6jqLIcqukrrDIcJtI9MkeZUWa44L&#10;BlvaGiq/i94qGC5pkZrD1WZ+O+7aW9Ifv7Jeqdl03HyACDSG//Bf+1MrWLynb/D7Jj4B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vQ8nMUAAADdAAAADwAAAAAAAAAA&#10;AAAAAAChAgAAZHJzL2Rvd25yZXYueG1sUEsFBgAAAAAEAAQA+QAAAJMDAAAAAA==&#10;" strokecolor="red" strokeweight=".45pt"/>
                <v:rect id="Rectangle 641" o:spid="_x0000_s2051" style="position:absolute;left:30003;top:23837;width:3893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fGg8AA&#10;AADdAAAADwAAAGRycy9kb3ducmV2LnhtbERPy4rCMBTdD8w/hDvgbkwtOGjHKCIIKrOx+gGX5vbB&#10;JDclibb+vVkILg/nvdqM1og7+dA5VjCbZiCIK6c7bhRcL/vvBYgQkTUax6TgQQE268+PFRbaDXym&#10;exkbkUI4FKigjbEvpAxVSxbD1PXEiaudtxgT9I3UHocUbo3Ms+xHWuw4NbTY066l6r+8WQXyUu6H&#10;RWl85k55/WeOh3NNTqnJ17j9BRFpjG/xy33QCubLPM1Nb9ITkO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JfGg8AAAADd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794,7</w:t>
                        </w:r>
                      </w:p>
                    </w:txbxContent>
                  </v:textbox>
                </v:rect>
                <v:line id="Line 642" o:spid="_x0000_s2052" style="position:absolute;flip:x y;visibility:visible;mso-wrap-style:square" from="30505,14947" to="30899,23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pTa8UAAADdAAAADwAAAGRycy9kb3ducmV2LnhtbESPQWsCMRSE70L/Q3gFb5qt1aJbo1ih&#10;0AoitaXn181zs7h5WTZRY3+9EQSPw8x8w0zn0dbiSK2vHCt46mcgiAunKy4V/Hy/98YgfEDWWDsm&#10;BWfyMJ89dKaYa3fiLzpuQykShH2OCkwITS6lLwxZ9H3XECdv51qLIcm2lLrFU4LbWg6y7EVarDgt&#10;GGxoaajYbw9WwfBt0zwvLf2ux+YfdyuO/vMvKtV9jItXEIFiuIdv7Q+tYDQZTOD6Jj0BOb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gpTa8UAAADdAAAADwAAAAAAAAAA&#10;AAAAAAChAgAAZHJzL2Rvd25yZXYueG1sUEsFBgAAAAAEAAQA+QAAAJMDAAAAAA==&#10;" strokecolor="red" strokeweight=".45pt"/>
                <v:rect id="Rectangle 643" o:spid="_x0000_s2053" style="position:absolute;left:31915;top:42862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hcWMAA&#10;AADdAAAADwAAAGRycy9kb3ducmV2LnhtbERPy4rCMBTdC/MP4Q7MTlMdFK1GEUFQmY3VD7g0tw9M&#10;bkqSsZ2/Nwthlofz3uwGa8STfGgdK5hOMhDEpdMt1wrut+N4CSJEZI3GMSn4owC77cdog7l2PV/p&#10;WcRapBAOOSpoYuxyKUPZkMUwcR1x4irnLcYEfS21xz6FWyNnWbaQFltODQ12dGiofBS/VoG8Fcd+&#10;WRifucus+jHn07Uip9TX57Bfg4g0xH/x233SCuar77Q/vUlPQG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zhcWMAAAADd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692,4</w:t>
                        </w:r>
                      </w:p>
                    </w:txbxContent>
                  </v:textbox>
                </v:rect>
                <v:line id="Line 644" o:spid="_x0000_s2054" style="position:absolute;flip:y;visibility:visible;mso-wrap-style:square" from="32810,41630" to="32816,42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iXrsUAAADdAAAADwAAAGRycy9kb3ducmV2LnhtbESPQWvCQBSE74X+h+UVvNWNEUtMXUUs&#10;LT14MQpeH9lnNjT7NmY3Jv33XUHocZiZb5jVZrSNuFHna8cKZtMEBHHpdM2VgtPx8zUD4QOyxsYx&#10;KfglD5v189MKc+0GPtCtCJWIEPY5KjAhtLmUvjRk0U9dSxy9i+sshii7SuoOhwi3jUyT5E1arDku&#10;GGxpZ6j8KXqrYDinRWq+Ljbzu/GjvSb9YZ/1Sk1exu07iEBj+A8/2t9awWI5n8H9TXwCcv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4iXrsUAAADdAAAADwAAAAAAAAAA&#10;AAAAAAChAgAAZHJzL2Rvd25yZXYueG1sUEsFBgAAAAAEAAQA+QAAAJMDAAAAAA==&#10;" strokecolor="red" strokeweight=".45pt"/>
                <v:rect id="Rectangle 645" o:spid="_x0000_s2055" style="position:absolute;left:33204;top:61887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ZntMMA&#10;AADdAAAADwAAAGRycy9kb3ducmV2LnhtbESP3WoCMRSE7wu+QziCdzXrimJXo0hBsOKNax/gsDn7&#10;g8nJkqTu9u2bQqGXw8x8w+wOozXiST50jhUs5hkI4srpjhsFn/fT6wZEiMgajWNS8E0BDvvJyw4L&#10;7Qa+0bOMjUgQDgUqaGPsCylD1ZLFMHc9cfJq5y3GJH0jtcchwa2ReZatpcWO00KLPb23VD3KL6tA&#10;3svTsCmNz9wlr6/m43yrySk1m47HLYhIY/wP/7XPWsHqbZnD75v0BO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KZnt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634,0</w:t>
                        </w:r>
                      </w:p>
                    </w:txbxContent>
                  </v:textbox>
                </v:rect>
                <v:line id="Line 646" o:spid="_x0000_s2056" style="position:absolute;flip:y;visibility:visible;mso-wrap-style:square" from="34105,60902" to="34112,61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asQsUAAADdAAAADwAAAGRycy9kb3ducmV2LnhtbESPQWvCQBSE7wX/w/IK3uqmEUtMXUUs&#10;Sg+9GAWvj+wzG5p9m2Y3Jv77rlDocZiZb5jVZrSNuFHna8cKXmcJCOLS6ZorBefT/iUD4QOyxsYx&#10;KbiTh8168rTCXLuBj3QrQiUihH2OCkwIbS6lLw1Z9DPXEkfv6jqLIcqukrrDIcJtI9MkeZMWa44L&#10;BlvaGSq/i94qGC5pkZrD1WZ+N360P0l//Mp6pabP4/YdRKAx/If/2p9awWI5n8PjTXwC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BasQsUAAADdAAAADwAAAAAAAAAA&#10;AAAAAAChAgAAZHJzL2Rvd25yZXYueG1sUEsFBgAAAAAEAAQA+QAAAJMDAAAAAA==&#10;" strokecolor="red" strokeweight=".45pt"/>
                <v:rect id="Rectangle 647" o:spid="_x0000_s2057" style="position:absolute;left:36518;top:67075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NaW8QA&#10;AADdAAAADwAAAGRycy9kb3ducmV2LnhtbESP3WoCMRSE7wXfIRyhd5rVtmK3RhFBsNIb1z7AYXP2&#10;hyYnSxLd7ds3guDlMDPfMOvtYI24kQ+tYwXzWQaCuHS65VrBz+UwXYEIEVmjcUwK/ijAdjMerTHX&#10;rucz3YpYiwThkKOCJsYulzKUDVkMM9cRJ69y3mJM0tdSe+wT3Bq5yLKltNhyWmiwo31D5W9xtQrk&#10;pTj0q8L4zJ0W1bf5Op4rckq9TIbdJ4hIQ3yGH+2jVvD+8foG9zfpCc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ADWlvEAAAA3QAAAA8AAAAAAAAAAAAAAAAAmAIAAGRycy9k&#10;b3ducmV2LnhtbFBLBQYAAAAABAAEAPUAAACJ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484,1</w:t>
                        </w:r>
                      </w:p>
                    </w:txbxContent>
                  </v:textbox>
                </v:rect>
                <v:line id="Line 648" o:spid="_x0000_s2058" style="position:absolute;flip:y;visibility:visible;mso-wrap-style:square" from="37420,64979" to="37426,66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ORrcUAAADdAAAADwAAAGRycy9kb3ducmV2LnhtbESPQWvCQBSE7wX/w/IK3uqmEUtMXUUs&#10;iodeTAteH9lnNjT7Ns1uTPz3rlDocZiZb5jVZrSNuFLna8cKXmcJCOLS6ZorBd9f+5cMhA/IGhvH&#10;pOBGHjbrydMKc+0GPtG1CJWIEPY5KjAhtLmUvjRk0c9cSxy9i+sshii7SuoOhwi3jUyT5E1arDku&#10;GGxpZ6j8KXqrYDinRWoOF5v53fjR/ib96TPrlZo+j9t3EIHG8B/+ax+1gsVyvoDHm/gE5P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LORrcUAAADdAAAADwAAAAAAAAAA&#10;AAAAAAChAgAAZHJzL2Rvd25yZXYueG1sUEsFBgAAAAAEAAQA+QAAAJMDAAAAAA==&#10;" strokecolor="red" strokeweight=".45pt"/>
                <v:rect id="Rectangle 649" o:spid="_x0000_s2059" style="position:absolute;left:39217;top:58426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1ht8MA&#10;AADdAAAADwAAAGRycy9kb3ducmV2LnhtbESP3WoCMRSE7wu+QziCdzVbi6KrUUQQtPTG1Qc4bM7+&#10;0ORkSVJ3fXtTEHo5zMw3zGY3WCPu5EPrWMHHNANBXDrdcq3gdj2+L0GEiKzROCYFDwqw247eNphr&#10;1/OF7kWsRYJwyFFBE2OXSxnKhiyGqeuIk1c5bzEm6WupPfYJbo2cZdlCWmw5LTTY0aGh8qf4tQrk&#10;tTj2y8L4zH3Nqm9zPl0qckpNxsN+DSLSEP/Dr/ZJK5ivPhfw9yY9Ab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51ht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362,2</w:t>
                        </w:r>
                      </w:p>
                    </w:txbxContent>
                  </v:textbox>
                </v:rect>
                <v:line id="Line 650" o:spid="_x0000_s2060" style="position:absolute;flip:y;visibility:visible;mso-wrap-style:square" from="40112,56083" to="40119,58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2qQcYAAADdAAAADwAAAGRycy9kb3ducmV2LnhtbESPQWvCQBSE70L/w/IEb7oxoqapqxRL&#10;pQcvpoVeH9lnNjT7Ns1uTPrvu4WCx2FmvmF2h9E24kadrx0rWC4SEMSl0zVXCj7eX+cZCB+QNTaO&#10;ScEPeTjsHyY7zLUb+EK3IlQiQtjnqMCE0OZS+tKQRb9wLXH0rq6zGKLsKqk7HCLcNjJNko20WHNc&#10;MNjS0VD5VfRWwfCZFqk5XW3mj+NL+530l3PWKzWbjs9PIAKN4R7+b79pBevH1Rb+3sQnIP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ctqkHGAAAA3QAAAA8AAAAAAAAA&#10;AAAAAAAAoQIAAGRycy9kb3ducmV2LnhtbFBLBQYAAAAABAAEAPkAAACUAwAAAAA=&#10;" strokecolor="red" strokeweight=".45pt"/>
                <v:rect id="Rectangle 651" o:spid="_x0000_s2061" style="position:absolute;left:42303;top:65347;width:3893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QXsAA&#10;AADdAAAADwAAAGRycy9kb3ducmV2LnhtbERPy4rCMBTdC/MP4Q7MTlMdFK1GEUFQmY3VD7g0tw9M&#10;bkqSsZ2/Nwthlofz3uwGa8STfGgdK5hOMhDEpdMt1wrut+N4CSJEZI3GMSn4owC77cdog7l2PV/p&#10;WcRapBAOOSpoYuxyKUPZkMUwcR1x4irnLcYEfS21xz6FWyNnWbaQFltODQ12dGiofBS/VoG8Fcd+&#10;WRifucus+jHn07Uip9TX57Bfg4g0xH/x233SCuar7zQ3vUlPQG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U5QXsAAAADd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222,9</w:t>
                        </w:r>
                      </w:p>
                    </w:txbxContent>
                  </v:textbox>
                </v:rect>
                <v:line id="Line 652" o:spid="_x0000_s2062" style="position:absolute;flip:y;visibility:visible;mso-wrap-style:square" from="43205,63868" to="43211,65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6bqMUAAADdAAAADwAAAGRycy9kb3ducmV2LnhtbESPQWvCQBSE7wX/w/IEb3XTiCWmriKW&#10;lh68GIVeH9lnNjT7NmY3Jv33XUHocZiZb5j1drSNuFHna8cKXuYJCOLS6ZorBefTx3MGwgdkjY1j&#10;UvBLHrabydMac+0GPtKtCJWIEPY5KjAhtLmUvjRk0c9dSxy9i+sshii7SuoOhwi3jUyT5FVarDku&#10;GGxpb6j8KXqrYPhOi9R8Xmzm9+N7e0364yHrlZpNx90biEBj+A8/2l9awXK1WMH9TXwCcvM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f6bqMUAAADdAAAADwAAAAAAAAAA&#10;AAAAAAChAgAAZHJzL2Rvd25yZXYueG1sUEsFBgAAAAAEAAQA+QAAAJMDAAAAAA==&#10;" strokecolor="red" strokeweight=".45pt"/>
                <v:rect id="Rectangle 653" o:spid="_x0000_s2063" style="position:absolute;left:45567;top:65347;width:3893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4vJcAA&#10;AADdAAAADwAAAGRycy9kb3ducmV2LnhtbERPy4rCMBTdC/MP4Q7MTlNlFK1GEUFQmY3VD7g0tw9M&#10;bkqSsZ2/Nwthlofz3uwGa8STfGgdK5hOMhDEpdMt1wrut+N4CSJEZI3GMSn4owC77cdog7l2PV/p&#10;WcRapBAOOSpoYuxyKUPZkMUwcR1x4irnLcYEfS21xz6FWyNnWbaQFltODQ12dGiofBS/VoG8Fcd+&#10;WRifucus+jHn07Uip9TX57Bfg4g0xH/x233SCuar77Q/vUlPQG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z4vJcAAAADd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77,0</w:t>
                        </w:r>
                      </w:p>
                    </w:txbxContent>
                  </v:textbox>
                </v:rect>
                <v:line id="Line 654" o:spid="_x0000_s2064" style="position:absolute;flip:y;visibility:visible;mso-wrap-style:square" from="46462,63252" to="46469,65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47k08UAAADdAAAADwAAAGRycy9kb3ducmV2LnhtbESPQWvCQBSE74X+h+UVvNWNQUtMXUUs&#10;LT14MQpeH9lnNjT7NmY3Jv33XUHocZiZb5jVZrSNuFHna8cKZtMEBHHpdM2VgtPx8zUD4QOyxsYx&#10;KfglD5v189MKc+0GPtCtCJWIEPY5KjAhtLmUvjRk0U9dSxy9i+sshii7SuoOhwi3jUyT5E1arDku&#10;GGxpZ6j8KXqrYDinRWq+Ljbzu/GjvSb9YZ/1Sk1exu07iEBj+A8/2t9awWI5n8H9TXwCcv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47k08UAAADdAAAADwAAAAAAAAAA&#10;AAAAAAChAgAAZHJzL2Rvd25yZXYueG1sUEsFBgAAAAAEAAQA+QAAAJMDAAAAAA==&#10;" strokecolor="red" strokeweight=".45pt"/>
                <v:rect id="Rectangle 655" o:spid="_x0000_s2065" style="position:absolute;left:49441;top:29025;width:3181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AUycMA&#10;AADdAAAADwAAAGRycy9kb3ducmV2LnhtbESP3WoCMRSE7wu+QziCdzXromJXo0hBsOKNax/gsDn7&#10;g8nJkqTu9u2bQqGXw8x8w+wOozXiST50jhUs5hkI4srpjhsFn/fT6wZEiMgajWNS8E0BDvvJyw4L&#10;7Qa+0bOMjUgQDgUqaGPsCylD1ZLFMHc9cfJq5y3GJH0jtcchwa2ReZatpcWO00KLPb23VD3KL6tA&#10;3svTsCmNz9wlr6/m43yrySk1m47HLYhIY/wP/7XPWsHqbZnD75v0BO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KAUy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910,6</w:t>
                        </w:r>
                      </w:p>
                    </w:txbxContent>
                  </v:textbox>
                </v:rect>
                <v:line id="Line 656" o:spid="_x0000_s2066" style="position:absolute;flip:y;visibility:visible;mso-wrap-style:square" from="50171,27178" to="50177,28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DfP8YAAADdAAAADwAAAGRycy9kb3ducmV2LnhtbESPzWrDMBCE74G+g9hAbokc5wfXjRJK&#10;SkMPucQt9LpYG8vUWrmWHLtvXxUKOQ4z8w2zO4y2ETfqfO1YwXKRgCAuna65UvDx/jrPQPiArLFx&#10;TAp+yMNh/zDZYa7dwBe6FaESEcI+RwUmhDaX0peGLPqFa4mjd3WdxRBlV0nd4RDhtpFpkmylxZrj&#10;gsGWjobKr6K3CobPtEjN6Wozfxxf2u+kv5yzXqnZdHx+AhFoDPfwf/tNK9g8rlfw9yY+Ab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Q3z/GAAAA3QAAAA8AAAAAAAAA&#10;AAAAAAAAoQIAAGRycy9kb3ducmV2LnhtbFBLBQYAAAAABAAEAPkAAACUAwAAAAA=&#10;" strokecolor="red" strokeweight=".45pt"/>
                <v:rect id="Rectangle 657" o:spid="_x0000_s2067" style="position:absolute;left:50679;top:46323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UpJsQA&#10;AADdAAAADwAAAGRycy9kb3ducmV2LnhtbESP3WoCMRSE7wXfIRyhd5qt2GK3RhFB0NIbd32Aw+bs&#10;D01OliR1t2/fCIKXw8x8w2x2ozXiRj50jhW8LjIQxJXTHTcKruVxvgYRIrJG45gU/FGA3XY62WCu&#10;3cAXuhWxEQnCIUcFbYx9LmWoWrIYFq4nTl7tvMWYpG+k9jgkuDVymWXv0mLHaaHFng4tVT/Fr1Ug&#10;y+I4rAvjM/e1rL/N+XSpySn1Mhv3nyAijfEZfrRPWsHbx2oF9zfpCcjt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FKSbEAAAA3QAAAA8AAAAAAAAAAAAAAAAAmAIAAGRycy9k&#10;b3ducmV2LnhtbFBLBQYAAAAABAAEAPUAAACJ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854,3</w:t>
                        </w:r>
                      </w:p>
                    </w:txbxContent>
                  </v:textbox>
                </v:rect>
                <v:line id="Line 658" o:spid="_x0000_s2068" style="position:absolute;flip:y;visibility:visible;mso-wrap-style:square" from="51409,43853" to="51415,46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Xi0MUAAADdAAAADwAAAGRycy9kb3ducmV2LnhtbESPQWvCQBSE7wX/w/IK3uqmQUtMXUUs&#10;iodeTAteH9lnNjT7Ns1uTPz3rlDocZiZb5jVZrSNuFLna8cKXmcJCOLS6ZorBd9f+5cMhA/IGhvH&#10;pOBGHjbrydMKc+0GPtG1CJWIEPY5KjAhtLmUvjRk0c9cSxy9i+sshii7SuoOhwi3jUyT5E1arDku&#10;GGxpZ6j8KXqrYDinRWoOF5v53fjR/ib96TPrlZo+j9t3EIHG8B/+ax+1gsVyvoDHm/gE5P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LXi0MUAAADdAAAADwAAAAAAAAAA&#10;AAAAAAChAgAAZHJzL2Rvd25yZXYueG1sUEsFBgAAAAAEAAQA+QAAAJMDAAAAAA==&#10;" strokecolor="red" strokeweight=".45pt"/>
                <v:rect id="Rectangle 659" o:spid="_x0000_s2069" style="position:absolute;left:53149;top:48050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sSysMA&#10;AADdAAAADwAAAGRycy9kb3ducmV2LnhtbESP3WoCMRSE7wu+QziCdzVbqaKrUUQQtPTG1Qc4bM7+&#10;0ORkSVJ3fXtTEHo5zMw3zGY3WCPu5EPrWMHHNANBXDrdcq3gdj2+L0GEiKzROCYFDwqw247eNphr&#10;1/OF7kWsRYJwyFFBE2OXSxnKhiyGqeuIk1c5bzEm6WupPfYJbo2cZdlCWmw5LTTY0aGh8qf4tQrk&#10;tTj2y8L4zH3Nqm9zPl0qckpNxsN+DSLSEP/Dr/ZJK5ivPhfw9yY9Ab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5sSy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742,8</w:t>
                        </w:r>
                      </w:p>
                    </w:txbxContent>
                  </v:textbox>
                </v:rect>
                <v:line id="Line 660" o:spid="_x0000_s2070" style="position:absolute;flip:y;visibility:visible;mso-wrap-style:square" from="53879,45459" to="53886,47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vZPMYAAADdAAAADwAAAGRycy9kb3ducmV2LnhtbESPzWrDMBCE74G+g9hAbokckx/XjRJK&#10;SkMPucQt9LpYG8vUWrmWHLtvXxUKOQ4z8w2zO4y2ETfqfO1YwXKRgCAuna65UvDx/jrPQPiArLFx&#10;TAp+yMNh/zDZYa7dwBe6FaESEcI+RwUmhDaX0peGLPqFa4mjd3WdxRBlV0nd4RDhtpFpkmykxZrj&#10;gsGWjobKr6K3CobPtEjN6Wozfxxf2u+kv5yzXqnZdHx+AhFoDPfwf/tNK1g/rrbw9yY+Ab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8r2TzGAAAA3QAAAA8AAAAAAAAA&#10;AAAAAAAAoQIAAGRycy9kb3ducmV2LnhtbFBLBQYAAAAABAAEAPkAAACUAwAAAAA=&#10;" strokecolor="red" strokeweight=".45pt"/>
                <v:rect id="Rectangle 661" o:spid="_x0000_s2071" style="position:absolute;left:54051;top:49777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jI8AA&#10;AADdAAAADwAAAGRycy9kb3ducmV2LnhtbERPy4rCMBTdC/MP4Q7MTlNlFK1GEUFQmY3VD7g0tw9M&#10;bkqSsZ2/Nwthlofz3uwGa8STfGgdK5hOMhDEpdMt1wrut+N4CSJEZI3GMSn4owC77cdog7l2PV/p&#10;WcRapBAOOSpoYuxyKUPZkMUwcR1x4irnLcYEfS21xz6FWyNnWbaQFltODQ12dGiofBS/VoG8Fcd+&#10;WRifucus+jHn07Uip9TX57Bfg4g0xH/x233SCuar7zQ3vUlPQG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UgjI8AAAADd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703,0</w:t>
                        </w:r>
                      </w:p>
                    </w:txbxContent>
                  </v:textbox>
                </v:rect>
                <v:line id="Line 662" o:spid="_x0000_s2072" style="position:absolute;flip:y;visibility:visible;mso-wrap-style:square" from="54781,44843" to="54787,49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jo1cUAAADdAAAADwAAAGRycy9kb3ducmV2LnhtbESPQWvCQBSE7wX/w/IEb3XToCWmriKW&#10;lh68GIVeH9lnNjT7NmY3Jv33XUHocZiZb5j1drSNuFHna8cKXuYJCOLS6ZorBefTx3MGwgdkjY1j&#10;UvBLHrabydMac+0GPtKtCJWIEPY5KjAhtLmUvjRk0c9dSxy9i+sshii7SuoOhwi3jUyT5FVarDku&#10;GGxpb6j8KXqrYPhOi9R8Xmzm9+N7e0364yHrlZpNx90biEBj+A8/2l9awXK1WMH9TXwCcvM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fjo1cUAAADdAAAADwAAAAAAAAAA&#10;AAAAAAChAgAAZHJzL2Rvd25yZXYueG1sUEsFBgAAAAAEAAQA+QAAAJMDAAAAAA==&#10;" strokecolor="red" strokeweight=".45pt"/>
                <v:rect id="Rectangle 663" o:spid="_x0000_s2073" style="position:absolute;left:54159;top:15189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e5+L8A&#10;AADdAAAADwAAAGRycy9kb3ducmV2LnhtbERPy4rCMBTdD/gP4QruxlRB0WoUEQQVN1Y/4NLcPjC5&#10;KUnGdv7eLAZmeTjv7X6wRrzJh9axgtk0A0FcOt1yreD5OH2vQISIrNE4JgW/FGC/G31tMdeu5zu9&#10;i1iLFMIhRwVNjF0uZSgbshimriNOXOW8xZigr6X22Kdwa+Q8y5bSYsupocGOjg2Vr+LHKpCP4tSv&#10;CuMzd51XN3M53ytySk3Gw2EDItIQ/8V/7rNWsFgv0v70Jj0Bufs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y57n4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661,3</w:t>
                        </w:r>
                      </w:p>
                    </w:txbxContent>
                  </v:textbox>
                </v:rect>
                <v:line id="Line 664" o:spid="_x0000_s2074" style="position:absolute;visibility:visible;mso-wrap-style:square" from="6203,3168" to="6299,3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Oz3cYAAADdAAAADwAAAGRycy9kb3ducmV2LnhtbESP3WoCMRSE74W+QziCd5q1YLGrUWyh&#10;UhAFf9Db4+a4u7g52Sapbn16Iwi9HGbmG2Y8bUwlLuR8aVlBv5eAIM6sLjlXsNt+dYcgfEDWWFkm&#10;BX/kYTp5aY0x1fbKa7psQi4ihH2KCooQ6lRKnxVk0PdsTRy9k3UGQ5Qul9rhNcJNJV+T5E0aLDku&#10;FFjTZ0HZefNrFNxWjv3xIzscl/vtT5MPF8jzhVKddjMbgQjUhP/ws/2tFQzeB314vIlPQE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LDs93GAAAA3QAAAA8AAAAAAAAA&#10;AAAAAAAAoQIAAGRycy9kb3ducmV2LnhtbFBLBQYAAAAABAAEAPkAAACUAwAAAAA=&#10;" strokecolor="red" strokeweight=".45pt"/>
                <w10:anchorlock/>
              </v:group>
            </w:pict>
          </mc:Fallback>
        </mc:AlternateContent>
      </w: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D124F" w:rsidRDefault="00BD124F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</w:pPr>
    </w:p>
    <w:p w:rsidR="00FA39A2" w:rsidRPr="007C42C0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21265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lastRenderedPageBreak/>
        <w:t>1</w:t>
      </w:r>
      <w:r w:rsidRPr="0042126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H NMR 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Spectrum of Compound </w:t>
      </w:r>
      <w:r w:rsidR="00BD124F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3</w:t>
      </w:r>
      <w:r w:rsidRPr="007C42C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b</w:t>
      </w:r>
      <w:r w:rsidRPr="007C42C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:rsidR="00FA39A2" w:rsidRPr="007C42C0" w:rsidRDefault="00D52C7D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margin">
                  <wp:posOffset>3175</wp:posOffset>
                </wp:positionH>
                <wp:positionV relativeFrom="paragraph">
                  <wp:posOffset>161290</wp:posOffset>
                </wp:positionV>
                <wp:extent cx="5770245" cy="3560445"/>
                <wp:effectExtent l="57150" t="38100" r="78105" b="97155"/>
                <wp:wrapNone/>
                <wp:docPr id="5806" name="Rectangle 58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70245" cy="356044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5D692E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400000" cy="3316071"/>
                                  <wp:effectExtent l="0" t="0" r="0" b="0"/>
                                  <wp:docPr id="5803" name="Imagen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94" cstate="print"/>
                                          <a:srcRect t="6070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400000" cy="331607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806" o:spid="_x0000_s2075" style="position:absolute;margin-left:.25pt;margin-top:12.7pt;width:454.35pt;height:280.35pt;z-index:2516828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" fillcolor="white [3212]" strokecolor="black [3040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5D692E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400000" cy="3316071"/>
                            <wp:effectExtent l="0" t="0" r="0" b="0"/>
                            <wp:docPr id="5803" name="Imagen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94" cstate="print"/>
                                    <a:srcRect t="6070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5400000" cy="331607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39A2" w:rsidRPr="007C42C0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7C42C0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7C42C0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7C42C0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7C42C0" w:rsidRDefault="00FA39A2" w:rsidP="00FA39A2">
      <w:pPr>
        <w:tabs>
          <w:tab w:val="left" w:pos="5160"/>
        </w:tabs>
        <w:rPr>
          <w:b/>
          <w:lang w:val="en-US"/>
        </w:rPr>
      </w:pPr>
    </w:p>
    <w:p w:rsidR="00FA39A2" w:rsidRPr="007C42C0" w:rsidRDefault="00FA39A2" w:rsidP="00FA39A2">
      <w:pPr>
        <w:tabs>
          <w:tab w:val="left" w:pos="5160"/>
        </w:tabs>
        <w:rPr>
          <w:b/>
          <w:lang w:val="en-US"/>
        </w:rPr>
      </w:pPr>
    </w:p>
    <w:p w:rsidR="00FA39A2" w:rsidRPr="007C42C0" w:rsidRDefault="00FA39A2" w:rsidP="00FA39A2">
      <w:p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7C42C0" w:rsidRDefault="00FA39A2" w:rsidP="00FA39A2">
      <w:p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B2F7F">
      <w:pPr>
        <w:tabs>
          <w:tab w:val="left" w:pos="5160"/>
        </w:tabs>
        <w:spacing w:before="240" w:line="480" w:lineRule="auto"/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</w:pPr>
    </w:p>
    <w:p w:rsidR="00FA39A2" w:rsidRPr="007C42C0" w:rsidRDefault="00FA39A2" w:rsidP="00FA39A2">
      <w:pPr>
        <w:tabs>
          <w:tab w:val="left" w:pos="5160"/>
        </w:tabs>
        <w:spacing w:before="24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AB13F3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t>13</w:t>
      </w:r>
      <w:r w:rsidRPr="00AB13F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 NMR Spectrum of Compound</w:t>
      </w:r>
      <w:r w:rsidR="00FB2F7F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3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b</w:t>
      </w:r>
    </w:p>
    <w:p w:rsidR="00FA39A2" w:rsidRPr="007C42C0" w:rsidRDefault="00D52C7D" w:rsidP="00FA39A2">
      <w:pPr>
        <w:tabs>
          <w:tab w:val="left" w:pos="5160"/>
        </w:tabs>
        <w:spacing w:before="240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margin">
                  <wp:posOffset>3175</wp:posOffset>
                </wp:positionH>
                <wp:positionV relativeFrom="paragraph">
                  <wp:posOffset>3175</wp:posOffset>
                </wp:positionV>
                <wp:extent cx="5770245" cy="3333750"/>
                <wp:effectExtent l="57150" t="38100" r="78105" b="95250"/>
                <wp:wrapNone/>
                <wp:docPr id="5808" name="Rectangle 58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70245" cy="3333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BF7A2B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040000" cy="3094999"/>
                                  <wp:effectExtent l="0" t="0" r="8255" b="0"/>
                                  <wp:docPr id="5805" name="Imagen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95" cstate="print"/>
                                          <a:srcRect t="4130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040000" cy="309499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808" o:spid="_x0000_s2076" style="position:absolute;margin-left:.25pt;margin-top:.25pt;width:454.35pt;height:262.5pt;z-index:2516838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" fillcolor="white [3212]" strokecolor="black [3040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BF7A2B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040000" cy="3094999"/>
                            <wp:effectExtent l="0" t="0" r="8255" b="0"/>
                            <wp:docPr id="5805" name="Imagen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95" cstate="print"/>
                                    <a:srcRect t="4130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5040000" cy="309499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39A2" w:rsidRPr="007C42C0" w:rsidRDefault="00FA39A2" w:rsidP="00FA39A2">
      <w:pPr>
        <w:tabs>
          <w:tab w:val="left" w:pos="516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7C42C0" w:rsidRDefault="00FA39A2" w:rsidP="00FA39A2">
      <w:pPr>
        <w:tabs>
          <w:tab w:val="left" w:pos="516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7C42C0" w:rsidRDefault="00FA39A2" w:rsidP="00FA39A2">
      <w:pPr>
        <w:tabs>
          <w:tab w:val="left" w:pos="516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7C42C0" w:rsidRDefault="00FA39A2" w:rsidP="00FA39A2">
      <w:pPr>
        <w:tabs>
          <w:tab w:val="left" w:pos="516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7C42C0" w:rsidRDefault="00FA39A2" w:rsidP="00FA39A2">
      <w:pPr>
        <w:tabs>
          <w:tab w:val="left" w:pos="516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7C42C0" w:rsidRDefault="00FA39A2" w:rsidP="00FA39A2">
      <w:pPr>
        <w:tabs>
          <w:tab w:val="left" w:pos="516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7C42C0" w:rsidRDefault="00FA39A2" w:rsidP="00FA39A2">
      <w:pPr>
        <w:tabs>
          <w:tab w:val="left" w:pos="516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7C42C0" w:rsidRDefault="00FA39A2" w:rsidP="00FA39A2">
      <w:pPr>
        <w:tabs>
          <w:tab w:val="left" w:pos="516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7C42C0" w:rsidRDefault="00FA39A2" w:rsidP="00FA39A2">
      <w:pPr>
        <w:tabs>
          <w:tab w:val="left" w:pos="516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7C42C0" w:rsidRDefault="00FA39A2" w:rsidP="00FA39A2">
      <w:pPr>
        <w:tabs>
          <w:tab w:val="left" w:pos="516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7C42C0" w:rsidRDefault="00FA39A2" w:rsidP="00FA39A2">
      <w:pPr>
        <w:tabs>
          <w:tab w:val="left" w:pos="516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C12923" w:rsidRDefault="00C12923" w:rsidP="00FA39A2">
      <w:pPr>
        <w:tabs>
          <w:tab w:val="left" w:pos="730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C12923" w:rsidRDefault="00FA39A2" w:rsidP="00C12923">
      <w:pPr>
        <w:tabs>
          <w:tab w:val="left" w:pos="730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C76DD6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lastRenderedPageBreak/>
        <w:t>I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nfrared Spectrum of Compound </w:t>
      </w:r>
      <w:r w:rsidR="00C1292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4</w:t>
      </w:r>
      <w:r w:rsidRPr="007C42C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a </w:t>
      </w:r>
    </w:p>
    <w:p w:rsidR="00FA39A2" w:rsidRPr="008B38C3" w:rsidRDefault="00D52C7D" w:rsidP="00FA39A2">
      <w:pPr>
        <w:rPr>
          <w:b/>
        </w:rPr>
      </w:pPr>
      <w:r>
        <w:rPr>
          <w:b/>
          <w:noProof/>
          <w:lang w:eastAsia="fr-FR"/>
        </w:rPr>
        <mc:AlternateContent>
          <mc:Choice Requires="wpc">
            <w:drawing>
              <wp:inline distT="0" distB="0" distL="0" distR="0">
                <wp:extent cx="5821680" cy="7016115"/>
                <wp:effectExtent l="4445" t="0" r="3175" b="4445"/>
                <wp:docPr id="103" name="Zone de dessin 4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243" name="Line 426"/>
                        <wps:cNvCnPr>
                          <a:cxnSpLocks noChangeShapeType="1"/>
                        </wps:cNvCnPr>
                        <wps:spPr bwMode="auto">
                          <a:xfrm>
                            <a:off x="376505" y="6438214"/>
                            <a:ext cx="5219772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4" name="Line 427"/>
                        <wps:cNvCnPr>
                          <a:cxnSpLocks noChangeShapeType="1"/>
                        </wps:cNvCnPr>
                        <wps:spPr bwMode="auto">
                          <a:xfrm>
                            <a:off x="376505" y="6438214"/>
                            <a:ext cx="6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5" name="Line 428"/>
                        <wps:cNvCnPr>
                          <a:cxnSpLocks noChangeShapeType="1"/>
                        </wps:cNvCnPr>
                        <wps:spPr bwMode="auto">
                          <a:xfrm>
                            <a:off x="820411" y="6438214"/>
                            <a:ext cx="6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6" name="Line 429"/>
                        <wps:cNvCnPr>
                          <a:cxnSpLocks noChangeShapeType="1"/>
                        </wps:cNvCnPr>
                        <wps:spPr bwMode="auto">
                          <a:xfrm>
                            <a:off x="1264217" y="6438214"/>
                            <a:ext cx="7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7" name="Line 430"/>
                        <wps:cNvCnPr>
                          <a:cxnSpLocks noChangeShapeType="1"/>
                        </wps:cNvCnPr>
                        <wps:spPr bwMode="auto">
                          <a:xfrm>
                            <a:off x="1708123" y="6438214"/>
                            <a:ext cx="6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8" name="Line 431"/>
                        <wps:cNvCnPr>
                          <a:cxnSpLocks noChangeShapeType="1"/>
                        </wps:cNvCnPr>
                        <wps:spPr bwMode="auto">
                          <a:xfrm>
                            <a:off x="2152030" y="6438214"/>
                            <a:ext cx="6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9" name="Line 432"/>
                        <wps:cNvCnPr>
                          <a:cxnSpLocks noChangeShapeType="1"/>
                        </wps:cNvCnPr>
                        <wps:spPr bwMode="auto">
                          <a:xfrm>
                            <a:off x="2595836" y="6438214"/>
                            <a:ext cx="7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0" name="Line 433"/>
                        <wps:cNvCnPr>
                          <a:cxnSpLocks noChangeShapeType="1"/>
                        </wps:cNvCnPr>
                        <wps:spPr bwMode="auto">
                          <a:xfrm>
                            <a:off x="3039742" y="6438214"/>
                            <a:ext cx="6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1" name="Line 434"/>
                        <wps:cNvCnPr>
                          <a:cxnSpLocks noChangeShapeType="1"/>
                        </wps:cNvCnPr>
                        <wps:spPr bwMode="auto">
                          <a:xfrm>
                            <a:off x="3483648" y="6438214"/>
                            <a:ext cx="6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2" name="Line 435"/>
                        <wps:cNvCnPr>
                          <a:cxnSpLocks noChangeShapeType="1"/>
                        </wps:cNvCnPr>
                        <wps:spPr bwMode="auto">
                          <a:xfrm>
                            <a:off x="3927454" y="6438214"/>
                            <a:ext cx="7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3" name="Line 436"/>
                        <wps:cNvCnPr>
                          <a:cxnSpLocks noChangeShapeType="1"/>
                        </wps:cNvCnPr>
                        <wps:spPr bwMode="auto">
                          <a:xfrm>
                            <a:off x="4371360" y="6438214"/>
                            <a:ext cx="6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4" name="Line 437"/>
                        <wps:cNvCnPr>
                          <a:cxnSpLocks noChangeShapeType="1"/>
                        </wps:cNvCnPr>
                        <wps:spPr bwMode="auto">
                          <a:xfrm>
                            <a:off x="4820266" y="6438214"/>
                            <a:ext cx="7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5" name="Line 438"/>
                        <wps:cNvCnPr>
                          <a:cxnSpLocks noChangeShapeType="1"/>
                        </wps:cNvCnPr>
                        <wps:spPr bwMode="auto">
                          <a:xfrm>
                            <a:off x="5264172" y="6438214"/>
                            <a:ext cx="6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6" name="Line 439"/>
                        <wps:cNvCnPr>
                          <a:cxnSpLocks noChangeShapeType="1"/>
                        </wps:cNvCnPr>
                        <wps:spPr bwMode="auto">
                          <a:xfrm>
                            <a:off x="5596277" y="6438214"/>
                            <a:ext cx="600" cy="44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7" name="Line 440"/>
                        <wps:cNvCnPr>
                          <a:cxnSpLocks noChangeShapeType="1"/>
                        </wps:cNvCnPr>
                        <wps:spPr bwMode="auto">
                          <a:xfrm flipV="1">
                            <a:off x="376505" y="154900"/>
                            <a:ext cx="600" cy="6283313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8" name="Line 441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6438214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9" name="Line 442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6129013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0" name="Line 443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5807712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1" name="Line 44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5498412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2" name="Line 44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5177111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3" name="Line 44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4867910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4" name="Line 44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4558010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5" name="Line 448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4237309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6" name="Line 449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3927408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7" name="Line 450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3606808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8" name="Line 451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3296907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9" name="Line 452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2987006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0" name="Line 453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2666306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1" name="Line 45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2356405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2" name="Line 45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2035804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3" name="Line 45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1725904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4" name="Line 45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1416003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5" name="Line 458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1095302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6" name="Line 459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785402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7" name="Line 460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464801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8" name="Line 461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154900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9" name="Rectangle 462"/>
                        <wps:cNvSpPr>
                          <a:spLocks noChangeArrowheads="1"/>
                        </wps:cNvSpPr>
                        <wps:spPr bwMode="auto">
                          <a:xfrm>
                            <a:off x="264104" y="6527114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400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80" name="Rectangle 463"/>
                        <wps:cNvSpPr>
                          <a:spLocks noChangeArrowheads="1"/>
                        </wps:cNvSpPr>
                        <wps:spPr bwMode="auto">
                          <a:xfrm>
                            <a:off x="736610" y="6527114"/>
                            <a:ext cx="2838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36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81" name="Rectangle 464"/>
                        <wps:cNvSpPr>
                          <a:spLocks noChangeArrowheads="1"/>
                        </wps:cNvSpPr>
                        <wps:spPr bwMode="auto">
                          <a:xfrm>
                            <a:off x="1180416" y="6527114"/>
                            <a:ext cx="2839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32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82" name="Rectangle 465"/>
                        <wps:cNvSpPr>
                          <a:spLocks noChangeArrowheads="1"/>
                        </wps:cNvSpPr>
                        <wps:spPr bwMode="auto">
                          <a:xfrm>
                            <a:off x="1624322" y="6527114"/>
                            <a:ext cx="2838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2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83" name="Rectangle 466"/>
                        <wps:cNvSpPr>
                          <a:spLocks noChangeArrowheads="1"/>
                        </wps:cNvSpPr>
                        <wps:spPr bwMode="auto">
                          <a:xfrm>
                            <a:off x="2068128" y="6527114"/>
                            <a:ext cx="2839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24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84" name="Rectangle 467"/>
                        <wps:cNvSpPr>
                          <a:spLocks noChangeArrowheads="1"/>
                        </wps:cNvSpPr>
                        <wps:spPr bwMode="auto">
                          <a:xfrm>
                            <a:off x="2512035" y="6527114"/>
                            <a:ext cx="2839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20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85" name="Rectangle 468"/>
                        <wps:cNvSpPr>
                          <a:spLocks noChangeArrowheads="1"/>
                        </wps:cNvSpPr>
                        <wps:spPr bwMode="auto">
                          <a:xfrm>
                            <a:off x="2955941" y="6527114"/>
                            <a:ext cx="2838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1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86" name="Rectangle 469"/>
                        <wps:cNvSpPr>
                          <a:spLocks noChangeArrowheads="1"/>
                        </wps:cNvSpPr>
                        <wps:spPr bwMode="auto">
                          <a:xfrm>
                            <a:off x="3399747" y="6527114"/>
                            <a:ext cx="2839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16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87" name="Rectangle 470"/>
                        <wps:cNvSpPr>
                          <a:spLocks noChangeArrowheads="1"/>
                        </wps:cNvSpPr>
                        <wps:spPr bwMode="auto">
                          <a:xfrm>
                            <a:off x="3843653" y="6527114"/>
                            <a:ext cx="2839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14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88" name="Rectangle 471"/>
                        <wps:cNvSpPr>
                          <a:spLocks noChangeArrowheads="1"/>
                        </wps:cNvSpPr>
                        <wps:spPr bwMode="auto">
                          <a:xfrm>
                            <a:off x="4287559" y="6527114"/>
                            <a:ext cx="2838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12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89" name="Rectangle 472"/>
                        <wps:cNvSpPr>
                          <a:spLocks noChangeArrowheads="1"/>
                        </wps:cNvSpPr>
                        <wps:spPr bwMode="auto">
                          <a:xfrm>
                            <a:off x="4736465" y="6527114"/>
                            <a:ext cx="2839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10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90" name="Rectangle 473"/>
                        <wps:cNvSpPr>
                          <a:spLocks noChangeArrowheads="1"/>
                        </wps:cNvSpPr>
                        <wps:spPr bwMode="auto">
                          <a:xfrm>
                            <a:off x="5196871" y="6527114"/>
                            <a:ext cx="212703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91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5503576" y="6527114"/>
                            <a:ext cx="3181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65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93" name="Rectangle 475"/>
                        <wps:cNvSpPr>
                          <a:spLocks noChangeArrowheads="1"/>
                        </wps:cNvSpPr>
                        <wps:spPr bwMode="auto">
                          <a:xfrm>
                            <a:off x="213303" y="6304913"/>
                            <a:ext cx="1765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94" name="Rectangle 476"/>
                        <wps:cNvSpPr>
                          <a:spLocks noChangeArrowheads="1"/>
                        </wps:cNvSpPr>
                        <wps:spPr bwMode="auto">
                          <a:xfrm>
                            <a:off x="269804" y="5995613"/>
                            <a:ext cx="71101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95" name="Rectangle 477"/>
                        <wps:cNvSpPr>
                          <a:spLocks noChangeArrowheads="1"/>
                        </wps:cNvSpPr>
                        <wps:spPr bwMode="auto">
                          <a:xfrm>
                            <a:off x="230503" y="5674312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96" name="Rectangle 478"/>
                        <wps:cNvSpPr>
                          <a:spLocks noChangeArrowheads="1"/>
                        </wps:cNvSpPr>
                        <wps:spPr bwMode="auto">
                          <a:xfrm>
                            <a:off x="230503" y="5365111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97" name="Rectangle 479"/>
                        <wps:cNvSpPr>
                          <a:spLocks noChangeArrowheads="1"/>
                        </wps:cNvSpPr>
                        <wps:spPr bwMode="auto">
                          <a:xfrm>
                            <a:off x="230503" y="5043811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98" name="Rectangle 480"/>
                        <wps:cNvSpPr>
                          <a:spLocks noChangeArrowheads="1"/>
                        </wps:cNvSpPr>
                        <wps:spPr bwMode="auto">
                          <a:xfrm>
                            <a:off x="230503" y="4734510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99" name="Rectangle 481"/>
                        <wps:cNvSpPr>
                          <a:spLocks noChangeArrowheads="1"/>
                        </wps:cNvSpPr>
                        <wps:spPr bwMode="auto">
                          <a:xfrm>
                            <a:off x="230503" y="4424609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00" name="Rectangle 482"/>
                        <wps:cNvSpPr>
                          <a:spLocks noChangeArrowheads="1"/>
                        </wps:cNvSpPr>
                        <wps:spPr bwMode="auto">
                          <a:xfrm>
                            <a:off x="230503" y="4104009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3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01" name="Rectangle 483"/>
                        <wps:cNvSpPr>
                          <a:spLocks noChangeArrowheads="1"/>
                        </wps:cNvSpPr>
                        <wps:spPr bwMode="auto">
                          <a:xfrm>
                            <a:off x="230503" y="3794108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02" name="Rectangle 484"/>
                        <wps:cNvSpPr>
                          <a:spLocks noChangeArrowheads="1"/>
                        </wps:cNvSpPr>
                        <wps:spPr bwMode="auto">
                          <a:xfrm>
                            <a:off x="230503" y="3473407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4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03" name="Rectangle 485"/>
                        <wps:cNvSpPr>
                          <a:spLocks noChangeArrowheads="1"/>
                        </wps:cNvSpPr>
                        <wps:spPr bwMode="auto">
                          <a:xfrm>
                            <a:off x="230503" y="3163507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25" name="Rectangle 486"/>
                        <wps:cNvSpPr>
                          <a:spLocks noChangeArrowheads="1"/>
                        </wps:cNvSpPr>
                        <wps:spPr bwMode="auto">
                          <a:xfrm>
                            <a:off x="230503" y="2853606"/>
                            <a:ext cx="142202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5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27" name="Rectangle 487"/>
                        <wps:cNvSpPr>
                          <a:spLocks noChangeArrowheads="1"/>
                        </wps:cNvSpPr>
                        <wps:spPr bwMode="auto">
                          <a:xfrm>
                            <a:off x="230503" y="2533005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28" name="Rectangle 488"/>
                        <wps:cNvSpPr>
                          <a:spLocks noChangeArrowheads="1"/>
                        </wps:cNvSpPr>
                        <wps:spPr bwMode="auto">
                          <a:xfrm>
                            <a:off x="230503" y="2223105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6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29" name="Rectangle 489"/>
                        <wps:cNvSpPr>
                          <a:spLocks noChangeArrowheads="1"/>
                        </wps:cNvSpPr>
                        <wps:spPr bwMode="auto">
                          <a:xfrm>
                            <a:off x="230503" y="1902404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7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30" name="Rectangle 490"/>
                        <wps:cNvSpPr>
                          <a:spLocks noChangeArrowheads="1"/>
                        </wps:cNvSpPr>
                        <wps:spPr bwMode="auto">
                          <a:xfrm>
                            <a:off x="230503" y="1592503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7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32" name="Rectangle 491"/>
                        <wps:cNvSpPr>
                          <a:spLocks noChangeArrowheads="1"/>
                        </wps:cNvSpPr>
                        <wps:spPr bwMode="auto">
                          <a:xfrm>
                            <a:off x="230503" y="1282703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33" name="Rectangle 492"/>
                        <wps:cNvSpPr>
                          <a:spLocks noChangeArrowheads="1"/>
                        </wps:cNvSpPr>
                        <wps:spPr bwMode="auto">
                          <a:xfrm>
                            <a:off x="230503" y="962002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8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34" name="Rectangle 493"/>
                        <wps:cNvSpPr>
                          <a:spLocks noChangeArrowheads="1"/>
                        </wps:cNvSpPr>
                        <wps:spPr bwMode="auto">
                          <a:xfrm>
                            <a:off x="230503" y="652101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9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35" name="Rectangle 494"/>
                        <wps:cNvSpPr>
                          <a:spLocks noChangeArrowheads="1"/>
                        </wps:cNvSpPr>
                        <wps:spPr bwMode="auto">
                          <a:xfrm>
                            <a:off x="230503" y="331401"/>
                            <a:ext cx="1422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9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36" name="Rectangle 495"/>
                        <wps:cNvSpPr>
                          <a:spLocks noChangeArrowheads="1"/>
                        </wps:cNvSpPr>
                        <wps:spPr bwMode="auto">
                          <a:xfrm>
                            <a:off x="146002" y="21500"/>
                            <a:ext cx="318104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10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37" name="Rectangle 496"/>
                        <wps:cNvSpPr>
                          <a:spLocks noChangeArrowheads="1"/>
                        </wps:cNvSpPr>
                        <wps:spPr bwMode="auto">
                          <a:xfrm>
                            <a:off x="2896240" y="6692914"/>
                            <a:ext cx="2845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cm-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38" name="Rectangle 497"/>
                        <wps:cNvSpPr>
                          <a:spLocks noChangeArrowheads="1"/>
                        </wps:cNvSpPr>
                        <wps:spPr bwMode="auto">
                          <a:xfrm>
                            <a:off x="73001" y="3296907"/>
                            <a:ext cx="168302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 xml:space="preserve">%T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39" name="Freeform 498"/>
                        <wps:cNvSpPr>
                          <a:spLocks/>
                        </wps:cNvSpPr>
                        <wps:spPr bwMode="auto">
                          <a:xfrm>
                            <a:off x="376505" y="154900"/>
                            <a:ext cx="5219772" cy="5652812"/>
                          </a:xfrm>
                          <a:custGeom>
                            <a:avLst/>
                            <a:gdLst>
                              <a:gd name="T0" fmla="*/ 53629665 w 8220"/>
                              <a:gd name="T1" fmla="*/ 91129527 h 8902"/>
                              <a:gd name="T2" fmla="*/ 106856099 w 8220"/>
                              <a:gd name="T3" fmla="*/ 456454091 h 8902"/>
                              <a:gd name="T4" fmla="*/ 160485764 w 8220"/>
                              <a:gd name="T5" fmla="*/ 414518380 h 8902"/>
                              <a:gd name="T6" fmla="*/ 214115428 w 8220"/>
                              <a:gd name="T7" fmla="*/ 168549302 h 8902"/>
                              <a:gd name="T8" fmla="*/ 267341863 w 8220"/>
                              <a:gd name="T9" fmla="*/ 449599215 h 8902"/>
                              <a:gd name="T10" fmla="*/ 320971527 w 8220"/>
                              <a:gd name="T11" fmla="*/ 49193816 h 8902"/>
                              <a:gd name="T12" fmla="*/ 374601192 w 8220"/>
                              <a:gd name="T13" fmla="*/ 273791809 h 8902"/>
                              <a:gd name="T14" fmla="*/ 428230857 w 8220"/>
                              <a:gd name="T15" fmla="*/ 133468467 h 8902"/>
                              <a:gd name="T16" fmla="*/ 481457291 w 8220"/>
                              <a:gd name="T17" fmla="*/ 358066460 h 8902"/>
                              <a:gd name="T18" fmla="*/ 535086956 w 8220"/>
                              <a:gd name="T19" fmla="*/ 308872645 h 8902"/>
                              <a:gd name="T20" fmla="*/ 588716621 w 8220"/>
                              <a:gd name="T21" fmla="*/ 477825175 h 8902"/>
                              <a:gd name="T22" fmla="*/ 641943055 w 8220"/>
                              <a:gd name="T23" fmla="*/ 393550524 h 8902"/>
                              <a:gd name="T24" fmla="*/ 695572720 w 8220"/>
                              <a:gd name="T25" fmla="*/ 512906011 h 8902"/>
                              <a:gd name="T26" fmla="*/ 749202384 w 8220"/>
                              <a:gd name="T27" fmla="*/ 589922558 h 8902"/>
                              <a:gd name="T28" fmla="*/ 802832049 w 8220"/>
                              <a:gd name="T29" fmla="*/ 540728743 h 8902"/>
                              <a:gd name="T30" fmla="*/ 856058483 w 8220"/>
                              <a:gd name="T31" fmla="*/ 540728743 h 8902"/>
                              <a:gd name="T32" fmla="*/ 909688148 w 8220"/>
                              <a:gd name="T33" fmla="*/ 639116374 h 8902"/>
                              <a:gd name="T34" fmla="*/ 963317813 w 8220"/>
                              <a:gd name="T35" fmla="*/ 674197209 h 8902"/>
                              <a:gd name="T36" fmla="*/ 1016544247 w 8220"/>
                              <a:gd name="T37" fmla="*/ 646374478 h 8902"/>
                              <a:gd name="T38" fmla="*/ 1070173912 w 8220"/>
                              <a:gd name="T39" fmla="*/ 512906011 h 8902"/>
                              <a:gd name="T40" fmla="*/ 1123803576 w 8220"/>
                              <a:gd name="T41" fmla="*/ 856859491 h 8902"/>
                              <a:gd name="T42" fmla="*/ 1177433241 w 8220"/>
                              <a:gd name="T43" fmla="*/ 1018553918 h 8902"/>
                              <a:gd name="T44" fmla="*/ 1230659675 w 8220"/>
                              <a:gd name="T45" fmla="*/ 864117595 h 8902"/>
                              <a:gd name="T46" fmla="*/ 1284289340 w 8220"/>
                              <a:gd name="T47" fmla="*/ 1074602609 h 8902"/>
                              <a:gd name="T48" fmla="*/ 1337919005 w 8220"/>
                              <a:gd name="T49" fmla="*/ 428631360 h 8902"/>
                              <a:gd name="T50" fmla="*/ 1391145439 w 8220"/>
                              <a:gd name="T51" fmla="*/ 98387631 h 8902"/>
                              <a:gd name="T52" fmla="*/ 1444775104 w 8220"/>
                              <a:gd name="T53" fmla="*/ 758471860 h 8902"/>
                              <a:gd name="T54" fmla="*/ 1498404769 w 8220"/>
                              <a:gd name="T55" fmla="*/ 562099826 h 8902"/>
                              <a:gd name="T56" fmla="*/ 1552034433 w 8220"/>
                              <a:gd name="T57" fmla="*/ 660487457 h 8902"/>
                              <a:gd name="T58" fmla="*/ 1605260867 w 8220"/>
                              <a:gd name="T59" fmla="*/ 470567071 h 8902"/>
                              <a:gd name="T60" fmla="*/ 1658890532 w 8220"/>
                              <a:gd name="T61" fmla="*/ 660487457 h 8902"/>
                              <a:gd name="T62" fmla="*/ 1712520197 w 8220"/>
                              <a:gd name="T63" fmla="*/ 604035538 h 8902"/>
                              <a:gd name="T64" fmla="*/ 1766149862 w 8220"/>
                              <a:gd name="T65" fmla="*/ 604035538 h 8902"/>
                              <a:gd name="T66" fmla="*/ 1819376296 w 8220"/>
                              <a:gd name="T67" fmla="*/ 414518380 h 8902"/>
                              <a:gd name="T68" fmla="*/ 1873005961 w 8220"/>
                              <a:gd name="T69" fmla="*/ 63306795 h 8902"/>
                              <a:gd name="T70" fmla="*/ 1926635625 w 8220"/>
                              <a:gd name="T71" fmla="*/ 1679041375 h 8902"/>
                              <a:gd name="T72" fmla="*/ 1979862060 w 8220"/>
                              <a:gd name="T73" fmla="*/ 1700009231 h 8902"/>
                              <a:gd name="T74" fmla="*/ 2033491724 w 8220"/>
                              <a:gd name="T75" fmla="*/ 604035538 h 8902"/>
                              <a:gd name="T76" fmla="*/ 2087121389 w 8220"/>
                              <a:gd name="T77" fmla="*/ 463712195 h 8902"/>
                              <a:gd name="T78" fmla="*/ 2140751054 w 8220"/>
                              <a:gd name="T79" fmla="*/ 2147483646 h 8902"/>
                              <a:gd name="T80" fmla="*/ 2147483646 w 8220"/>
                              <a:gd name="T81" fmla="*/ 2147483646 h 8902"/>
                              <a:gd name="T82" fmla="*/ 2147483646 w 8220"/>
                              <a:gd name="T83" fmla="*/ 1819364718 h 8902"/>
                              <a:gd name="T84" fmla="*/ 2147483646 w 8220"/>
                              <a:gd name="T85" fmla="*/ 1131054529 h 8902"/>
                              <a:gd name="T86" fmla="*/ 2147483646 w 8220"/>
                              <a:gd name="T87" fmla="*/ 2147483646 h 8902"/>
                              <a:gd name="T88" fmla="*/ 2147483646 w 8220"/>
                              <a:gd name="T89" fmla="*/ 2147483646 h 8902"/>
                              <a:gd name="T90" fmla="*/ 2147483646 w 8220"/>
                              <a:gd name="T91" fmla="*/ 821778656 h 8902"/>
                              <a:gd name="T92" fmla="*/ 2147483646 w 8220"/>
                              <a:gd name="T93" fmla="*/ 864117595 h 8902"/>
                              <a:gd name="T94" fmla="*/ 2147483646 w 8220"/>
                              <a:gd name="T95" fmla="*/ 2147483646 h 8902"/>
                              <a:gd name="T96" fmla="*/ 2147483646 w 8220"/>
                              <a:gd name="T97" fmla="*/ 2147483646 h 8902"/>
                              <a:gd name="T98" fmla="*/ 2147483646 w 8220"/>
                              <a:gd name="T99" fmla="*/ 878230575 h 8902"/>
                              <a:gd name="T100" fmla="*/ 2147483646 w 8220"/>
                              <a:gd name="T101" fmla="*/ 1074602609 h 8902"/>
                              <a:gd name="T102" fmla="*/ 2147483646 w 8220"/>
                              <a:gd name="T103" fmla="*/ 765729964 h 8902"/>
                              <a:gd name="T104" fmla="*/ 2147483646 w 8220"/>
                              <a:gd name="T105" fmla="*/ 196775262 h 8902"/>
                              <a:gd name="T106" fmla="*/ 2147483646 w 8220"/>
                              <a:gd name="T107" fmla="*/ 562099826 h 8902"/>
                              <a:gd name="T108" fmla="*/ 2147483646 w 8220"/>
                              <a:gd name="T109" fmla="*/ 976618206 h 8902"/>
                              <a:gd name="T110" fmla="*/ 2147483646 w 8220"/>
                              <a:gd name="T111" fmla="*/ 1861703657 h 8902"/>
                              <a:gd name="T112" fmla="*/ 2147483646 w 8220"/>
                              <a:gd name="T113" fmla="*/ 1482266113 h 8902"/>
                              <a:gd name="T114" fmla="*/ 2147483646 w 8220"/>
                              <a:gd name="T115" fmla="*/ 744762109 h 8902"/>
                              <a:gd name="T116" fmla="*/ 2147483646 w 8220"/>
                              <a:gd name="T117" fmla="*/ 562099826 h 8902"/>
                              <a:gd name="T118" fmla="*/ 2147483646 w 8220"/>
                              <a:gd name="T119" fmla="*/ 1341539543 h 8902"/>
                              <a:gd name="T120" fmla="*/ 2147483646 w 8220"/>
                              <a:gd name="T121" fmla="*/ 1679041375 h 8902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60000 65536"/>
                              <a:gd name="T154" fmla="*/ 0 60000 65536"/>
                              <a:gd name="T155" fmla="*/ 0 60000 65536"/>
                              <a:gd name="T156" fmla="*/ 0 60000 65536"/>
                              <a:gd name="T157" fmla="*/ 0 60000 65536"/>
                              <a:gd name="T158" fmla="*/ 0 60000 65536"/>
                              <a:gd name="T159" fmla="*/ 0 60000 65536"/>
                              <a:gd name="T160" fmla="*/ 0 60000 65536"/>
                              <a:gd name="T161" fmla="*/ 0 60000 65536"/>
                              <a:gd name="T162" fmla="*/ 0 60000 65536"/>
                              <a:gd name="T163" fmla="*/ 0 60000 65536"/>
                              <a:gd name="T164" fmla="*/ 0 60000 65536"/>
                              <a:gd name="T165" fmla="*/ 0 60000 65536"/>
                              <a:gd name="T166" fmla="*/ 0 60000 65536"/>
                              <a:gd name="T167" fmla="*/ 0 60000 65536"/>
                              <a:gd name="T168" fmla="*/ 0 60000 65536"/>
                              <a:gd name="T169" fmla="*/ 0 60000 65536"/>
                              <a:gd name="T170" fmla="*/ 0 60000 65536"/>
                              <a:gd name="T171" fmla="*/ 0 60000 65536"/>
                              <a:gd name="T172" fmla="*/ 0 60000 65536"/>
                              <a:gd name="T173" fmla="*/ 0 60000 65536"/>
                              <a:gd name="T174" fmla="*/ 0 60000 65536"/>
                              <a:gd name="T175" fmla="*/ 0 60000 65536"/>
                              <a:gd name="T176" fmla="*/ 0 60000 65536"/>
                              <a:gd name="T177" fmla="*/ 0 60000 65536"/>
                              <a:gd name="T178" fmla="*/ 0 60000 65536"/>
                              <a:gd name="T179" fmla="*/ 0 60000 65536"/>
                              <a:gd name="T180" fmla="*/ 0 60000 65536"/>
                              <a:gd name="T181" fmla="*/ 0 60000 65536"/>
                              <a:gd name="T182" fmla="*/ 0 60000 65536"/>
                            </a:gdLst>
                            <a:ahLst/>
                            <a:cxnLst>
                              <a:cxn ang="T122">
                                <a:pos x="T0" y="T1"/>
                              </a:cxn>
                              <a:cxn ang="T123">
                                <a:pos x="T2" y="T3"/>
                              </a:cxn>
                              <a:cxn ang="T124">
                                <a:pos x="T4" y="T5"/>
                              </a:cxn>
                              <a:cxn ang="T125">
                                <a:pos x="T6" y="T7"/>
                              </a:cxn>
                              <a:cxn ang="T126">
                                <a:pos x="T8" y="T9"/>
                              </a:cxn>
                              <a:cxn ang="T127">
                                <a:pos x="T10" y="T11"/>
                              </a:cxn>
                              <a:cxn ang="T128">
                                <a:pos x="T12" y="T13"/>
                              </a:cxn>
                              <a:cxn ang="T129">
                                <a:pos x="T14" y="T15"/>
                              </a:cxn>
                              <a:cxn ang="T130">
                                <a:pos x="T16" y="T17"/>
                              </a:cxn>
                              <a:cxn ang="T131">
                                <a:pos x="T18" y="T19"/>
                              </a:cxn>
                              <a:cxn ang="T132">
                                <a:pos x="T20" y="T21"/>
                              </a:cxn>
                              <a:cxn ang="T133">
                                <a:pos x="T22" y="T23"/>
                              </a:cxn>
                              <a:cxn ang="T134">
                                <a:pos x="T24" y="T25"/>
                              </a:cxn>
                              <a:cxn ang="T135">
                                <a:pos x="T26" y="T27"/>
                              </a:cxn>
                              <a:cxn ang="T136">
                                <a:pos x="T28" y="T29"/>
                              </a:cxn>
                              <a:cxn ang="T137">
                                <a:pos x="T30" y="T31"/>
                              </a:cxn>
                              <a:cxn ang="T138">
                                <a:pos x="T32" y="T33"/>
                              </a:cxn>
                              <a:cxn ang="T139">
                                <a:pos x="T34" y="T35"/>
                              </a:cxn>
                              <a:cxn ang="T140">
                                <a:pos x="T36" y="T37"/>
                              </a:cxn>
                              <a:cxn ang="T141">
                                <a:pos x="T38" y="T39"/>
                              </a:cxn>
                              <a:cxn ang="T142">
                                <a:pos x="T40" y="T41"/>
                              </a:cxn>
                              <a:cxn ang="T143">
                                <a:pos x="T42" y="T43"/>
                              </a:cxn>
                              <a:cxn ang="T144">
                                <a:pos x="T44" y="T45"/>
                              </a:cxn>
                              <a:cxn ang="T145">
                                <a:pos x="T46" y="T47"/>
                              </a:cxn>
                              <a:cxn ang="T146">
                                <a:pos x="T48" y="T49"/>
                              </a:cxn>
                              <a:cxn ang="T147">
                                <a:pos x="T50" y="T51"/>
                              </a:cxn>
                              <a:cxn ang="T148">
                                <a:pos x="T52" y="T53"/>
                              </a:cxn>
                              <a:cxn ang="T149">
                                <a:pos x="T54" y="T55"/>
                              </a:cxn>
                              <a:cxn ang="T150">
                                <a:pos x="T56" y="T57"/>
                              </a:cxn>
                              <a:cxn ang="T151">
                                <a:pos x="T58" y="T59"/>
                              </a:cxn>
                              <a:cxn ang="T152">
                                <a:pos x="T60" y="T61"/>
                              </a:cxn>
                              <a:cxn ang="T153">
                                <a:pos x="T62" y="T63"/>
                              </a:cxn>
                              <a:cxn ang="T154">
                                <a:pos x="T64" y="T65"/>
                              </a:cxn>
                              <a:cxn ang="T155">
                                <a:pos x="T66" y="T67"/>
                              </a:cxn>
                              <a:cxn ang="T156">
                                <a:pos x="T68" y="T69"/>
                              </a:cxn>
                              <a:cxn ang="T157">
                                <a:pos x="T70" y="T71"/>
                              </a:cxn>
                              <a:cxn ang="T158">
                                <a:pos x="T72" y="T73"/>
                              </a:cxn>
                              <a:cxn ang="T159">
                                <a:pos x="T74" y="T75"/>
                              </a:cxn>
                              <a:cxn ang="T160">
                                <a:pos x="T76" y="T77"/>
                              </a:cxn>
                              <a:cxn ang="T161">
                                <a:pos x="T78" y="T79"/>
                              </a:cxn>
                              <a:cxn ang="T162">
                                <a:pos x="T80" y="T81"/>
                              </a:cxn>
                              <a:cxn ang="T163">
                                <a:pos x="T82" y="T83"/>
                              </a:cxn>
                              <a:cxn ang="T164">
                                <a:pos x="T84" y="T85"/>
                              </a:cxn>
                              <a:cxn ang="T165">
                                <a:pos x="T86" y="T87"/>
                              </a:cxn>
                              <a:cxn ang="T166">
                                <a:pos x="T88" y="T89"/>
                              </a:cxn>
                              <a:cxn ang="T167">
                                <a:pos x="T90" y="T91"/>
                              </a:cxn>
                              <a:cxn ang="T168">
                                <a:pos x="T92" y="T93"/>
                              </a:cxn>
                              <a:cxn ang="T169">
                                <a:pos x="T94" y="T95"/>
                              </a:cxn>
                              <a:cxn ang="T170">
                                <a:pos x="T96" y="T97"/>
                              </a:cxn>
                              <a:cxn ang="T171">
                                <a:pos x="T98" y="T99"/>
                              </a:cxn>
                              <a:cxn ang="T172">
                                <a:pos x="T100" y="T101"/>
                              </a:cxn>
                              <a:cxn ang="T173">
                                <a:pos x="T102" y="T103"/>
                              </a:cxn>
                              <a:cxn ang="T174">
                                <a:pos x="T104" y="T105"/>
                              </a:cxn>
                              <a:cxn ang="T175">
                                <a:pos x="T106" y="T107"/>
                              </a:cxn>
                              <a:cxn ang="T176">
                                <a:pos x="T108" y="T109"/>
                              </a:cxn>
                              <a:cxn ang="T177">
                                <a:pos x="T110" y="T111"/>
                              </a:cxn>
                              <a:cxn ang="T178">
                                <a:pos x="T112" y="T113"/>
                              </a:cxn>
                              <a:cxn ang="T179">
                                <a:pos x="T114" y="T115"/>
                              </a:cxn>
                              <a:cxn ang="T180">
                                <a:pos x="T116" y="T117"/>
                              </a:cxn>
                              <a:cxn ang="T181">
                                <a:pos x="T118" y="T119"/>
                              </a:cxn>
                              <a:cxn ang="T182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8220" h="8902">
                                <a:moveTo>
                                  <a:pt x="0" y="157"/>
                                </a:moveTo>
                                <a:lnTo>
                                  <a:pt x="9" y="139"/>
                                </a:lnTo>
                                <a:lnTo>
                                  <a:pt x="9" y="122"/>
                                </a:lnTo>
                                <a:lnTo>
                                  <a:pt x="18" y="157"/>
                                </a:lnTo>
                                <a:lnTo>
                                  <a:pt x="26" y="279"/>
                                </a:lnTo>
                                <a:lnTo>
                                  <a:pt x="35" y="435"/>
                                </a:lnTo>
                                <a:lnTo>
                                  <a:pt x="44" y="523"/>
                                </a:lnTo>
                                <a:lnTo>
                                  <a:pt x="53" y="470"/>
                                </a:lnTo>
                                <a:lnTo>
                                  <a:pt x="62" y="348"/>
                                </a:lnTo>
                                <a:lnTo>
                                  <a:pt x="71" y="209"/>
                                </a:lnTo>
                                <a:lnTo>
                                  <a:pt x="79" y="157"/>
                                </a:lnTo>
                                <a:lnTo>
                                  <a:pt x="88" y="174"/>
                                </a:lnTo>
                                <a:lnTo>
                                  <a:pt x="97" y="296"/>
                                </a:lnTo>
                                <a:lnTo>
                                  <a:pt x="106" y="366"/>
                                </a:lnTo>
                                <a:lnTo>
                                  <a:pt x="115" y="348"/>
                                </a:lnTo>
                                <a:lnTo>
                                  <a:pt x="124" y="279"/>
                                </a:lnTo>
                                <a:lnTo>
                                  <a:pt x="133" y="226"/>
                                </a:lnTo>
                                <a:lnTo>
                                  <a:pt x="141" y="279"/>
                                </a:lnTo>
                                <a:lnTo>
                                  <a:pt x="150" y="418"/>
                                </a:lnTo>
                                <a:lnTo>
                                  <a:pt x="159" y="505"/>
                                </a:lnTo>
                                <a:lnTo>
                                  <a:pt x="168" y="488"/>
                                </a:lnTo>
                                <a:lnTo>
                                  <a:pt x="177" y="453"/>
                                </a:lnTo>
                                <a:lnTo>
                                  <a:pt x="186" y="331"/>
                                </a:lnTo>
                                <a:lnTo>
                                  <a:pt x="194" y="244"/>
                                </a:lnTo>
                                <a:lnTo>
                                  <a:pt x="203" y="157"/>
                                </a:lnTo>
                                <a:lnTo>
                                  <a:pt x="212" y="139"/>
                                </a:lnTo>
                                <a:lnTo>
                                  <a:pt x="221" y="192"/>
                                </a:lnTo>
                                <a:lnTo>
                                  <a:pt x="230" y="348"/>
                                </a:lnTo>
                                <a:lnTo>
                                  <a:pt x="239" y="645"/>
                                </a:lnTo>
                                <a:lnTo>
                                  <a:pt x="248" y="906"/>
                                </a:lnTo>
                                <a:lnTo>
                                  <a:pt x="256" y="1115"/>
                                </a:lnTo>
                                <a:lnTo>
                                  <a:pt x="265" y="1132"/>
                                </a:lnTo>
                                <a:lnTo>
                                  <a:pt x="265" y="1115"/>
                                </a:lnTo>
                                <a:lnTo>
                                  <a:pt x="274" y="1063"/>
                                </a:lnTo>
                                <a:lnTo>
                                  <a:pt x="283" y="1010"/>
                                </a:lnTo>
                                <a:lnTo>
                                  <a:pt x="292" y="1080"/>
                                </a:lnTo>
                                <a:lnTo>
                                  <a:pt x="301" y="1272"/>
                                </a:lnTo>
                                <a:lnTo>
                                  <a:pt x="309" y="1481"/>
                                </a:lnTo>
                                <a:lnTo>
                                  <a:pt x="318" y="1620"/>
                                </a:lnTo>
                                <a:lnTo>
                                  <a:pt x="327" y="1585"/>
                                </a:lnTo>
                                <a:lnTo>
                                  <a:pt x="336" y="1307"/>
                                </a:lnTo>
                                <a:lnTo>
                                  <a:pt x="345" y="906"/>
                                </a:lnTo>
                                <a:lnTo>
                                  <a:pt x="354" y="488"/>
                                </a:lnTo>
                                <a:lnTo>
                                  <a:pt x="363" y="226"/>
                                </a:lnTo>
                                <a:lnTo>
                                  <a:pt x="371" y="157"/>
                                </a:lnTo>
                                <a:lnTo>
                                  <a:pt x="380" y="348"/>
                                </a:lnTo>
                                <a:lnTo>
                                  <a:pt x="389" y="732"/>
                                </a:lnTo>
                                <a:lnTo>
                                  <a:pt x="398" y="1028"/>
                                </a:lnTo>
                                <a:lnTo>
                                  <a:pt x="407" y="1272"/>
                                </a:lnTo>
                                <a:lnTo>
                                  <a:pt x="416" y="1341"/>
                                </a:lnTo>
                                <a:lnTo>
                                  <a:pt x="425" y="1498"/>
                                </a:lnTo>
                                <a:lnTo>
                                  <a:pt x="433" y="1550"/>
                                </a:lnTo>
                                <a:lnTo>
                                  <a:pt x="442" y="1463"/>
                                </a:lnTo>
                                <a:lnTo>
                                  <a:pt x="451" y="1219"/>
                                </a:lnTo>
                                <a:lnTo>
                                  <a:pt x="460" y="1028"/>
                                </a:lnTo>
                                <a:lnTo>
                                  <a:pt x="460" y="1010"/>
                                </a:lnTo>
                                <a:lnTo>
                                  <a:pt x="469" y="1063"/>
                                </a:lnTo>
                                <a:lnTo>
                                  <a:pt x="478" y="1324"/>
                                </a:lnTo>
                                <a:lnTo>
                                  <a:pt x="486" y="1620"/>
                                </a:lnTo>
                                <a:lnTo>
                                  <a:pt x="495" y="1725"/>
                                </a:lnTo>
                                <a:lnTo>
                                  <a:pt x="504" y="1638"/>
                                </a:lnTo>
                                <a:lnTo>
                                  <a:pt x="513" y="1411"/>
                                </a:lnTo>
                                <a:lnTo>
                                  <a:pt x="522" y="958"/>
                                </a:lnTo>
                                <a:lnTo>
                                  <a:pt x="531" y="418"/>
                                </a:lnTo>
                                <a:lnTo>
                                  <a:pt x="540" y="87"/>
                                </a:lnTo>
                                <a:lnTo>
                                  <a:pt x="540" y="70"/>
                                </a:lnTo>
                                <a:lnTo>
                                  <a:pt x="548" y="122"/>
                                </a:lnTo>
                                <a:lnTo>
                                  <a:pt x="557" y="366"/>
                                </a:lnTo>
                                <a:lnTo>
                                  <a:pt x="566" y="749"/>
                                </a:lnTo>
                                <a:lnTo>
                                  <a:pt x="575" y="871"/>
                                </a:lnTo>
                                <a:lnTo>
                                  <a:pt x="584" y="784"/>
                                </a:lnTo>
                                <a:lnTo>
                                  <a:pt x="593" y="714"/>
                                </a:lnTo>
                                <a:lnTo>
                                  <a:pt x="601" y="836"/>
                                </a:lnTo>
                                <a:lnTo>
                                  <a:pt x="610" y="958"/>
                                </a:lnTo>
                                <a:lnTo>
                                  <a:pt x="619" y="1132"/>
                                </a:lnTo>
                                <a:lnTo>
                                  <a:pt x="628" y="1289"/>
                                </a:lnTo>
                                <a:lnTo>
                                  <a:pt x="637" y="1446"/>
                                </a:lnTo>
                                <a:lnTo>
                                  <a:pt x="646" y="1481"/>
                                </a:lnTo>
                                <a:lnTo>
                                  <a:pt x="646" y="1463"/>
                                </a:lnTo>
                                <a:lnTo>
                                  <a:pt x="655" y="1376"/>
                                </a:lnTo>
                                <a:lnTo>
                                  <a:pt x="663" y="1115"/>
                                </a:lnTo>
                                <a:lnTo>
                                  <a:pt x="672" y="836"/>
                                </a:lnTo>
                                <a:lnTo>
                                  <a:pt x="681" y="592"/>
                                </a:lnTo>
                                <a:lnTo>
                                  <a:pt x="690" y="575"/>
                                </a:lnTo>
                                <a:lnTo>
                                  <a:pt x="690" y="592"/>
                                </a:lnTo>
                                <a:lnTo>
                                  <a:pt x="699" y="627"/>
                                </a:lnTo>
                                <a:lnTo>
                                  <a:pt x="699" y="610"/>
                                </a:lnTo>
                                <a:lnTo>
                                  <a:pt x="708" y="383"/>
                                </a:lnTo>
                                <a:lnTo>
                                  <a:pt x="716" y="174"/>
                                </a:lnTo>
                                <a:lnTo>
                                  <a:pt x="725" y="52"/>
                                </a:lnTo>
                                <a:lnTo>
                                  <a:pt x="734" y="139"/>
                                </a:lnTo>
                                <a:lnTo>
                                  <a:pt x="743" y="505"/>
                                </a:lnTo>
                                <a:lnTo>
                                  <a:pt x="752" y="888"/>
                                </a:lnTo>
                                <a:lnTo>
                                  <a:pt x="761" y="1010"/>
                                </a:lnTo>
                                <a:lnTo>
                                  <a:pt x="770" y="976"/>
                                </a:lnTo>
                                <a:lnTo>
                                  <a:pt x="778" y="697"/>
                                </a:lnTo>
                                <a:lnTo>
                                  <a:pt x="787" y="366"/>
                                </a:lnTo>
                                <a:lnTo>
                                  <a:pt x="796" y="122"/>
                                </a:lnTo>
                                <a:lnTo>
                                  <a:pt x="796" y="104"/>
                                </a:lnTo>
                                <a:lnTo>
                                  <a:pt x="805" y="139"/>
                                </a:lnTo>
                                <a:lnTo>
                                  <a:pt x="814" y="192"/>
                                </a:lnTo>
                                <a:lnTo>
                                  <a:pt x="823" y="314"/>
                                </a:lnTo>
                                <a:lnTo>
                                  <a:pt x="832" y="226"/>
                                </a:lnTo>
                                <a:lnTo>
                                  <a:pt x="840" y="35"/>
                                </a:lnTo>
                                <a:lnTo>
                                  <a:pt x="849" y="0"/>
                                </a:lnTo>
                                <a:lnTo>
                                  <a:pt x="849" y="35"/>
                                </a:lnTo>
                                <a:lnTo>
                                  <a:pt x="858" y="244"/>
                                </a:lnTo>
                                <a:lnTo>
                                  <a:pt x="867" y="435"/>
                                </a:lnTo>
                                <a:lnTo>
                                  <a:pt x="876" y="627"/>
                                </a:lnTo>
                                <a:lnTo>
                                  <a:pt x="885" y="714"/>
                                </a:lnTo>
                                <a:lnTo>
                                  <a:pt x="893" y="784"/>
                                </a:lnTo>
                                <a:lnTo>
                                  <a:pt x="902" y="906"/>
                                </a:lnTo>
                                <a:lnTo>
                                  <a:pt x="911" y="958"/>
                                </a:lnTo>
                                <a:lnTo>
                                  <a:pt x="920" y="836"/>
                                </a:lnTo>
                                <a:lnTo>
                                  <a:pt x="929" y="679"/>
                                </a:lnTo>
                                <a:lnTo>
                                  <a:pt x="938" y="540"/>
                                </a:lnTo>
                                <a:lnTo>
                                  <a:pt x="947" y="418"/>
                                </a:lnTo>
                                <a:lnTo>
                                  <a:pt x="955" y="366"/>
                                </a:lnTo>
                                <a:lnTo>
                                  <a:pt x="964" y="383"/>
                                </a:lnTo>
                                <a:lnTo>
                                  <a:pt x="973" y="470"/>
                                </a:lnTo>
                                <a:lnTo>
                                  <a:pt x="982" y="697"/>
                                </a:lnTo>
                                <a:lnTo>
                                  <a:pt x="991" y="993"/>
                                </a:lnTo>
                                <a:lnTo>
                                  <a:pt x="1000" y="1167"/>
                                </a:lnTo>
                                <a:lnTo>
                                  <a:pt x="1008" y="1185"/>
                                </a:lnTo>
                                <a:lnTo>
                                  <a:pt x="1017" y="1202"/>
                                </a:lnTo>
                                <a:lnTo>
                                  <a:pt x="1026" y="1132"/>
                                </a:lnTo>
                                <a:lnTo>
                                  <a:pt x="1035" y="941"/>
                                </a:lnTo>
                                <a:lnTo>
                                  <a:pt x="1044" y="679"/>
                                </a:lnTo>
                                <a:lnTo>
                                  <a:pt x="1053" y="401"/>
                                </a:lnTo>
                                <a:lnTo>
                                  <a:pt x="1062" y="331"/>
                                </a:lnTo>
                                <a:lnTo>
                                  <a:pt x="1062" y="348"/>
                                </a:lnTo>
                                <a:lnTo>
                                  <a:pt x="1070" y="557"/>
                                </a:lnTo>
                                <a:lnTo>
                                  <a:pt x="1079" y="732"/>
                                </a:lnTo>
                                <a:lnTo>
                                  <a:pt x="1088" y="749"/>
                                </a:lnTo>
                                <a:lnTo>
                                  <a:pt x="1088" y="732"/>
                                </a:lnTo>
                                <a:lnTo>
                                  <a:pt x="1097" y="645"/>
                                </a:lnTo>
                                <a:lnTo>
                                  <a:pt x="1106" y="627"/>
                                </a:lnTo>
                                <a:lnTo>
                                  <a:pt x="1115" y="714"/>
                                </a:lnTo>
                                <a:lnTo>
                                  <a:pt x="1123" y="906"/>
                                </a:lnTo>
                                <a:lnTo>
                                  <a:pt x="1132" y="976"/>
                                </a:lnTo>
                                <a:lnTo>
                                  <a:pt x="1141" y="958"/>
                                </a:lnTo>
                                <a:lnTo>
                                  <a:pt x="1150" y="993"/>
                                </a:lnTo>
                                <a:lnTo>
                                  <a:pt x="1159" y="1028"/>
                                </a:lnTo>
                                <a:lnTo>
                                  <a:pt x="1168" y="993"/>
                                </a:lnTo>
                                <a:lnTo>
                                  <a:pt x="1177" y="923"/>
                                </a:lnTo>
                                <a:lnTo>
                                  <a:pt x="1185" y="888"/>
                                </a:lnTo>
                                <a:lnTo>
                                  <a:pt x="1194" y="888"/>
                                </a:lnTo>
                                <a:lnTo>
                                  <a:pt x="1203" y="923"/>
                                </a:lnTo>
                                <a:lnTo>
                                  <a:pt x="1212" y="993"/>
                                </a:lnTo>
                                <a:lnTo>
                                  <a:pt x="1221" y="906"/>
                                </a:lnTo>
                                <a:lnTo>
                                  <a:pt x="1230" y="662"/>
                                </a:lnTo>
                                <a:lnTo>
                                  <a:pt x="1239" y="401"/>
                                </a:lnTo>
                                <a:lnTo>
                                  <a:pt x="1247" y="209"/>
                                </a:lnTo>
                                <a:lnTo>
                                  <a:pt x="1256" y="139"/>
                                </a:lnTo>
                                <a:lnTo>
                                  <a:pt x="1265" y="331"/>
                                </a:lnTo>
                                <a:lnTo>
                                  <a:pt x="1274" y="575"/>
                                </a:lnTo>
                                <a:lnTo>
                                  <a:pt x="1283" y="732"/>
                                </a:lnTo>
                                <a:lnTo>
                                  <a:pt x="1292" y="836"/>
                                </a:lnTo>
                                <a:lnTo>
                                  <a:pt x="1300" y="854"/>
                                </a:lnTo>
                                <a:lnTo>
                                  <a:pt x="1309" y="784"/>
                                </a:lnTo>
                                <a:lnTo>
                                  <a:pt x="1318" y="749"/>
                                </a:lnTo>
                                <a:lnTo>
                                  <a:pt x="1327" y="766"/>
                                </a:lnTo>
                                <a:lnTo>
                                  <a:pt x="1336" y="819"/>
                                </a:lnTo>
                                <a:lnTo>
                                  <a:pt x="1345" y="836"/>
                                </a:lnTo>
                                <a:lnTo>
                                  <a:pt x="1354" y="871"/>
                                </a:lnTo>
                                <a:lnTo>
                                  <a:pt x="1362" y="801"/>
                                </a:lnTo>
                                <a:lnTo>
                                  <a:pt x="1371" y="732"/>
                                </a:lnTo>
                                <a:lnTo>
                                  <a:pt x="1380" y="679"/>
                                </a:lnTo>
                                <a:lnTo>
                                  <a:pt x="1389" y="662"/>
                                </a:lnTo>
                                <a:lnTo>
                                  <a:pt x="1398" y="662"/>
                                </a:lnTo>
                                <a:lnTo>
                                  <a:pt x="1407" y="679"/>
                                </a:lnTo>
                                <a:lnTo>
                                  <a:pt x="1415" y="662"/>
                                </a:lnTo>
                                <a:lnTo>
                                  <a:pt x="1424" y="662"/>
                                </a:lnTo>
                                <a:lnTo>
                                  <a:pt x="1433" y="749"/>
                                </a:lnTo>
                                <a:lnTo>
                                  <a:pt x="1442" y="923"/>
                                </a:lnTo>
                                <a:lnTo>
                                  <a:pt x="1451" y="1080"/>
                                </a:lnTo>
                                <a:lnTo>
                                  <a:pt x="1460" y="1185"/>
                                </a:lnTo>
                                <a:lnTo>
                                  <a:pt x="1469" y="1202"/>
                                </a:lnTo>
                                <a:lnTo>
                                  <a:pt x="1469" y="1185"/>
                                </a:lnTo>
                                <a:lnTo>
                                  <a:pt x="1477" y="1150"/>
                                </a:lnTo>
                                <a:lnTo>
                                  <a:pt x="1486" y="1045"/>
                                </a:lnTo>
                                <a:lnTo>
                                  <a:pt x="1495" y="906"/>
                                </a:lnTo>
                                <a:lnTo>
                                  <a:pt x="1504" y="749"/>
                                </a:lnTo>
                                <a:lnTo>
                                  <a:pt x="1513" y="645"/>
                                </a:lnTo>
                                <a:lnTo>
                                  <a:pt x="1522" y="645"/>
                                </a:lnTo>
                                <a:lnTo>
                                  <a:pt x="1530" y="679"/>
                                </a:lnTo>
                                <a:lnTo>
                                  <a:pt x="1539" y="784"/>
                                </a:lnTo>
                                <a:lnTo>
                                  <a:pt x="1548" y="923"/>
                                </a:lnTo>
                                <a:lnTo>
                                  <a:pt x="1557" y="1097"/>
                                </a:lnTo>
                                <a:lnTo>
                                  <a:pt x="1566" y="1202"/>
                                </a:lnTo>
                                <a:lnTo>
                                  <a:pt x="1575" y="1150"/>
                                </a:lnTo>
                                <a:lnTo>
                                  <a:pt x="1584" y="1028"/>
                                </a:lnTo>
                                <a:lnTo>
                                  <a:pt x="1592" y="976"/>
                                </a:lnTo>
                                <a:lnTo>
                                  <a:pt x="1592" y="993"/>
                                </a:lnTo>
                                <a:lnTo>
                                  <a:pt x="1601" y="1167"/>
                                </a:lnTo>
                                <a:lnTo>
                                  <a:pt x="1610" y="1324"/>
                                </a:lnTo>
                                <a:lnTo>
                                  <a:pt x="1619" y="1411"/>
                                </a:lnTo>
                                <a:lnTo>
                                  <a:pt x="1628" y="1394"/>
                                </a:lnTo>
                                <a:lnTo>
                                  <a:pt x="1637" y="1324"/>
                                </a:lnTo>
                                <a:lnTo>
                                  <a:pt x="1646" y="1237"/>
                                </a:lnTo>
                                <a:lnTo>
                                  <a:pt x="1654" y="1132"/>
                                </a:lnTo>
                                <a:lnTo>
                                  <a:pt x="1663" y="1010"/>
                                </a:lnTo>
                                <a:lnTo>
                                  <a:pt x="1672" y="958"/>
                                </a:lnTo>
                                <a:lnTo>
                                  <a:pt x="1681" y="1063"/>
                                </a:lnTo>
                                <a:lnTo>
                                  <a:pt x="1690" y="1289"/>
                                </a:lnTo>
                                <a:lnTo>
                                  <a:pt x="1699" y="1411"/>
                                </a:lnTo>
                                <a:lnTo>
                                  <a:pt x="1707" y="1394"/>
                                </a:lnTo>
                                <a:lnTo>
                                  <a:pt x="1716" y="1289"/>
                                </a:lnTo>
                                <a:lnTo>
                                  <a:pt x="1725" y="1272"/>
                                </a:lnTo>
                                <a:lnTo>
                                  <a:pt x="1734" y="1324"/>
                                </a:lnTo>
                                <a:lnTo>
                                  <a:pt x="1743" y="1394"/>
                                </a:lnTo>
                                <a:lnTo>
                                  <a:pt x="1752" y="1429"/>
                                </a:lnTo>
                                <a:lnTo>
                                  <a:pt x="1761" y="1446"/>
                                </a:lnTo>
                                <a:lnTo>
                                  <a:pt x="1769" y="1429"/>
                                </a:lnTo>
                                <a:lnTo>
                                  <a:pt x="1778" y="1411"/>
                                </a:lnTo>
                                <a:lnTo>
                                  <a:pt x="1787" y="1394"/>
                                </a:lnTo>
                                <a:lnTo>
                                  <a:pt x="1796" y="1307"/>
                                </a:lnTo>
                                <a:lnTo>
                                  <a:pt x="1805" y="1202"/>
                                </a:lnTo>
                                <a:lnTo>
                                  <a:pt x="1814" y="1167"/>
                                </a:lnTo>
                                <a:lnTo>
                                  <a:pt x="1822" y="1237"/>
                                </a:lnTo>
                                <a:lnTo>
                                  <a:pt x="1831" y="1376"/>
                                </a:lnTo>
                                <a:lnTo>
                                  <a:pt x="1840" y="1481"/>
                                </a:lnTo>
                                <a:lnTo>
                                  <a:pt x="1849" y="1516"/>
                                </a:lnTo>
                                <a:lnTo>
                                  <a:pt x="1858" y="1463"/>
                                </a:lnTo>
                                <a:lnTo>
                                  <a:pt x="1867" y="1394"/>
                                </a:lnTo>
                                <a:lnTo>
                                  <a:pt x="1876" y="1324"/>
                                </a:lnTo>
                                <a:lnTo>
                                  <a:pt x="1884" y="1289"/>
                                </a:lnTo>
                                <a:lnTo>
                                  <a:pt x="1893" y="1289"/>
                                </a:lnTo>
                                <a:lnTo>
                                  <a:pt x="1902" y="1272"/>
                                </a:lnTo>
                                <a:lnTo>
                                  <a:pt x="1911" y="1272"/>
                                </a:lnTo>
                                <a:lnTo>
                                  <a:pt x="1920" y="1289"/>
                                </a:lnTo>
                                <a:lnTo>
                                  <a:pt x="1929" y="1341"/>
                                </a:lnTo>
                                <a:lnTo>
                                  <a:pt x="1937" y="1463"/>
                                </a:lnTo>
                                <a:lnTo>
                                  <a:pt x="1946" y="1585"/>
                                </a:lnTo>
                                <a:lnTo>
                                  <a:pt x="1955" y="1620"/>
                                </a:lnTo>
                                <a:lnTo>
                                  <a:pt x="1964" y="1550"/>
                                </a:lnTo>
                                <a:lnTo>
                                  <a:pt x="1973" y="1429"/>
                                </a:lnTo>
                                <a:lnTo>
                                  <a:pt x="1982" y="1359"/>
                                </a:lnTo>
                                <a:lnTo>
                                  <a:pt x="1991" y="1341"/>
                                </a:lnTo>
                                <a:lnTo>
                                  <a:pt x="1999" y="1411"/>
                                </a:lnTo>
                                <a:lnTo>
                                  <a:pt x="2008" y="1446"/>
                                </a:lnTo>
                                <a:lnTo>
                                  <a:pt x="2017" y="1463"/>
                                </a:lnTo>
                                <a:lnTo>
                                  <a:pt x="2026" y="1429"/>
                                </a:lnTo>
                                <a:lnTo>
                                  <a:pt x="2035" y="1411"/>
                                </a:lnTo>
                                <a:lnTo>
                                  <a:pt x="2044" y="1411"/>
                                </a:lnTo>
                                <a:lnTo>
                                  <a:pt x="2053" y="1446"/>
                                </a:lnTo>
                                <a:lnTo>
                                  <a:pt x="2061" y="1498"/>
                                </a:lnTo>
                                <a:lnTo>
                                  <a:pt x="2070" y="1568"/>
                                </a:lnTo>
                                <a:lnTo>
                                  <a:pt x="2079" y="1620"/>
                                </a:lnTo>
                                <a:lnTo>
                                  <a:pt x="2088" y="1603"/>
                                </a:lnTo>
                                <a:lnTo>
                                  <a:pt x="2097" y="1568"/>
                                </a:lnTo>
                                <a:lnTo>
                                  <a:pt x="2106" y="1463"/>
                                </a:lnTo>
                                <a:lnTo>
                                  <a:pt x="2114" y="1376"/>
                                </a:lnTo>
                                <a:lnTo>
                                  <a:pt x="2123" y="1341"/>
                                </a:lnTo>
                                <a:lnTo>
                                  <a:pt x="2132" y="1341"/>
                                </a:lnTo>
                                <a:lnTo>
                                  <a:pt x="2141" y="1394"/>
                                </a:lnTo>
                                <a:lnTo>
                                  <a:pt x="2150" y="1429"/>
                                </a:lnTo>
                                <a:lnTo>
                                  <a:pt x="2159" y="1376"/>
                                </a:lnTo>
                                <a:lnTo>
                                  <a:pt x="2168" y="1289"/>
                                </a:lnTo>
                                <a:lnTo>
                                  <a:pt x="2176" y="1237"/>
                                </a:lnTo>
                                <a:lnTo>
                                  <a:pt x="2185" y="1289"/>
                                </a:lnTo>
                                <a:lnTo>
                                  <a:pt x="2194" y="1481"/>
                                </a:lnTo>
                                <a:lnTo>
                                  <a:pt x="2203" y="1672"/>
                                </a:lnTo>
                                <a:lnTo>
                                  <a:pt x="2212" y="1794"/>
                                </a:lnTo>
                                <a:lnTo>
                                  <a:pt x="2221" y="1829"/>
                                </a:lnTo>
                                <a:lnTo>
                                  <a:pt x="2229" y="1812"/>
                                </a:lnTo>
                                <a:lnTo>
                                  <a:pt x="2238" y="1760"/>
                                </a:lnTo>
                                <a:lnTo>
                                  <a:pt x="2247" y="1690"/>
                                </a:lnTo>
                                <a:lnTo>
                                  <a:pt x="2256" y="1585"/>
                                </a:lnTo>
                                <a:lnTo>
                                  <a:pt x="2265" y="1463"/>
                                </a:lnTo>
                                <a:lnTo>
                                  <a:pt x="2274" y="1341"/>
                                </a:lnTo>
                                <a:lnTo>
                                  <a:pt x="2283" y="1324"/>
                                </a:lnTo>
                                <a:lnTo>
                                  <a:pt x="2283" y="1341"/>
                                </a:lnTo>
                                <a:lnTo>
                                  <a:pt x="2291" y="1429"/>
                                </a:lnTo>
                                <a:lnTo>
                                  <a:pt x="2300" y="1568"/>
                                </a:lnTo>
                                <a:lnTo>
                                  <a:pt x="2309" y="1672"/>
                                </a:lnTo>
                                <a:lnTo>
                                  <a:pt x="2318" y="1725"/>
                                </a:lnTo>
                                <a:lnTo>
                                  <a:pt x="2327" y="1690"/>
                                </a:lnTo>
                                <a:lnTo>
                                  <a:pt x="2336" y="1603"/>
                                </a:lnTo>
                                <a:lnTo>
                                  <a:pt x="2345" y="1550"/>
                                </a:lnTo>
                                <a:lnTo>
                                  <a:pt x="2345" y="1533"/>
                                </a:lnTo>
                                <a:lnTo>
                                  <a:pt x="2353" y="1568"/>
                                </a:lnTo>
                                <a:lnTo>
                                  <a:pt x="2362" y="1638"/>
                                </a:lnTo>
                                <a:lnTo>
                                  <a:pt x="2371" y="1742"/>
                                </a:lnTo>
                                <a:lnTo>
                                  <a:pt x="2380" y="1760"/>
                                </a:lnTo>
                                <a:lnTo>
                                  <a:pt x="2389" y="1672"/>
                                </a:lnTo>
                                <a:lnTo>
                                  <a:pt x="2398" y="1603"/>
                                </a:lnTo>
                                <a:lnTo>
                                  <a:pt x="2406" y="1568"/>
                                </a:lnTo>
                                <a:lnTo>
                                  <a:pt x="2415" y="1568"/>
                                </a:lnTo>
                                <a:lnTo>
                                  <a:pt x="2424" y="1533"/>
                                </a:lnTo>
                                <a:lnTo>
                                  <a:pt x="2433" y="1498"/>
                                </a:lnTo>
                                <a:lnTo>
                                  <a:pt x="2442" y="1481"/>
                                </a:lnTo>
                                <a:lnTo>
                                  <a:pt x="2442" y="1498"/>
                                </a:lnTo>
                                <a:lnTo>
                                  <a:pt x="2451" y="1550"/>
                                </a:lnTo>
                                <a:lnTo>
                                  <a:pt x="2460" y="1603"/>
                                </a:lnTo>
                                <a:lnTo>
                                  <a:pt x="2468" y="1638"/>
                                </a:lnTo>
                                <a:lnTo>
                                  <a:pt x="2477" y="1655"/>
                                </a:lnTo>
                                <a:lnTo>
                                  <a:pt x="2486" y="1603"/>
                                </a:lnTo>
                                <a:lnTo>
                                  <a:pt x="2495" y="1550"/>
                                </a:lnTo>
                                <a:lnTo>
                                  <a:pt x="2504" y="1550"/>
                                </a:lnTo>
                                <a:lnTo>
                                  <a:pt x="2513" y="1568"/>
                                </a:lnTo>
                                <a:lnTo>
                                  <a:pt x="2521" y="1603"/>
                                </a:lnTo>
                                <a:lnTo>
                                  <a:pt x="2530" y="1603"/>
                                </a:lnTo>
                                <a:lnTo>
                                  <a:pt x="2539" y="1603"/>
                                </a:lnTo>
                                <a:lnTo>
                                  <a:pt x="2548" y="1585"/>
                                </a:lnTo>
                                <a:lnTo>
                                  <a:pt x="2557" y="1620"/>
                                </a:lnTo>
                                <a:lnTo>
                                  <a:pt x="2566" y="1690"/>
                                </a:lnTo>
                                <a:lnTo>
                                  <a:pt x="2575" y="1725"/>
                                </a:lnTo>
                                <a:lnTo>
                                  <a:pt x="2575" y="1742"/>
                                </a:lnTo>
                                <a:lnTo>
                                  <a:pt x="2583" y="1707"/>
                                </a:lnTo>
                                <a:lnTo>
                                  <a:pt x="2592" y="1620"/>
                                </a:lnTo>
                                <a:lnTo>
                                  <a:pt x="2601" y="1516"/>
                                </a:lnTo>
                                <a:lnTo>
                                  <a:pt x="2610" y="1481"/>
                                </a:lnTo>
                                <a:lnTo>
                                  <a:pt x="2610" y="1498"/>
                                </a:lnTo>
                                <a:lnTo>
                                  <a:pt x="2619" y="1585"/>
                                </a:lnTo>
                                <a:lnTo>
                                  <a:pt x="2628" y="1655"/>
                                </a:lnTo>
                                <a:lnTo>
                                  <a:pt x="2636" y="1620"/>
                                </a:lnTo>
                                <a:lnTo>
                                  <a:pt x="2645" y="1446"/>
                                </a:lnTo>
                                <a:lnTo>
                                  <a:pt x="2654" y="1272"/>
                                </a:lnTo>
                                <a:lnTo>
                                  <a:pt x="2663" y="1219"/>
                                </a:lnTo>
                                <a:lnTo>
                                  <a:pt x="2663" y="1237"/>
                                </a:lnTo>
                                <a:lnTo>
                                  <a:pt x="2672" y="1394"/>
                                </a:lnTo>
                                <a:lnTo>
                                  <a:pt x="2681" y="1550"/>
                                </a:lnTo>
                                <a:lnTo>
                                  <a:pt x="2690" y="1620"/>
                                </a:lnTo>
                                <a:lnTo>
                                  <a:pt x="2698" y="1585"/>
                                </a:lnTo>
                                <a:lnTo>
                                  <a:pt x="2707" y="1585"/>
                                </a:lnTo>
                                <a:lnTo>
                                  <a:pt x="2716" y="1655"/>
                                </a:lnTo>
                                <a:lnTo>
                                  <a:pt x="2725" y="1794"/>
                                </a:lnTo>
                                <a:lnTo>
                                  <a:pt x="2734" y="1864"/>
                                </a:lnTo>
                                <a:lnTo>
                                  <a:pt x="2743" y="1847"/>
                                </a:lnTo>
                                <a:lnTo>
                                  <a:pt x="2752" y="1864"/>
                                </a:lnTo>
                                <a:lnTo>
                                  <a:pt x="2760" y="1951"/>
                                </a:lnTo>
                                <a:lnTo>
                                  <a:pt x="2769" y="2073"/>
                                </a:lnTo>
                                <a:lnTo>
                                  <a:pt x="2778" y="2143"/>
                                </a:lnTo>
                                <a:lnTo>
                                  <a:pt x="2787" y="2125"/>
                                </a:lnTo>
                                <a:lnTo>
                                  <a:pt x="2796" y="2038"/>
                                </a:lnTo>
                                <a:lnTo>
                                  <a:pt x="2805" y="1916"/>
                                </a:lnTo>
                                <a:lnTo>
                                  <a:pt x="2813" y="1881"/>
                                </a:lnTo>
                                <a:lnTo>
                                  <a:pt x="2813" y="1899"/>
                                </a:lnTo>
                                <a:lnTo>
                                  <a:pt x="2822" y="1934"/>
                                </a:lnTo>
                                <a:lnTo>
                                  <a:pt x="2831" y="1951"/>
                                </a:lnTo>
                                <a:lnTo>
                                  <a:pt x="2840" y="1934"/>
                                </a:lnTo>
                                <a:lnTo>
                                  <a:pt x="2849" y="1951"/>
                                </a:lnTo>
                                <a:lnTo>
                                  <a:pt x="2858" y="2003"/>
                                </a:lnTo>
                                <a:lnTo>
                                  <a:pt x="2867" y="2108"/>
                                </a:lnTo>
                                <a:lnTo>
                                  <a:pt x="2875" y="2230"/>
                                </a:lnTo>
                                <a:lnTo>
                                  <a:pt x="2884" y="2282"/>
                                </a:lnTo>
                                <a:lnTo>
                                  <a:pt x="2893" y="2352"/>
                                </a:lnTo>
                                <a:lnTo>
                                  <a:pt x="2902" y="2404"/>
                                </a:lnTo>
                                <a:lnTo>
                                  <a:pt x="2911" y="2422"/>
                                </a:lnTo>
                                <a:lnTo>
                                  <a:pt x="2920" y="2526"/>
                                </a:lnTo>
                                <a:lnTo>
                                  <a:pt x="2928" y="2700"/>
                                </a:lnTo>
                                <a:lnTo>
                                  <a:pt x="2937" y="2857"/>
                                </a:lnTo>
                                <a:lnTo>
                                  <a:pt x="2946" y="2979"/>
                                </a:lnTo>
                                <a:lnTo>
                                  <a:pt x="2955" y="2927"/>
                                </a:lnTo>
                                <a:lnTo>
                                  <a:pt x="2964" y="2787"/>
                                </a:lnTo>
                                <a:lnTo>
                                  <a:pt x="2973" y="2648"/>
                                </a:lnTo>
                                <a:lnTo>
                                  <a:pt x="2982" y="2543"/>
                                </a:lnTo>
                                <a:lnTo>
                                  <a:pt x="2990" y="2404"/>
                                </a:lnTo>
                                <a:lnTo>
                                  <a:pt x="2999" y="2178"/>
                                </a:lnTo>
                                <a:lnTo>
                                  <a:pt x="3008" y="1916"/>
                                </a:lnTo>
                                <a:lnTo>
                                  <a:pt x="3017" y="1690"/>
                                </a:lnTo>
                                <a:lnTo>
                                  <a:pt x="3026" y="1638"/>
                                </a:lnTo>
                                <a:lnTo>
                                  <a:pt x="3035" y="1812"/>
                                </a:lnTo>
                                <a:lnTo>
                                  <a:pt x="3043" y="1986"/>
                                </a:lnTo>
                                <a:lnTo>
                                  <a:pt x="3052" y="2143"/>
                                </a:lnTo>
                                <a:lnTo>
                                  <a:pt x="3061" y="2212"/>
                                </a:lnTo>
                                <a:lnTo>
                                  <a:pt x="3070" y="2230"/>
                                </a:lnTo>
                                <a:lnTo>
                                  <a:pt x="3079" y="2247"/>
                                </a:lnTo>
                                <a:lnTo>
                                  <a:pt x="3079" y="2230"/>
                                </a:lnTo>
                                <a:lnTo>
                                  <a:pt x="3088" y="2143"/>
                                </a:lnTo>
                                <a:lnTo>
                                  <a:pt x="3097" y="2021"/>
                                </a:lnTo>
                                <a:lnTo>
                                  <a:pt x="3105" y="1864"/>
                                </a:lnTo>
                                <a:lnTo>
                                  <a:pt x="3114" y="1725"/>
                                </a:lnTo>
                                <a:lnTo>
                                  <a:pt x="3123" y="1516"/>
                                </a:lnTo>
                                <a:lnTo>
                                  <a:pt x="3132" y="1080"/>
                                </a:lnTo>
                                <a:lnTo>
                                  <a:pt x="3141" y="592"/>
                                </a:lnTo>
                                <a:lnTo>
                                  <a:pt x="3150" y="435"/>
                                </a:lnTo>
                                <a:lnTo>
                                  <a:pt x="3150" y="453"/>
                                </a:lnTo>
                                <a:lnTo>
                                  <a:pt x="3159" y="958"/>
                                </a:lnTo>
                                <a:lnTo>
                                  <a:pt x="3167" y="1760"/>
                                </a:lnTo>
                                <a:lnTo>
                                  <a:pt x="3176" y="2456"/>
                                </a:lnTo>
                                <a:lnTo>
                                  <a:pt x="3185" y="2665"/>
                                </a:lnTo>
                                <a:lnTo>
                                  <a:pt x="3194" y="2456"/>
                                </a:lnTo>
                                <a:lnTo>
                                  <a:pt x="3203" y="2334"/>
                                </a:lnTo>
                                <a:lnTo>
                                  <a:pt x="3212" y="2108"/>
                                </a:lnTo>
                                <a:lnTo>
                                  <a:pt x="3220" y="1725"/>
                                </a:lnTo>
                                <a:lnTo>
                                  <a:pt x="3229" y="1272"/>
                                </a:lnTo>
                                <a:lnTo>
                                  <a:pt x="3238" y="906"/>
                                </a:lnTo>
                                <a:lnTo>
                                  <a:pt x="3238" y="888"/>
                                </a:lnTo>
                                <a:lnTo>
                                  <a:pt x="3247" y="941"/>
                                </a:lnTo>
                                <a:lnTo>
                                  <a:pt x="3256" y="1237"/>
                                </a:lnTo>
                                <a:lnTo>
                                  <a:pt x="3265" y="1603"/>
                                </a:lnTo>
                                <a:lnTo>
                                  <a:pt x="3274" y="1829"/>
                                </a:lnTo>
                                <a:lnTo>
                                  <a:pt x="3282" y="1916"/>
                                </a:lnTo>
                                <a:lnTo>
                                  <a:pt x="3291" y="1760"/>
                                </a:lnTo>
                                <a:lnTo>
                                  <a:pt x="3300" y="1533"/>
                                </a:lnTo>
                                <a:lnTo>
                                  <a:pt x="3309" y="1254"/>
                                </a:lnTo>
                                <a:lnTo>
                                  <a:pt x="3318" y="1063"/>
                                </a:lnTo>
                                <a:lnTo>
                                  <a:pt x="3327" y="1028"/>
                                </a:lnTo>
                                <a:lnTo>
                                  <a:pt x="3335" y="1115"/>
                                </a:lnTo>
                                <a:lnTo>
                                  <a:pt x="3344" y="1289"/>
                                </a:lnTo>
                                <a:lnTo>
                                  <a:pt x="3353" y="1481"/>
                                </a:lnTo>
                                <a:lnTo>
                                  <a:pt x="3362" y="1533"/>
                                </a:lnTo>
                                <a:lnTo>
                                  <a:pt x="3362" y="1516"/>
                                </a:lnTo>
                                <a:lnTo>
                                  <a:pt x="3371" y="1324"/>
                                </a:lnTo>
                                <a:lnTo>
                                  <a:pt x="3380" y="1063"/>
                                </a:lnTo>
                                <a:lnTo>
                                  <a:pt x="3389" y="871"/>
                                </a:lnTo>
                                <a:lnTo>
                                  <a:pt x="3397" y="714"/>
                                </a:lnTo>
                                <a:lnTo>
                                  <a:pt x="3406" y="836"/>
                                </a:lnTo>
                                <a:lnTo>
                                  <a:pt x="3415" y="976"/>
                                </a:lnTo>
                                <a:lnTo>
                                  <a:pt x="3424" y="1080"/>
                                </a:lnTo>
                                <a:lnTo>
                                  <a:pt x="3424" y="1097"/>
                                </a:lnTo>
                                <a:lnTo>
                                  <a:pt x="3433" y="976"/>
                                </a:lnTo>
                                <a:lnTo>
                                  <a:pt x="3442" y="627"/>
                                </a:lnTo>
                                <a:lnTo>
                                  <a:pt x="3450" y="244"/>
                                </a:lnTo>
                                <a:lnTo>
                                  <a:pt x="3459" y="139"/>
                                </a:lnTo>
                                <a:lnTo>
                                  <a:pt x="3459" y="157"/>
                                </a:lnTo>
                                <a:lnTo>
                                  <a:pt x="3468" y="557"/>
                                </a:lnTo>
                                <a:lnTo>
                                  <a:pt x="3477" y="923"/>
                                </a:lnTo>
                                <a:lnTo>
                                  <a:pt x="3486" y="1063"/>
                                </a:lnTo>
                                <a:lnTo>
                                  <a:pt x="3495" y="1045"/>
                                </a:lnTo>
                                <a:lnTo>
                                  <a:pt x="3504" y="1202"/>
                                </a:lnTo>
                                <a:lnTo>
                                  <a:pt x="3512" y="1446"/>
                                </a:lnTo>
                                <a:lnTo>
                                  <a:pt x="3521" y="1672"/>
                                </a:lnTo>
                                <a:lnTo>
                                  <a:pt x="3530" y="2056"/>
                                </a:lnTo>
                                <a:lnTo>
                                  <a:pt x="3539" y="2247"/>
                                </a:lnTo>
                                <a:lnTo>
                                  <a:pt x="3548" y="2404"/>
                                </a:lnTo>
                                <a:lnTo>
                                  <a:pt x="3557" y="2422"/>
                                </a:lnTo>
                                <a:lnTo>
                                  <a:pt x="3566" y="2300"/>
                                </a:lnTo>
                                <a:lnTo>
                                  <a:pt x="3574" y="2125"/>
                                </a:lnTo>
                                <a:lnTo>
                                  <a:pt x="3583" y="1881"/>
                                </a:lnTo>
                                <a:lnTo>
                                  <a:pt x="3592" y="1672"/>
                                </a:lnTo>
                                <a:lnTo>
                                  <a:pt x="3601" y="1585"/>
                                </a:lnTo>
                                <a:lnTo>
                                  <a:pt x="3610" y="1550"/>
                                </a:lnTo>
                                <a:lnTo>
                                  <a:pt x="3619" y="1568"/>
                                </a:lnTo>
                                <a:lnTo>
                                  <a:pt x="3627" y="1585"/>
                                </a:lnTo>
                                <a:lnTo>
                                  <a:pt x="3636" y="1603"/>
                                </a:lnTo>
                                <a:lnTo>
                                  <a:pt x="3645" y="1620"/>
                                </a:lnTo>
                                <a:lnTo>
                                  <a:pt x="3654" y="1603"/>
                                </a:lnTo>
                                <a:lnTo>
                                  <a:pt x="3663" y="1533"/>
                                </a:lnTo>
                                <a:lnTo>
                                  <a:pt x="3672" y="1481"/>
                                </a:lnTo>
                                <a:lnTo>
                                  <a:pt x="3681" y="1429"/>
                                </a:lnTo>
                                <a:lnTo>
                                  <a:pt x="3689" y="1429"/>
                                </a:lnTo>
                                <a:lnTo>
                                  <a:pt x="3698" y="1411"/>
                                </a:lnTo>
                                <a:lnTo>
                                  <a:pt x="3707" y="1411"/>
                                </a:lnTo>
                                <a:lnTo>
                                  <a:pt x="3716" y="1394"/>
                                </a:lnTo>
                                <a:lnTo>
                                  <a:pt x="3725" y="1359"/>
                                </a:lnTo>
                                <a:lnTo>
                                  <a:pt x="3734" y="1254"/>
                                </a:lnTo>
                                <a:lnTo>
                                  <a:pt x="3742" y="1132"/>
                                </a:lnTo>
                                <a:lnTo>
                                  <a:pt x="3751" y="1063"/>
                                </a:lnTo>
                                <a:lnTo>
                                  <a:pt x="3760" y="958"/>
                                </a:lnTo>
                                <a:lnTo>
                                  <a:pt x="3769" y="923"/>
                                </a:lnTo>
                                <a:lnTo>
                                  <a:pt x="3778" y="888"/>
                                </a:lnTo>
                                <a:lnTo>
                                  <a:pt x="3787" y="906"/>
                                </a:lnTo>
                                <a:lnTo>
                                  <a:pt x="3796" y="993"/>
                                </a:lnTo>
                                <a:lnTo>
                                  <a:pt x="3804" y="1063"/>
                                </a:lnTo>
                                <a:lnTo>
                                  <a:pt x="3813" y="1202"/>
                                </a:lnTo>
                                <a:lnTo>
                                  <a:pt x="3822" y="1307"/>
                                </a:lnTo>
                                <a:lnTo>
                                  <a:pt x="3831" y="1446"/>
                                </a:lnTo>
                                <a:lnTo>
                                  <a:pt x="3840" y="1516"/>
                                </a:lnTo>
                                <a:lnTo>
                                  <a:pt x="3849" y="1638"/>
                                </a:lnTo>
                                <a:lnTo>
                                  <a:pt x="3857" y="1707"/>
                                </a:lnTo>
                                <a:lnTo>
                                  <a:pt x="3866" y="1794"/>
                                </a:lnTo>
                                <a:lnTo>
                                  <a:pt x="3875" y="1812"/>
                                </a:lnTo>
                                <a:lnTo>
                                  <a:pt x="3875" y="1829"/>
                                </a:lnTo>
                                <a:lnTo>
                                  <a:pt x="3884" y="1812"/>
                                </a:lnTo>
                                <a:lnTo>
                                  <a:pt x="3893" y="1794"/>
                                </a:lnTo>
                                <a:lnTo>
                                  <a:pt x="3902" y="1742"/>
                                </a:lnTo>
                                <a:lnTo>
                                  <a:pt x="3911" y="1603"/>
                                </a:lnTo>
                                <a:lnTo>
                                  <a:pt x="3919" y="1481"/>
                                </a:lnTo>
                                <a:lnTo>
                                  <a:pt x="3928" y="1289"/>
                                </a:lnTo>
                                <a:lnTo>
                                  <a:pt x="3937" y="1167"/>
                                </a:lnTo>
                                <a:lnTo>
                                  <a:pt x="3946" y="1028"/>
                                </a:lnTo>
                                <a:lnTo>
                                  <a:pt x="3955" y="976"/>
                                </a:lnTo>
                                <a:lnTo>
                                  <a:pt x="3955" y="958"/>
                                </a:lnTo>
                                <a:lnTo>
                                  <a:pt x="3964" y="993"/>
                                </a:lnTo>
                                <a:lnTo>
                                  <a:pt x="3973" y="1045"/>
                                </a:lnTo>
                                <a:lnTo>
                                  <a:pt x="3981" y="1167"/>
                                </a:lnTo>
                                <a:lnTo>
                                  <a:pt x="3990" y="1272"/>
                                </a:lnTo>
                                <a:lnTo>
                                  <a:pt x="3999" y="1411"/>
                                </a:lnTo>
                                <a:lnTo>
                                  <a:pt x="4008" y="1498"/>
                                </a:lnTo>
                                <a:lnTo>
                                  <a:pt x="4017" y="1568"/>
                                </a:lnTo>
                                <a:lnTo>
                                  <a:pt x="4026" y="1603"/>
                                </a:lnTo>
                                <a:lnTo>
                                  <a:pt x="4034" y="1620"/>
                                </a:lnTo>
                                <a:lnTo>
                                  <a:pt x="4043" y="1603"/>
                                </a:lnTo>
                                <a:lnTo>
                                  <a:pt x="4052" y="1568"/>
                                </a:lnTo>
                                <a:lnTo>
                                  <a:pt x="4061" y="1550"/>
                                </a:lnTo>
                                <a:lnTo>
                                  <a:pt x="4070" y="1533"/>
                                </a:lnTo>
                                <a:lnTo>
                                  <a:pt x="4079" y="1550"/>
                                </a:lnTo>
                                <a:lnTo>
                                  <a:pt x="4088" y="1585"/>
                                </a:lnTo>
                                <a:lnTo>
                                  <a:pt x="4096" y="1603"/>
                                </a:lnTo>
                                <a:lnTo>
                                  <a:pt x="4105" y="1620"/>
                                </a:lnTo>
                                <a:lnTo>
                                  <a:pt x="4114" y="1638"/>
                                </a:lnTo>
                                <a:lnTo>
                                  <a:pt x="4123" y="1638"/>
                                </a:lnTo>
                                <a:lnTo>
                                  <a:pt x="4132" y="1620"/>
                                </a:lnTo>
                                <a:lnTo>
                                  <a:pt x="4141" y="1585"/>
                                </a:lnTo>
                                <a:lnTo>
                                  <a:pt x="4149" y="1516"/>
                                </a:lnTo>
                                <a:lnTo>
                                  <a:pt x="4158" y="1463"/>
                                </a:lnTo>
                                <a:lnTo>
                                  <a:pt x="4167" y="1376"/>
                                </a:lnTo>
                                <a:lnTo>
                                  <a:pt x="4176" y="1341"/>
                                </a:lnTo>
                                <a:lnTo>
                                  <a:pt x="4185" y="1324"/>
                                </a:lnTo>
                                <a:lnTo>
                                  <a:pt x="4194" y="1324"/>
                                </a:lnTo>
                                <a:lnTo>
                                  <a:pt x="4203" y="1376"/>
                                </a:lnTo>
                                <a:lnTo>
                                  <a:pt x="4211" y="1429"/>
                                </a:lnTo>
                                <a:lnTo>
                                  <a:pt x="4220" y="1446"/>
                                </a:lnTo>
                                <a:lnTo>
                                  <a:pt x="4229" y="1498"/>
                                </a:lnTo>
                                <a:lnTo>
                                  <a:pt x="4238" y="1516"/>
                                </a:lnTo>
                                <a:lnTo>
                                  <a:pt x="4247" y="1498"/>
                                </a:lnTo>
                                <a:lnTo>
                                  <a:pt x="4256" y="1481"/>
                                </a:lnTo>
                                <a:lnTo>
                                  <a:pt x="4264" y="1411"/>
                                </a:lnTo>
                                <a:lnTo>
                                  <a:pt x="4273" y="1341"/>
                                </a:lnTo>
                                <a:lnTo>
                                  <a:pt x="4282" y="1237"/>
                                </a:lnTo>
                                <a:lnTo>
                                  <a:pt x="4291" y="1167"/>
                                </a:lnTo>
                                <a:lnTo>
                                  <a:pt x="4300" y="1080"/>
                                </a:lnTo>
                                <a:lnTo>
                                  <a:pt x="4309" y="1028"/>
                                </a:lnTo>
                                <a:lnTo>
                                  <a:pt x="4318" y="1010"/>
                                </a:lnTo>
                                <a:lnTo>
                                  <a:pt x="4326" y="1045"/>
                                </a:lnTo>
                                <a:lnTo>
                                  <a:pt x="4335" y="1150"/>
                                </a:lnTo>
                                <a:lnTo>
                                  <a:pt x="4344" y="1237"/>
                                </a:lnTo>
                                <a:lnTo>
                                  <a:pt x="4353" y="1376"/>
                                </a:lnTo>
                                <a:lnTo>
                                  <a:pt x="4362" y="1481"/>
                                </a:lnTo>
                                <a:lnTo>
                                  <a:pt x="4371" y="1533"/>
                                </a:lnTo>
                                <a:lnTo>
                                  <a:pt x="4380" y="1498"/>
                                </a:lnTo>
                                <a:lnTo>
                                  <a:pt x="4388" y="1446"/>
                                </a:lnTo>
                                <a:lnTo>
                                  <a:pt x="4397" y="1289"/>
                                </a:lnTo>
                                <a:lnTo>
                                  <a:pt x="4406" y="1167"/>
                                </a:lnTo>
                                <a:lnTo>
                                  <a:pt x="4415" y="1028"/>
                                </a:lnTo>
                                <a:lnTo>
                                  <a:pt x="4424" y="976"/>
                                </a:lnTo>
                                <a:lnTo>
                                  <a:pt x="4433" y="941"/>
                                </a:lnTo>
                                <a:lnTo>
                                  <a:pt x="4441" y="958"/>
                                </a:lnTo>
                                <a:lnTo>
                                  <a:pt x="4450" y="1010"/>
                                </a:lnTo>
                                <a:lnTo>
                                  <a:pt x="4459" y="1028"/>
                                </a:lnTo>
                                <a:lnTo>
                                  <a:pt x="4468" y="1045"/>
                                </a:lnTo>
                                <a:lnTo>
                                  <a:pt x="4477" y="1045"/>
                                </a:lnTo>
                                <a:lnTo>
                                  <a:pt x="4486" y="1028"/>
                                </a:lnTo>
                                <a:lnTo>
                                  <a:pt x="4495" y="1010"/>
                                </a:lnTo>
                                <a:lnTo>
                                  <a:pt x="4503" y="993"/>
                                </a:lnTo>
                                <a:lnTo>
                                  <a:pt x="4512" y="1028"/>
                                </a:lnTo>
                                <a:lnTo>
                                  <a:pt x="4521" y="1080"/>
                                </a:lnTo>
                                <a:lnTo>
                                  <a:pt x="4530" y="1150"/>
                                </a:lnTo>
                                <a:lnTo>
                                  <a:pt x="4539" y="1202"/>
                                </a:lnTo>
                                <a:lnTo>
                                  <a:pt x="4548" y="1254"/>
                                </a:lnTo>
                                <a:lnTo>
                                  <a:pt x="4556" y="1272"/>
                                </a:lnTo>
                                <a:lnTo>
                                  <a:pt x="4565" y="1289"/>
                                </a:lnTo>
                                <a:lnTo>
                                  <a:pt x="4574" y="1289"/>
                                </a:lnTo>
                                <a:lnTo>
                                  <a:pt x="4583" y="1254"/>
                                </a:lnTo>
                                <a:lnTo>
                                  <a:pt x="4592" y="1202"/>
                                </a:lnTo>
                                <a:lnTo>
                                  <a:pt x="4601" y="1080"/>
                                </a:lnTo>
                                <a:lnTo>
                                  <a:pt x="4610" y="941"/>
                                </a:lnTo>
                                <a:lnTo>
                                  <a:pt x="4618" y="697"/>
                                </a:lnTo>
                                <a:lnTo>
                                  <a:pt x="4627" y="540"/>
                                </a:lnTo>
                                <a:lnTo>
                                  <a:pt x="4636" y="296"/>
                                </a:lnTo>
                                <a:lnTo>
                                  <a:pt x="4645" y="157"/>
                                </a:lnTo>
                                <a:lnTo>
                                  <a:pt x="4654" y="87"/>
                                </a:lnTo>
                                <a:lnTo>
                                  <a:pt x="4663" y="87"/>
                                </a:lnTo>
                                <a:lnTo>
                                  <a:pt x="4672" y="174"/>
                                </a:lnTo>
                                <a:lnTo>
                                  <a:pt x="4680" y="331"/>
                                </a:lnTo>
                                <a:lnTo>
                                  <a:pt x="4689" y="435"/>
                                </a:lnTo>
                                <a:lnTo>
                                  <a:pt x="4698" y="592"/>
                                </a:lnTo>
                                <a:lnTo>
                                  <a:pt x="4707" y="697"/>
                                </a:lnTo>
                                <a:lnTo>
                                  <a:pt x="4716" y="836"/>
                                </a:lnTo>
                                <a:lnTo>
                                  <a:pt x="4725" y="941"/>
                                </a:lnTo>
                                <a:lnTo>
                                  <a:pt x="4733" y="1219"/>
                                </a:lnTo>
                                <a:lnTo>
                                  <a:pt x="4742" y="1516"/>
                                </a:lnTo>
                                <a:lnTo>
                                  <a:pt x="4751" y="2143"/>
                                </a:lnTo>
                                <a:lnTo>
                                  <a:pt x="4760" y="2683"/>
                                </a:lnTo>
                                <a:lnTo>
                                  <a:pt x="4769" y="3589"/>
                                </a:lnTo>
                                <a:lnTo>
                                  <a:pt x="4778" y="4164"/>
                                </a:lnTo>
                                <a:lnTo>
                                  <a:pt x="4787" y="4930"/>
                                </a:lnTo>
                                <a:lnTo>
                                  <a:pt x="4795" y="5314"/>
                                </a:lnTo>
                                <a:lnTo>
                                  <a:pt x="4804" y="5679"/>
                                </a:lnTo>
                                <a:lnTo>
                                  <a:pt x="4813" y="5767"/>
                                </a:lnTo>
                                <a:lnTo>
                                  <a:pt x="4813" y="5784"/>
                                </a:lnTo>
                                <a:lnTo>
                                  <a:pt x="4822" y="5697"/>
                                </a:lnTo>
                                <a:lnTo>
                                  <a:pt x="4831" y="5505"/>
                                </a:lnTo>
                                <a:lnTo>
                                  <a:pt x="4840" y="5087"/>
                                </a:lnTo>
                                <a:lnTo>
                                  <a:pt x="4848" y="4599"/>
                                </a:lnTo>
                                <a:lnTo>
                                  <a:pt x="4857" y="4321"/>
                                </a:lnTo>
                                <a:lnTo>
                                  <a:pt x="4866" y="4059"/>
                                </a:lnTo>
                                <a:lnTo>
                                  <a:pt x="4875" y="4007"/>
                                </a:lnTo>
                                <a:lnTo>
                                  <a:pt x="4884" y="4042"/>
                                </a:lnTo>
                                <a:lnTo>
                                  <a:pt x="4893" y="4111"/>
                                </a:lnTo>
                                <a:lnTo>
                                  <a:pt x="4902" y="4199"/>
                                </a:lnTo>
                                <a:lnTo>
                                  <a:pt x="4910" y="4216"/>
                                </a:lnTo>
                                <a:lnTo>
                                  <a:pt x="4919" y="4146"/>
                                </a:lnTo>
                                <a:lnTo>
                                  <a:pt x="4928" y="4042"/>
                                </a:lnTo>
                                <a:lnTo>
                                  <a:pt x="4937" y="3780"/>
                                </a:lnTo>
                                <a:lnTo>
                                  <a:pt x="4946" y="3571"/>
                                </a:lnTo>
                                <a:lnTo>
                                  <a:pt x="4955" y="3240"/>
                                </a:lnTo>
                                <a:lnTo>
                                  <a:pt x="4963" y="3014"/>
                                </a:lnTo>
                                <a:lnTo>
                                  <a:pt x="4972" y="2753"/>
                                </a:lnTo>
                                <a:lnTo>
                                  <a:pt x="4981" y="2596"/>
                                </a:lnTo>
                                <a:lnTo>
                                  <a:pt x="4990" y="2369"/>
                                </a:lnTo>
                                <a:lnTo>
                                  <a:pt x="4999" y="2178"/>
                                </a:lnTo>
                                <a:lnTo>
                                  <a:pt x="5008" y="2038"/>
                                </a:lnTo>
                                <a:lnTo>
                                  <a:pt x="5017" y="1864"/>
                                </a:lnTo>
                                <a:lnTo>
                                  <a:pt x="5025" y="1760"/>
                                </a:lnTo>
                                <a:lnTo>
                                  <a:pt x="5034" y="1603"/>
                                </a:lnTo>
                                <a:lnTo>
                                  <a:pt x="5043" y="1498"/>
                                </a:lnTo>
                                <a:lnTo>
                                  <a:pt x="5052" y="1324"/>
                                </a:lnTo>
                                <a:lnTo>
                                  <a:pt x="5061" y="1167"/>
                                </a:lnTo>
                                <a:lnTo>
                                  <a:pt x="5070" y="923"/>
                                </a:lnTo>
                                <a:lnTo>
                                  <a:pt x="5079" y="766"/>
                                </a:lnTo>
                                <a:lnTo>
                                  <a:pt x="5087" y="523"/>
                                </a:lnTo>
                                <a:lnTo>
                                  <a:pt x="5096" y="383"/>
                                </a:lnTo>
                                <a:lnTo>
                                  <a:pt x="5105" y="244"/>
                                </a:lnTo>
                                <a:lnTo>
                                  <a:pt x="5114" y="174"/>
                                </a:lnTo>
                                <a:lnTo>
                                  <a:pt x="5123" y="139"/>
                                </a:lnTo>
                                <a:lnTo>
                                  <a:pt x="5123" y="157"/>
                                </a:lnTo>
                                <a:lnTo>
                                  <a:pt x="5132" y="192"/>
                                </a:lnTo>
                                <a:lnTo>
                                  <a:pt x="5140" y="279"/>
                                </a:lnTo>
                                <a:lnTo>
                                  <a:pt x="5149" y="383"/>
                                </a:lnTo>
                                <a:lnTo>
                                  <a:pt x="5158" y="627"/>
                                </a:lnTo>
                                <a:lnTo>
                                  <a:pt x="5167" y="923"/>
                                </a:lnTo>
                                <a:lnTo>
                                  <a:pt x="5176" y="1150"/>
                                </a:lnTo>
                                <a:lnTo>
                                  <a:pt x="5185" y="1533"/>
                                </a:lnTo>
                                <a:lnTo>
                                  <a:pt x="5194" y="1812"/>
                                </a:lnTo>
                                <a:lnTo>
                                  <a:pt x="5202" y="2334"/>
                                </a:lnTo>
                                <a:lnTo>
                                  <a:pt x="5211" y="2805"/>
                                </a:lnTo>
                                <a:lnTo>
                                  <a:pt x="5220" y="3571"/>
                                </a:lnTo>
                                <a:lnTo>
                                  <a:pt x="5229" y="4129"/>
                                </a:lnTo>
                                <a:lnTo>
                                  <a:pt x="5238" y="5070"/>
                                </a:lnTo>
                                <a:lnTo>
                                  <a:pt x="5247" y="5732"/>
                                </a:lnTo>
                                <a:lnTo>
                                  <a:pt x="5255" y="6672"/>
                                </a:lnTo>
                                <a:lnTo>
                                  <a:pt x="5264" y="7247"/>
                                </a:lnTo>
                                <a:lnTo>
                                  <a:pt x="5273" y="7944"/>
                                </a:lnTo>
                                <a:lnTo>
                                  <a:pt x="5282" y="8310"/>
                                </a:lnTo>
                                <a:lnTo>
                                  <a:pt x="5291" y="8676"/>
                                </a:lnTo>
                                <a:lnTo>
                                  <a:pt x="5300" y="8815"/>
                                </a:lnTo>
                                <a:lnTo>
                                  <a:pt x="5309" y="8902"/>
                                </a:lnTo>
                                <a:lnTo>
                                  <a:pt x="5317" y="8868"/>
                                </a:lnTo>
                                <a:lnTo>
                                  <a:pt x="5326" y="8763"/>
                                </a:lnTo>
                                <a:lnTo>
                                  <a:pt x="5335" y="8502"/>
                                </a:lnTo>
                                <a:lnTo>
                                  <a:pt x="5344" y="8223"/>
                                </a:lnTo>
                                <a:lnTo>
                                  <a:pt x="5353" y="7700"/>
                                </a:lnTo>
                                <a:lnTo>
                                  <a:pt x="5362" y="7317"/>
                                </a:lnTo>
                                <a:lnTo>
                                  <a:pt x="5370" y="6794"/>
                                </a:lnTo>
                                <a:lnTo>
                                  <a:pt x="5379" y="6585"/>
                                </a:lnTo>
                                <a:lnTo>
                                  <a:pt x="5388" y="6498"/>
                                </a:lnTo>
                                <a:lnTo>
                                  <a:pt x="5397" y="6568"/>
                                </a:lnTo>
                                <a:lnTo>
                                  <a:pt x="5406" y="6777"/>
                                </a:lnTo>
                                <a:lnTo>
                                  <a:pt x="5415" y="6916"/>
                                </a:lnTo>
                                <a:lnTo>
                                  <a:pt x="5424" y="7125"/>
                                </a:lnTo>
                                <a:lnTo>
                                  <a:pt x="5432" y="7247"/>
                                </a:lnTo>
                                <a:lnTo>
                                  <a:pt x="5441" y="7387"/>
                                </a:lnTo>
                                <a:lnTo>
                                  <a:pt x="5450" y="7456"/>
                                </a:lnTo>
                                <a:lnTo>
                                  <a:pt x="5459" y="7544"/>
                                </a:lnTo>
                                <a:lnTo>
                                  <a:pt x="5468" y="7631"/>
                                </a:lnTo>
                                <a:lnTo>
                                  <a:pt x="5477" y="7665"/>
                                </a:lnTo>
                                <a:lnTo>
                                  <a:pt x="5486" y="7718"/>
                                </a:lnTo>
                                <a:lnTo>
                                  <a:pt x="5494" y="7753"/>
                                </a:lnTo>
                                <a:lnTo>
                                  <a:pt x="5503" y="7700"/>
                                </a:lnTo>
                                <a:lnTo>
                                  <a:pt x="5512" y="7613"/>
                                </a:lnTo>
                                <a:lnTo>
                                  <a:pt x="5521" y="7369"/>
                                </a:lnTo>
                                <a:lnTo>
                                  <a:pt x="5530" y="7125"/>
                                </a:lnTo>
                                <a:lnTo>
                                  <a:pt x="5539" y="6655"/>
                                </a:lnTo>
                                <a:lnTo>
                                  <a:pt x="5547" y="6272"/>
                                </a:lnTo>
                                <a:lnTo>
                                  <a:pt x="5556" y="5610"/>
                                </a:lnTo>
                                <a:lnTo>
                                  <a:pt x="5565" y="5139"/>
                                </a:lnTo>
                                <a:lnTo>
                                  <a:pt x="5574" y="4512"/>
                                </a:lnTo>
                                <a:lnTo>
                                  <a:pt x="5583" y="4199"/>
                                </a:lnTo>
                                <a:lnTo>
                                  <a:pt x="5592" y="3902"/>
                                </a:lnTo>
                                <a:lnTo>
                                  <a:pt x="5601" y="3850"/>
                                </a:lnTo>
                                <a:lnTo>
                                  <a:pt x="5609" y="4007"/>
                                </a:lnTo>
                                <a:lnTo>
                                  <a:pt x="5618" y="4181"/>
                                </a:lnTo>
                                <a:lnTo>
                                  <a:pt x="5627" y="4442"/>
                                </a:lnTo>
                                <a:lnTo>
                                  <a:pt x="5636" y="4617"/>
                                </a:lnTo>
                                <a:lnTo>
                                  <a:pt x="5645" y="4652"/>
                                </a:lnTo>
                                <a:lnTo>
                                  <a:pt x="5654" y="4547"/>
                                </a:lnTo>
                                <a:lnTo>
                                  <a:pt x="5662" y="4408"/>
                                </a:lnTo>
                                <a:lnTo>
                                  <a:pt x="5671" y="4042"/>
                                </a:lnTo>
                                <a:lnTo>
                                  <a:pt x="5680" y="3763"/>
                                </a:lnTo>
                                <a:lnTo>
                                  <a:pt x="5689" y="3345"/>
                                </a:lnTo>
                                <a:lnTo>
                                  <a:pt x="5698" y="3101"/>
                                </a:lnTo>
                                <a:lnTo>
                                  <a:pt x="5707" y="2805"/>
                                </a:lnTo>
                                <a:lnTo>
                                  <a:pt x="5716" y="2683"/>
                                </a:lnTo>
                                <a:lnTo>
                                  <a:pt x="5724" y="2648"/>
                                </a:lnTo>
                                <a:lnTo>
                                  <a:pt x="5724" y="2665"/>
                                </a:lnTo>
                                <a:lnTo>
                                  <a:pt x="5733" y="2770"/>
                                </a:lnTo>
                                <a:lnTo>
                                  <a:pt x="5742" y="3153"/>
                                </a:lnTo>
                                <a:lnTo>
                                  <a:pt x="5751" y="3554"/>
                                </a:lnTo>
                                <a:lnTo>
                                  <a:pt x="5760" y="4338"/>
                                </a:lnTo>
                                <a:lnTo>
                                  <a:pt x="5769" y="4895"/>
                                </a:lnTo>
                                <a:lnTo>
                                  <a:pt x="5777" y="5714"/>
                                </a:lnTo>
                                <a:lnTo>
                                  <a:pt x="5786" y="6463"/>
                                </a:lnTo>
                                <a:lnTo>
                                  <a:pt x="5795" y="6882"/>
                                </a:lnTo>
                                <a:lnTo>
                                  <a:pt x="5804" y="7352"/>
                                </a:lnTo>
                                <a:lnTo>
                                  <a:pt x="5813" y="7596"/>
                                </a:lnTo>
                                <a:lnTo>
                                  <a:pt x="5822" y="7822"/>
                                </a:lnTo>
                                <a:lnTo>
                                  <a:pt x="5831" y="7892"/>
                                </a:lnTo>
                                <a:lnTo>
                                  <a:pt x="5839" y="7909"/>
                                </a:lnTo>
                                <a:lnTo>
                                  <a:pt x="5848" y="7875"/>
                                </a:lnTo>
                                <a:lnTo>
                                  <a:pt x="5857" y="7770"/>
                                </a:lnTo>
                                <a:lnTo>
                                  <a:pt x="5866" y="7665"/>
                                </a:lnTo>
                                <a:lnTo>
                                  <a:pt x="5875" y="7509"/>
                                </a:lnTo>
                                <a:lnTo>
                                  <a:pt x="5884" y="7387"/>
                                </a:lnTo>
                                <a:lnTo>
                                  <a:pt x="5893" y="7178"/>
                                </a:lnTo>
                                <a:lnTo>
                                  <a:pt x="5901" y="7038"/>
                                </a:lnTo>
                                <a:lnTo>
                                  <a:pt x="5910" y="6847"/>
                                </a:lnTo>
                                <a:lnTo>
                                  <a:pt x="5919" y="6742"/>
                                </a:lnTo>
                                <a:lnTo>
                                  <a:pt x="5928" y="6620"/>
                                </a:lnTo>
                                <a:lnTo>
                                  <a:pt x="5937" y="6550"/>
                                </a:lnTo>
                                <a:lnTo>
                                  <a:pt x="5946" y="6516"/>
                                </a:lnTo>
                                <a:lnTo>
                                  <a:pt x="5954" y="6516"/>
                                </a:lnTo>
                                <a:lnTo>
                                  <a:pt x="5963" y="6533"/>
                                </a:lnTo>
                                <a:lnTo>
                                  <a:pt x="5972" y="6550"/>
                                </a:lnTo>
                                <a:lnTo>
                                  <a:pt x="5981" y="6533"/>
                                </a:lnTo>
                                <a:lnTo>
                                  <a:pt x="5990" y="6463"/>
                                </a:lnTo>
                                <a:lnTo>
                                  <a:pt x="5999" y="6376"/>
                                </a:lnTo>
                                <a:lnTo>
                                  <a:pt x="6008" y="6150"/>
                                </a:lnTo>
                                <a:lnTo>
                                  <a:pt x="6016" y="5958"/>
                                </a:lnTo>
                                <a:lnTo>
                                  <a:pt x="6025" y="5610"/>
                                </a:lnTo>
                                <a:lnTo>
                                  <a:pt x="6034" y="5348"/>
                                </a:lnTo>
                                <a:lnTo>
                                  <a:pt x="6043" y="4913"/>
                                </a:lnTo>
                                <a:lnTo>
                                  <a:pt x="6052" y="4617"/>
                                </a:lnTo>
                                <a:lnTo>
                                  <a:pt x="6061" y="4146"/>
                                </a:lnTo>
                                <a:lnTo>
                                  <a:pt x="6069" y="3815"/>
                                </a:lnTo>
                                <a:lnTo>
                                  <a:pt x="6078" y="3327"/>
                                </a:lnTo>
                                <a:lnTo>
                                  <a:pt x="6087" y="2979"/>
                                </a:lnTo>
                                <a:lnTo>
                                  <a:pt x="6096" y="2491"/>
                                </a:lnTo>
                                <a:lnTo>
                                  <a:pt x="6105" y="2038"/>
                                </a:lnTo>
                                <a:lnTo>
                                  <a:pt x="6114" y="1777"/>
                                </a:lnTo>
                                <a:lnTo>
                                  <a:pt x="6123" y="1429"/>
                                </a:lnTo>
                                <a:lnTo>
                                  <a:pt x="6131" y="1219"/>
                                </a:lnTo>
                                <a:lnTo>
                                  <a:pt x="6140" y="941"/>
                                </a:lnTo>
                                <a:lnTo>
                                  <a:pt x="6149" y="766"/>
                                </a:lnTo>
                                <a:lnTo>
                                  <a:pt x="6158" y="540"/>
                                </a:lnTo>
                                <a:lnTo>
                                  <a:pt x="6167" y="401"/>
                                </a:lnTo>
                                <a:lnTo>
                                  <a:pt x="6176" y="244"/>
                                </a:lnTo>
                                <a:lnTo>
                                  <a:pt x="6184" y="174"/>
                                </a:lnTo>
                                <a:lnTo>
                                  <a:pt x="6193" y="139"/>
                                </a:lnTo>
                                <a:lnTo>
                                  <a:pt x="6202" y="174"/>
                                </a:lnTo>
                                <a:lnTo>
                                  <a:pt x="6211" y="383"/>
                                </a:lnTo>
                                <a:lnTo>
                                  <a:pt x="6220" y="679"/>
                                </a:lnTo>
                                <a:lnTo>
                                  <a:pt x="6229" y="1446"/>
                                </a:lnTo>
                                <a:lnTo>
                                  <a:pt x="6238" y="2143"/>
                                </a:lnTo>
                                <a:lnTo>
                                  <a:pt x="6246" y="3362"/>
                                </a:lnTo>
                                <a:lnTo>
                                  <a:pt x="6255" y="4582"/>
                                </a:lnTo>
                                <a:lnTo>
                                  <a:pt x="6264" y="5331"/>
                                </a:lnTo>
                                <a:lnTo>
                                  <a:pt x="6273" y="6324"/>
                                </a:lnTo>
                                <a:lnTo>
                                  <a:pt x="6282" y="6864"/>
                                </a:lnTo>
                                <a:lnTo>
                                  <a:pt x="6291" y="7509"/>
                                </a:lnTo>
                                <a:lnTo>
                                  <a:pt x="6300" y="7822"/>
                                </a:lnTo>
                                <a:lnTo>
                                  <a:pt x="6308" y="8118"/>
                                </a:lnTo>
                                <a:lnTo>
                                  <a:pt x="6317" y="8240"/>
                                </a:lnTo>
                                <a:lnTo>
                                  <a:pt x="6326" y="8275"/>
                                </a:lnTo>
                                <a:lnTo>
                                  <a:pt x="6335" y="8206"/>
                                </a:lnTo>
                                <a:lnTo>
                                  <a:pt x="6344" y="8014"/>
                                </a:lnTo>
                                <a:lnTo>
                                  <a:pt x="6353" y="7822"/>
                                </a:lnTo>
                                <a:lnTo>
                                  <a:pt x="6361" y="7509"/>
                                </a:lnTo>
                                <a:lnTo>
                                  <a:pt x="6370" y="7265"/>
                                </a:lnTo>
                                <a:lnTo>
                                  <a:pt x="6379" y="7003"/>
                                </a:lnTo>
                                <a:lnTo>
                                  <a:pt x="6388" y="6916"/>
                                </a:lnTo>
                                <a:lnTo>
                                  <a:pt x="6397" y="7003"/>
                                </a:lnTo>
                                <a:lnTo>
                                  <a:pt x="6406" y="7178"/>
                                </a:lnTo>
                                <a:lnTo>
                                  <a:pt x="6415" y="7474"/>
                                </a:lnTo>
                                <a:lnTo>
                                  <a:pt x="6423" y="7770"/>
                                </a:lnTo>
                                <a:lnTo>
                                  <a:pt x="6432" y="7927"/>
                                </a:lnTo>
                                <a:lnTo>
                                  <a:pt x="6441" y="8118"/>
                                </a:lnTo>
                                <a:lnTo>
                                  <a:pt x="6450" y="8206"/>
                                </a:lnTo>
                                <a:lnTo>
                                  <a:pt x="6459" y="8258"/>
                                </a:lnTo>
                                <a:lnTo>
                                  <a:pt x="6468" y="8258"/>
                                </a:lnTo>
                                <a:lnTo>
                                  <a:pt x="6476" y="8171"/>
                                </a:lnTo>
                                <a:lnTo>
                                  <a:pt x="6485" y="8049"/>
                                </a:lnTo>
                                <a:lnTo>
                                  <a:pt x="6494" y="7770"/>
                                </a:lnTo>
                                <a:lnTo>
                                  <a:pt x="6503" y="7491"/>
                                </a:lnTo>
                                <a:lnTo>
                                  <a:pt x="6512" y="6986"/>
                                </a:lnTo>
                                <a:lnTo>
                                  <a:pt x="6521" y="6585"/>
                                </a:lnTo>
                                <a:lnTo>
                                  <a:pt x="6530" y="5888"/>
                                </a:lnTo>
                                <a:lnTo>
                                  <a:pt x="6538" y="5401"/>
                                </a:lnTo>
                                <a:lnTo>
                                  <a:pt x="6547" y="4739"/>
                                </a:lnTo>
                                <a:lnTo>
                                  <a:pt x="6556" y="4338"/>
                                </a:lnTo>
                                <a:lnTo>
                                  <a:pt x="6565" y="3885"/>
                                </a:lnTo>
                                <a:lnTo>
                                  <a:pt x="6574" y="3502"/>
                                </a:lnTo>
                                <a:lnTo>
                                  <a:pt x="6583" y="3293"/>
                                </a:lnTo>
                                <a:lnTo>
                                  <a:pt x="6591" y="2996"/>
                                </a:lnTo>
                                <a:lnTo>
                                  <a:pt x="6600" y="2840"/>
                                </a:lnTo>
                                <a:lnTo>
                                  <a:pt x="6609" y="2613"/>
                                </a:lnTo>
                                <a:lnTo>
                                  <a:pt x="6618" y="2491"/>
                                </a:lnTo>
                                <a:lnTo>
                                  <a:pt x="6627" y="2300"/>
                                </a:lnTo>
                                <a:lnTo>
                                  <a:pt x="6636" y="2178"/>
                                </a:lnTo>
                                <a:lnTo>
                                  <a:pt x="6645" y="2003"/>
                                </a:lnTo>
                                <a:lnTo>
                                  <a:pt x="6653" y="1899"/>
                                </a:lnTo>
                                <a:lnTo>
                                  <a:pt x="6662" y="1760"/>
                                </a:lnTo>
                                <a:lnTo>
                                  <a:pt x="6671" y="1690"/>
                                </a:lnTo>
                                <a:lnTo>
                                  <a:pt x="6671" y="1672"/>
                                </a:lnTo>
                                <a:lnTo>
                                  <a:pt x="6680" y="1707"/>
                                </a:lnTo>
                                <a:lnTo>
                                  <a:pt x="6689" y="1829"/>
                                </a:lnTo>
                                <a:lnTo>
                                  <a:pt x="6698" y="2178"/>
                                </a:lnTo>
                                <a:lnTo>
                                  <a:pt x="6707" y="2439"/>
                                </a:lnTo>
                                <a:lnTo>
                                  <a:pt x="6715" y="2857"/>
                                </a:lnTo>
                                <a:lnTo>
                                  <a:pt x="6724" y="3101"/>
                                </a:lnTo>
                                <a:lnTo>
                                  <a:pt x="6733" y="3293"/>
                                </a:lnTo>
                                <a:lnTo>
                                  <a:pt x="6742" y="3327"/>
                                </a:lnTo>
                                <a:lnTo>
                                  <a:pt x="6742" y="3310"/>
                                </a:lnTo>
                                <a:lnTo>
                                  <a:pt x="6751" y="3206"/>
                                </a:lnTo>
                                <a:lnTo>
                                  <a:pt x="6760" y="2927"/>
                                </a:lnTo>
                                <a:lnTo>
                                  <a:pt x="6768" y="2665"/>
                                </a:lnTo>
                                <a:lnTo>
                                  <a:pt x="6777" y="2247"/>
                                </a:lnTo>
                                <a:lnTo>
                                  <a:pt x="6786" y="1951"/>
                                </a:lnTo>
                                <a:lnTo>
                                  <a:pt x="6795" y="1550"/>
                                </a:lnTo>
                                <a:lnTo>
                                  <a:pt x="6804" y="1341"/>
                                </a:lnTo>
                                <a:lnTo>
                                  <a:pt x="6813" y="1115"/>
                                </a:lnTo>
                                <a:lnTo>
                                  <a:pt x="6822" y="993"/>
                                </a:lnTo>
                                <a:lnTo>
                                  <a:pt x="6830" y="906"/>
                                </a:lnTo>
                                <a:lnTo>
                                  <a:pt x="6839" y="958"/>
                                </a:lnTo>
                                <a:lnTo>
                                  <a:pt x="6848" y="1080"/>
                                </a:lnTo>
                                <a:lnTo>
                                  <a:pt x="6857" y="1219"/>
                                </a:lnTo>
                                <a:lnTo>
                                  <a:pt x="6866" y="1516"/>
                                </a:lnTo>
                                <a:lnTo>
                                  <a:pt x="6875" y="1707"/>
                                </a:lnTo>
                                <a:lnTo>
                                  <a:pt x="6883" y="1899"/>
                                </a:lnTo>
                                <a:lnTo>
                                  <a:pt x="6892" y="1969"/>
                                </a:lnTo>
                                <a:lnTo>
                                  <a:pt x="6901" y="1899"/>
                                </a:lnTo>
                                <a:lnTo>
                                  <a:pt x="6910" y="1725"/>
                                </a:lnTo>
                                <a:lnTo>
                                  <a:pt x="6919" y="1585"/>
                                </a:lnTo>
                                <a:lnTo>
                                  <a:pt x="6928" y="1324"/>
                                </a:lnTo>
                                <a:lnTo>
                                  <a:pt x="6937" y="1167"/>
                                </a:lnTo>
                                <a:lnTo>
                                  <a:pt x="6945" y="1010"/>
                                </a:lnTo>
                                <a:lnTo>
                                  <a:pt x="6954" y="958"/>
                                </a:lnTo>
                                <a:lnTo>
                                  <a:pt x="6963" y="888"/>
                                </a:lnTo>
                                <a:lnTo>
                                  <a:pt x="6972" y="819"/>
                                </a:lnTo>
                                <a:lnTo>
                                  <a:pt x="6981" y="679"/>
                                </a:lnTo>
                                <a:lnTo>
                                  <a:pt x="6990" y="557"/>
                                </a:lnTo>
                                <a:lnTo>
                                  <a:pt x="6998" y="348"/>
                                </a:lnTo>
                                <a:lnTo>
                                  <a:pt x="7007" y="226"/>
                                </a:lnTo>
                                <a:lnTo>
                                  <a:pt x="7016" y="157"/>
                                </a:lnTo>
                                <a:lnTo>
                                  <a:pt x="7025" y="226"/>
                                </a:lnTo>
                                <a:lnTo>
                                  <a:pt x="7034" y="488"/>
                                </a:lnTo>
                                <a:lnTo>
                                  <a:pt x="7043" y="906"/>
                                </a:lnTo>
                                <a:lnTo>
                                  <a:pt x="7052" y="1219"/>
                                </a:lnTo>
                                <a:lnTo>
                                  <a:pt x="7060" y="1690"/>
                                </a:lnTo>
                                <a:lnTo>
                                  <a:pt x="7069" y="1951"/>
                                </a:lnTo>
                                <a:lnTo>
                                  <a:pt x="7078" y="2265"/>
                                </a:lnTo>
                                <a:lnTo>
                                  <a:pt x="7087" y="2369"/>
                                </a:lnTo>
                                <a:lnTo>
                                  <a:pt x="7096" y="2404"/>
                                </a:lnTo>
                                <a:lnTo>
                                  <a:pt x="7096" y="2387"/>
                                </a:lnTo>
                                <a:lnTo>
                                  <a:pt x="7105" y="2282"/>
                                </a:lnTo>
                                <a:lnTo>
                                  <a:pt x="7114" y="2003"/>
                                </a:lnTo>
                                <a:lnTo>
                                  <a:pt x="7122" y="1794"/>
                                </a:lnTo>
                                <a:lnTo>
                                  <a:pt x="7131" y="1481"/>
                                </a:lnTo>
                                <a:lnTo>
                                  <a:pt x="7140" y="1289"/>
                                </a:lnTo>
                                <a:lnTo>
                                  <a:pt x="7149" y="1132"/>
                                </a:lnTo>
                                <a:lnTo>
                                  <a:pt x="7149" y="1115"/>
                                </a:lnTo>
                                <a:lnTo>
                                  <a:pt x="7158" y="1150"/>
                                </a:lnTo>
                                <a:lnTo>
                                  <a:pt x="7167" y="1394"/>
                                </a:lnTo>
                                <a:lnTo>
                                  <a:pt x="7175" y="1672"/>
                                </a:lnTo>
                                <a:lnTo>
                                  <a:pt x="7184" y="2143"/>
                                </a:lnTo>
                                <a:lnTo>
                                  <a:pt x="7193" y="2439"/>
                                </a:lnTo>
                                <a:lnTo>
                                  <a:pt x="7202" y="2805"/>
                                </a:lnTo>
                                <a:lnTo>
                                  <a:pt x="7211" y="3066"/>
                                </a:lnTo>
                                <a:lnTo>
                                  <a:pt x="7220" y="3188"/>
                                </a:lnTo>
                                <a:lnTo>
                                  <a:pt x="7229" y="3293"/>
                                </a:lnTo>
                                <a:lnTo>
                                  <a:pt x="7237" y="3327"/>
                                </a:lnTo>
                                <a:lnTo>
                                  <a:pt x="7246" y="3310"/>
                                </a:lnTo>
                                <a:lnTo>
                                  <a:pt x="7255" y="3258"/>
                                </a:lnTo>
                                <a:lnTo>
                                  <a:pt x="7264" y="3118"/>
                                </a:lnTo>
                                <a:lnTo>
                                  <a:pt x="7273" y="2996"/>
                                </a:lnTo>
                                <a:lnTo>
                                  <a:pt x="7282" y="2822"/>
                                </a:lnTo>
                                <a:lnTo>
                                  <a:pt x="7290" y="2683"/>
                                </a:lnTo>
                                <a:lnTo>
                                  <a:pt x="7299" y="2422"/>
                                </a:lnTo>
                                <a:lnTo>
                                  <a:pt x="7308" y="2195"/>
                                </a:lnTo>
                                <a:lnTo>
                                  <a:pt x="7317" y="1847"/>
                                </a:lnTo>
                                <a:lnTo>
                                  <a:pt x="7326" y="1638"/>
                                </a:lnTo>
                                <a:lnTo>
                                  <a:pt x="7335" y="1394"/>
                                </a:lnTo>
                                <a:lnTo>
                                  <a:pt x="7344" y="1237"/>
                                </a:lnTo>
                                <a:lnTo>
                                  <a:pt x="7352" y="941"/>
                                </a:lnTo>
                                <a:lnTo>
                                  <a:pt x="7361" y="697"/>
                                </a:lnTo>
                                <a:lnTo>
                                  <a:pt x="7370" y="662"/>
                                </a:lnTo>
                                <a:lnTo>
                                  <a:pt x="7370" y="679"/>
                                </a:lnTo>
                                <a:lnTo>
                                  <a:pt x="7379" y="923"/>
                                </a:lnTo>
                                <a:lnTo>
                                  <a:pt x="7388" y="1307"/>
                                </a:lnTo>
                                <a:lnTo>
                                  <a:pt x="7397" y="2178"/>
                                </a:lnTo>
                                <a:lnTo>
                                  <a:pt x="7406" y="2805"/>
                                </a:lnTo>
                                <a:lnTo>
                                  <a:pt x="7414" y="3676"/>
                                </a:lnTo>
                                <a:lnTo>
                                  <a:pt x="7423" y="4164"/>
                                </a:lnTo>
                                <a:lnTo>
                                  <a:pt x="7432" y="4617"/>
                                </a:lnTo>
                                <a:lnTo>
                                  <a:pt x="7441" y="4739"/>
                                </a:lnTo>
                                <a:lnTo>
                                  <a:pt x="7441" y="4756"/>
                                </a:lnTo>
                                <a:lnTo>
                                  <a:pt x="7450" y="4669"/>
                                </a:lnTo>
                                <a:lnTo>
                                  <a:pt x="7459" y="4425"/>
                                </a:lnTo>
                                <a:lnTo>
                                  <a:pt x="7467" y="3798"/>
                                </a:lnTo>
                                <a:lnTo>
                                  <a:pt x="7476" y="3275"/>
                                </a:lnTo>
                                <a:lnTo>
                                  <a:pt x="7485" y="2456"/>
                                </a:lnTo>
                                <a:lnTo>
                                  <a:pt x="7494" y="2021"/>
                                </a:lnTo>
                                <a:lnTo>
                                  <a:pt x="7503" y="1742"/>
                                </a:lnTo>
                                <a:lnTo>
                                  <a:pt x="7512" y="1829"/>
                                </a:lnTo>
                                <a:lnTo>
                                  <a:pt x="7521" y="2212"/>
                                </a:lnTo>
                                <a:lnTo>
                                  <a:pt x="7529" y="2822"/>
                                </a:lnTo>
                                <a:lnTo>
                                  <a:pt x="7538" y="3188"/>
                                </a:lnTo>
                                <a:lnTo>
                                  <a:pt x="7547" y="3571"/>
                                </a:lnTo>
                                <a:lnTo>
                                  <a:pt x="7556" y="3728"/>
                                </a:lnTo>
                                <a:lnTo>
                                  <a:pt x="7556" y="3746"/>
                                </a:lnTo>
                                <a:lnTo>
                                  <a:pt x="7565" y="3676"/>
                                </a:lnTo>
                                <a:lnTo>
                                  <a:pt x="7574" y="3484"/>
                                </a:lnTo>
                                <a:lnTo>
                                  <a:pt x="7582" y="3031"/>
                                </a:lnTo>
                                <a:lnTo>
                                  <a:pt x="7591" y="2665"/>
                                </a:lnTo>
                                <a:lnTo>
                                  <a:pt x="7600" y="2073"/>
                                </a:lnTo>
                                <a:lnTo>
                                  <a:pt x="7609" y="1777"/>
                                </a:lnTo>
                                <a:lnTo>
                                  <a:pt x="7618" y="1568"/>
                                </a:lnTo>
                                <a:lnTo>
                                  <a:pt x="7627" y="1550"/>
                                </a:lnTo>
                                <a:lnTo>
                                  <a:pt x="7636" y="1603"/>
                                </a:lnTo>
                                <a:lnTo>
                                  <a:pt x="7644" y="1690"/>
                                </a:lnTo>
                                <a:lnTo>
                                  <a:pt x="7653" y="1794"/>
                                </a:lnTo>
                                <a:lnTo>
                                  <a:pt x="7662" y="1847"/>
                                </a:lnTo>
                                <a:lnTo>
                                  <a:pt x="7671" y="1934"/>
                                </a:lnTo>
                                <a:lnTo>
                                  <a:pt x="7680" y="1916"/>
                                </a:lnTo>
                                <a:lnTo>
                                  <a:pt x="7689" y="1899"/>
                                </a:lnTo>
                                <a:lnTo>
                                  <a:pt x="7697" y="1847"/>
                                </a:lnTo>
                                <a:lnTo>
                                  <a:pt x="7706" y="1742"/>
                                </a:lnTo>
                                <a:lnTo>
                                  <a:pt x="7715" y="1568"/>
                                </a:lnTo>
                                <a:lnTo>
                                  <a:pt x="7724" y="1429"/>
                                </a:lnTo>
                                <a:lnTo>
                                  <a:pt x="7733" y="1150"/>
                                </a:lnTo>
                                <a:lnTo>
                                  <a:pt x="7742" y="958"/>
                                </a:lnTo>
                                <a:lnTo>
                                  <a:pt x="7751" y="662"/>
                                </a:lnTo>
                                <a:lnTo>
                                  <a:pt x="7759" y="418"/>
                                </a:lnTo>
                                <a:lnTo>
                                  <a:pt x="7768" y="244"/>
                                </a:lnTo>
                                <a:lnTo>
                                  <a:pt x="7777" y="192"/>
                                </a:lnTo>
                                <a:lnTo>
                                  <a:pt x="7786" y="139"/>
                                </a:lnTo>
                                <a:lnTo>
                                  <a:pt x="7795" y="192"/>
                                </a:lnTo>
                                <a:lnTo>
                                  <a:pt x="7804" y="488"/>
                                </a:lnTo>
                                <a:lnTo>
                                  <a:pt x="7813" y="714"/>
                                </a:lnTo>
                                <a:lnTo>
                                  <a:pt x="7821" y="1063"/>
                                </a:lnTo>
                                <a:lnTo>
                                  <a:pt x="7830" y="1394"/>
                                </a:lnTo>
                                <a:lnTo>
                                  <a:pt x="7839" y="1550"/>
                                </a:lnTo>
                                <a:lnTo>
                                  <a:pt x="7848" y="1777"/>
                                </a:lnTo>
                                <a:lnTo>
                                  <a:pt x="7857" y="1934"/>
                                </a:lnTo>
                                <a:lnTo>
                                  <a:pt x="7866" y="2178"/>
                                </a:lnTo>
                                <a:lnTo>
                                  <a:pt x="7874" y="2387"/>
                                </a:lnTo>
                                <a:lnTo>
                                  <a:pt x="7883" y="2875"/>
                                </a:lnTo>
                                <a:lnTo>
                                  <a:pt x="7892" y="3206"/>
                                </a:lnTo>
                                <a:lnTo>
                                  <a:pt x="7901" y="3502"/>
                                </a:lnTo>
                                <a:lnTo>
                                  <a:pt x="7910" y="3624"/>
                                </a:lnTo>
                                <a:lnTo>
                                  <a:pt x="7910" y="3658"/>
                                </a:lnTo>
                                <a:lnTo>
                                  <a:pt x="7919" y="3606"/>
                                </a:lnTo>
                                <a:lnTo>
                                  <a:pt x="7928" y="3449"/>
                                </a:lnTo>
                                <a:lnTo>
                                  <a:pt x="7936" y="3206"/>
                                </a:lnTo>
                                <a:lnTo>
                                  <a:pt x="7945" y="3118"/>
                                </a:lnTo>
                                <a:lnTo>
                                  <a:pt x="7945" y="3101"/>
                                </a:lnTo>
                                <a:lnTo>
                                  <a:pt x="7954" y="3153"/>
                                </a:lnTo>
                                <a:lnTo>
                                  <a:pt x="7963" y="3327"/>
                                </a:lnTo>
                                <a:lnTo>
                                  <a:pt x="7972" y="3746"/>
                                </a:lnTo>
                                <a:lnTo>
                                  <a:pt x="7981" y="3990"/>
                                </a:lnTo>
                                <a:lnTo>
                                  <a:pt x="7989" y="4181"/>
                                </a:lnTo>
                                <a:lnTo>
                                  <a:pt x="7998" y="4077"/>
                                </a:lnTo>
                                <a:lnTo>
                                  <a:pt x="8007" y="3780"/>
                                </a:lnTo>
                                <a:lnTo>
                                  <a:pt x="8016" y="3171"/>
                                </a:lnTo>
                                <a:lnTo>
                                  <a:pt x="8025" y="2822"/>
                                </a:lnTo>
                                <a:lnTo>
                                  <a:pt x="8034" y="2665"/>
                                </a:lnTo>
                                <a:lnTo>
                                  <a:pt x="8034" y="2683"/>
                                </a:lnTo>
                                <a:lnTo>
                                  <a:pt x="8043" y="2875"/>
                                </a:lnTo>
                                <a:lnTo>
                                  <a:pt x="8051" y="3519"/>
                                </a:lnTo>
                                <a:lnTo>
                                  <a:pt x="8060" y="4042"/>
                                </a:lnTo>
                                <a:lnTo>
                                  <a:pt x="8069" y="4634"/>
                                </a:lnTo>
                                <a:lnTo>
                                  <a:pt x="8078" y="4773"/>
                                </a:lnTo>
                                <a:lnTo>
                                  <a:pt x="8087" y="4564"/>
                                </a:lnTo>
                                <a:lnTo>
                                  <a:pt x="8096" y="4164"/>
                                </a:lnTo>
                                <a:lnTo>
                                  <a:pt x="8104" y="3118"/>
                                </a:lnTo>
                                <a:lnTo>
                                  <a:pt x="8113" y="2230"/>
                                </a:lnTo>
                                <a:lnTo>
                                  <a:pt x="8122" y="923"/>
                                </a:lnTo>
                                <a:lnTo>
                                  <a:pt x="8131" y="279"/>
                                </a:lnTo>
                                <a:lnTo>
                                  <a:pt x="8140" y="0"/>
                                </a:lnTo>
                                <a:lnTo>
                                  <a:pt x="8140" y="35"/>
                                </a:lnTo>
                                <a:lnTo>
                                  <a:pt x="8149" y="540"/>
                                </a:lnTo>
                                <a:lnTo>
                                  <a:pt x="8158" y="993"/>
                                </a:lnTo>
                                <a:lnTo>
                                  <a:pt x="8166" y="1638"/>
                                </a:lnTo>
                                <a:lnTo>
                                  <a:pt x="8175" y="1881"/>
                                </a:lnTo>
                                <a:lnTo>
                                  <a:pt x="8175" y="1916"/>
                                </a:lnTo>
                                <a:lnTo>
                                  <a:pt x="8184" y="1864"/>
                                </a:lnTo>
                                <a:lnTo>
                                  <a:pt x="8193" y="1672"/>
                                </a:lnTo>
                                <a:lnTo>
                                  <a:pt x="8202" y="1185"/>
                                </a:lnTo>
                                <a:lnTo>
                                  <a:pt x="8211" y="819"/>
                                </a:lnTo>
                                <a:lnTo>
                                  <a:pt x="8220" y="192"/>
                                </a:lnTo>
                              </a:path>
                            </a:pathLst>
                          </a:custGeom>
                          <a:noFill/>
                          <a:ln w="21590">
                            <a:solidFill>
                              <a:srgbClr val="8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40" name="Rectangle 499"/>
                        <wps:cNvSpPr>
                          <a:spLocks noChangeArrowheads="1"/>
                        </wps:cNvSpPr>
                        <wps:spPr bwMode="auto">
                          <a:xfrm>
                            <a:off x="2157730" y="2388805"/>
                            <a:ext cx="3892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2315,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42" name="Line 500"/>
                        <wps:cNvCnPr>
                          <a:cxnSpLocks noChangeShapeType="1"/>
                        </wps:cNvCnPr>
                        <wps:spPr bwMode="auto">
                          <a:xfrm flipV="1">
                            <a:off x="2247231" y="2046604"/>
                            <a:ext cx="700" cy="320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4" name="Rectangle 501"/>
                        <wps:cNvSpPr>
                          <a:spLocks noChangeArrowheads="1"/>
                        </wps:cNvSpPr>
                        <wps:spPr bwMode="auto">
                          <a:xfrm>
                            <a:off x="2303732" y="2178605"/>
                            <a:ext cx="389305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2180,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45" name="Line 502"/>
                        <wps:cNvCnPr>
                          <a:cxnSpLocks noChangeShapeType="1"/>
                        </wps:cNvCnPr>
                        <wps:spPr bwMode="auto">
                          <a:xfrm flipV="1">
                            <a:off x="2393333" y="1847204"/>
                            <a:ext cx="600" cy="3098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6" name="Rectangle 503"/>
                        <wps:cNvSpPr>
                          <a:spLocks noChangeArrowheads="1"/>
                        </wps:cNvSpPr>
                        <wps:spPr bwMode="auto">
                          <a:xfrm>
                            <a:off x="2539335" y="2035104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1984,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47" name="Line 504"/>
                        <wps:cNvCnPr>
                          <a:cxnSpLocks noChangeShapeType="1"/>
                        </wps:cNvCnPr>
                        <wps:spPr bwMode="auto">
                          <a:xfrm flipV="1">
                            <a:off x="2629536" y="1692904"/>
                            <a:ext cx="600" cy="320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8" name="Rectangle 505"/>
                        <wps:cNvSpPr>
                          <a:spLocks noChangeArrowheads="1"/>
                        </wps:cNvSpPr>
                        <wps:spPr bwMode="auto">
                          <a:xfrm>
                            <a:off x="2747638" y="1647804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1891,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49" name="Line 506"/>
                        <wps:cNvCnPr>
                          <a:cxnSpLocks noChangeShapeType="1"/>
                        </wps:cNvCnPr>
                        <wps:spPr bwMode="auto">
                          <a:xfrm flipV="1">
                            <a:off x="2837139" y="1316303"/>
                            <a:ext cx="700" cy="3099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50" name="Rectangle 507"/>
                        <wps:cNvSpPr>
                          <a:spLocks noChangeArrowheads="1"/>
                        </wps:cNvSpPr>
                        <wps:spPr bwMode="auto">
                          <a:xfrm>
                            <a:off x="3343246" y="4159209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1624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51" name="Line 508"/>
                        <wps:cNvCnPr>
                          <a:cxnSpLocks noChangeShapeType="1"/>
                        </wps:cNvCnPr>
                        <wps:spPr bwMode="auto">
                          <a:xfrm flipV="1">
                            <a:off x="3432847" y="3827708"/>
                            <a:ext cx="600" cy="3099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52" name="Rectangle 509"/>
                        <wps:cNvSpPr>
                          <a:spLocks noChangeArrowheads="1"/>
                        </wps:cNvSpPr>
                        <wps:spPr bwMode="auto">
                          <a:xfrm>
                            <a:off x="3399147" y="3174307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1597,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53" name="Line 510"/>
                        <wps:cNvCnPr>
                          <a:cxnSpLocks noChangeShapeType="1"/>
                        </wps:cNvCnPr>
                        <wps:spPr bwMode="auto">
                          <a:xfrm flipV="1">
                            <a:off x="3489348" y="2832106"/>
                            <a:ext cx="600" cy="320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54" name="Rectangle 511"/>
                        <wps:cNvSpPr>
                          <a:spLocks noChangeArrowheads="1"/>
                        </wps:cNvSpPr>
                        <wps:spPr bwMode="auto">
                          <a:xfrm>
                            <a:off x="3657650" y="6150613"/>
                            <a:ext cx="3892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1482,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55" name="Line 512"/>
                        <wps:cNvCnPr>
                          <a:cxnSpLocks noChangeShapeType="1"/>
                        </wps:cNvCnPr>
                        <wps:spPr bwMode="auto">
                          <a:xfrm flipV="1">
                            <a:off x="3747752" y="5807712"/>
                            <a:ext cx="700" cy="3213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56" name="Rectangle 513"/>
                        <wps:cNvSpPr>
                          <a:spLocks noChangeArrowheads="1"/>
                        </wps:cNvSpPr>
                        <wps:spPr bwMode="auto">
                          <a:xfrm>
                            <a:off x="3775752" y="5408912"/>
                            <a:ext cx="3892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1429,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57" name="Line 514"/>
                        <wps:cNvCnPr>
                          <a:cxnSpLocks noChangeShapeType="1"/>
                        </wps:cNvCnPr>
                        <wps:spPr bwMode="auto">
                          <a:xfrm flipV="1">
                            <a:off x="3865253" y="5078011"/>
                            <a:ext cx="600" cy="3093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58" name="Rectangle 515"/>
                        <wps:cNvSpPr>
                          <a:spLocks noChangeArrowheads="1"/>
                        </wps:cNvSpPr>
                        <wps:spPr bwMode="auto">
                          <a:xfrm>
                            <a:off x="3865253" y="3439707"/>
                            <a:ext cx="389305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1387,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59" name="Line 516"/>
                        <wps:cNvCnPr>
                          <a:cxnSpLocks noChangeShapeType="1"/>
                        </wps:cNvCnPr>
                        <wps:spPr bwMode="auto">
                          <a:xfrm flipV="1">
                            <a:off x="3955454" y="3108907"/>
                            <a:ext cx="600" cy="3093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60" name="Rectangle 517"/>
                        <wps:cNvSpPr>
                          <a:spLocks noChangeArrowheads="1"/>
                        </wps:cNvSpPr>
                        <wps:spPr bwMode="auto">
                          <a:xfrm>
                            <a:off x="3989055" y="5508612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1331,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61" name="Line 518"/>
                        <wps:cNvCnPr>
                          <a:cxnSpLocks noChangeShapeType="1"/>
                        </wps:cNvCnPr>
                        <wps:spPr bwMode="auto">
                          <a:xfrm flipV="1">
                            <a:off x="4079256" y="5177111"/>
                            <a:ext cx="600" cy="3099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62" name="Rectangle 519"/>
                        <wps:cNvSpPr>
                          <a:spLocks noChangeArrowheads="1"/>
                        </wps:cNvSpPr>
                        <wps:spPr bwMode="auto">
                          <a:xfrm>
                            <a:off x="4298359" y="5741012"/>
                            <a:ext cx="3892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1192,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63" name="Line 520"/>
                        <wps:cNvCnPr>
                          <a:cxnSpLocks noChangeShapeType="1"/>
                        </wps:cNvCnPr>
                        <wps:spPr bwMode="auto">
                          <a:xfrm flipV="1">
                            <a:off x="4387860" y="5409512"/>
                            <a:ext cx="600" cy="3099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64" name="Rectangle 521"/>
                        <wps:cNvSpPr>
                          <a:spLocks noChangeArrowheads="1"/>
                        </wps:cNvSpPr>
                        <wps:spPr bwMode="auto">
                          <a:xfrm>
                            <a:off x="4646264" y="5730212"/>
                            <a:ext cx="3893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1153,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65" name="Line 52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478062" y="5409512"/>
                            <a:ext cx="258404" cy="2991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67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4561863" y="2599006"/>
                            <a:ext cx="389205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1074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68" name="Line 524"/>
                        <wps:cNvCnPr>
                          <a:cxnSpLocks noChangeShapeType="1"/>
                        </wps:cNvCnPr>
                        <wps:spPr bwMode="auto">
                          <a:xfrm flipV="1">
                            <a:off x="4652064" y="2267505"/>
                            <a:ext cx="600" cy="3099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69" name="Rectangle 525"/>
                        <wps:cNvSpPr>
                          <a:spLocks noChangeArrowheads="1"/>
                        </wps:cNvSpPr>
                        <wps:spPr bwMode="auto">
                          <a:xfrm>
                            <a:off x="4674264" y="1736004"/>
                            <a:ext cx="389205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1030,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70" name="Line 52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752965" y="1405203"/>
                            <a:ext cx="11500" cy="3093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1" name="Rectangle 527"/>
                        <wps:cNvSpPr>
                          <a:spLocks noChangeArrowheads="1"/>
                        </wps:cNvSpPr>
                        <wps:spPr bwMode="auto">
                          <a:xfrm>
                            <a:off x="4758665" y="2134205"/>
                            <a:ext cx="3182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973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72" name="Line 528"/>
                        <wps:cNvCnPr>
                          <a:cxnSpLocks noChangeShapeType="1"/>
                        </wps:cNvCnPr>
                        <wps:spPr bwMode="auto">
                          <a:xfrm flipV="1">
                            <a:off x="4831766" y="1681404"/>
                            <a:ext cx="45101" cy="4318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3" name="Rectangle 529"/>
                        <wps:cNvSpPr>
                          <a:spLocks noChangeArrowheads="1"/>
                        </wps:cNvSpPr>
                        <wps:spPr bwMode="auto">
                          <a:xfrm>
                            <a:off x="4899067" y="2610406"/>
                            <a:ext cx="318104" cy="323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931,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74" name="Line 530"/>
                        <wps:cNvCnPr>
                          <a:cxnSpLocks noChangeShapeType="1"/>
                        </wps:cNvCnPr>
                        <wps:spPr bwMode="auto">
                          <a:xfrm flipV="1">
                            <a:off x="4972068" y="2267505"/>
                            <a:ext cx="600" cy="3213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5" name="Rectangle 531"/>
                        <wps:cNvSpPr>
                          <a:spLocks noChangeArrowheads="1"/>
                        </wps:cNvSpPr>
                        <wps:spPr bwMode="auto">
                          <a:xfrm>
                            <a:off x="5028569" y="3506407"/>
                            <a:ext cx="3182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873,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76" name="Line 532"/>
                        <wps:cNvCnPr>
                          <a:cxnSpLocks noChangeShapeType="1"/>
                        </wps:cNvCnPr>
                        <wps:spPr bwMode="auto">
                          <a:xfrm flipV="1">
                            <a:off x="5101570" y="3175007"/>
                            <a:ext cx="700" cy="3098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7" name="Rectangle 533"/>
                        <wps:cNvSpPr>
                          <a:spLocks noChangeArrowheads="1"/>
                        </wps:cNvSpPr>
                        <wps:spPr bwMode="auto">
                          <a:xfrm>
                            <a:off x="5146671" y="2941906"/>
                            <a:ext cx="3182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839,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78" name="Line 53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174671" y="2533605"/>
                            <a:ext cx="45101" cy="3867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9" name="Rectangle 535"/>
                        <wps:cNvSpPr>
                          <a:spLocks noChangeArrowheads="1"/>
                        </wps:cNvSpPr>
                        <wps:spPr bwMode="auto">
                          <a:xfrm>
                            <a:off x="5247672" y="2676506"/>
                            <a:ext cx="3181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738,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80" name="Line 536"/>
                        <wps:cNvCnPr>
                          <a:cxnSpLocks noChangeShapeType="1"/>
                        </wps:cNvCnPr>
                        <wps:spPr bwMode="auto">
                          <a:xfrm flipV="1">
                            <a:off x="5320673" y="2477705"/>
                            <a:ext cx="78801" cy="1772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81" name="Rectangle 537"/>
                        <wps:cNvSpPr>
                          <a:spLocks noChangeArrowheads="1"/>
                        </wps:cNvSpPr>
                        <wps:spPr bwMode="auto">
                          <a:xfrm>
                            <a:off x="5281273" y="3152107"/>
                            <a:ext cx="3182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716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82" name="Line 538"/>
                        <wps:cNvCnPr>
                          <a:cxnSpLocks noChangeShapeType="1"/>
                        </wps:cNvCnPr>
                        <wps:spPr bwMode="auto">
                          <a:xfrm flipV="1">
                            <a:off x="5354374" y="2809806"/>
                            <a:ext cx="95201" cy="3207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83" name="Rectangle 539"/>
                        <wps:cNvSpPr>
                          <a:spLocks noChangeArrowheads="1"/>
                        </wps:cNvSpPr>
                        <wps:spPr bwMode="auto">
                          <a:xfrm>
                            <a:off x="5427375" y="3517208"/>
                            <a:ext cx="318104" cy="323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Pr="00FC314D" w:rsidRDefault="0067703F" w:rsidP="00FA39A2">
                              <w:r w:rsidRPr="00FC314D">
                                <w:rPr>
                                  <w:color w:val="000000"/>
                                  <w:lang w:val="en-US"/>
                                </w:rPr>
                                <w:t>691,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84" name="Line 540"/>
                        <wps:cNvCnPr>
                          <a:cxnSpLocks noChangeShapeType="1"/>
                        </wps:cNvCnPr>
                        <wps:spPr bwMode="auto">
                          <a:xfrm>
                            <a:off x="621609" y="193000"/>
                            <a:ext cx="700" cy="178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Zone de dessin 424" o:spid="_x0000_s2077" editas="canvas" style="width:458.4pt;height:552.45pt;mso-position-horizontal-relative:char;mso-position-vertical-relative:line" coordsize="58216,70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">
                <v:shape id="_x0000_s2078" type="#_x0000_t75" style="position:absolute;width:58216;height:70161;visibility:visible;mso-wrap-style:square">
                  <v:fill o:detectmouseclick="t"/>
                  <v:path o:connecttype="none"/>
                </v:shape>
                <v:line id="Line 426" o:spid="_x0000_s2079" style="position:absolute;visibility:visible;mso-wrap-style:square" from="3765,64382" to="55962,64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e/y8YAAADdAAAADwAAAGRycy9kb3ducmV2LnhtbESPQWvCQBSE74X+h+UVvNVNY5E2dQ1i&#10;FYoUwaSX3h7ZZxKSfRt2txr/vSsIPQ4z8w2zyEfTixM531pW8DJNQBBXVrdcK/gpt89vIHxA1thb&#10;JgUX8pAvHx8WmGl75gOdilCLCGGfoYImhCGT0lcNGfRTOxBH72idwRClq6V2eI5w08s0SebSYMtx&#10;ocGB1g1VXfFnFLjh3Xxj2YXe/h5nm8965/bjXKnJ07j6ABFoDP/he/tLK0jT1xnc3sQnIJ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3v8vGAAAA3QAAAA8AAAAAAAAA&#10;AAAAAAAAoQIAAGRycy9kb3ducmV2LnhtbFBLBQYAAAAABAAEAPkAAACUAwAAAAA=&#10;" strokeweight=".45pt"/>
                <v:line id="Line 427" o:spid="_x0000_s2080" style="position:absolute;visibility:visible;mso-wrap-style:square" from="3765,64382" to="3771,6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4nv8YAAADdAAAADwAAAGRycy9kb3ducmV2LnhtbESPQWvCQBSE74X+h+UVvNVNY5A2dQ1i&#10;FUSKoPbS2yP7TEKyb8Pu1sR/7xYKPQ4z8w2zKEbTiSs531hW8DJNQBCXVjdcKfg6b59fQfiArLGz&#10;TApu5KFYPj4sMNd24CNdT6ESEcI+RwV1CH0upS9rMuintieO3sU6gyFKV0ntcIhw08k0SebSYMNx&#10;ocae1jWV7enHKHD9m/nEcxs6+32ZbT6qvTuMc6UmT+PqHUSgMfyH/9o7rSBNswx+38QnIJ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peJ7/GAAAA3QAAAA8AAAAAAAAA&#10;AAAAAAAAoQIAAGRycy9kb3ducmV2LnhtbFBLBQYAAAAABAAEAPkAAACUAwAAAAA=&#10;" strokeweight=".45pt"/>
                <v:line id="Line 428" o:spid="_x0000_s2081" style="position:absolute;visibility:visible;mso-wrap-style:square" from="8204,64382" to="8210,6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KCJMYAAADdAAAADwAAAGRycy9kb3ducmV2LnhtbESPT2vCQBTE74LfYXmF3nTTtIYas4r0&#10;DxQRoerF2yP7TEKyb8PuVtNv3y0IHoeZ+Q1TrAbTiQs531hW8DRNQBCXVjdcKTgePievIHxA1thZ&#10;JgW/5GG1HI8KzLW98jdd9qESEcI+RwV1CH0upS9rMuintieO3tk6gyFKV0nt8BrhppNpkmTSYMNx&#10;ocae3moq2/2PUeD6udnioQ2dPZ2fP96rjdsNmVKPD8N6ASLQEO7hW/tLK0jTlxn8v4lP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USgiTGAAAA3QAAAA8AAAAAAAAA&#10;AAAAAAAAoQIAAGRycy9kb3ducmV2LnhtbFBLBQYAAAAABAAEAPkAAACUAwAAAAA=&#10;" strokeweight=".45pt"/>
                <v:line id="Line 429" o:spid="_x0000_s2082" style="position:absolute;visibility:visible;mso-wrap-style:square" from="12642,64382" to="12649,6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AcU8UAAADdAAAADwAAAGRycy9kb3ducmV2LnhtbESPQWvCQBSE74L/YXmCt7oxlqDRVaSt&#10;UEoRjF68PbLPJJh9G3a3Gv99t1DwOMzMN8xq05tW3Mj5xrKC6SQBQVxa3XCl4HTcvcxB+ICssbVM&#10;Ch7kYbMeDlaYa3vnA92KUIkIYZ+jgjqELpfSlzUZ9BPbEUfvYp3BEKWrpHZ4j3DTyjRJMmmw4bhQ&#10;Y0dvNZXX4scocN3CfOPxGlp7vsw+3qsvt+8zpcajfrsEEagPz/B/+1MrSNPXDP7exCc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cAcU8UAAADdAAAADwAAAAAAAAAA&#10;AAAAAAChAgAAZHJzL2Rvd25yZXYueG1sUEsFBgAAAAAEAAQA+QAAAJMDAAAAAA==&#10;" strokeweight=".45pt"/>
                <v:line id="Line 430" o:spid="_x0000_s2083" style="position:absolute;visibility:visible;mso-wrap-style:square" from="17081,64382" to="17087,6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y5yMYAAADdAAAADwAAAGRycy9kb3ducmV2LnhtbESPSWvDMBSE74X8B/ECvTVynJLFsRJC&#10;FiilFLJccntYzwuxnoykJu6/rwqFHoeZ+YbJ171pxZ2cbywrGI8SEMSF1Q1XCi7nw8schA/IGlvL&#10;pOCbPKxXg6ccM20ffKT7KVQiQthnqKAOocuk9EVNBv3IdsTRK60zGKJ0ldQOHxFuWpkmyVQabDgu&#10;1NjRtqbidvoyCly3MB94voXWXsvJfle9u89+qtTzsN8sQQTqw3/4r/2mFaTp6wx+38Qn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qMucjGAAAA3QAAAA8AAAAAAAAA&#10;AAAAAAAAoQIAAGRycy9kb3ducmV2LnhtbFBLBQYAAAAABAAEAPkAAACUAwAAAAA=&#10;" strokeweight=".45pt"/>
                <v:line id="Line 431" o:spid="_x0000_s2084" style="position:absolute;visibility:visible;mso-wrap-style:square" from="21520,64382" to="21526,6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MtusMAAADdAAAADwAAAGRycy9kb3ducmV2LnhtbERPz2vCMBS+D/wfwhN2W1OriFZTEedg&#10;jDGY9eLt0Tzb0ualJJl2/705DHb8+H5vd6PpxY2cby0rmCUpCOLK6pZrBefy7WUFwgdkjb1lUvBL&#10;HnbF5GmLubZ3/qbbKdQihrDPUUETwpBL6auGDPrEDsSRu1pnMEToaqkd3mO46WWWpktpsOXY0OBA&#10;h4aq7vRjFLhhbT6x7EJvL9f58bX+cF/jUqnn6bjfgAg0hn/xn/tdK8iyRZwb38QnI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sTLbrDAAAA3QAAAA8AAAAAAAAAAAAA&#10;AAAAoQIAAGRycy9kb3ducmV2LnhtbFBLBQYAAAAABAAEAPkAAACRAwAAAAA=&#10;" strokeweight=".45pt"/>
                <v:line id="Line 432" o:spid="_x0000_s2085" style="position:absolute;visibility:visible;mso-wrap-style:square" from="25958,64382" to="25965,6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+IIcYAAADdAAAADwAAAGRycy9kb3ducmV2LnhtbESPQWvCQBSE74X+h+UVvNVNY5Gaugml&#10;VShSBLWX3h7ZZxKSfRt21xj/vSsIPQ4z8w2zLEbTiYGcbywreJkmIIhLqxuuFPwe1s9vIHxA1thZ&#10;JgUX8lDkjw9LzLQ9846GfahEhLDPUEEdQp9J6cuaDPqp7Ymjd7TOYIjSVVI7PEe46WSaJHNpsOG4&#10;UGNPnzWV7f5kFLh+YX7w0IbO/h1nq69q47bjXKnJ0/jxDiLQGP7D9/a3VpCmrwu4vYlPQOZ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RfiCHGAAAA3QAAAA8AAAAAAAAA&#10;AAAAAAAAoQIAAGRycy9kb3ducmV2LnhtbFBLBQYAAAAABAAEAPkAAACUAwAAAAA=&#10;" strokeweight=".45pt"/>
                <v:line id="Line 433" o:spid="_x0000_s2086" style="position:absolute;visibility:visible;mso-wrap-style:square" from="30397,64382" to="30403,6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y3YcMAAADdAAAADwAAAGRycy9kb3ducmV2LnhtbERPz2vCMBS+D/wfwhN2W1MrilZTEedg&#10;jDGY9eLt0Tzb0ualJJl2/705DHb8+H5vd6PpxY2cby0rmCUpCOLK6pZrBefy7WUFwgdkjb1lUvBL&#10;HnbF5GmLubZ3/qbbKdQihrDPUUETwpBL6auGDPrEDsSRu1pnMEToaqkd3mO46WWWpktpsOXY0OBA&#10;h4aq7vRjFLhhbT6x7EJvL9f58bX+cF/jUqnn6bjfgAg0hn/xn/tdK8iyRdwf38QnI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8t2HDAAAA3QAAAA8AAAAAAAAAAAAA&#10;AAAAoQIAAGRycy9kb3ducmV2LnhtbFBLBQYAAAAABAAEAPkAAACRAwAAAAA=&#10;" strokeweight=".45pt"/>
                <v:line id="Line 434" o:spid="_x0000_s2087" style="position:absolute;visibility:visible;mso-wrap-style:square" from="34836,64382" to="34842,6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AS+sYAAADdAAAADwAAAGRycy9kb3ducmV2LnhtbESPT2vCQBTE74V+h+UVvDUbI5U2zUZK&#10;q1CkCGovvT2yL38w+zbsrhq/vSsIPQ4z8xumWIymFydyvrOsYJqkIIgrqztuFPzuV8+vIHxA1thb&#10;JgUX8rAoHx8KzLU985ZOu9CICGGfo4I2hCGX0lctGfSJHYijV1tnMETpGqkdniPc9DJL07k02HFc&#10;aHGgz5aqw+5oFLjhzfzg/hB6+1fPll/N2m3GuVKTp/HjHUSgMfyH7+1vrSDLXqZwexOfgCy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/wEvrGAAAA3QAAAA8AAAAAAAAA&#10;AAAAAAAAoQIAAGRycy9kb3ducmV2LnhtbFBLBQYAAAAABAAEAPkAAACUAwAAAAA=&#10;" strokeweight=".45pt"/>
                <v:line id="Line 435" o:spid="_x0000_s2088" style="position:absolute;visibility:visible;mso-wrap-style:square" from="39274,64382" to="39281,6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KMjcYAAADdAAAADwAAAGRycy9kb3ducmV2LnhtbESPT2vCQBTE7wW/w/KE3urGlIpG1yD9&#10;A0WKYOLF2yP7TEKyb8PuVtNv7xYKPQ4z8xtmk4+mF1dyvrWsYD5LQBBXVrdcKziVH09LED4ga+wt&#10;k4If8pBvJw8bzLS98ZGuRahFhLDPUEETwpBJ6auGDPqZHYijd7HOYIjS1VI7vEW46WWaJAtpsOW4&#10;0OBArw1VXfFtFLhhZb6w7EJvz5fn97d67w7jQqnH6bhbgwg0hv/wX/tTK0jTlxR+38QnIL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8ijI3GAAAA3QAAAA8AAAAAAAAA&#10;AAAAAAAAoQIAAGRycy9kb3ducmV2LnhtbFBLBQYAAAAABAAEAPkAAACUAwAAAAA=&#10;" strokeweight=".45pt"/>
                <v:line id="Line 436" o:spid="_x0000_s2089" style="position:absolute;visibility:visible;mso-wrap-style:square" from="43713,64382" to="43719,6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4pFsYAAADdAAAADwAAAGRycy9kb3ducmV2LnhtbESPQWvCQBSE74X+h+UVvNVNI5U2dQ1i&#10;FYoUwaSX3h7ZZxKSfRt2txr/vSsIPQ4z8w2zyEfTixM531pW8DJNQBBXVrdcK/gpt89vIHxA1thb&#10;JgUX8pAvHx8WmGl75gOdilCLCGGfoYImhCGT0lcNGfRTOxBH72idwRClq6V2eI5w08s0SebSYMtx&#10;ocGB1g1VXfFnFLjh3Xxj2YXe/h5nm8965/bjXKnJ07j6ABFoDP/he/tLK0jT1xnc3sQnIJ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BuKRbGAAAA3QAAAA8AAAAAAAAA&#10;AAAAAAAAoQIAAGRycy9kb3ducmV2LnhtbFBLBQYAAAAABAAEAPkAAACUAwAAAAA=&#10;" strokeweight=".45pt"/>
                <v:line id="Line 437" o:spid="_x0000_s2090" style="position:absolute;visibility:visible;mso-wrap-style:square" from="48202,64382" to="48209,6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exYsYAAADdAAAADwAAAGRycy9kb3ducmV2LnhtbESPT2vCQBTE74LfYXmF3nTTtIYas4r0&#10;DxQRoerF2yP7TEKyb8PuVtNv3y0IHoeZ+Q1TrAbTiQs531hW8DRNQBCXVjdcKTgePievIHxA1thZ&#10;JgW/5GG1HI8KzLW98jdd9qESEcI+RwV1CH0upS9rMuintieO3tk6gyFKV0nt8BrhppNpkmTSYMNx&#10;ocae3moq2/2PUeD6udnioQ2dPZ2fP96rjdsNmVKPD8N6ASLQEO7hW/tLK0jT2Qv8v4lP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+HsWLGAAAA3QAAAA8AAAAAAAAA&#10;AAAAAAAAoQIAAGRycy9kb3ducmV2LnhtbFBLBQYAAAAABAAEAPkAAACUAwAAAAA=&#10;" strokeweight=".45pt"/>
                <v:line id="Line 438" o:spid="_x0000_s2091" style="position:absolute;visibility:visible;mso-wrap-style:square" from="52641,64382" to="52647,6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sU+cYAAADdAAAADwAAAGRycy9kb3ducmV2LnhtbESPQWvCQBSE74X+h+UVvNVNI5E2dQ1i&#10;FUSKoPbS2yP7TEKyb8Pu1sR/7xYKPQ4z8w2zKEbTiSs531hW8DJNQBCXVjdcKfg6b59fQfiArLGz&#10;TApu5KFYPj4sMNd24CNdT6ESEcI+RwV1CH0upS9rMuintieO3sU6gyFKV0ntcIhw08k0SebSYMNx&#10;ocae1jWV7enHKHD9m/nEcxs6+32ZbT6qvTuMc6UmT+PqHUSgMfyH/9o7rSBNswx+38QnIJ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LFPnGAAAA3QAAAA8AAAAAAAAA&#10;AAAAAAAAoQIAAGRycy9kb3ducmV2LnhtbFBLBQYAAAAABAAEAPkAAACUAwAAAAA=&#10;" strokeweight=".45pt"/>
                <v:line id="Line 439" o:spid="_x0000_s2092" style="position:absolute;visibility:visible;mso-wrap-style:square" from="55962,64382" to="55968,6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mKjsUAAADdAAAADwAAAGRycy9kb3ducmV2LnhtbESPQWvCQBSE74L/YXmCt7ox0qDRVaSt&#10;UEoRjF68PbLPJJh9G3a3Gv99t1DwOMzMN8xq05tW3Mj5xrKC6SQBQVxa3XCl4HTcvcxB+ICssbVM&#10;Ch7kYbMeDlaYa3vnA92KUIkIYZ+jgjqELpfSlzUZ9BPbEUfvYp3BEKWrpHZ4j3DTyjRJMmmw4bhQ&#10;Y0dvNZXX4scocN3CfOPxGlp7vsw+3qsvt+8zpcajfrsEEagPz/B/+1MrSNPXDP7exCc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BmKjsUAAADdAAAADwAAAAAAAAAA&#10;AAAAAAChAgAAZHJzL2Rvd25yZXYueG1sUEsFBgAAAAAEAAQA+QAAAJMDAAAAAA==&#10;" strokeweight=".45pt"/>
                <v:line id="Line 440" o:spid="_x0000_s2093" style="position:absolute;flip:y;visibility:visible;mso-wrap-style:square" from="3765,1549" to="3771,64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6lrMYAAADdAAAADwAAAGRycy9kb3ducmV2LnhtbESPQWvCQBSE74X+h+UJvdWNATVGV7Gh&#10;hR6kUKsHb4/sMxvMvg3Zrab+ercgeBxm5htmseptI87U+dqxgtEwAUFcOl1zpWD38/GagfABWWPj&#10;mBT8kYfV8vlpgbl2F/6m8zZUIkLY56jAhNDmUvrSkEU/dC1x9I6usxii7CqpO7xEuG1kmiQTabHm&#10;uGCwpcJQedr+WgWh+LJYvGfF2yzze7PbHK5rO1bqZdCv5yAC9eERvrc/tYI0HU/h/018AnJ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D+pazGAAAA3QAAAA8AAAAAAAAA&#10;AAAAAAAAoQIAAGRycy9kb3ducmV2LnhtbFBLBQYAAAAABAAEAPkAAACUAwAAAAA=&#10;" strokeweight=".45pt"/>
                <v:line id="Line 441" o:spid="_x0000_s2094" style="position:absolute;flip:x;visibility:visible;mso-wrap-style:square" from="3536,64382" to="3765,64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Ex3sQAAADdAAAADwAAAGRycy9kb3ducmV2LnhtbERPy2rCQBTdF/yH4Qru6sSAElPHEEMF&#10;F6VQH4vuLpnbTGjmTshMNfbrnUWhy8N5b4rRduJKg28dK1jMExDEtdMtNwrOp/1zBsIHZI2dY1Jw&#10;Jw/FdvK0wVy7G3/Q9RgaEUPY56jAhNDnUvrakEU/dz1x5L7cYDFEODRSD3iL4baTaZKspMWWY4PB&#10;nipD9ffxxyoI1bvF6jWrduvMX8z57fO3tEulZtOxfAERaAz/4j/3QStI02WcG9/EJyC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YTHexAAAAN0AAAAPAAAAAAAAAAAA&#10;AAAAAKECAABkcnMvZG93bnJldi54bWxQSwUGAAAAAAQABAD5AAAAkgMAAAAA&#10;" strokeweight=".45pt"/>
                <v:line id="Line 442" o:spid="_x0000_s2095" style="position:absolute;flip:x;visibility:visible;mso-wrap-style:square" from="3536,61290" to="3765,61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2URcYAAADdAAAADwAAAGRycy9kb3ducmV2LnhtbESPT2vCQBTE7wW/w/IEb3VjwBKjq2io&#10;4KEU6p+Dt0f2mQ1m34bsVmM/fbdQ8DjMzG+Yxaq3jbhR52vHCibjBARx6XTNlYLjYfuagfABWWPj&#10;mBQ8yMNqOXhZYK7dnb/otg+ViBD2OSowIbS5lL40ZNGPXUscvYvrLIYou0rqDu8RbhuZJsmbtFhz&#10;XDDYUmGovO6/rYJQfFos3rNiM8v8yRw/zj9rO1VqNOzXcxCB+vAM/7d3WkGaTmfw9yY+Abn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4tlEXGAAAA3QAAAA8AAAAAAAAA&#10;AAAAAAAAoQIAAGRycy9kb3ducmV2LnhtbFBLBQYAAAAABAAEAPkAAACUAwAAAAA=&#10;" strokeweight=".45pt"/>
                <v:line id="Line 443" o:spid="_x0000_s2096" style="position:absolute;flip:x;visibility:visible;mso-wrap-style:square" from="3536,58077" to="3765,58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v3ZcMAAADdAAAADwAAAGRycy9kb3ducmV2LnhtbERPy4rCMBTdD/gP4QqzG1MLSq1G0TLC&#10;LEQYHwt3l+baFJub0mS0M19vFsIsD+e9WPW2EXfqfO1YwXiUgCAuna65UnA6bj8yED4ga2wck4Jf&#10;8rBaDt4WmGv34G+6H0IlYgj7HBWYENpcSl8asuhHriWO3NV1FkOEXSV1h48YbhuZJslUWqw5Nhhs&#10;qTBU3g4/VkEo9haLz6zYzDJ/Nqfd5W9tJ0q9D/v1HESgPvyLX+4vrSBNp3F/fBOfgFw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F792XDAAAA3QAAAA8AAAAAAAAAAAAA&#10;AAAAoQIAAGRycy9kb3ducmV2LnhtbFBLBQYAAAAABAAEAPkAAACRAwAAAAA=&#10;" strokeweight=".45pt"/>
                <v:line id="Line 444" o:spid="_x0000_s2097" style="position:absolute;flip:x;visibility:visible;mso-wrap-style:square" from="3536,54984" to="3765,54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dS/sYAAADdAAAADwAAAGRycy9kb3ducmV2LnhtbESPT2vCQBTE7wW/w/IEb3VjQInRVTRU&#10;8FAK9c/B2yP7zAazb0N2q2k/fbdQ8DjMzG+Y5bq3jbhT52vHCibjBARx6XTNlYLTcfeagfABWWPj&#10;mBR8k4f1avCyxFy7B3/S/RAqESHsc1RgQmhzKX1pyKIfu5Y4elfXWQxRdpXUHT4i3DYyTZKZtFhz&#10;XDDYUmGovB2+rIJQfFgs3rJiO8/82ZzeLz8bO1VqNOw3CxCB+vAM/7f3WkGazibw9yY+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43Uv7GAAAA3QAAAA8AAAAAAAAA&#10;AAAAAAAAoQIAAGRycy9kb3ducmV2LnhtbFBLBQYAAAAABAAEAPkAAACUAwAAAAA=&#10;" strokeweight=".45pt"/>
                <v:line id="Line 445" o:spid="_x0000_s2098" style="position:absolute;flip:x;visibility:visible;mso-wrap-style:square" from="3536,51771" to="3765,51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XMicYAAADdAAAADwAAAGRycy9kb3ducmV2LnhtbESPQWvCQBSE74X+h+UVvNVNA5U0uoY0&#10;tOBBClV78PbIPrPB7NuQ3Wr017uFgsdhZr5hFsVoO3GiwbeOFbxMExDEtdMtNwp228/nDIQPyBo7&#10;x6TgQh6K5ePDAnPtzvxNp01oRISwz1GBCaHPpfS1IYt+6nri6B3cYDFEOTRSD3iOcNvJNElm0mLL&#10;ccFgT5Wh+rj5tQpC9WWx+siq97fM/5jden8t7atSk6exnIMINIZ7+L+90grSdJbC35v4BOTy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7lzInGAAAA3QAAAA8AAAAAAAAA&#10;AAAAAAAAoQIAAGRycy9kb3ducmV2LnhtbFBLBQYAAAAABAAEAPkAAACUAwAAAAA=&#10;" strokeweight=".45pt"/>
                <v:line id="Line 446" o:spid="_x0000_s2099" style="position:absolute;flip:x;visibility:visible;mso-wrap-style:square" from="3536,48679" to="3765,48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lpEsYAAADdAAAADwAAAGRycy9kb3ducmV2LnhtbESPT2vCQBTE7wW/w/KE3urGlEqMrqKh&#10;hR5KwX8Hb4/sMxvMvg3ZraZ+erdQ8DjMzG+Y+bK3jbhQ52vHCsajBARx6XTNlYL97uMlA+EDssbG&#10;MSn4JQ/LxeBpjrl2V97QZRsqESHsc1RgQmhzKX1pyKIfuZY4eifXWQxRdpXUHV4j3DYyTZKJtFhz&#10;XDDYUmGoPG9/rIJQfFss3rNiPc38wey/jreVfVPqedivZiAC9eER/m9/agVpOnmFvzfxCcjF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GpaRLGAAAA3QAAAA8AAAAAAAAA&#10;AAAAAAAAoQIAAGRycy9kb3ducmV2LnhtbFBLBQYAAAAABAAEAPkAAACUAwAAAAA=&#10;" strokeweight=".45pt"/>
                <v:line id="Line 447" o:spid="_x0000_s2100" style="position:absolute;flip:x;visibility:visible;mso-wrap-style:square" from="3536,45580" to="3765,45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DxZsYAAADdAAAADwAAAGRycy9kb3ducmV2LnhtbESPT2vCQBTE7wW/w/KE3urG0EqMrqKh&#10;hR5KwX8Hb4/sMxvMvg3ZraZ+erdQ8DjMzG+Y+bK3jbhQ52vHCsajBARx6XTNlYL97uMlA+EDssbG&#10;MSn4JQ/LxeBpjrl2V97QZRsqESHsc1RgQmhzKX1pyKIfuZY4eifXWQxRdpXUHV4j3DYyTZKJtFhz&#10;XDDYUmGoPG9/rIJQfFss3rNiPc38wey/jreVfVPqedivZiAC9eER/m9/agVpOnmFvzfxCcjF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5A8WbGAAAA3QAAAA8AAAAAAAAA&#10;AAAAAAAAoQIAAGRycy9kb3ducmV2LnhtbFBLBQYAAAAABAAEAPkAAACUAwAAAAA=&#10;" strokeweight=".45pt"/>
                <v:line id="Line 448" o:spid="_x0000_s2101" style="position:absolute;flip:x;visibility:visible;mso-wrap-style:square" from="3536,42373" to="3765,42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xU/cYAAADdAAAADwAAAGRycy9kb3ducmV2LnhtbESPQWvCQBSE70L/w/IK3nTTgJJGV9Fg&#10;wUMpaPXg7ZF9ZkOzb0N2q9Ff3y0IHoeZ+YaZL3vbiAt1vnas4G2cgCAuna65UnD4/hhlIHxA1tg4&#10;JgU38rBcvAzmmGt35R1d9qESEcI+RwUmhDaX0peGLPqxa4mjd3adxRBlV0nd4TXCbSPTJJlKizXH&#10;BYMtFYbKn/2vVRCKL4vFJivW75k/msPn6b6yE6WGr/1qBiJQH57hR3urFaTpdAL/b+IT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MVP3GAAAA3QAAAA8AAAAAAAAA&#10;AAAAAAAAoQIAAGRycy9kb3ducmV2LnhtbFBLBQYAAAAABAAEAPkAAACUAwAAAAA=&#10;" strokeweight=".45pt"/>
                <v:line id="Line 449" o:spid="_x0000_s2102" style="position:absolute;flip:x;visibility:visible;mso-wrap-style:square" from="3536,39274" to="3765,392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7KisYAAADdAAAADwAAAGRycy9kb3ducmV2LnhtbESPQWvCQBSE7wX/w/IEb3VjwBCjq2io&#10;4KEUavXg7ZF9ZoPZtyG71bS/vlso9DjMzDfMajPYVtyp941jBbNpAoK4crrhWsHpY/+cg/ABWWPr&#10;mBR8kYfNevS0wkK7B7/T/RhqESHsC1RgQugKKX1lyKKfuo44elfXWwxR9rXUPT4i3LYyTZJMWmw4&#10;LhjsqDRU3Y6fVkEo3yyWL3m5W+T+bE6vl++tnSs1GQ/bJYhAQ/gP/7UPWkGaZhn8volPQK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HeyorGAAAA3QAAAA8AAAAAAAAA&#10;AAAAAAAAoQIAAGRycy9kb3ducmV2LnhtbFBLBQYAAAAABAAEAPkAAACUAwAAAAA=&#10;" strokeweight=".45pt"/>
                <v:line id="Line 450" o:spid="_x0000_s2103" style="position:absolute;flip:x;visibility:visible;mso-wrap-style:square" from="3536,36068" to="3765,36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JvEcYAAADdAAAADwAAAGRycy9kb3ducmV2LnhtbESPT2vCQBTE74V+h+UJ3urGgDZGV7Gh&#10;BQ+l4L+Dt0f2mQ1m34bsVlM/fbdQ8DjMzG+Yxaq3jbhS52vHCsajBARx6XTNlYLD/uMlA+EDssbG&#10;MSn4IQ+r5fPTAnPtbryl6y5UIkLY56jAhNDmUvrSkEU/ci1x9M6usxii7CqpO7xFuG1kmiRTabHm&#10;uGCwpcJQedl9WwWh+LJYvGfF2yzzR3P4PN3XdqLUcNCv5yAC9eER/m9vtII0nb7C35v4BOTy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6SbxHGAAAA3QAAAA8AAAAAAAAA&#10;AAAAAAAAoQIAAGRycy9kb3ducmV2LnhtbFBLBQYAAAAABAAEAPkAAACUAwAAAAA=&#10;" strokeweight=".45pt"/>
                <v:line id="Line 451" o:spid="_x0000_s2104" style="position:absolute;flip:x;visibility:visible;mso-wrap-style:square" from="3536,32969" to="3765,32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37Y8MAAADdAAAADwAAAGRycy9kb3ducmV2LnhtbERPy4rCMBTdD/gP4QqzG1MLSq1G0TLC&#10;LEQYHwt3l+baFJub0mS0M19vFsIsD+e9WPW2EXfqfO1YwXiUgCAuna65UnA6bj8yED4ga2wck4Jf&#10;8rBaDt4WmGv34G+6H0IlYgj7HBWYENpcSl8asuhHriWO3NV1FkOEXSV1h48YbhuZJslUWqw5Nhhs&#10;qTBU3g4/VkEo9haLz6zYzDJ/Nqfd5W9tJ0q9D/v1HESgPvyLX+4vrSBNp3FufBOfgFw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8N+2PDAAAA3QAAAA8AAAAAAAAAAAAA&#10;AAAAoQIAAGRycy9kb3ducmV2LnhtbFBLBQYAAAAABAAEAPkAAACRAwAAAAA=&#10;" strokeweight=".45pt"/>
                <v:line id="Line 452" o:spid="_x0000_s2105" style="position:absolute;flip:x;visibility:visible;mso-wrap-style:square" from="3536,29870" to="3765,29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Fe+MYAAADdAAAADwAAAGRycy9kb3ducmV2LnhtbESPT2vCQBTE7wW/w/IKvdVNA5WYuooG&#10;Cz2IUP8centkn9lg9m3Irhr99K5Q8DjMzG+Yyay3jThT52vHCj6GCQji0umaKwW77fd7BsIHZI2N&#10;Y1JwJQ+z6eBlgrl2F/6l8yZUIkLY56jAhNDmUvrSkEU/dC1x9A6usxii7CqpO7xEuG1kmiQjabHm&#10;uGCwpcJQedycrIJQrC0Wy6xYjDO/N7vV321uP5V6e+3nXyAC9eEZ/m//aAVpOhrD4018AnJ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BXvjGAAAA3QAAAA8AAAAAAAAA&#10;AAAAAAAAoQIAAGRycy9kb3ducmV2LnhtbFBLBQYAAAAABAAEAPkAAACUAwAAAAA=&#10;" strokeweight=".45pt"/>
                <v:line id="Line 453" o:spid="_x0000_s2106" style="position:absolute;flip:x;visibility:visible;mso-wrap-style:square" from="3536,26663" to="3765,26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JhuMQAAADdAAAADwAAAGRycy9kb3ducmV2LnhtbERPu2rDMBTdA/kHcQPdEjmGNq4b2SSm&#10;hQ4lkEeHbhfrxjKxroylJm6/vhoKGQ/nvS5H24krDb51rGC5SEAQ10633Cg4Hd/mGQgfkDV2jknB&#10;D3koi+lkjbl2N97T9RAaEUPY56jAhNDnUvrakEW/cD1x5M5usBgiHBqpB7zFcNvJNEmepMWWY4PB&#10;nipD9eXwbRWEamexes2q7XPmP83p4+t3Yx+VepiNmxcQgcZwF/+737WCNF3F/fFNfAKy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omG4xAAAAN0AAAAPAAAAAAAAAAAA&#10;AAAAAKECAABkcnMvZG93bnJldi54bWxQSwUGAAAAAAQABAD5AAAAkgMAAAAA&#10;" strokeweight=".45pt"/>
                <v:line id="Line 454" o:spid="_x0000_s2107" style="position:absolute;flip:x;visibility:visible;mso-wrap-style:square" from="3536,23564" to="3765,23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7EI8cAAADdAAAADwAAAGRycy9kb3ducmV2LnhtbESPT2vCQBTE7wW/w/KE3urGgDaNrqLB&#10;godS8E8P3h7Z12xo9m3Irhr99N1CweMwM79h5sveNuJCna8dKxiPEhDEpdM1VwqOh/eXDIQPyBob&#10;x6TgRh6Wi8HTHHPtrryjyz5UIkLY56jAhNDmUvrSkEU/ci1x9L5dZzFE2VVSd3iNcNvINEmm0mLN&#10;ccFgS4Wh8md/tgpC8Wmx2GTF+i3zX+b4cbqv7ESp52G/moEI1IdH+L+91QrS9HUMf2/iE5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77sQjxwAAAN0AAAAPAAAAAAAA&#10;AAAAAAAAAKECAABkcnMvZG93bnJldi54bWxQSwUGAAAAAAQABAD5AAAAlQMAAAAA&#10;" strokeweight=".45pt"/>
                <v:line id="Line 455" o:spid="_x0000_s2108" style="position:absolute;flip:x;visibility:visible;mso-wrap-style:square" from="3536,20358" to="3765,20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xaVMYAAADdAAAADwAAAGRycy9kb3ducmV2LnhtbESPQWvCQBSE74L/YXmCN90YaBtTV9FQ&#10;wUMRqvbQ2yP7mg1m34bsqrG/visUehxm5htmseptI67U+dqxgtk0AUFcOl1zpeB03E4yED4ga2wc&#10;k4I7eVgth4MF5trd+IOuh1CJCGGfowITQptL6UtDFv3UtcTR+3adxRBlV0nd4S3CbSPTJHmWFmuO&#10;CwZbKgyV58PFKgjF3mLxlhWbeeY/zen962dtn5Qaj/r1K4hAffgP/7V3WkGavqTweBOf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8WlTGAAAA3QAAAA8AAAAAAAAA&#10;AAAAAAAAoQIAAGRycy9kb3ducmV2LnhtbFBLBQYAAAAABAAEAPkAAACUAwAAAAA=&#10;" strokeweight=".45pt"/>
                <v:line id="Line 456" o:spid="_x0000_s2109" style="position:absolute;flip:x;visibility:visible;mso-wrap-style:square" from="3536,17259" to="3765,17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D/z8cAAADdAAAADwAAAGRycy9kb3ducmV2LnhtbESPT2vCQBTE7wW/w/KE3uqmKbUxuooN&#10;Ch6KUP8cvD2yz2xo9m3IbjX103eFQo/DzPyGmS1624gLdb52rOB5lIAgLp2uuVJw2K+fMhA+IGts&#10;HJOCH/KwmA8eZphrd+VPuuxCJSKEfY4KTAhtLqUvDVn0I9cSR+/sOoshyq6SusNrhNtGpkkylhZr&#10;jgsGWyoMlV+7b6sgFFuLxSor3ieZP5rDx+m2tK9KPQ775RREoD78h//aG60gTd9e4P4mPgE5/w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cP/PxwAAAN0AAAAPAAAAAAAA&#10;AAAAAAAAAKECAABkcnMvZG93bnJldi54bWxQSwUGAAAAAAQABAD5AAAAlQMAAAAA&#10;" strokeweight=".45pt"/>
                <v:line id="Line 457" o:spid="_x0000_s2110" style="position:absolute;flip:x;visibility:visible;mso-wrap-style:square" from="3536,14160" to="3765,14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lnu8cAAADdAAAADwAAAGRycy9kb3ducmV2LnhtbESPT2vCQBTE7wW/w/KE3uqmobUxuooN&#10;Ch6KUP8cvD2yz2xo9m3IbjX103eFQo/DzPyGmS1624gLdb52rOB5lIAgLp2uuVJw2K+fMhA+IGts&#10;HJOCH/KwmA8eZphrd+VPuuxCJSKEfY4KTAhtLqUvDVn0I9cSR+/sOoshyq6SusNrhNtGpkkylhZr&#10;jgsGWyoMlV+7b6sgFFuLxSor3ieZP5rDx+m2tK9KPQ775RREoD78h//aG60gTd9e4P4mPgE5/w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mWe7xwAAAN0AAAAPAAAAAAAA&#10;AAAAAAAAAKECAABkcnMvZG93bnJldi54bWxQSwUGAAAAAAQABAD5AAAAlQMAAAAA&#10;" strokeweight=".45pt"/>
                <v:line id="Line 458" o:spid="_x0000_s2111" style="position:absolute;flip:x;visibility:visible;mso-wrap-style:square" from="3536,10953" to="3765,10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XCIMYAAADdAAAADwAAAGRycy9kb3ducmV2LnhtbESPQWvCQBSE74X+h+UJvdWNATVGV7Gh&#10;hR6kUKsHb4/sMxvMvg3Zrab+ercgeBxm5htmseptI87U+dqxgtEwAUFcOl1zpWD38/GagfABWWPj&#10;mBT8kYfV8vlpgbl2F/6m8zZUIkLY56jAhNDmUvrSkEU/dC1x9I6usxii7CqpO7xEuG1kmiQTabHm&#10;uGCwpcJQedr+WgWh+LJYvGfF2yzze7PbHK5rO1bqZdCv5yAC9eERvrc/tYI0nY7h/018AnJ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TVwiDGAAAA3QAAAA8AAAAAAAAA&#10;AAAAAAAAoQIAAGRycy9kb3ducmV2LnhtbFBLBQYAAAAABAAEAPkAAACUAwAAAAA=&#10;" strokeweight=".45pt"/>
                <v:line id="Line 459" o:spid="_x0000_s2112" style="position:absolute;flip:x;visibility:visible;mso-wrap-style:square" from="3536,7854" to="3765,7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dcV8YAAADdAAAADwAAAGRycy9kb3ducmV2LnhtbESPT2vCQBTE74V+h+UJ3urGgDZGV7Gh&#10;BQ+l4L+Dt0f2mQ1m34bsVlM/fbdQ8DjMzG+Yxaq3jbhS52vHCsajBARx6XTNlYLD/uMlA+EDssbG&#10;MSn4IQ+r5fPTAnPtbryl6y5UIkLY56jAhNDmUvrSkEU/ci1x9M6usxii7CqpO7xFuG1kmiRTabHm&#10;uGCwpcJQedl9WwWh+LJYvGfF2yzzR3P4PN3XdqLUcNCv5yAC9eER/m9vtII0fZ3C35v4BOTy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QHXFfGAAAA3QAAAA8AAAAAAAAA&#10;AAAAAAAAoQIAAGRycy9kb3ducmV2LnhtbFBLBQYAAAAABAAEAPkAAACUAwAAAAA=&#10;" strokeweight=".45pt"/>
                <v:line id="Line 460" o:spid="_x0000_s2113" style="position:absolute;flip:x;visibility:visible;mso-wrap-style:square" from="3536,4648" to="3765,4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v5zMYAAADdAAAADwAAAGRycy9kb3ducmV2LnhtbESPT2vCQBTE7wW/w/KE3urGQGuMrqKh&#10;hR5KwX8Hb4/sMxvMvg3ZraZ+erdQ8DjMzG+Y+bK3jbhQ52vHCsajBARx6XTNlYL97uMlA+EDssbG&#10;MSn4JQ/LxeBpjrl2V97QZRsqESHsc1RgQmhzKX1pyKIfuZY4eifXWQxRdpXUHV4j3DYyTZI3abHm&#10;uGCwpcJQed7+WAWh+LZYvGfFepr5g9l/HW8r+6rU87BfzUAE6sMj/N/+1ArSdDKBvzfxCcjF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tL+czGAAAA3QAAAA8AAAAAAAAA&#10;AAAAAAAAoQIAAGRycy9kb3ducmV2LnhtbFBLBQYAAAAABAAEAPkAAACUAwAAAAA=&#10;" strokeweight=".45pt"/>
                <v:line id="Line 461" o:spid="_x0000_s2114" style="position:absolute;flip:x;visibility:visible;mso-wrap-style:square" from="3536,1549" to="3765,1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RtvsQAAADdAAAADwAAAGRycy9kb3ducmV2LnhtbERPu2rDMBTdA/kHcQPdEjmGNq4b2SSm&#10;hQ4lkEeHbhfrxjKxroylJm6/vhoKGQ/nvS5H24krDb51rGC5SEAQ10633Cg4Hd/mGQgfkDV2jknB&#10;D3koi+lkjbl2N97T9RAaEUPY56jAhNDnUvrakEW/cD1x5M5usBgiHBqpB7zFcNvJNEmepMWWY4PB&#10;nipD9eXwbRWEamexes2q7XPmP83p4+t3Yx+VepiNmxcQgcZwF/+737WCNF3FufFNfAKy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1G2+xAAAAN0AAAAPAAAAAAAAAAAA&#10;AAAAAKECAABkcnMvZG93bnJldi54bWxQSwUGAAAAAAQABAD5AAAAkgMAAAAA&#10;" strokeweight=".45pt"/>
                <v:rect id="Rectangle 462" o:spid="_x0000_s2115" style="position:absolute;left:2641;top:65271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x10cMA&#10;AADdAAAADwAAAGRycy9kb3ducmV2LnhtbESP3WoCMRSE7wu+QziCdzXrXlhdjSKCoKU3rj7AYXP2&#10;B5OTJUnd7dubQqGXw8x8w2z3ozXiST50jhUs5hkI4srpjhsF99vpfQUiRGSNxjEp+KEA+93kbYuF&#10;dgNf6VnGRiQIhwIVtDH2hZShaslimLueOHm18xZjkr6R2uOQ4NbIPMuW0mLHaaHFno4tVY/y2yqQ&#10;t/I0rErjM/eZ11/mcr7W5JSaTcfDBkSkMf6H/9pnrSDPP9bw+yY9Abl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1x10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4000,0</w:t>
                        </w:r>
                      </w:p>
                    </w:txbxContent>
                  </v:textbox>
                </v:rect>
                <v:rect id="Rectangle 463" o:spid="_x0000_s2116" style="position:absolute;left:7366;top:65271;width:2838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Osa78A&#10;AADdAAAADwAAAGRycy9kb3ducmV2LnhtbERPy4rCMBTdD/gP4QruxtQupHSMIoLgiBurH3Bpbh9M&#10;clOSaDt/bxaCy8N5b3aTNeJJPvSOFayWGQji2umeWwX32/G7ABEiskbjmBT8U4Dddva1wVK7ka/0&#10;rGIrUgiHEhV0MQ6llKHuyGJYuoE4cY3zFmOCvpXa45jCrZF5lq2lxZ5TQ4cDHTqq/6qHVSBv1XEs&#10;KuMzd86bi/k9XRtySi3m0/4HRKQpfsRv90kryPMi7U9v0hOQ2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7s6xr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3600</w:t>
                        </w:r>
                      </w:p>
                    </w:txbxContent>
                  </v:textbox>
                </v:rect>
                <v:rect id="Rectangle 464" o:spid="_x0000_s2117" style="position:absolute;left:11804;top:65271;width:283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8J8MIA&#10;AADdAAAADwAAAGRycy9kb3ducmV2LnhtbESP3YrCMBSE74V9h3AWvNPUXkjpGmVZEFS8se4DHJrT&#10;HzY5KUm09e2NIOzlMDPfMJvdZI24kw+9YwWrZQaCuHa651bB73W/KECEiKzROCYFDwqw237MNlhq&#10;N/KF7lVsRYJwKFFBF+NQShnqjiyGpRuIk9c4bzEm6VupPY4Jbo3Ms2wtLfacFjoc6Kej+q+6WQXy&#10;Wu3HojI+c6e8OZvj4dKQU2r+OX1/gYg0xf/wu33QCvK8WMHrTXoCcvs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/wnw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3200</w:t>
                        </w:r>
                      </w:p>
                    </w:txbxContent>
                  </v:textbox>
                </v:rect>
                <v:rect id="Rectangle 465" o:spid="_x0000_s2118" style="position:absolute;left:16243;top:65271;width:2838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2Xh8MA&#10;AADdAAAADwAAAGRycy9kb3ducmV2LnhtbESPzWrDMBCE74G+g9hCbolcHYJxooRSCKSllzh5gMVa&#10;/1BpZSQ1dt++CgRyHGbmG2Z3mJ0VNwpx8KzhbV2AIG68GbjTcL0cVyWImJANWs+k4Y8iHPYvix1W&#10;xk98pludOpEhHCvU0Kc0VlLGpieHce1H4uy1PjhMWYZOmoBThjsrVVFspMOB80KPI3301PzUv06D&#10;vNTHqaxtKPyXar/t5+ncktd6+Tq/b0EkmtMz/GifjAalSgX3N/kJyP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2Xh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2800</w:t>
                        </w:r>
                      </w:p>
                    </w:txbxContent>
                  </v:textbox>
                </v:rect>
                <v:rect id="Rectangle 466" o:spid="_x0000_s2119" style="position:absolute;left:20681;top:65271;width:283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EyHMMA&#10;AADdAAAADwAAAGRycy9kb3ducmV2LnhtbESPzWrDMBCE74G8g9hAb7FcF4JxooRSCCSllzh5gMVa&#10;/1BpZSQldt++KhRyHGbmG2Z3mK0RD/JhcKzgNctBEDdOD9wpuF2P6xJEiMgajWNS8EMBDvvlYoeV&#10;dhNf6FHHTiQIhwoV9DGOlZSh6cliyNxInLzWeYsxSd9J7XFKcGtkkecbaXHgtNDjSB89Nd/13SqQ&#10;1/o4lbXxufss2i9zPl1ackq9rOb3LYhIc3yG/9snraAoyjf4e5OegN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EyH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2400</w:t>
                        </w:r>
                      </w:p>
                    </w:txbxContent>
                  </v:textbox>
                </v:rect>
                <v:rect id="Rectangle 467" o:spid="_x0000_s2120" style="position:absolute;left:25120;top:65271;width:283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iqaMMA&#10;AADdAAAADwAAAGRycy9kb3ducmV2LnhtbESPzWrDMBCE74G8g9hAb7FcU4JxooRSCCSllzh5gMVa&#10;/1BpZSQldt++KhRyHGbmG2Z3mK0RD/JhcKzgNctBEDdOD9wpuF2P6xJEiMgajWNS8EMBDvvlYoeV&#10;dhNf6FHHTiQIhwoV9DGOlZSh6cliyNxInLzWeYsxSd9J7XFKcGtkkecbaXHgtNDjSB89Nd/13SqQ&#10;1/o4lbXxufss2i9zPl1ackq9rOb3LYhIc3yG/9snraAoyjf4e5OegN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Iiqa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2000</w:t>
                        </w:r>
                      </w:p>
                    </w:txbxContent>
                  </v:textbox>
                </v:rect>
                <v:rect id="Rectangle 468" o:spid="_x0000_s2121" style="position:absolute;left:29559;top:65271;width:2838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QP88MA&#10;AADdAAAADwAAAGRycy9kb3ducmV2LnhtbESPzWrDMBCE74G8g9hAb7FcQ4NxooRSCCSllzh5gMVa&#10;/1BpZSQldt++KhRyHGbmG2Z3mK0RD/JhcKzgNctBEDdOD9wpuF2P6xJEiMgajWNS8EMBDvvlYoeV&#10;dhNf6FHHTiQIhwoV9DGOlZSh6cliyNxInLzWeYsxSd9J7XFKcGtkkecbaXHgtNDjSB89Nd/13SqQ&#10;1/o4lbXxufss2i9zPl1ackq9rOb3LYhIc3yG/9snraAoyjf4e5OegN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QP8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1800</w:t>
                        </w:r>
                      </w:p>
                    </w:txbxContent>
                  </v:textbox>
                </v:rect>
                <v:rect id="Rectangle 469" o:spid="_x0000_s2122" style="position:absolute;left:33997;top:65271;width:283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aRhMIA&#10;AADdAAAADwAAAGRycy9kb3ducmV2LnhtbESP3YrCMBSE7wXfIZwF7zTdXkjpGmVZEFS8se4DHJrT&#10;HzY5KUm09e2NIOzlMDPfMJvdZI24kw+9YwWfqwwEce10z62C3+t+WYAIEVmjcUwKHhRgt53PNlhq&#10;N/KF7lVsRYJwKFFBF+NQShnqjiyGlRuIk9c4bzEm6VupPY4Jbo3Ms2wtLfacFjoc6Kej+q+6WQXy&#10;Wu3HojI+c6e8OZvj4dKQU2rxMX1/gYg0xf/wu33QCvK8WMPrTXoCcvs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FpGE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1600</w:t>
                        </w:r>
                      </w:p>
                    </w:txbxContent>
                  </v:textbox>
                </v:rect>
                <v:rect id="Rectangle 470" o:spid="_x0000_s2123" style="position:absolute;left:38436;top:65271;width:283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o0H8MA&#10;AADdAAAADwAAAGRycy9kb3ducmV2LnhtbESPzWrDMBCE74G8g9hAb7FcHxrjRAmlEEhKL3HyAIu1&#10;/qHSykhK7L59VSjkOMzMN8zuMFsjHuTD4FjBa5aDIG6cHrhTcLse1yWIEJE1Gsek4IcCHPbLxQ4r&#10;7Sa+0KOOnUgQDhUq6GMcKylD05PFkLmROHmt8xZjkr6T2uOU4NbIIs/fpMWB00KPI3301HzXd6tA&#10;XuvjVNbG5+6zaL/M+XRpySn1sprftyAizfEZ/m+ftIKiKDfw9yY9Ab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o0H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1400</w:t>
                        </w:r>
                      </w:p>
                    </w:txbxContent>
                  </v:textbox>
                </v:rect>
                <v:rect id="Rectangle 471" o:spid="_x0000_s2124" style="position:absolute;left:42875;top:65271;width:2838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Wgbb8A&#10;AADdAAAADwAAAGRycy9kb3ducmV2LnhtbERPy4rCMBTdD/gP4QruxtQupHSMIoLgiBurH3Bpbh9M&#10;clOSaDt/bxaCy8N5b3aTNeJJPvSOFayWGQji2umeWwX32/G7ABEiskbjmBT8U4Dddva1wVK7ka/0&#10;rGIrUgiHEhV0MQ6llKHuyGJYuoE4cY3zFmOCvpXa45jCrZF5lq2lxZ5TQ4cDHTqq/6qHVSBv1XEs&#10;KuMzd86bi/k9XRtySi3m0/4HRKQpfsRv90kryPMizU1v0hOQ2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FxaBt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1200</w:t>
                        </w:r>
                      </w:p>
                    </w:txbxContent>
                  </v:textbox>
                </v:rect>
                <v:rect id="Rectangle 472" o:spid="_x0000_s2125" style="position:absolute;left:47364;top:65271;width:283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kF9sMA&#10;AADdAAAADwAAAGRycy9kb3ducmV2LnhtbESPzWrDMBCE74G8g9hAb7FcH4rjRAmlEEhKL3HyAIu1&#10;/qHSykhK7L59VSjkOMzMN8zuMFsjHuTD4FjBa5aDIG6cHrhTcLse1yWIEJE1Gsek4IcCHPbLxQ4r&#10;7Sa+0KOOnUgQDhUq6GMcKylD05PFkLmROHmt8xZjkr6T2uOU4NbIIs/fpMWB00KPI3301HzXd6tA&#10;XuvjVNbG5+6zaL/M+XRpySn1sprftyAizfEZ/m+ftIKiKDfw9yY9Ab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okF9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1000</w:t>
                        </w:r>
                      </w:p>
                    </w:txbxContent>
                  </v:textbox>
                </v:rect>
                <v:rect id="Rectangle 473" o:spid="_x0000_s2126" style="position:absolute;left:51968;top:65271;width:2127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o6tr8A&#10;AADdAAAADwAAAGRycy9kb3ducmV2LnhtbERPy4rCMBTdC/5DuMLsNLWLwalGEUFQmY3VD7g0tw9M&#10;bkoSbf17sxiY5eG8N7vRGvEiHzrHCpaLDARx5XTHjYL77ThfgQgRWaNxTAreFGC3nU42WGg38JVe&#10;ZWxECuFQoII2xr6QMlQtWQwL1xMnrnbeYkzQN1J7HFK4NTLPsm9psePU0GJPh5aqR/m0CuStPA6r&#10;0vjMXfL615xP15qcUl+zcb8GEWmM/+I/90kryPOftD+9SU9Ab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+ajq2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800</w:t>
                        </w:r>
                      </w:p>
                    </w:txbxContent>
                  </v:textbox>
                </v:rect>
                <v:rect id="Rectangle 474" o:spid="_x0000_s2127" style="position:absolute;left:55035;top:65271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afLcIA&#10;AADdAAAADwAAAGRycy9kb3ducmV2LnhtbESPzYoCMRCE7wu+Q2jB25pxDuLOGmVZEFS8OPoAzaTn&#10;h006QxKd8e2NIOyxqKqvqPV2tEbcyYfOsYLFPANBXDndcaPgetl9rkCEiKzROCYFDwqw3Uw+1lho&#10;N/CZ7mVsRIJwKFBBG2NfSBmqliyGueuJk1c7bzEm6RupPQ4Jbo3Ms2wpLXacFlrs6bel6q+8WQXy&#10;Uu6GVWl85o55fTKH/bkmp9RsOv58g4g0xv/wu73XCvL8awGvN+kJyM0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Jp8t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650,0</w:t>
                        </w:r>
                      </w:p>
                    </w:txbxContent>
                  </v:textbox>
                </v:rect>
                <v:rect id="Rectangle 475" o:spid="_x0000_s2128" style="position:absolute;left:2133;top:63049;width:176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ikwcMA&#10;AADdAAAADwAAAGRycy9kb3ducmV2LnhtbESP3WoCMRSE7wu+QziCdzXrCkVXo4ggaOmNqw9w2Jz9&#10;weRkSVJ3+/amUOjlMDPfMNv9aI14kg+dYwWLeQaCuHK640bB/XZ6X4EIEVmjcUwKfijAfjd522Kh&#10;3cBXepaxEQnCoUAFbYx9IWWoWrIY5q4nTl7tvMWYpG+k9jgkuDUyz7IPabHjtNBiT8eWqkf5bRXI&#10;W3kaVqXxmfvM6y9zOV9rckrNpuNhAyLSGP/Df+2zVpDn6yX8vklPQO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ikw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0,0</w:t>
                        </w:r>
                      </w:p>
                    </w:txbxContent>
                  </v:textbox>
                </v:rect>
                <v:rect id="Rectangle 476" o:spid="_x0000_s2129" style="position:absolute;left:2698;top:59956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E8tcMA&#10;AADdAAAADwAAAGRycy9kb3ducmV2LnhtbESP3WoCMRSE7wu+QziCdzXrIkVXo4ggaOmNqw9w2Jz9&#10;weRkSVJ3+/amUOjlMDPfMNv9aI14kg+dYwWLeQaCuHK640bB/XZ6X4EIEVmjcUwKfijAfjd522Kh&#10;3cBXepaxEQnCoUAFbYx9IWWoWrIY5q4nTl7tvMWYpG+k9jgkuDUyz7IPabHjtNBiT8eWqkf5bRXI&#10;W3kaVqXxmfvM6y9zOV9rckrNpuNhAyLSGP/Df+2zVpDn6yX8vklPQO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E8t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rect id="Rectangle 477" o:spid="_x0000_s2130" style="position:absolute;left:2305;top:56743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2ZLsMA&#10;AADdAAAADwAAAGRycy9kb3ducmV2LnhtbESP3WoCMRSE7wu+QziCdzXrgkVXo4ggaOmNqw9w2Jz9&#10;weRkSVJ3+/amUOjlMDPfMNv9aI14kg+dYwWLeQaCuHK640bB/XZ6X4EIEVmjcUwKfijAfjd522Kh&#10;3cBXepaxEQnCoUAFbYx9IWWoWrIY5q4nTl7tvMWYpG+k9jgkuDUyz7IPabHjtNBiT8eWqkf5bRXI&#10;W3kaVqXxmfvM6y9zOV9rckrNpuNhAyLSGP/Df+2zVpDn6yX8vklPQO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2ZL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rect id="Rectangle 478" o:spid="_x0000_s2131" style="position:absolute;left:2305;top:53651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8HWcIA&#10;AADdAAAADwAAAGRycy9kb3ducmV2LnhtbESPzYoCMRCE7wv7DqGFva0Z5yDuaBQRBBUvjj5AM+n5&#10;waQzJFlnfHuzIOyxqKqvqNVmtEY8yIfOsYLZNANBXDndcaPgdt1/L0CEiKzROCYFTwqwWX9+rLDQ&#10;buALPcrYiAThUKCCNsa+kDJULVkMU9cTJ6923mJM0jdSexwS3BqZZ9lcWuw4LbTY066l6l7+WgXy&#10;Wu6HRWl85k55fTbHw6Ump9TXZNwuQUQa43/43T5oBXn+M4e/N+kJyP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zwdZ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15</w:t>
                        </w:r>
                      </w:p>
                    </w:txbxContent>
                  </v:textbox>
                </v:rect>
                <v:rect id="Rectangle 479" o:spid="_x0000_s2132" style="position:absolute;left:2305;top:50438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OiwsMA&#10;AADdAAAADwAAAGRycy9kb3ducmV2LnhtbESP3WoCMRSE7wu+QziCdzXrXlhdjSKCoKU3rj7AYXP2&#10;B5OTJUnd7dubQqGXw8x8w2z3ozXiST50jhUs5hkI4srpjhsF99vpfQUiRGSNxjEp+KEA+93kbYuF&#10;dgNf6VnGRiQIhwIVtDH2hZShaslimLueOHm18xZjkr6R2uOQ4NbIPMuW0mLHaaHFno4tVY/y2yqQ&#10;t/I0rErjM/eZ11/mcr7W5JSaTcfDBkSkMf6H/9pnrSDP1x/w+yY9Abl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YOiw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20</w:t>
                        </w:r>
                      </w:p>
                    </w:txbxContent>
                  </v:textbox>
                </v:rect>
                <v:rect id="Rectangle 480" o:spid="_x0000_s2133" style="position:absolute;left:2305;top:47345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w2sL8A&#10;AADdAAAADwAAAGRycy9kb3ducmV2LnhtbERPy4rCMBTdC/5DuMLsNLWLwalGEUFQmY3VD7g0tw9M&#10;bkoSbf17sxiY5eG8N7vRGvEiHzrHCpaLDARx5XTHjYL77ThfgQgRWaNxTAreFGC3nU42WGg38JVe&#10;ZWxECuFQoII2xr6QMlQtWQwL1xMnrnbeYkzQN1J7HFK4NTLPsm9psePU0GJPh5aqR/m0CuStPA6r&#10;0vjMXfL615xP15qcUl+zcb8GEWmM/+I/90kryPOfNDe9SU9Ab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AHDaw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25</w:t>
                        </w:r>
                      </w:p>
                    </w:txbxContent>
                  </v:textbox>
                </v:rect>
                <v:rect id="Rectangle 481" o:spid="_x0000_s2134" style="position:absolute;left:2305;top:44246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CTK8IA&#10;AADdAAAADwAAAGRycy9kb3ducmV2LnhtbESPzYoCMRCE7wu+Q+gFb2tm5yA6GmVZEFT24ugDNJOe&#10;H0w6QxKd8e3NguCxqKqvqPV2tEbcyYfOsYLvWQaCuHK640bB5bz7WoAIEVmjcUwKHhRgu5l8rLHQ&#10;buAT3cvYiAThUKCCNsa+kDJULVkMM9cTJ6923mJM0jdSexwS3BqZZ9lcWuw4LbTY029L1bW8WQXy&#10;XO6GRWl85o55/WcO+1NNTqnp5/izAhFpjO/wq73XCvJ8uYT/N+kJyM0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UJMr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30</w:t>
                        </w:r>
                      </w:p>
                    </w:txbxContent>
                  </v:textbox>
                </v:rect>
                <v:rect id="Rectangle 482" o:spid="_x0000_s2135" style="position:absolute;left:2305;top:41040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GgrL8A&#10;AADdAAAADwAAAGRycy9kb3ducmV2LnhtbERPy2oCMRTdC/2HcAvuNOkIIlOjiCDY4sbRD7hM7jxo&#10;cjMkqTP9+2YhuDyc93Y/OSseFGLvWcPHUoEgrr3pudVwv50WGxAxIRu0nknDH0XY795mWyyNH/lK&#10;jyq1IodwLFFDl9JQShnrjhzGpR+IM9f44DBlGFppAo453FlZKLWWDnvODR0OdOyo/ql+nQZ5q07j&#10;prJB+e+iudiv87Uhr/X8fTp8gkg0pZf46T4bDcVK5f35TX4Ccvc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ggaCs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35</w:t>
                        </w:r>
                      </w:p>
                    </w:txbxContent>
                  </v:textbox>
                </v:rect>
                <v:rect id="Rectangle 483" o:spid="_x0000_s2136" style="position:absolute;left:2305;top:37941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0FN8MA&#10;AADdAAAADwAAAGRycy9kb3ducmV2LnhtbESP3WoCMRSE74W+QzgF7zRxBZGtUUpBsNIbVx/gsDn7&#10;Q5OTJUnd7ds3QsHLYWa+YXaHyVlxpxB7zxpWSwWCuPam51bD7XpcbEHEhGzQeiYNvxThsH+Z7bA0&#10;fuQL3avUigzhWKKGLqWhlDLWHTmMSz8QZ6/xwWHKMrTSBBwz3FlZKLWRDnvOCx0O9NFR/V39OA3y&#10;Wh3HbWWD8uei+bKfp0tDXuv56/T+BiLRlJ7h//bJaCjWagWPN/kJyP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80FN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40</w:t>
                        </w:r>
                      </w:p>
                    </w:txbxContent>
                  </v:textbox>
                </v:rect>
                <v:rect id="Rectangle 484" o:spid="_x0000_s2137" style="position:absolute;left:2305;top:34734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+bQMIA&#10;AADdAAAADwAAAGRycy9kb3ducmV2LnhtbESP3WoCMRSE74W+QziF3mnSFURWo0hBsNIbVx/gsDn7&#10;g8nJkqTu9u2bQsHLYWa+Ybb7yVnxoBB7zxreFwoEce1Nz62G2/U4X4OICdmg9UwafijCfvcy22Jp&#10;/MgXelSpFRnCsUQNXUpDKWWsO3IYF34gzl7jg8OUZWilCThmuLOyUGolHfacFzoc6KOj+l59Ow3y&#10;Wh3HdWWD8uei+bKfp0tDXuu31+mwAZFoSs/wf/tkNBRLVcDfm/wE5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H5tA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45</w:t>
                        </w:r>
                      </w:p>
                    </w:txbxContent>
                  </v:textbox>
                </v:rect>
                <v:rect id="Rectangle 485" o:spid="_x0000_s2138" style="position:absolute;left:2305;top:31635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M+28MA&#10;AADdAAAADwAAAGRycy9kb3ducmV2LnhtbESP3WoCMRSE74W+QziF3mnSFUS2RikFQYs3rj7AYXP2&#10;hyYnS5K669s3BcHLYWa+YTa7yVlxoxB7zxreFwoEce1Nz62G62U/X4OICdmg9Uwa7hRht32ZbbA0&#10;fuQz3arUigzhWKKGLqWhlDLWHTmMCz8QZ6/xwWHKMrTSBBwz3FlZKLWSDnvOCx0O9NVR/VP9Og3y&#10;Uu3HdWWD8t9Fc7LHw7khr/Xb6/T5ASLRlJ7hR/tgNBRLtYT/N/kJyO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FM+2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50</w:t>
                        </w:r>
                      </w:p>
                    </w:txbxContent>
                  </v:textbox>
                </v:rect>
                <v:rect id="Rectangle 486" o:spid="_x0000_s2139" style="position:absolute;left:2305;top:28536;width:1422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dmgMMA&#10;AADdAAAADwAAAGRycy9kb3ducmV2LnhtbESP3WoCMRSE74W+QzhC7zTrgrJsjSKCYKU3rj7AYXP2&#10;hyYnS5K627c3hYKXw8x8w2z3kzXiQT70jhWslhkI4trpnlsF99tpUYAIEVmjcUwKfinAfvc222Kp&#10;3chXelSxFQnCoUQFXYxDKWWoO7IYlm4gTl7jvMWYpG+l9jgmuDUyz7KNtNhzWuhwoGNH9Xf1YxXI&#10;W3Uai8r4zF3y5st8nq8NOaXe59PhA0SkKb7C/+2zVrAu8jX8vUlPQO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Hdmg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55</w:t>
                        </w:r>
                      </w:p>
                    </w:txbxContent>
                  </v:textbox>
                </v:rect>
                <v:rect id="Rectangle 487" o:spid="_x0000_s2140" style="position:absolute;left:2305;top:25330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ldbMMA&#10;AADdAAAADwAAAGRycy9kb3ducmV2LnhtbESP3WoCMRSE7wu+QzhC72rWhdplNYoUBCveuPoAh83Z&#10;H0xOliR1t29vCoVeDjPzDbPZTdaIB/nQO1awXGQgiGune24V3K6HtwJEiMgajWNS8EMBdtvZywZL&#10;7Ua+0KOKrUgQDiUq6GIcSilD3ZHFsHADcfIa5y3GJH0rtccxwa2ReZatpMWe00KHA312VN+rb6tA&#10;XqvDWFTGZ+6UN2fzdbw05JR6nU/7NYhIU/wP/7WPWsF7kX/A75v0BOT2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+ldb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60</w:t>
                        </w:r>
                      </w:p>
                    </w:txbxContent>
                  </v:textbox>
                </v:rect>
                <v:rect id="Rectangle 488" o:spid="_x0000_s2141" style="position:absolute;left:2305;top:22231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bJHr8A&#10;AADdAAAADwAAAGRycy9kb3ducmV2LnhtbERPy4rCMBTdC/5DuAPuNJ2CQ6lGGQYER9xY/YBLc/vA&#10;5KYk0Xb+3iyEWR7Oe7ufrBFP8qF3rOBzlYEgrp3uuVVwux6WBYgQkTUax6TgjwLsd/PZFkvtRr7Q&#10;s4qtSCEcSlTQxTiUUoa6I4th5QbixDXOW4wJ+lZqj2MKt0bmWfYlLfacGjoc6Kej+l49rAJ5rQ5j&#10;URmfuVPenM3v8dKQU2rxMX1vQESa4r/47T5qBesiT3PTm/QE5O4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idske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65</w:t>
                        </w:r>
                      </w:p>
                    </w:txbxContent>
                  </v:textbox>
                </v:rect>
                <v:rect id="Rectangle 489" o:spid="_x0000_s2142" style="position:absolute;left:2305;top:19024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pshcQA&#10;AADdAAAADwAAAGRycy9kb3ducmV2LnhtbESPzWrDMBCE74W+g9hCbo1cQ4vrRjGhYEhDL3HyAIu1&#10;/iHSykhq7L59FCj0OMzMN8ymWqwRV/JhdKzgZZ2BIG6dHrlXcD7VzwWIEJE1Gsek4JcCVNvHhw2W&#10;2s18pGsTe5EgHEpUMMQ4lVKGdiCLYe0m4uR1zluMSfpeao9zglsj8yx7kxZHTgsDTvQ5UHtpfqwC&#10;eWrquWiMz9wh777N1/7YkVNq9bTsPkBEWuJ/+K+91wpei/wd7m/SE5D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06bIXEAAAA3QAAAA8AAAAAAAAAAAAAAAAAmAIAAGRycy9k&#10;b3ducmV2LnhtbFBLBQYAAAAABAAEAPUAAACJAwAAAAA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70</w:t>
                        </w:r>
                      </w:p>
                    </w:txbxContent>
                  </v:textbox>
                </v:rect>
                <v:rect id="Rectangle 490" o:spid="_x0000_s2143" style="position:absolute;left:2305;top:15925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lTxcAA&#10;AADdAAAADwAAAGRycy9kb3ducmV2LnhtbERPy4rCMBTdD/gP4QruxlRlhlKNIoKgMhurH3Bpbh+Y&#10;3JQkYzt/bxbCLA/nvdmN1ogn+dA5VrCYZyCIK6c7bhTcb8fPHESIyBqNY1LwRwF228nHBgvtBr7S&#10;s4yNSCEcClTQxtgXUoaqJYth7nrixNXOW4wJ+kZqj0MKt0Yus+xbWuw4NbTY06Gl6lH+WgXyVh6H&#10;vDQ+c5dl/WPOp2tNTqnZdNyvQUQa47/47T5pBV/5Ku1Pb9ITkN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dlTxcAAAADd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75</w:t>
                        </w:r>
                      </w:p>
                    </w:txbxContent>
                  </v:textbox>
                </v:rect>
                <v:rect id="Rectangle 491" o:spid="_x0000_s2144" style="position:absolute;left:2305;top:12827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doKcMA&#10;AADdAAAADwAAAGRycy9kb3ducmV2LnhtbESP3WoCMRSE7wu+QzhC72rWLZZlNYoUBCveuPoAh83Z&#10;H0xOliR1t29vCoVeDjPzDbPZTdaIB/nQO1awXGQgiGune24V3K6HtwJEiMgajWNS8EMBdtvZywZL&#10;7Ua+0KOKrUgQDiUq6GIcSilD3ZHFsHADcfIa5y3GJH0rtccxwa2ReZZ9SIs9p4UOB/rsqL5X31aB&#10;vFaHsaiMz9wpb87m63hpyCn1Op/2axCRpvgf/msftYJV8Z7D75v0BOT2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kdoK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80</w:t>
                        </w:r>
                      </w:p>
                    </w:txbxContent>
                  </v:textbox>
                </v:rect>
                <v:rect id="Rectangle 492" o:spid="_x0000_s2145" style="position:absolute;left:2305;top:9620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vNssMA&#10;AADdAAAADwAAAGRycy9kb3ducmV2LnhtbESP3WoCMRSE7wXfIRyhd5pVqSyrUYog2NIbVx/gsDn7&#10;Q5OTJUnd7ds3guDlMDPfMLvDaI24kw+dYwXLRQaCuHK640bB7Xqa5yBCRNZoHJOCPwpw2E8nOyy0&#10;G/hC9zI2IkE4FKigjbEvpAxVSxbDwvXEyaudtxiT9I3UHocEt0ausmwjLXacFlrs6dhS9VP+WgXy&#10;Wp6GvDQ+c1+r+tt8ni81OaXeZuPHFkSkMb7Cz/ZZK3jP12t4vElPQO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QvNs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85</w:t>
                        </w:r>
                      </w:p>
                    </w:txbxContent>
                  </v:textbox>
                </v:rect>
                <v:rect id="Rectangle 493" o:spid="_x0000_s2146" style="position:absolute;left:2305;top:6521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JVxsMA&#10;AADdAAAADwAAAGRycy9kb3ducmV2LnhtbESP3WoCMRSE7wu+QzgF72q2/rFsjSIFwYo3rj7AYXP2&#10;hyYnS5K669ubQqGXw8x8w2x2ozXiTj50jhW8zzIQxJXTHTcKbtfDWw4iRGSNxjEpeFCA3XbyssFC&#10;u4EvdC9jIxKEQ4EK2hj7QspQtWQxzFxPnLzaeYsxSd9I7XFIcGvkPMvW0mLHaaHFnj5bqr7LH6tA&#10;XsvDkJfGZ+40r8/m63ipySk1fR33HyAijfE//Nc+agWrfLGE3zfpCcjt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uJVx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90</w:t>
                        </w:r>
                      </w:p>
                    </w:txbxContent>
                  </v:textbox>
                </v:rect>
                <v:rect id="Rectangle 494" o:spid="_x0000_s2147" style="position:absolute;left:2305;top:3314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7wXcMA&#10;AADdAAAADwAAAGRycy9kb3ducmV2LnhtbESP3WoCMRSE7wXfIRyhd5rVoiyrUYog2NIbd32Aw+bs&#10;D01OliR1t2/fFApeDjPzDXM4TdaIB/nQO1awXmUgiGune24V3KvLMgcRIrJG45gU/FCA03E+O2Ch&#10;3cg3epSxFQnCoUAFXYxDIWWoO7IYVm4gTl7jvMWYpG+l9jgmuDVyk2U7abHntNDhQOeO6q/y2yqQ&#10;VXkZ89L4zH1smk/zfr015JR6WUxvexCRpvgM/7evWsE2f93C35v0BOTx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7wX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95</w:t>
                        </w:r>
                      </w:p>
                    </w:txbxContent>
                  </v:textbox>
                </v:rect>
                <v:rect id="Rectangle 495" o:spid="_x0000_s2148" style="position:absolute;left:1460;top:215;width:3181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xuKsMA&#10;AADdAAAADwAAAGRycy9kb3ducmV2LnhtbESP3WoCMRSE7wXfIRzBO81qUZatUYogWOmNax/gsDn7&#10;Q5OTJUnd7dsboeDlMDPfMLvDaI24kw+dYwWrZQaCuHK640bB9+20yEGEiKzROCYFfxTgsJ9Odlho&#10;N/CV7mVsRIJwKFBBG2NfSBmqliyGpeuJk1c7bzEm6RupPQ4Jbo1cZ9lWWuw4LbTY07Gl6qf8tQrk&#10;rTwNeWl85i7r+st8nq81OaXms/HjHUSkMb7C/+2zVrDJ37bwfJOegN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XxuK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100,0</w:t>
                        </w:r>
                      </w:p>
                    </w:txbxContent>
                  </v:textbox>
                </v:rect>
                <v:rect id="Rectangle 496" o:spid="_x0000_s2149" style="position:absolute;left:28962;top:66929;width:284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DLscMA&#10;AADdAAAADwAAAGRycy9kb3ducmV2LnhtbESP3WoCMRSE7wu+QzgF72q2irpsjSIFwYo3rj7AYXP2&#10;hyYnS5K669ubQqGXw8x8w2x2ozXiTj50jhW8zzIQxJXTHTcKbtfDWw4iRGSNxjEpeFCA3XbyssFC&#10;u4EvdC9jIxKEQ4EK2hj7QspQtWQxzFxPnLzaeYsxSd9I7XFIcGvkPMtW0mLHaaHFnj5bqr7LH6tA&#10;XsvDkJfGZ+40r8/m63ipySk1fR33HyAijfE//Nc+agXLfLGG3zfpCcjt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jDLs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cm-1</w:t>
                        </w:r>
                      </w:p>
                    </w:txbxContent>
                  </v:textbox>
                </v:rect>
                <v:rect id="Rectangle 497" o:spid="_x0000_s2150" style="position:absolute;left:730;top:32969;width:168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9fw8AA&#10;AADdAAAADwAAAGRycy9kb3ducmV2LnhtbERPy4rCMBTdD/gP4QruxlRlhlKNIoKgMhurH3Bpbh+Y&#10;3JQkYzt/bxbCLA/nvdmN1ogn+dA5VrCYZyCIK6c7bhTcb8fPHESIyBqNY1LwRwF228nHBgvtBr7S&#10;s4yNSCEcClTQxtgXUoaqJYth7nrixNXOW4wJ+kZqj0MKt0Yus+xbWuw4NbTY06Gl6lH+WgXyVh6H&#10;vDQ+c5dl/WPOp2tNTqnZdNyvQUQa47/47T5pBV/5Ks1Nb9ITkN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69fw8AAAADd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 xml:space="preserve">%T </w:t>
                        </w:r>
                      </w:p>
                    </w:txbxContent>
                  </v:textbox>
                </v:rect>
                <v:shape id="Freeform 498" o:spid="_x0000_s2151" style="position:absolute;left:3765;top:1549;width:52197;height:56528;visibility:visible;mso-wrap-style:square;v-text-anchor:top" coordsize="8220,89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IqOsYA&#10;AADdAAAADwAAAGRycy9kb3ducmV2LnhtbESPT2sCMRTE74V+h/AK3mpWi3+6NYpIBcGLbkt7fWxe&#10;d7duXkISdffbG6HQ4zAzv2EWq8604kI+NJYVjIYZCOLS6oYrBZ8f2+c5iBCRNbaWSUFPAVbLx4cF&#10;5tpe+UiXIlYiQTjkqKCO0eVShrImg2FoHXHyfqw3GJP0ldQerwluWjnOsqk02HBaqNHRpqbyVJyN&#10;gvdZKPx+Mv52vwe3Pxfcf1XbXqnBU7d+AxGpi//hv/ZOK5jMX17h/iY9Abm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wIqOsYAAADdAAAADwAAAAAAAAAAAAAAAACYAgAAZHJz&#10;L2Rvd25yZXYueG1sUEsFBgAAAAAEAAQA9QAAAIsDAAAAAA==&#10;" path="m,157l9,139r,-17l18,157r8,122l35,435r9,88l53,470,62,348,71,209r8,-52l88,174r9,122l106,366r9,-18l124,279r9,-53l141,279r9,139l159,505r9,-17l177,453r9,-122l194,244r9,-87l212,139r9,53l230,348r9,297l248,906r8,209l265,1132r,-17l274,1063r9,-53l292,1080r9,192l309,1481r9,139l327,1585r9,-278l345,906r9,-418l363,226r8,-69l380,348r9,384l398,1028r9,244l416,1341r9,157l433,1550r9,-87l451,1219r9,-191l460,1010r9,53l478,1324r8,296l495,1725r9,-87l513,1411r9,-453l531,418,540,87r,-17l548,122r9,244l566,749r9,122l584,784r9,-70l601,836r9,122l619,1132r9,157l637,1446r9,35l646,1463r9,-87l663,1115r9,-279l681,592r9,-17l690,592r9,35l699,610r9,-227l716,174,725,52r9,87l743,505r9,383l761,1010r9,-34l778,697r9,-331l796,122r,-18l805,139r9,53l823,314r9,-88l840,35,849,r,35l858,244r9,191l876,627r9,87l893,784r9,122l911,958r9,-122l929,679r9,-139l947,418r8,-52l964,383r9,87l982,697r9,296l1000,1167r8,18l1017,1202r9,-70l1035,941r9,-262l1053,401r9,-70l1062,348r8,209l1079,732r9,17l1088,732r9,-87l1106,627r9,87l1123,906r9,70l1141,958r9,35l1159,1028r9,-35l1177,923r8,-35l1194,888r9,35l1212,993r9,-87l1230,662r9,-261l1247,209r9,-70l1265,331r9,244l1283,732r9,104l1300,854r9,-70l1318,749r9,17l1336,819r9,17l1354,871r8,-70l1371,732r9,-53l1389,662r9,l1407,679r8,-17l1424,662r9,87l1442,923r9,157l1460,1185r9,17l1469,1185r8,-35l1486,1045r9,-139l1504,749r9,-104l1522,645r8,34l1539,784r9,139l1557,1097r9,105l1575,1150r9,-122l1592,976r,17l1601,1167r9,157l1619,1411r9,-17l1637,1324r9,-87l1654,1132r9,-122l1672,958r9,105l1690,1289r9,122l1707,1394r9,-105l1725,1272r9,52l1743,1394r9,35l1761,1446r8,-17l1778,1411r9,-17l1796,1307r9,-105l1814,1167r8,70l1831,1376r9,105l1849,1516r9,-53l1867,1394r9,-70l1884,1289r9,l1902,1272r9,l1920,1289r9,52l1937,1463r9,122l1955,1620r9,-70l1973,1429r9,-70l1991,1341r8,70l2008,1446r9,17l2026,1429r9,-18l2044,1411r9,35l2061,1498r9,70l2079,1620r9,-17l2097,1568r9,-105l2114,1376r9,-35l2132,1341r9,53l2150,1429r9,-53l2168,1289r8,-52l2185,1289r9,192l2203,1672r9,122l2221,1829r8,-17l2238,1760r9,-70l2256,1585r9,-122l2274,1341r9,-17l2283,1341r8,88l2300,1568r9,104l2318,1725r9,-35l2336,1603r9,-53l2345,1533r8,35l2362,1638r9,104l2380,1760r9,-88l2398,1603r8,-35l2415,1568r9,-35l2433,1498r9,-17l2442,1498r9,52l2460,1603r8,35l2477,1655r9,-52l2495,1550r9,l2513,1568r8,35l2530,1603r9,l2548,1585r9,35l2566,1690r9,35l2575,1742r8,-35l2592,1620r9,-104l2610,1481r,17l2619,1585r9,70l2636,1620r9,-174l2654,1272r9,-53l2663,1237r9,157l2681,1550r9,70l2698,1585r9,l2716,1655r9,139l2734,1864r9,-17l2752,1864r8,87l2769,2073r9,70l2787,2125r9,-87l2805,1916r8,-35l2813,1899r9,35l2831,1951r9,-17l2849,1951r9,52l2867,2108r8,122l2884,2282r9,70l2902,2404r9,18l2920,2526r8,174l2937,2857r9,122l2955,2927r9,-140l2973,2648r9,-105l2990,2404r9,-226l3008,1916r9,-226l3026,1638r9,174l3043,1986r9,157l3061,2212r9,18l3079,2247r,-17l3088,2143r9,-122l3105,1864r9,-139l3123,1516r9,-436l3141,592r9,-157l3150,453r9,505l3167,1760r9,696l3185,2665r9,-209l3203,2334r9,-226l3220,1725r9,-453l3238,906r,-18l3247,941r9,296l3265,1603r9,226l3282,1916r9,-156l3300,1533r9,-279l3318,1063r9,-35l3335,1115r9,174l3353,1481r9,52l3362,1516r9,-192l3380,1063r9,-192l3397,714r9,122l3415,976r9,104l3424,1097r9,-121l3442,627r8,-383l3459,139r,18l3468,557r9,366l3486,1063r9,-18l3504,1202r8,244l3521,1672r9,384l3539,2247r9,157l3557,2422r9,-122l3574,2125r9,-244l3592,1672r9,-87l3610,1550r9,18l3627,1585r9,18l3645,1620r9,-17l3663,1533r9,-52l3681,1429r8,l3698,1411r9,l3716,1394r9,-35l3734,1254r8,-122l3751,1063r9,-105l3769,923r9,-35l3787,906r9,87l3804,1063r9,139l3822,1307r9,139l3840,1516r9,122l3857,1707r9,87l3875,1812r,17l3884,1812r9,-18l3902,1742r9,-139l3919,1481r9,-192l3937,1167r9,-139l3955,976r,-18l3964,993r9,52l3981,1167r9,105l3999,1411r9,87l4017,1568r9,35l4034,1620r9,-17l4052,1568r9,-18l4070,1533r9,17l4088,1585r8,18l4105,1620r9,18l4123,1638r9,-18l4141,1585r8,-69l4158,1463r9,-87l4176,1341r9,-17l4194,1324r9,52l4211,1429r9,17l4229,1498r9,18l4247,1498r9,-17l4264,1411r9,-70l4282,1237r9,-70l4300,1080r9,-52l4318,1010r8,35l4335,1150r9,87l4353,1376r9,105l4371,1533r9,-35l4388,1446r9,-157l4406,1167r9,-139l4424,976r9,-35l4441,958r9,52l4459,1028r9,17l4477,1045r9,-17l4495,1010r8,-17l4512,1028r9,52l4530,1150r9,52l4548,1254r8,18l4565,1289r9,l4583,1254r9,-52l4601,1080r9,-139l4618,697r9,-157l4636,296r9,-139l4654,87r9,l4672,174r8,157l4689,435r9,157l4707,697r9,139l4725,941r8,278l4742,1516r9,627l4760,2683r9,906l4778,4164r9,766l4795,5314r9,365l4813,5767r,17l4822,5697r9,-192l4840,5087r8,-488l4857,4321r9,-262l4875,4007r9,35l4893,4111r9,88l4910,4216r9,-70l4928,4042r9,-262l4946,3571r9,-331l4963,3014r9,-261l4981,2596r9,-227l4999,2178r9,-140l5017,1864r8,-104l5034,1603r9,-105l5052,1324r9,-157l5070,923r9,-157l5087,523r9,-140l5105,244r9,-70l5123,139r,18l5132,192r8,87l5149,383r9,244l5167,923r9,227l5185,1533r9,279l5202,2334r9,471l5220,3571r9,558l5238,5070r9,662l5255,6672r9,575l5273,7944r9,366l5291,8676r9,139l5309,8902r8,-34l5326,8763r9,-261l5344,8223r9,-523l5362,7317r8,-523l5379,6585r9,-87l5397,6568r9,209l5415,6916r9,209l5432,7247r9,140l5450,7456r9,88l5468,7631r9,34l5486,7718r8,35l5503,7700r9,-87l5521,7369r9,-244l5539,6655r8,-383l5556,5610r9,-471l5574,4512r9,-313l5592,3902r9,-52l5609,4007r9,174l5627,4442r9,175l5645,4652r9,-105l5662,4408r9,-366l5680,3763r9,-418l5698,3101r9,-296l5716,2683r8,-35l5724,2665r9,105l5742,3153r9,401l5760,4338r9,557l5777,5714r9,749l5795,6882r9,470l5813,7596r9,226l5831,7892r8,17l5848,7875r9,-105l5866,7665r9,-156l5884,7387r9,-209l5901,7038r9,-191l5919,6742r9,-122l5937,6550r9,-34l5954,6516r9,17l5972,6550r9,-17l5990,6463r9,-87l6008,6150r8,-192l6025,5610r9,-262l6043,4913r9,-296l6061,4146r8,-331l6078,3327r9,-348l6096,2491r9,-453l6114,1777r9,-348l6131,1219r9,-278l6149,766r9,-226l6167,401r9,-157l6184,174r9,-35l6202,174r9,209l6220,679r9,767l6238,2143r8,1219l6255,4582r9,749l6273,6324r9,540l6291,7509r9,313l6308,8118r9,122l6326,8275r9,-69l6344,8014r9,-192l6361,7509r9,-244l6379,7003r9,-87l6397,7003r9,175l6415,7474r8,296l6432,7927r9,191l6450,8206r9,52l6468,8258r8,-87l6485,8049r9,-279l6503,7491r9,-505l6521,6585r9,-697l6538,5401r9,-662l6556,4338r9,-453l6574,3502r9,-209l6591,2996r9,-156l6609,2613r9,-122l6627,2300r9,-122l6645,2003r8,-104l6662,1760r9,-70l6671,1672r9,35l6689,1829r9,349l6707,2439r8,418l6724,3101r9,192l6742,3327r,-17l6751,3206r9,-279l6768,2665r9,-418l6786,1951r9,-401l6804,1341r9,-226l6822,993r8,-87l6839,958r9,122l6857,1219r9,297l6875,1707r8,192l6892,1969r9,-70l6910,1725r9,-140l6928,1324r9,-157l6945,1010r9,-52l6963,888r9,-69l6981,679r9,-122l6998,348r9,-122l7016,157r9,69l7034,488r9,418l7052,1219r8,471l7069,1951r9,314l7087,2369r9,35l7096,2387r9,-105l7114,2003r8,-209l7131,1481r9,-192l7149,1132r,-17l7158,1150r9,244l7175,1672r9,471l7193,2439r9,366l7211,3066r9,122l7229,3293r8,34l7246,3310r9,-52l7264,3118r9,-122l7282,2822r8,-139l7299,2422r9,-227l7317,1847r9,-209l7335,1394r9,-157l7352,941r9,-244l7370,662r,17l7379,923r9,384l7397,2178r9,627l7414,3676r9,488l7432,4617r9,122l7441,4756r9,-87l7459,4425r8,-627l7476,3275r9,-819l7494,2021r9,-279l7512,1829r9,383l7529,2822r9,366l7547,3571r9,157l7556,3746r9,-70l7574,3484r8,-453l7591,2665r9,-592l7609,1777r9,-209l7627,1550r9,53l7644,1690r9,104l7662,1847r9,87l7680,1916r9,-17l7697,1847r9,-105l7715,1568r9,-139l7733,1150r9,-192l7751,662r8,-244l7768,244r9,-52l7786,139r9,53l7804,488r9,226l7821,1063r9,331l7839,1550r9,227l7857,1934r9,244l7874,2387r9,488l7892,3206r9,296l7910,3624r,34l7919,3606r9,-157l7936,3206r9,-88l7945,3101r9,52l7963,3327r9,419l7981,3990r8,191l7998,4077r9,-297l8016,3171r9,-349l8034,2665r,18l8043,2875r8,644l8060,4042r9,592l8078,4773r9,-209l8096,4164r8,-1046l8113,2230r9,-1307l8131,279,8140,r,35l8149,540r9,453l8166,1638r9,243l8175,1916r9,-52l8193,1672r9,-487l8211,819r9,-627e" filled="f" strokecolor="purple" strokeweight="1.7pt">
                  <v:path arrowok="t" o:connecttype="custom" o:connectlocs="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" o:connectangles="0,0,0,0,0,0,0,0,0,0,0,0,0,0,0,0,0,0,0,0,0,0,0,0,0,0,0,0,0,0,0,0,0,0,0,0,0,0,0,0,0,0,0,0,0,0,0,0,0,0,0,0,0,0,0,0,0,0,0,0,0"/>
                </v:shape>
                <v:rect id="Rectangle 499" o:spid="_x0000_s2152" style="position:absolute;left:21577;top:23888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8guMAA&#10;AADdAAAADwAAAGRycy9kb3ducmV2LnhtbERPy4rCMBTdD/gP4QruxlRxhlKNIoKgMhurH3Bpbh+Y&#10;3JQkYzt/bxbCLA/nvdmN1ogn+dA5VrCYZyCIK6c7bhTcb8fPHESIyBqNY1LwRwF228nHBgvtBr7S&#10;s4yNSCEcClTQxtgXUoaqJYth7nrixNXOW4wJ+kZqj0MKt0Yus+xbWuw4NbTY06Gl6lH+WgXyVh6H&#10;vDQ+c5dl/WPOp2tNTqnZdNyvQUQa47/47T5pBV/5Ku1Pb9ITkN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d8guMAAAADd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2315,4</w:t>
                        </w:r>
                      </w:p>
                    </w:txbxContent>
                  </v:textbox>
                </v:rect>
                <v:line id="Line 500" o:spid="_x0000_s2153" style="position:absolute;flip:y;visibility:visible;mso-wrap-style:square" from="22472,20466" to="22479,23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11OcUAAADdAAAADwAAAGRycy9kb3ducmV2LnhtbESPQWvCQBSE7wX/w/IEb3VjsCVEVxFL&#10;pYdeTAteH9lnNph9G7MbE/99VxB6HGbmG2a9HW0jbtT52rGCxTwBQVw6XXOl4Pfn8zUD4QOyxsYx&#10;KbiTh+1m8rLGXLuBj3QrQiUihH2OCkwIbS6lLw1Z9HPXEkfv7DqLIcqukrrDIcJtI9MkeZcWa44L&#10;BlvaGyovRW8VDKe0SM3hbDO/Hz/aa9Ifv7Neqdl03K1ABBrDf/jZ/tIK3rJlCo838QnI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b11OcUAAADdAAAADwAAAAAAAAAA&#10;AAAAAAChAgAAZHJzL2Rvd25yZXYueG1sUEsFBgAAAAAEAAQA+QAAAJMDAAAAAA==&#10;" strokecolor="red" strokeweight=".45pt"/>
                <v:rect id="Rectangle 501" o:spid="_x0000_s2154" style="position:absolute;left:23037;top:21786;width:3893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Qmu8MA&#10;AADdAAAADwAAAGRycy9kb3ducmV2LnhtbESP3WoCMRSE7wXfIRyhd5pVrCyrUYog2NIbVx/gsDn7&#10;Q5OTJUnd7ds3guDlMDPfMLvDaI24kw+dYwXLRQaCuHK640bB7Xqa5yBCRNZoHJOCPwpw2E8nOyy0&#10;G/hC9zI2IkE4FKigjbEvpAxVSxbDwvXEyaudtxiT9I3UHocEt0ausmwjLXacFlrs6dhS9VP+WgXy&#10;Wp6GvDQ+c1+r+tt8ni81OaXeZuPHFkSkMb7Cz/ZZK3jP12t4vElPQO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uQmu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2180,2</w:t>
                        </w:r>
                      </w:p>
                    </w:txbxContent>
                  </v:textbox>
                </v:rect>
                <v:line id="Line 502" o:spid="_x0000_s2155" style="position:absolute;flip:y;visibility:visible;mso-wrap-style:square" from="23933,18472" to="23939,21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TtTcUAAADdAAAADwAAAGRycy9kb3ducmV2LnhtbESPQWvCQBSE7wX/w/IEb3Vj0BKiq4jS&#10;0kMvRsHrI/vMBrNvY3Zj0n/fLRR6HGbmG2azG20jntT52rGCxTwBQVw6XXOl4HJ+f81A+ICssXFM&#10;Cr7Jw247edlgrt3AJ3oWoRIRwj5HBSaENpfSl4Ys+rlriaN3c53FEGVXSd3hEOG2kWmSvEmLNccF&#10;gy0dDJX3orcKhmtapObjZjN/GI/tI+lPX1mv1Gw67tcgAo3hP/zX/tQKVtlyBb9v4hOQ2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lTtTcUAAADdAAAADwAAAAAAAAAA&#10;AAAAAAChAgAAZHJzL2Rvd25yZXYueG1sUEsFBgAAAAAEAAQA+QAAAJMDAAAAAA==&#10;" strokecolor="red" strokeweight=".45pt"/>
                <v:rect id="Rectangle 503" o:spid="_x0000_s2156" style="position:absolute;left:25393;top:20351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odV8MA&#10;AADdAAAADwAAAGRycy9kb3ducmV2LnhtbESP3WoCMRSE7wXfIRzBO80qVZatUYogWOmNax/gsDn7&#10;Q5OTJUnd7dsboeDlMDPfMLvDaI24kw+dYwWrZQaCuHK640bB9+20yEGEiKzROCYFfxTgsJ9Odlho&#10;N/CV7mVsRIJwKFBBG2NfSBmqliyGpeuJk1c7bzEm6RupPQ4Jbo1cZ9lWWuw4LbTY07Gl6qf8tQrk&#10;rTwNeWl85i7r+st8nq81OaXms/HjHUSkMb7C/+2zVrDJ37bwfJOegN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XodV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1984,5</w:t>
                        </w:r>
                      </w:p>
                    </w:txbxContent>
                  </v:textbox>
                </v:rect>
                <v:line id="Line 504" o:spid="_x0000_s2157" style="position:absolute;flip:y;visibility:visible;mso-wrap-style:square" from="26295,16929" to="26301,20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WocUAAADdAAAADwAAAGRycy9kb3ducmV2LnhtbESPQWvCQBSE7wX/w/IEb3XTYGtIXUUU&#10;pYdejEKvj+wzG5p9G7MbE/99t1DocZiZb5jVZrSNuFPna8cKXuYJCOLS6ZorBZfz4TkD4QOyxsYx&#10;KXiQh8168rTCXLuBT3QvQiUihH2OCkwIbS6lLw1Z9HPXEkfv6jqLIcqukrrDIcJtI9MkeZMWa44L&#10;BlvaGSq/i94qGL7SIjXHq838bty3t6Q/fWa9UrPpuH0HEWgM/+G/9odW8JotlvD7Jj4B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WocUAAADdAAAADwAAAAAAAAAA&#10;AAAAAAChAgAAZHJzL2Rvd25yZXYueG1sUEsFBgAAAAAEAAQA+QAAAJMDAAAAAA==&#10;" strokecolor="red" strokeweight=".45pt"/>
                <v:rect id="Rectangle 505" o:spid="_x0000_s2158" style="position:absolute;left:27476;top:16478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6ksvsAA&#10;AADdAAAADwAAAGRycy9kb3ducmV2LnhtbERPy4rCMBTdD/gP4QruxlRxhlKNIoKgMhurH3Bpbh+Y&#10;3JQkYzt/bxbCLA/nvdmN1ogn+dA5VrCYZyCIK6c7bhTcb8fPHESIyBqNY1LwRwF228nHBgvtBr7S&#10;s4yNSCEcClTQxtgXUoaqJYth7nrixNXOW4wJ+kZqj0MKt0Yus+xbWuw4NbTY06Gl6lH+WgXyVh6H&#10;vDQ+c5dl/WPOp2tNTqnZdNyvQUQa47/47T5pBV/5Ks1Nb9ITkN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6ksvsAAAADd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1891,6</w:t>
                        </w:r>
                      </w:p>
                    </w:txbxContent>
                  </v:textbox>
                </v:rect>
                <v:line id="Line 506" o:spid="_x0000_s2159" style="position:absolute;flip:y;visibility:visible;mso-wrap-style:square" from="28371,13163" to="28378,16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nnSMUAAADdAAAADwAAAGRycy9kb3ducmV2LnhtbESPQWvCQBSE7wX/w/IEb3XTYEuauooo&#10;Sg+9GAWvj+wzG5p9G7MbE/99t1DocZiZb5jlerSNuFPna8cKXuYJCOLS6ZorBefT/jkD4QOyxsYx&#10;KXiQh/Vq8rTEXLuBj3QvQiUihH2OCkwIbS6lLw1Z9HPXEkfv6jqLIcqukrrDIcJtI9MkeZMWa44L&#10;BlvaGiq/i94qGC5pkZrD1WZ+O+7aW9Ifv7Jeqdl03HyACDSG//Bf+1MreM0W7/D7Jj4B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nnSMUAAADdAAAADwAAAAAAAAAA&#10;AAAAAAChAgAAZHJzL2Rvd25yZXYueG1sUEsFBgAAAAAEAAQA+QAAAJMDAAAAAA==&#10;" strokecolor="red" strokeweight=".45pt"/>
                <v:rect id="Rectangle 507" o:spid="_x0000_s2160" style="position:absolute;left:33432;top:41592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a2Zb8A&#10;AADdAAAADwAAAGRycy9kb3ducmV2LnhtbERPy4rCMBTdC/5DuMLsNFVQSscoIgg6uLHOB1ya2wcm&#10;NyWJtvP3k4Xg8nDe2/1ojXiRD51jBctFBoK4crrjRsHv/TTPQYSIrNE4JgV/FGC/m062WGg38I1e&#10;ZWxECuFQoII2xr6QMlQtWQwL1xMnrnbeYkzQN1J7HFK4NXKVZRtpsePU0GJPx5aqR/m0CuS9PA15&#10;aXzmflb11VzOt5qcUl+z8fANItIYP+K3+6wVrPN12p/epCcgd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EBrZl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1624,3</w:t>
                        </w:r>
                      </w:p>
                    </w:txbxContent>
                  </v:textbox>
                </v:rect>
                <v:line id="Line 508" o:spid="_x0000_s2161" style="position:absolute;flip:y;visibility:visible;mso-wrap-style:square" from="34328,38277" to="34334,41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Z9k8QAAADdAAAADwAAAGRycy9kb3ducmV2LnhtbESPQWvCQBSE7wX/w/IEb3VjQAnRVYrS&#10;4sGLqeD1kX1mQ7NvY3Zj0n/fFYQeh5n5htnsRtuIB3W+dqxgMU9AEJdO11wpuHx/vmcgfEDW2Dgm&#10;Bb/kYbedvG0w127gMz2KUIkIYZ+jAhNCm0vpS0MW/dy1xNG7uc5iiLKrpO5wiHDbyDRJVtJizXHB&#10;YEt7Q+VP0VsFwzUtUvN1s5nfj4f2nvTnU9YrNZuOH2sQgcbwH361j1rBMlsu4PkmPgG5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tn2TxAAAAN0AAAAPAAAAAAAAAAAA&#10;AAAAAKECAABkcnMvZG93bnJldi54bWxQSwUGAAAAAAQABAD5AAAAkgMAAAAA&#10;" strokecolor="red" strokeweight=".45pt"/>
                <v:rect id="Rectangle 509" o:spid="_x0000_s2162" style="position:absolute;left:33991;top:31743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iNicMA&#10;AADdAAAADwAAAGRycy9kb3ducmV2LnhtbESP3WoCMRSE74W+QzhC7zTrgrJsjSKCYKU3rj7AYXP2&#10;hyYnS5K627c3hYKXw8x8w2z3kzXiQT70jhWslhkI4trpnlsF99tpUYAIEVmjcUwKfinAfvc222Kp&#10;3chXelSxFQnCoUQFXYxDKWWoO7IYlm4gTl7jvMWYpG+l9jgmuDUyz7KNtNhzWuhwoGNH9Xf1YxXI&#10;W3Uai8r4zF3y5st8nq8NOaXe59PhA0SkKb7C/+2zVrAu1jn8vUlPQO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5iNi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1597,2</w:t>
                        </w:r>
                      </w:p>
                    </w:txbxContent>
                  </v:textbox>
                </v:rect>
                <v:line id="Line 510" o:spid="_x0000_s2163" style="position:absolute;flip:y;visibility:visible;mso-wrap-style:square" from="34893,28321" to="34899,3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hGf8UAAADdAAAADwAAAGRycy9kb3ducmV2LnhtbESPQWvCQBSE7wX/w/IEb3VjxBKiq4jS&#10;0kMvRsHrI/vMBrNvY3Zj0n/fLRR6HGbmG2azG20jntT52rGCxTwBQVw6XXOl4HJ+f81A+ICssXFM&#10;Cr7Jw247edlgrt3AJ3oWoRIRwj5HBSaENpfSl4Ys+rlriaN3c53FEGVXSd3hEOG2kWmSvEmLNccF&#10;gy0dDJX3orcKhmtapObjZjN/GI/tI+lPX1mv1Gw67tcgAo3hP/zX/tQKVtlqCb9v4hOQ2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yhGf8UAAADdAAAADwAAAAAAAAAA&#10;AAAAAAChAgAAZHJzL2Rvd25yZXYueG1sUEsFBgAAAAAEAAQA+QAAAJMDAAAAAA==&#10;" strokecolor="red" strokeweight=".45pt"/>
                <v:rect id="Rectangle 511" o:spid="_x0000_s2164" style="position:absolute;left:36576;top:61506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2wZsMA&#10;AADdAAAADwAAAGRycy9kb3ducmV2LnhtbESP3WoCMRSE7wXfIRyhd5pVqiyrUYog2NIbd32Aw+bs&#10;D01OliR1t2/fFApeDjPzDXM4TdaIB/nQO1awXmUgiGune24V3KvLMgcRIrJG45gU/FCA03E+O2Ch&#10;3cg3epSxFQnCoUAFXYxDIWWoO7IYVm4gTl7jvMWYpG+l9jgmuDVyk2U7abHntNDhQOeO6q/y2yqQ&#10;VXkZ89L4zH1smk/zfr015JR6WUxvexCRpvgM/7evWsE2377C35v0BOTx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z2wZ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1482,4</w:t>
                        </w:r>
                      </w:p>
                    </w:txbxContent>
                  </v:textbox>
                </v:rect>
                <v:line id="Line 512" o:spid="_x0000_s2165" style="position:absolute;flip:y;visibility:visible;mso-wrap-style:square" from="37477,58077" to="37484,61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17kMQAAADdAAAADwAAAGRycy9kb3ducmV2LnhtbESPQWvCQBSE74L/YXlCb7ppICWkrlIU&#10;pQcvpoVeH9lnNjT7NmY3Jv57Vyj0OMzMN8x6O9lW3Kj3jWMFr6sEBHHldMO1gu+vwzIH4QOyxtYx&#10;KbiTh+1mPltjod3IZ7qVoRYRwr5ABSaErpDSV4Ys+pXriKN3cb3FEGVfS93jGOG2lWmSvEmLDccF&#10;gx3tDFW/5WAVjD9pmZrjxeZ+N+27azKcT/mg1Mti+ngHEWgK/+G/9qdWkOVZBs838QnIz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jXuQxAAAAN0AAAAPAAAAAAAAAAAA&#10;AAAAAKECAABkcnMvZG93bnJldi54bWxQSwUGAAAAAAQABAD5AAAAkgMAAAAA&#10;" strokecolor="red" strokeweight=".45pt"/>
                <v:rect id="Rectangle 513" o:spid="_x0000_s2166" style="position:absolute;left:37757;top:54089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OLisIA&#10;AADdAAAADwAAAGRycy9kb3ducmV2LnhtbESP3YrCMBSE7xd8h3AE79ZUQSldo4ggqHhj3Qc4NKc/&#10;mJyUJNru22+Ehb0cZuYbZrMbrREv8qFzrGAxz0AQV0533Cj4vh8/cxAhIms0jknBDwXYbScfGyy0&#10;G/hGrzI2IkE4FKigjbEvpAxVSxbD3PXEyaudtxiT9I3UHocEt0Yus2wtLXacFlrs6dBS9SifVoG8&#10;l8chL43P3GVZX835dKvJKTWbjvsvEJHG+B/+a5+0glW+WsP7TXoCcvs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o4uK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1429,6</w:t>
                        </w:r>
                      </w:p>
                    </w:txbxContent>
                  </v:textbox>
                </v:rect>
                <v:line id="Line 514" o:spid="_x0000_s2167" style="position:absolute;flip:y;visibility:visible;mso-wrap-style:square" from="38652,50780" to="38658,538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NAfMUAAADdAAAADwAAAGRycy9kb3ducmV2LnhtbESPQWvCQBSE74L/YXlCb7oxoA3RVcTS&#10;0oMXo+D1kX1mg9m3aXZj0n/fLRR6HGbmG2a7H20jntT52rGC5SIBQVw6XXOl4Hp5n2cgfEDW2Dgm&#10;Bd/kYb+bTraYazfwmZ5FqESEsM9RgQmhzaX0pSGLfuFa4ujdXWcxRNlVUnc4RLhtZJoka2mx5rhg&#10;sKWjofJR9FbBcEuL1HzcbeaP41v7lfTnU9Yr9TIbDxsQgcbwH/5rf2oFq2z1Cr9v4hOQu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BNAfMUAAADdAAAADwAAAAAAAAAA&#10;AAAAAAChAgAAZHJzL2Rvd25yZXYueG1sUEsFBgAAAAAEAAQA+QAAAJMDAAAAAA==&#10;" strokecolor="red" strokeweight=".45pt"/>
                <v:rect id="Rectangle 515" o:spid="_x0000_s2168" style="position:absolute;left:38652;top:34397;width:3893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C6Y78A&#10;AADdAAAADwAAAGRycy9kb3ducmV2LnhtbERPy4rCMBTdC/5DuMLsNFVQSscoIgg6uLHOB1ya2wcm&#10;NyWJtvP3k4Xg8nDe2/1ojXiRD51jBctFBoK4crrjRsHv/TTPQYSIrNE4JgV/FGC/m062WGg38I1e&#10;ZWxECuFQoII2xr6QMlQtWQwL1xMnrnbeYkzQN1J7HFK4NXKVZRtpsePU0GJPx5aqR/m0CuS9PA15&#10;aXzmflb11VzOt5qcUl+z8fANItIYP+K3+6wVrPN1mpvepCcgd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6cLpj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1387,1</w:t>
                        </w:r>
                      </w:p>
                    </w:txbxContent>
                  </v:textbox>
                </v:rect>
                <v:line id="Line 516" o:spid="_x0000_s2169" style="position:absolute;flip:y;visibility:visible;mso-wrap-style:square" from="39554,31089" to="39560,34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BxlcUAAADdAAAADwAAAGRycy9kb3ducmV2LnhtbESPQWvCQBSE7wX/w/IEb3VjwBKjq4il&#10;0kMvRsHrI/vMBrNvY3Zj0n/fLRR6HGbmG2azG20jntT52rGCxTwBQVw6XXOl4HL+eM1A+ICssXFM&#10;Cr7Jw247edlgrt3AJ3oWoRIRwj5HBSaENpfSl4Ys+rlriaN3c53FEGVXSd3hEOG2kWmSvEmLNccF&#10;gy0dDJX3orcKhmtapOZ4s5k/jO/tI+lPX1mv1Gw67tcgAo3hP/zX/tQKltlyBb9v4hOQ2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sBxlcUAAADdAAAADwAAAAAAAAAA&#10;AAAAAAChAgAAZHJzL2Rvd25yZXYueG1sUEsFBgAAAAAEAAQA+QAAAJMDAAAAAA==&#10;" strokecolor="red" strokeweight=".45pt"/>
                <v:rect id="Rectangle 517" o:spid="_x0000_s2170" style="position:absolute;left:39890;top:55086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p82L8A&#10;AADdAAAADwAAAGRycy9kb3ducmV2LnhtbERPy4rCMBTdC/5DuMLsbDqCUqpRhgFBZTZWP+DS3D6Y&#10;5KYk0da/N4uBWR7Oe3eYrBFP8qF3rOAzy0EQ10733Cq4347LAkSIyBqNY1LwogCH/Xy2w1K7ka/0&#10;rGIrUgiHEhV0MQ6llKHuyGLI3ECcuMZ5izFB30rtcUzh1shVnm+kxZ5TQ4cDfXdU/1YPq0DequNY&#10;VMbn7rJqfsz5dG3IKfWxmL62ICJN8V/85z5pBetik/anN+kJyP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anzY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1331,9</w:t>
                        </w:r>
                      </w:p>
                    </w:txbxContent>
                  </v:textbox>
                </v:rect>
                <v:line id="Line 518" o:spid="_x0000_s2171" style="position:absolute;flip:y;visibility:visible;mso-wrap-style:square" from="40792,51771" to="40798,54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q3LsUAAADdAAAADwAAAGRycy9kb3ducmV2LnhtbESPQWvCQBSE70L/w/IKvZmNgUqIrlKU&#10;lh56MQpeH9lnNjT7NmY3Jv33XUHwOMzMN8x6O9lW3Kj3jWMFiyQFQVw53XCt4HT8nOcgfEDW2Dom&#10;BX/kYbt5ma2x0G7kA93KUIsIYV+gAhNCV0jpK0MWfeI64uhdXG8xRNnXUvc4RrhtZZamS2mx4bhg&#10;sKOdoeq3HKyC8ZyVmfm62Nzvpn13TYfDTz4o9fY6faxABJrCM/xof2sF7/lyAfc38QnIz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tq3LsUAAADdAAAADwAAAAAAAAAA&#10;AAAAAAChAgAAZHJzL2Rvd25yZXYueG1sUEsFBgAAAAAEAAQA+QAAAJMDAAAAAA==&#10;" strokecolor="red" strokeweight=".45pt"/>
                <v:rect id="Rectangle 519" o:spid="_x0000_s2172" style="position:absolute;left:42983;top:57410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RHNMMA&#10;AADdAAAADwAAAGRycy9kb3ducmV2LnhtbESP3WoCMRSE74W+QzgF7zTbBWXZGkUEQYs3rj7AYXP2&#10;hyYnS5K669s3QqGXw8x8w2x2kzXiQT70jhV8LDMQxLXTPbcK7rfjogARIrJG45gUPCnAbvs222Cp&#10;3chXelSxFQnCoUQFXYxDKWWoO7IYlm4gTl7jvMWYpG+l9jgmuDUyz7K1tNhzWuhwoENH9Xf1YxXI&#10;W3Uci8r4zH3lzcWcT9eGnFLz92n/CSLSFP/Df+2TVrAq1jm83qQn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fRHN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1192,7</w:t>
                        </w:r>
                      </w:p>
                    </w:txbxContent>
                  </v:textbox>
                </v:rect>
                <v:line id="Line 520" o:spid="_x0000_s2173" style="position:absolute;flip:y;visibility:visible;mso-wrap-style:square" from="43878,54095" to="43884,57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SMwsUAAADdAAAADwAAAGRycy9kb3ducmV2LnhtbESPQWvCQBSE74L/YXlCb7ppihJSVymW&#10;lh68GAWvj+wzG5p9m2Y3Jv33riB4HGbmG2a9HW0jrtT52rGC10UCgrh0uuZKwen4Nc9A+ICssXFM&#10;Cv7Jw3Yznawx127gA12LUIkIYZ+jAhNCm0vpS0MW/cK1xNG7uM5iiLKrpO5wiHDbyDRJVtJizXHB&#10;YEs7Q+Vv0VsFwzktUvN9sZnfjZ/tX9If9lmv1Mts/HgHEWgMz/Cj/aMVLLPVG9zfxCcgN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USMwsUAAADdAAAADwAAAAAAAAAA&#10;AAAAAAChAgAAZHJzL2Rvd25yZXYueG1sUEsFBgAAAAAEAAQA+QAAAJMDAAAAAA==&#10;" strokecolor="red" strokeweight=".45pt"/>
                <v:rect id="Rectangle 521" o:spid="_x0000_s2174" style="position:absolute;left:46462;top:57302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F628MA&#10;AADdAAAADwAAAGRycy9kb3ducmV2LnhtbESP3WoCMRSE7wXfIRzBO80qVZatUYogWOmNax/gsDn7&#10;Q5OTJUnd7dsboeDlMDPfMLvDaI24kw+dYwWrZQaCuHK640bB9+20yEGEiKzROCYFfxTgsJ9Odlho&#10;N/CV7mVsRIJwKFBBG2NfSBmqliyGpeuJk1c7bzEm6RupPQ4Jbo1cZ9lWWuw4LbTY07Gl6qf8tQrk&#10;rTwNeWl85i7r+st8nq81OaXms/HjHUSkMb7C/+2zVrDJt2/wfJOegN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VF62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1153,2</w:t>
                        </w:r>
                      </w:p>
                    </w:txbxContent>
                  </v:textbox>
                </v:rect>
                <v:line id="Line 522" o:spid="_x0000_s2175" style="position:absolute;flip:x y;visibility:visible;mso-wrap-style:square" from="44780,54095" to="47364,57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zvM8UAAADdAAAADwAAAGRycy9kb3ducmV2LnhtbESPQWsCMRSE74X+h/CE3mrWVmVZjdIK&#10;hVYQqYrn5+a5Wdy8LJtUo7++KQg9DjPzDTOdR9uIM3W+dqxg0M9AEJdO11wp2G0/nnMQPiBrbByT&#10;git5mM8eH6ZYaHfhbzpvQiUShH2BCkwIbSGlLw1Z9H3XEifv6DqLIcmukrrDS4LbRr5k2VharDkt&#10;GGxpYag8bX6sguH7un1dWNqvcnPD45Kj/zpEpZ568W0CIlAM/+F7+1MrGOXjEfy9SU9Az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8zvM8UAAADdAAAADwAAAAAAAAAA&#10;AAAAAAChAgAAZHJzL2Rvd25yZXYueG1sUEsFBgAAAAAEAAQA+QAAAJMDAAAAAA==&#10;" strokecolor="red" strokeweight=".45pt"/>
                <v:rect id="Rectangle 523" o:spid="_x0000_s2176" style="position:absolute;left:45618;top:25990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PkrMMA&#10;AADdAAAADwAAAGRycy9kb3ducmV2LnhtbESP3WoCMRSE7wXfIRyhd5pVqC6rUYog2NIbd32Aw+bs&#10;D01OliR1t2/fFApeDjPzDXM4TdaIB/nQO1awXmUgiGune24V3KvLMgcRIrJG45gU/FCA03E+O2Ch&#10;3cg3epSxFQnCoUAFXYxDIWWoO7IYVm4gTl7jvMWYpG+l9jgmuDVyk2VbabHntNDhQOeO6q/y2yqQ&#10;VXkZ89L4zH1smk/zfr015JR6WUxvexCRpvgM/7evWsFrvt3B35v0BOTx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YPkr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1074,3</w:t>
                        </w:r>
                      </w:p>
                    </w:txbxContent>
                  </v:textbox>
                </v:rect>
                <v:line id="Line 524" o:spid="_x0000_s2177" style="position:absolute;flip:y;visibility:visible;mso-wrap-style:square" from="46520,22675" to="46526,257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Aes8EAAADdAAAADwAAAGRycy9kb3ducmV2LnhtbERPTYvCMBC9L/gfwgje1tSCUqpRxGXF&#10;w17sCl6HZmyKzaQ2qa3/3hwW9vh435vdaBvxpM7XjhUs5gkI4tLpmisFl9/vzwyED8gaG8ek4EUe&#10;dtvJxwZz7QY+07MIlYgh7HNUYEJocyl9aciin7uWOHI311kMEXaV1B0OMdw2Mk2SlbRYc2ww2NLB&#10;UHkveqtguKZFao43m/nD+NU+kv78k/VKzabjfg0i0Bj+xX/uk1awzFZxbnwTn4D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4B6zwQAAAN0AAAAPAAAAAAAAAAAAAAAA&#10;AKECAABkcnMvZG93bnJldi54bWxQSwUGAAAAAAQABAD5AAAAjwMAAAAA&#10;" strokecolor="red" strokeweight=".45pt"/>
                <v:rect id="Rectangle 525" o:spid="_x0000_s2178" style="position:absolute;left:46742;top:17360;width:3892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DVRcMA&#10;AADdAAAADwAAAGRycy9kb3ducmV2LnhtbESP3WoCMRSE7wXfIRzBO81WULZboxRBsMUb1z7AYXP2&#10;hyYnSxLd7ds3guDlMDPfMNv9aI24kw+dYwVvywwEceV0x42Cn+txkYMIEVmjcUwK/ijAfjedbLHQ&#10;buAL3cvYiAThUKCCNsa+kDJULVkMS9cTJ6923mJM0jdSexwS3Bq5yrKNtNhxWmixp0NL1W95swrk&#10;tTwOeWl85r5X9dl8nS41OaXms/HzA0SkMb7Cz/ZJK1jnm3d4vElP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1DVR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1030,4</w:t>
                        </w:r>
                      </w:p>
                    </w:txbxContent>
                  </v:textbox>
                </v:rect>
                <v:line id="Line 526" o:spid="_x0000_s2179" style="position:absolute;flip:x y;visibility:visible;mso-wrap-style:square" from="47529,14052" to="47644,17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LadsIAAADdAAAADwAAAGRycy9kb3ducmV2LnhtbERPTWsCMRC9F/wPYYTeatZW22U1ihUE&#10;K0ipLZ7HzbhZ3EyWTdTUX28OhR4f73s6j7YRF+p87VjBcJCBIC6drrlS8PO9espB+ICssXFMCn7J&#10;w3zWe5hiod2Vv+iyC5VIIewLVGBCaAspfWnIoh+4ljhxR9dZDAl2ldQdXlO4beRzlr1KizWnBoMt&#10;LQ2Vp93ZKhi9f7YvS0v7bW5ueNxw9B+HqNRjPy4mIALF8C/+c6+1gnH+lvanN+kJyN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mLadsIAAADdAAAADwAAAAAAAAAAAAAA&#10;AAChAgAAZHJzL2Rvd25yZXYueG1sUEsFBgAAAAAEAAQA+QAAAJADAAAAAA==&#10;" strokecolor="red" strokeweight=".45pt"/>
                <v:rect id="Rectangle 527" o:spid="_x0000_s2180" style="position:absolute;left:47586;top:21342;width:318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9PnsMA&#10;AADdAAAADwAAAGRycy9kb3ducmV2LnhtbESP3WoCMRSE7wu+QziCdzWrYLusRimCoNIbVx/gsDn7&#10;Q5OTJYnu+vamUOjlMDPfMJvdaI14kA+dYwWLeQaCuHK640bB7Xp4z0GEiKzROCYFTwqw207eNlho&#10;N/CFHmVsRIJwKFBBG2NfSBmqliyGueuJk1c7bzEm6RupPQ4Jbo1cZtmHtNhxWmixp31L1U95twrk&#10;tTwMeWl85s7L+tucjpeanFKz6fi1BhFpjP/hv/ZRK1jlnwv4fZOegN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P9Pn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973,3</w:t>
                        </w:r>
                      </w:p>
                    </w:txbxContent>
                  </v:textbox>
                </v:rect>
                <v:line id="Line 528" o:spid="_x0000_s2181" style="position:absolute;flip:y;visibility:visible;mso-wrap-style:square" from="48317,16814" to="48768,21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G/hMUAAADdAAAADwAAAGRycy9kb3ducmV2LnhtbESPQWvCQBSE7wX/w/IEb3VjwDZEVxFL&#10;pYdeTAteH9lnNph9G7MbE/99VxB6HGbmG2a9HW0jbtT52rGCxTwBQVw6XXOl4Pfn8zUD4QOyxsYx&#10;KbiTh+1m8rLGXLuBj3QrQiUihH2OCkwIbS6lLw1Z9HPXEkfv7DqLIcqukrrDIcJtI9MkeZMWa44L&#10;BlvaGyovRW8VDKe0SM3hbDO/Hz/aa9Ifv7Neqdl03K1ABBrDf/jZ/tIKltl7Co838QnI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9G/hMUAAADdAAAADwAAAAAAAAAA&#10;AAAAAAChAgAAZHJzL2Rvd25yZXYueG1sUEsFBgAAAAAEAAQA+QAAAJMDAAAAAA==&#10;" strokecolor="red" strokeweight=".45pt"/>
                <v:rect id="Rectangle 529" o:spid="_x0000_s2182" style="position:absolute;left:48990;top:26104;width:3181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F0csMA&#10;AADdAAAADwAAAGRycy9kb3ducmV2LnhtbESP3WoCMRSE7wu+QzgF72q2irpsjSIFwYo3rj7AYXP2&#10;hyYnS5K669ubQqGXw8x8w2x2ozXiTj50jhW8zzIQxJXTHTcKbtfDWw4iRGSNxjEpeFCA3XbyssFC&#10;u4EvdC9jIxKEQ4EK2hj7QspQtWQxzFxPnLzaeYsxSd9I7XFIcGvkPMtW0mLHaaHFnj5bqr7LH6tA&#10;XsvDkJfGZ+40r8/m63ipySk1fR33HyAijfE//Nc+agXLfL2A3zfpCcjt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2F0c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931,2</w:t>
                        </w:r>
                      </w:p>
                    </w:txbxContent>
                  </v:textbox>
                </v:rect>
                <v:line id="Line 530" o:spid="_x0000_s2183" style="position:absolute;flip:y;visibility:visible;mso-wrap-style:square" from="49720,22675" to="49726,2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SCa8UAAADdAAAADwAAAGRycy9kb3ducmV2LnhtbESPQWvCQBSE7wX/w/IEb3XTYGtIXUUU&#10;pYdejEKvj+wzG5p9G7MbE/99t1DocZiZb5jVZrSNuFPna8cKXuYJCOLS6ZorBZfz4TkD4QOyxsYx&#10;KXiQh8168rTCXLuBT3QvQiUihH2OCkwIbS6lLw1Z9HPXEkfv6jqLIcqukrrDIcJtI9MkeZMWa44L&#10;BlvaGSq/i94qGL7SIjXHq838bty3t6Q/fWa9UrPpuH0HEWgM/+G/9odW8JotF/D7Jj4B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3SCa8UAAADdAAAADwAAAAAAAAAA&#10;AAAAAAChAgAAZHJzL2Rvd25yZXYueG1sUEsFBgAAAAAEAAQA+QAAAJMDAAAAAA==&#10;" strokecolor="red" strokeweight=".45pt"/>
                <v:rect id="Rectangle 531" o:spid="_x0000_s2184" style="position:absolute;left:50285;top:35064;width:318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RJncMA&#10;AADdAAAADwAAAGRycy9kb3ducmV2LnhtbESP3WoCMRSE7wXfIRyhd5pVsC6rUYog2NIbVx/gsDn7&#10;Q5OTJUnd7ds3guDlMDPfMLvDaI24kw+dYwXLRQaCuHK640bB7Xqa5yBCRNZoHJOCPwpw2E8nOyy0&#10;G/hC9zI2IkE4FKigjbEvpAxVSxbDwvXEyaudtxiT9I3UHocEt0ausuxdWuw4LbTY07Gl6qf8tQrk&#10;tTwNeWl85r5W9bf5PF9qckq9zcaPLYhIY3yFn+2zVrDON2t4vElPQO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8RJn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873,1</w:t>
                        </w:r>
                      </w:p>
                    </w:txbxContent>
                  </v:textbox>
                </v:rect>
                <v:line id="Line 532" o:spid="_x0000_s2185" style="position:absolute;flip:y;visibility:visible;mso-wrap-style:square" from="51015,31750" to="51022,34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q5h8UAAADdAAAADwAAAGRycy9kb3ducmV2LnhtbESPQWvCQBSE7wX/w/IEb3VjQBuiq4jS&#10;0kMvRsHrI/vMBrNvY3Zj0n/fLRR6HGbmG2azG20jntT52rGCxTwBQVw6XXOl4HJ+f81A+ICssXFM&#10;Cr7Jw247edlgrt3AJ3oWoRIRwj5HBSaENpfSl4Ys+rlriaN3c53FEGVXSd3hEOG2kWmSrKTFmuOC&#10;wZYOhsp70VsFwzUtUvNxs5k/jMf2kfSnr6xXajYd92sQgcbwH/5rf2oFy+xtBb9v4hOQ2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Oq5h8UAAADdAAAADwAAAAAAAAAA&#10;AAAAAAChAgAAZHJzL2Rvd25yZXYueG1sUEsFBgAAAAAEAAQA+QAAAJMDAAAAAA==&#10;" strokecolor="red" strokeweight=".45pt"/>
                <v:rect id="Rectangle 533" o:spid="_x0000_s2186" style="position:absolute;left:51466;top:29419;width:318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pyccMA&#10;AADdAAAADwAAAGRycy9kb3ducmV2LnhtbESP3WoCMRSE7wXfIRzBO80qVJetUYogWOmNax/gsDn7&#10;Q5OTJUnd7dsboeDlMDPfMLvDaI24kw+dYwWrZQaCuHK640bB9+20yEGEiKzROCYFfxTgsJ9Odlho&#10;N/CV7mVsRIJwKFBBG2NfSBmqliyGpeuJk1c7bzEm6RupPQ4Jbo1cZ9lGWuw4LbTY07Gl6qf8tQrk&#10;rTwNeWl85i7r+st8nq81OaXms/HjHUSkMb7C/+2zVvCWb7fwfJOegN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pyc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839,9</w:t>
                        </w:r>
                      </w:p>
                    </w:txbxContent>
                  </v:textbox>
                </v:rect>
                <v:line id="Line 534" o:spid="_x0000_s2187" style="position:absolute;flip:x y;visibility:visible;mso-wrap-style:square" from="51746,25336" to="52197,292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TWcMIAAADdAAAADwAAAGRycy9kb3ducmV2LnhtbERPTWsCMRC9F/wPYYTeatZW22U1ihUE&#10;K0ipLZ7HzbhZ3EyWTdTUX28OhR4f73s6j7YRF+p87VjBcJCBIC6drrlS8PO9espB+ICssXFMCn7J&#10;w3zWe5hiod2Vv+iyC5VIIewLVGBCaAspfWnIoh+4ljhxR9dZDAl2ldQdXlO4beRzlr1KizWnBoMt&#10;LQ2Vp93ZKhi9f7YvS0v7bW5ueNxw9B+HqNRjPy4mIALF8C/+c6+1gnH+luamN+kJyN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BTWcMIAAADdAAAADwAAAAAAAAAAAAAA&#10;AAChAgAAZHJzL2Rvd25yZXYueG1sUEsFBgAAAAAEAAQA+QAAAJADAAAAAA==&#10;" strokecolor="red" strokeweight=".45pt"/>
                <v:rect id="Rectangle 535" o:spid="_x0000_s2188" style="position:absolute;left:52476;top:26765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lDmMMA&#10;AADdAAAADwAAAGRycy9kb3ducmV2LnhtbESP3WoCMRSE7wu+QzgF72q2grpujSIFwYo3rj7AYXP2&#10;hyYnS5K669ubQqGXw8x8w2x2ozXiTj50jhW8zzIQxJXTHTcKbtfDWw4iRGSNxjEpeFCA3XbyssFC&#10;u4EvdC9jIxKEQ4EK2hj7QspQtWQxzFxPnLzaeYsxSd9I7XFIcGvkPMuW0mLHaaHFnj5bqr7LH6tA&#10;XsvDkJfGZ+40r8/m63ipySk1fR33HyAijfE//Nc+agWLfLWG3zfpCcjt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lDm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738,5</w:t>
                        </w:r>
                      </w:p>
                    </w:txbxContent>
                  </v:textbox>
                </v:rect>
                <v:line id="Line 536" o:spid="_x0000_s2189" style="position:absolute;flip:y;visibility:visible;mso-wrap-style:square" from="53206,24777" to="53994,26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r0T8EAAADdAAAADwAAAGRycy9kb3ducmV2LnhtbERPz2vCMBS+D/wfwhO8zXQFR+iMMhTF&#10;gxe7wa6P5tmUNS+1SW39781hsOPH93u9nVwr7tSHxrOGt2UGgrjypuFaw/fX4VWBCBHZYOuZNDwo&#10;wHYze1ljYfzIF7qXsRYphEOBGmyMXSFlqCw5DEvfESfu6nuHMcG+lqbHMYW7VuZZ9i4dNpwaLHa0&#10;s1T9loPTMP7kZW6PV6fCbtp3t2y4nNWg9WI+fX6AiDTFf/Gf+2Q0rJRK+9Ob9ATk5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mvRPwQAAAN0AAAAPAAAAAAAAAAAAAAAA&#10;AKECAABkcnMvZG93bnJldi54bWxQSwUGAAAAAAQABAD5AAAAjwMAAAAA&#10;" strokecolor="red" strokeweight=".45pt"/>
                <v:rect id="Rectangle 537" o:spid="_x0000_s2190" style="position:absolute;left:52812;top:31521;width:318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o/ucIA&#10;AADdAAAADwAAAGRycy9kb3ducmV2LnhtbESP3YrCMBSE7xd8h3CEvVtThV1KNYoIgi7eWH2AQ3P6&#10;g8lJSaKtb28WhL0cZuYbZrUZrREP8qFzrGA+y0AQV0533Ci4XvZfOYgQkTUax6TgSQE268nHCgvt&#10;Bj7To4yNSBAOBSpoY+wLKUPVksUwcz1x8mrnLcYkfSO1xyHBrZGLLPuRFjtOCy32tGupupV3q0Be&#10;yv2Ql8Zn7ndRn8zxcK7JKfU5HbdLEJHG+B9+tw9awXeez+HvTXoCc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Kj+5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716,3</w:t>
                        </w:r>
                      </w:p>
                    </w:txbxContent>
                  </v:textbox>
                </v:rect>
                <v:line id="Line 538" o:spid="_x0000_s2191" style="position:absolute;flip:y;visibility:visible;mso-wrap-style:square" from="53543,28098" to="54495,31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TPo8UAAADdAAAADwAAAGRycy9kb3ducmV2LnhtbESPwWrDMBBE74X+g9hCb7VcQ4two4SQ&#10;kJBDL3EDvS7WxjKxVq4lx87fR4VCj8PMvGEWq9l14kpDaD1reM1yEMS1Ny03Gk5fuxcFIkRkg51n&#10;0nCjAKvl48MCS+MnPtK1io1IEA4larAx9qWUobbkMGS+J07e2Q8OY5JDI82AU4K7ThZ5/i4dtpwW&#10;LPa0sVRfqtFpmL6LqrD7s1NhM2/7n3w8fqpR6+enef0BItIc/8N/7YPR8KZUAb9v0hO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gTPo8UAAADdAAAADwAAAAAAAAAA&#10;AAAAAAChAgAAZHJzL2Rvd25yZXYueG1sUEsFBgAAAAAEAAQA+QAAAJMDAAAAAA==&#10;" strokecolor="red" strokeweight=".45pt"/>
                <v:rect id="Rectangle 539" o:spid="_x0000_s2192" style="position:absolute;left:54273;top:35172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QEVcMA&#10;AADdAAAADwAAAGRycy9kb3ducmV2LnhtbESP3WoCMRSE74W+QziF3mm2lpZlNUopCCq9cdcHOGzO&#10;/mBysiSpu769EYReDjPzDbPeTtaIK/nQO1bwvshAENdO99wqOFe7eQ4iRGSNxjEpuFGA7eZltsZC&#10;u5FPdC1jKxKEQ4EKuhiHQspQd2QxLNxAnLzGeYsxSd9K7XFMcGvkMsu+pMWe00KHA/10VF/KP6tA&#10;VuVuzEvjM3dcNr/msD815JR6e52+VyAiTfE//GzvtYLPPP+Ax5v0BOTm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rQEV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Pr="00FC314D" w:rsidRDefault="0067703F" w:rsidP="00FA39A2">
                        <w:r w:rsidRPr="00FC314D">
                          <w:rPr>
                            <w:color w:val="000000"/>
                            <w:lang w:val="en-US"/>
                          </w:rPr>
                          <w:t>691,8</w:t>
                        </w:r>
                      </w:p>
                    </w:txbxContent>
                  </v:textbox>
                </v:rect>
                <v:line id="Line 540" o:spid="_x0000_s2193" style="position:absolute;visibility:visible;mso-wrap-style:square" from="6216,1930" to="6223,2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Uzn8YAAADdAAAADwAAAGRycy9kb3ducmV2LnhtbESPQWvCQBSE74X+h+UVeqsbS5UQXUUF&#10;RZAKmlKvz+xrEpp9m+6uGvvrXaHQ4zAz3zDjaWcacSbna8sK+r0EBHFhdc2lgo98+ZKC8AFZY2OZ&#10;FFzJw3Ty+DDGTNsL7+i8D6WIEPYZKqhCaDMpfVGRQd+zLXH0vqwzGKJ0pdQOLxFuGvmaJENpsOa4&#10;UGFLi4qK7/3JKPjdOvbHeXE4vn/mP12ZbpBXG6Wen7rZCESgLvyH/9prrWCQpm9wfxOfgJz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o1M5/GAAAA3QAAAA8AAAAAAAAA&#10;AAAAAAAAoQIAAGRycy9kb3ducmV2LnhtbFBLBQYAAAAABAAEAPkAAACUAwAAAAA=&#10;" strokecolor="red" strokeweight=".45pt"/>
                <w10:anchorlock/>
              </v:group>
            </w:pict>
          </mc:Fallback>
        </mc:AlternateContent>
      </w: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D2100" w:rsidRDefault="00FD2100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</w:pPr>
    </w:p>
    <w:p w:rsidR="00FA39A2" w:rsidRPr="00195161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21265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lastRenderedPageBreak/>
        <w:t>1</w:t>
      </w:r>
      <w:r w:rsidRPr="0042126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H NMR 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Spectrum of Compound </w:t>
      </w:r>
      <w:r w:rsidR="00FD210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4</w:t>
      </w:r>
      <w:r w:rsidRPr="00195161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a</w:t>
      </w:r>
      <w:r w:rsidRPr="00195161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:rsidR="00FA39A2" w:rsidRPr="00195161" w:rsidRDefault="00D52C7D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margin">
                  <wp:posOffset>33655</wp:posOffset>
                </wp:positionH>
                <wp:positionV relativeFrom="paragraph">
                  <wp:posOffset>121285</wp:posOffset>
                </wp:positionV>
                <wp:extent cx="5722620" cy="3190875"/>
                <wp:effectExtent l="57150" t="38100" r="68580" b="104775"/>
                <wp:wrapNone/>
                <wp:docPr id="5813" name="Rectangle 58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22620" cy="3190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304DC8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578475" cy="3003366"/>
                                  <wp:effectExtent l="0" t="0" r="3175" b="0"/>
                                  <wp:docPr id="5824" name="Imagen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96" cstate="print"/>
                                          <a:srcRect t="5786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578475" cy="300336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813" o:spid="_x0000_s2194" style="position:absolute;left:0;text-align:left;margin-left:2.65pt;margin-top:9.55pt;width:450.6pt;height:251.25pt;z-index:2516848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" fillcolor="white [3212]" strokecolor="black [3040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304DC8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578475" cy="3003366"/>
                            <wp:effectExtent l="0" t="0" r="3175" b="0"/>
                            <wp:docPr id="5824" name="Imagen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96" cstate="print"/>
                                    <a:srcRect t="5786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5578475" cy="300336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39A2" w:rsidRPr="00195161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195161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220A8C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95161">
        <w:rPr>
          <w:rFonts w:ascii="Times New Roman" w:hAnsi="Times New Roman" w:cs="Times New Roman"/>
          <w:b/>
          <w:sz w:val="24"/>
          <w:szCs w:val="24"/>
          <w:lang w:val="en-US"/>
        </w:rPr>
        <w:t> </w:t>
      </w:r>
      <w:r w:rsidRPr="00220A8C">
        <w:rPr>
          <w:rFonts w:ascii="Times New Roman" w:hAnsi="Times New Roman" w:cs="Times New Roman"/>
          <w:b/>
          <w:sz w:val="24"/>
          <w:szCs w:val="24"/>
          <w:lang w:val="en-US"/>
        </w:rPr>
        <w:t>!h</w:t>
      </w:r>
    </w:p>
    <w:p w:rsidR="00FA39A2" w:rsidRDefault="00FA39A2" w:rsidP="00FA39A2">
      <w:pPr>
        <w:tabs>
          <w:tab w:val="left" w:pos="5160"/>
        </w:tabs>
        <w:rPr>
          <w:b/>
          <w:lang w:val="en-US"/>
        </w:rPr>
      </w:pPr>
    </w:p>
    <w:p w:rsidR="00FA39A2" w:rsidRDefault="00FA39A2" w:rsidP="00FA39A2">
      <w:pPr>
        <w:tabs>
          <w:tab w:val="left" w:pos="5160"/>
        </w:tabs>
        <w:rPr>
          <w:b/>
          <w:lang w:val="en-US"/>
        </w:rPr>
      </w:pPr>
    </w:p>
    <w:p w:rsidR="00FA39A2" w:rsidRPr="00220A8C" w:rsidRDefault="00FA39A2" w:rsidP="00FA39A2">
      <w:pPr>
        <w:rPr>
          <w:lang w:val="en-US"/>
        </w:rPr>
      </w:pPr>
    </w:p>
    <w:p w:rsidR="00FA39A2" w:rsidRPr="00220A8C" w:rsidRDefault="00FA39A2" w:rsidP="00FA39A2">
      <w:pPr>
        <w:rPr>
          <w:lang w:val="en-US"/>
        </w:rPr>
      </w:pPr>
    </w:p>
    <w:p w:rsidR="00FA39A2" w:rsidRPr="00220A8C" w:rsidRDefault="00FA39A2" w:rsidP="00FA39A2">
      <w:pPr>
        <w:rPr>
          <w:lang w:val="en-US"/>
        </w:rPr>
      </w:pPr>
    </w:p>
    <w:p w:rsidR="00FA39A2" w:rsidRDefault="00FA39A2" w:rsidP="00FA39A2">
      <w:pPr>
        <w:rPr>
          <w:lang w:val="en-US"/>
        </w:rPr>
      </w:pPr>
    </w:p>
    <w:p w:rsidR="00FA39A2" w:rsidRPr="00220A8C" w:rsidRDefault="00FA39A2" w:rsidP="00FA39A2">
      <w:pPr>
        <w:rPr>
          <w:lang w:val="en-US"/>
        </w:rPr>
      </w:pPr>
    </w:p>
    <w:p w:rsidR="00FA39A2" w:rsidRDefault="00FA39A2" w:rsidP="00FA39A2">
      <w:pPr>
        <w:tabs>
          <w:tab w:val="left" w:pos="4050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AB13F3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t>13</w:t>
      </w:r>
      <w:r w:rsidRPr="00AB13F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 NMR Spectrum of Compound</w:t>
      </w:r>
      <w:r w:rsidR="00FD210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4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a</w:t>
      </w:r>
    </w:p>
    <w:p w:rsidR="00FA39A2" w:rsidRDefault="00D52C7D" w:rsidP="00FA39A2">
      <w:pPr>
        <w:tabs>
          <w:tab w:val="left" w:pos="4050"/>
        </w:tabs>
        <w:jc w:val="center"/>
        <w:rPr>
          <w:lang w:val="en-US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42D83A8" wp14:editId="51209268">
                <wp:simplePos x="0" y="0"/>
                <wp:positionH relativeFrom="margin">
                  <wp:posOffset>33655</wp:posOffset>
                </wp:positionH>
                <wp:positionV relativeFrom="paragraph">
                  <wp:posOffset>195580</wp:posOffset>
                </wp:positionV>
                <wp:extent cx="5770245" cy="3190875"/>
                <wp:effectExtent l="57150" t="38100" r="78105" b="104775"/>
                <wp:wrapNone/>
                <wp:docPr id="5816" name="Rectangle 58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70245" cy="3190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F50F2C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2A43DCF8" wp14:editId="0880EA2B">
                                  <wp:extent cx="5578475" cy="2888256"/>
                                  <wp:effectExtent l="0" t="0" r="0" b="0"/>
                                  <wp:docPr id="912" name="Imagen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97" cstate="print"/>
                                          <a:srcRect t="6565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578475" cy="28882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42D83A8" id="Rectangle 5816" o:spid="_x0000_s2195" style="position:absolute;left:0;text-align:left;margin-left:2.65pt;margin-top:15.4pt;width:454.35pt;height:251.25pt;z-index:2516858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" fillcolor="white [3212]" strokecolor="black [3040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F50F2C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 wp14:anchorId="2A43DCF8" wp14:editId="0880EA2B">
                            <wp:extent cx="5578475" cy="2888256"/>
                            <wp:effectExtent l="0" t="0" r="0" b="0"/>
                            <wp:docPr id="912" name="Imagen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97" cstate="print"/>
                                    <a:srcRect t="6565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5578475" cy="28882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39A2" w:rsidRPr="00DD4C47" w:rsidRDefault="00FA39A2" w:rsidP="00FA39A2">
      <w:pPr>
        <w:tabs>
          <w:tab w:val="left" w:pos="4050"/>
        </w:tabs>
        <w:jc w:val="center"/>
        <w:rPr>
          <w:lang w:val="en-US"/>
        </w:rPr>
      </w:pPr>
    </w:p>
    <w:p w:rsidR="00FA39A2" w:rsidRDefault="00FA39A2" w:rsidP="00FA39A2">
      <w:pPr>
        <w:spacing w:after="0" w:line="480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FA39A2" w:rsidRPr="00D6125E" w:rsidRDefault="00FA39A2" w:rsidP="00FA39A2">
      <w:pPr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FA39A2" w:rsidRPr="00D6125E" w:rsidRDefault="00FA39A2" w:rsidP="00FA39A2">
      <w:pPr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FA39A2" w:rsidRPr="00D6125E" w:rsidRDefault="00FA39A2" w:rsidP="00FA39A2">
      <w:pPr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FA39A2" w:rsidRPr="00D6125E" w:rsidRDefault="00FA39A2" w:rsidP="00FA39A2">
      <w:pPr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FA39A2" w:rsidRPr="00D6125E" w:rsidRDefault="00FA39A2" w:rsidP="00FA39A2">
      <w:pPr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FA39A2" w:rsidRPr="00D6125E" w:rsidRDefault="00FA39A2" w:rsidP="00FA39A2">
      <w:pPr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FA39A2" w:rsidRPr="00D6125E" w:rsidRDefault="00FA39A2" w:rsidP="00FA39A2">
      <w:pPr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FA39A2" w:rsidRDefault="00FA39A2" w:rsidP="00FA39A2">
      <w:pPr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2535"/>
        </w:tabs>
        <w:rPr>
          <w:rFonts w:ascii="Times New Roman" w:eastAsia="Calibri" w:hAnsi="Times New Roman" w:cs="Times New Roman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FA39A2" w:rsidRDefault="00FA39A2" w:rsidP="00FA39A2">
      <w:pPr>
        <w:tabs>
          <w:tab w:val="left" w:pos="2535"/>
        </w:tabs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2535"/>
        </w:tabs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FA39A2" w:rsidRPr="00921B20" w:rsidRDefault="00FA39A2" w:rsidP="00FA39A2">
      <w:pPr>
        <w:tabs>
          <w:tab w:val="left" w:pos="5160"/>
        </w:tabs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C76DD6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lastRenderedPageBreak/>
        <w:t xml:space="preserve">Infrared Spectrum of Compound </w:t>
      </w:r>
      <w:r w:rsidR="00FD210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4</w:t>
      </w:r>
      <w:r w:rsidRPr="00921B2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b </w:t>
      </w:r>
    </w:p>
    <w:p w:rsidR="00FA39A2" w:rsidRDefault="00D52C7D" w:rsidP="00FA39A2">
      <w:pPr>
        <w:rPr>
          <w:b/>
        </w:rPr>
      </w:pPr>
      <w:r>
        <w:rPr>
          <w:b/>
          <w:noProof/>
          <w:lang w:eastAsia="fr-FR"/>
        </w:rPr>
        <mc:AlternateContent>
          <mc:Choice Requires="wpc">
            <w:drawing>
              <wp:inline distT="0" distB="0" distL="0" distR="0">
                <wp:extent cx="5847080" cy="7561580"/>
                <wp:effectExtent l="4445" t="3175" r="0" b="0"/>
                <wp:docPr id="2242" name="Zone de dessin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9" name="Line 325"/>
                        <wps:cNvCnPr>
                          <a:cxnSpLocks noChangeShapeType="1"/>
                        </wps:cNvCnPr>
                        <wps:spPr bwMode="auto">
                          <a:xfrm>
                            <a:off x="376505" y="6963474"/>
                            <a:ext cx="5219771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326"/>
                        <wps:cNvCnPr>
                          <a:cxnSpLocks noChangeShapeType="1"/>
                        </wps:cNvCnPr>
                        <wps:spPr bwMode="auto">
                          <a:xfrm>
                            <a:off x="376505" y="6963474"/>
                            <a:ext cx="600" cy="47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327"/>
                        <wps:cNvCnPr>
                          <a:cxnSpLocks noChangeShapeType="1"/>
                        </wps:cNvCnPr>
                        <wps:spPr bwMode="auto">
                          <a:xfrm>
                            <a:off x="820411" y="6963474"/>
                            <a:ext cx="600" cy="47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328"/>
                        <wps:cNvCnPr>
                          <a:cxnSpLocks noChangeShapeType="1"/>
                        </wps:cNvCnPr>
                        <wps:spPr bwMode="auto">
                          <a:xfrm>
                            <a:off x="1264217" y="6963474"/>
                            <a:ext cx="700" cy="47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329"/>
                        <wps:cNvCnPr>
                          <a:cxnSpLocks noChangeShapeType="1"/>
                        </wps:cNvCnPr>
                        <wps:spPr bwMode="auto">
                          <a:xfrm>
                            <a:off x="1708123" y="6963474"/>
                            <a:ext cx="600" cy="47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330"/>
                        <wps:cNvCnPr>
                          <a:cxnSpLocks noChangeShapeType="1"/>
                        </wps:cNvCnPr>
                        <wps:spPr bwMode="auto">
                          <a:xfrm>
                            <a:off x="2152029" y="6963474"/>
                            <a:ext cx="600" cy="47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331"/>
                        <wps:cNvCnPr>
                          <a:cxnSpLocks noChangeShapeType="1"/>
                        </wps:cNvCnPr>
                        <wps:spPr bwMode="auto">
                          <a:xfrm>
                            <a:off x="2595836" y="6963474"/>
                            <a:ext cx="700" cy="47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332"/>
                        <wps:cNvCnPr>
                          <a:cxnSpLocks noChangeShapeType="1"/>
                        </wps:cNvCnPr>
                        <wps:spPr bwMode="auto">
                          <a:xfrm>
                            <a:off x="3039742" y="6963474"/>
                            <a:ext cx="600" cy="47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333"/>
                        <wps:cNvCnPr>
                          <a:cxnSpLocks noChangeShapeType="1"/>
                        </wps:cNvCnPr>
                        <wps:spPr bwMode="auto">
                          <a:xfrm>
                            <a:off x="3483648" y="6963474"/>
                            <a:ext cx="600" cy="47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334"/>
                        <wps:cNvCnPr>
                          <a:cxnSpLocks noChangeShapeType="1"/>
                        </wps:cNvCnPr>
                        <wps:spPr bwMode="auto">
                          <a:xfrm>
                            <a:off x="3927454" y="6963474"/>
                            <a:ext cx="700" cy="47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335"/>
                        <wps:cNvCnPr>
                          <a:cxnSpLocks noChangeShapeType="1"/>
                        </wps:cNvCnPr>
                        <wps:spPr bwMode="auto">
                          <a:xfrm>
                            <a:off x="4371360" y="6963474"/>
                            <a:ext cx="600" cy="47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336"/>
                        <wps:cNvCnPr>
                          <a:cxnSpLocks noChangeShapeType="1"/>
                        </wps:cNvCnPr>
                        <wps:spPr bwMode="auto">
                          <a:xfrm>
                            <a:off x="4820266" y="6963474"/>
                            <a:ext cx="700" cy="47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337"/>
                        <wps:cNvCnPr>
                          <a:cxnSpLocks noChangeShapeType="1"/>
                        </wps:cNvCnPr>
                        <wps:spPr bwMode="auto">
                          <a:xfrm>
                            <a:off x="5264172" y="6963474"/>
                            <a:ext cx="600" cy="47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338"/>
                        <wps:cNvCnPr>
                          <a:cxnSpLocks noChangeShapeType="1"/>
                        </wps:cNvCnPr>
                        <wps:spPr bwMode="auto">
                          <a:xfrm>
                            <a:off x="5596277" y="6963474"/>
                            <a:ext cx="600" cy="476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339"/>
                        <wps:cNvCnPr>
                          <a:cxnSpLocks noChangeShapeType="1"/>
                        </wps:cNvCnPr>
                        <wps:spPr bwMode="auto">
                          <a:xfrm flipV="1">
                            <a:off x="376505" y="167602"/>
                            <a:ext cx="600" cy="679587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340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6963474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341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6628170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342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6281466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343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5946163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34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5599459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34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5264156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34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4929552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34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4582148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348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4247545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349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3900141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350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3565538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351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3230234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352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2883531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353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2548227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35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2201523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35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1866220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35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1531616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35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1184213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358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849609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72" name="Line 359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502205"/>
                            <a:ext cx="22900" cy="7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73" name="Line 360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605" y="167602"/>
                            <a:ext cx="22900" cy="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74" name="Rectangle 361"/>
                        <wps:cNvSpPr>
                          <a:spLocks noChangeArrowheads="1"/>
                        </wps:cNvSpPr>
                        <wps:spPr bwMode="auto">
                          <a:xfrm>
                            <a:off x="264104" y="7058675"/>
                            <a:ext cx="389305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400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75" name="Rectangle 362"/>
                        <wps:cNvSpPr>
                          <a:spLocks noChangeArrowheads="1"/>
                        </wps:cNvSpPr>
                        <wps:spPr bwMode="auto">
                          <a:xfrm>
                            <a:off x="736610" y="7058675"/>
                            <a:ext cx="2838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6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76" name="Rectangle 363"/>
                        <wps:cNvSpPr>
                          <a:spLocks noChangeArrowheads="1"/>
                        </wps:cNvSpPr>
                        <wps:spPr bwMode="auto">
                          <a:xfrm>
                            <a:off x="1180416" y="7058675"/>
                            <a:ext cx="2839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2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77" name="Rectangle 364"/>
                        <wps:cNvSpPr>
                          <a:spLocks noChangeArrowheads="1"/>
                        </wps:cNvSpPr>
                        <wps:spPr bwMode="auto">
                          <a:xfrm>
                            <a:off x="1624322" y="7058675"/>
                            <a:ext cx="2838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78" name="Rectangle 365"/>
                        <wps:cNvSpPr>
                          <a:spLocks noChangeArrowheads="1"/>
                        </wps:cNvSpPr>
                        <wps:spPr bwMode="auto">
                          <a:xfrm>
                            <a:off x="2068128" y="7058675"/>
                            <a:ext cx="2839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4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79" name="Rectangle 366"/>
                        <wps:cNvSpPr>
                          <a:spLocks noChangeArrowheads="1"/>
                        </wps:cNvSpPr>
                        <wps:spPr bwMode="auto">
                          <a:xfrm>
                            <a:off x="2512034" y="7058675"/>
                            <a:ext cx="2839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0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80" name="Rectangle 367"/>
                        <wps:cNvSpPr>
                          <a:spLocks noChangeArrowheads="1"/>
                        </wps:cNvSpPr>
                        <wps:spPr bwMode="auto">
                          <a:xfrm>
                            <a:off x="2955940" y="7058675"/>
                            <a:ext cx="2838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81" name="Rectangle 368"/>
                        <wps:cNvSpPr>
                          <a:spLocks noChangeArrowheads="1"/>
                        </wps:cNvSpPr>
                        <wps:spPr bwMode="auto">
                          <a:xfrm>
                            <a:off x="3399747" y="7058675"/>
                            <a:ext cx="2839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6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82" name="Rectangle 369"/>
                        <wps:cNvSpPr>
                          <a:spLocks noChangeArrowheads="1"/>
                        </wps:cNvSpPr>
                        <wps:spPr bwMode="auto">
                          <a:xfrm>
                            <a:off x="3843653" y="7058675"/>
                            <a:ext cx="2839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4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83" name="Rectangle 370"/>
                        <wps:cNvSpPr>
                          <a:spLocks noChangeArrowheads="1"/>
                        </wps:cNvSpPr>
                        <wps:spPr bwMode="auto">
                          <a:xfrm>
                            <a:off x="4287559" y="7058675"/>
                            <a:ext cx="2838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2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84" name="Rectangle 371"/>
                        <wps:cNvSpPr>
                          <a:spLocks noChangeArrowheads="1"/>
                        </wps:cNvSpPr>
                        <wps:spPr bwMode="auto">
                          <a:xfrm>
                            <a:off x="4736465" y="7058675"/>
                            <a:ext cx="2839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85" name="Rectangle 372"/>
                        <wps:cNvSpPr>
                          <a:spLocks noChangeArrowheads="1"/>
                        </wps:cNvSpPr>
                        <wps:spPr bwMode="auto">
                          <a:xfrm>
                            <a:off x="5196871" y="7058675"/>
                            <a:ext cx="212703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8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86" name="Rectangle 373"/>
                        <wps:cNvSpPr>
                          <a:spLocks noChangeArrowheads="1"/>
                        </wps:cNvSpPr>
                        <wps:spPr bwMode="auto">
                          <a:xfrm>
                            <a:off x="5503575" y="7058675"/>
                            <a:ext cx="3181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65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87" name="Rectangle 374"/>
                        <wps:cNvSpPr>
                          <a:spLocks noChangeArrowheads="1"/>
                        </wps:cNvSpPr>
                        <wps:spPr bwMode="auto">
                          <a:xfrm>
                            <a:off x="213303" y="6819972"/>
                            <a:ext cx="1765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88" name="Rectangle 375"/>
                        <wps:cNvSpPr>
                          <a:spLocks noChangeArrowheads="1"/>
                        </wps:cNvSpPr>
                        <wps:spPr bwMode="auto">
                          <a:xfrm>
                            <a:off x="269804" y="6484669"/>
                            <a:ext cx="71101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89" name="Rectangle 376"/>
                        <wps:cNvSpPr>
                          <a:spLocks noChangeArrowheads="1"/>
                        </wps:cNvSpPr>
                        <wps:spPr bwMode="auto">
                          <a:xfrm>
                            <a:off x="230503" y="6137965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90" name="Rectangle 377"/>
                        <wps:cNvSpPr>
                          <a:spLocks noChangeArrowheads="1"/>
                        </wps:cNvSpPr>
                        <wps:spPr bwMode="auto">
                          <a:xfrm>
                            <a:off x="230503" y="5802661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91" name="Rectangle 378"/>
                        <wps:cNvSpPr>
                          <a:spLocks noChangeArrowheads="1"/>
                        </wps:cNvSpPr>
                        <wps:spPr bwMode="auto">
                          <a:xfrm>
                            <a:off x="230503" y="5455958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92" name="Rectangle 379"/>
                        <wps:cNvSpPr>
                          <a:spLocks noChangeArrowheads="1"/>
                        </wps:cNvSpPr>
                        <wps:spPr bwMode="auto">
                          <a:xfrm>
                            <a:off x="230503" y="5120654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93" name="Rectangle 380"/>
                        <wps:cNvSpPr>
                          <a:spLocks noChangeArrowheads="1"/>
                        </wps:cNvSpPr>
                        <wps:spPr bwMode="auto">
                          <a:xfrm>
                            <a:off x="230503" y="4785951"/>
                            <a:ext cx="142202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94" name="Rectangle 381"/>
                        <wps:cNvSpPr>
                          <a:spLocks noChangeArrowheads="1"/>
                        </wps:cNvSpPr>
                        <wps:spPr bwMode="auto">
                          <a:xfrm>
                            <a:off x="230503" y="4438647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3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95" name="Rectangle 382"/>
                        <wps:cNvSpPr>
                          <a:spLocks noChangeArrowheads="1"/>
                        </wps:cNvSpPr>
                        <wps:spPr bwMode="auto">
                          <a:xfrm>
                            <a:off x="230503" y="4104043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96" name="Rectangle 383"/>
                        <wps:cNvSpPr>
                          <a:spLocks noChangeArrowheads="1"/>
                        </wps:cNvSpPr>
                        <wps:spPr bwMode="auto">
                          <a:xfrm>
                            <a:off x="230503" y="3756640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4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97" name="Rectangle 384"/>
                        <wps:cNvSpPr>
                          <a:spLocks noChangeArrowheads="1"/>
                        </wps:cNvSpPr>
                        <wps:spPr bwMode="auto">
                          <a:xfrm>
                            <a:off x="230503" y="3422036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99" name="Rectangle 385"/>
                        <wps:cNvSpPr>
                          <a:spLocks noChangeArrowheads="1"/>
                        </wps:cNvSpPr>
                        <wps:spPr bwMode="auto">
                          <a:xfrm>
                            <a:off x="230503" y="3086733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5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00" name="Rectangle 386"/>
                        <wps:cNvSpPr>
                          <a:spLocks noChangeArrowheads="1"/>
                        </wps:cNvSpPr>
                        <wps:spPr bwMode="auto">
                          <a:xfrm>
                            <a:off x="230503" y="2740029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01" name="Rectangle 387"/>
                        <wps:cNvSpPr>
                          <a:spLocks noChangeArrowheads="1"/>
                        </wps:cNvSpPr>
                        <wps:spPr bwMode="auto">
                          <a:xfrm>
                            <a:off x="230503" y="2404725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6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02" name="Rectangle 388"/>
                        <wps:cNvSpPr>
                          <a:spLocks noChangeArrowheads="1"/>
                        </wps:cNvSpPr>
                        <wps:spPr bwMode="auto">
                          <a:xfrm>
                            <a:off x="230503" y="2058022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7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03" name="Rectangle 389"/>
                        <wps:cNvSpPr>
                          <a:spLocks noChangeArrowheads="1"/>
                        </wps:cNvSpPr>
                        <wps:spPr bwMode="auto">
                          <a:xfrm>
                            <a:off x="230503" y="1722718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7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04" name="Rectangle 390"/>
                        <wps:cNvSpPr>
                          <a:spLocks noChangeArrowheads="1"/>
                        </wps:cNvSpPr>
                        <wps:spPr bwMode="auto">
                          <a:xfrm>
                            <a:off x="230503" y="1388115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05" name="Rectangle 391"/>
                        <wps:cNvSpPr>
                          <a:spLocks noChangeArrowheads="1"/>
                        </wps:cNvSpPr>
                        <wps:spPr bwMode="auto">
                          <a:xfrm>
                            <a:off x="230503" y="1040711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8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06" name="Rectangle 392"/>
                        <wps:cNvSpPr>
                          <a:spLocks noChangeArrowheads="1"/>
                        </wps:cNvSpPr>
                        <wps:spPr bwMode="auto">
                          <a:xfrm>
                            <a:off x="230503" y="706107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9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07" name="Rectangle 393"/>
                        <wps:cNvSpPr>
                          <a:spLocks noChangeArrowheads="1"/>
                        </wps:cNvSpPr>
                        <wps:spPr bwMode="auto">
                          <a:xfrm>
                            <a:off x="230503" y="358704"/>
                            <a:ext cx="1422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9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08" name="Rectangle 394"/>
                        <wps:cNvSpPr>
                          <a:spLocks noChangeArrowheads="1"/>
                        </wps:cNvSpPr>
                        <wps:spPr bwMode="auto">
                          <a:xfrm>
                            <a:off x="146002" y="24100"/>
                            <a:ext cx="3181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0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09" name="Rectangle 395"/>
                        <wps:cNvSpPr>
                          <a:spLocks noChangeArrowheads="1"/>
                        </wps:cNvSpPr>
                        <wps:spPr bwMode="auto">
                          <a:xfrm>
                            <a:off x="2896240" y="7238377"/>
                            <a:ext cx="2845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cm-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10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73001" y="3565538"/>
                            <a:ext cx="168302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 xml:space="preserve">%T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11" name="Freeform 397"/>
                        <wps:cNvSpPr>
                          <a:spLocks/>
                        </wps:cNvSpPr>
                        <wps:spPr bwMode="auto">
                          <a:xfrm>
                            <a:off x="376505" y="490805"/>
                            <a:ext cx="5219771" cy="5766461"/>
                          </a:xfrm>
                          <a:custGeom>
                            <a:avLst/>
                            <a:gdLst>
                              <a:gd name="T0" fmla="*/ 53629654 w 8220"/>
                              <a:gd name="T1" fmla="*/ 113709963 h 9081"/>
                              <a:gd name="T2" fmla="*/ 106856078 w 8220"/>
                              <a:gd name="T3" fmla="*/ 281049092 h 9081"/>
                              <a:gd name="T4" fmla="*/ 160485733 w 8220"/>
                              <a:gd name="T5" fmla="*/ 311291104 h 9081"/>
                              <a:gd name="T6" fmla="*/ 214115387 w 8220"/>
                              <a:gd name="T7" fmla="*/ 159274593 h 9081"/>
                              <a:gd name="T8" fmla="*/ 267341811 w 8220"/>
                              <a:gd name="T9" fmla="*/ 143951974 h 9081"/>
                              <a:gd name="T10" fmla="*/ 320971466 w 8220"/>
                              <a:gd name="T11" fmla="*/ 220161843 h 9081"/>
                              <a:gd name="T12" fmla="*/ 374601120 w 8220"/>
                              <a:gd name="T13" fmla="*/ 174597212 h 9081"/>
                              <a:gd name="T14" fmla="*/ 428230775 w 8220"/>
                              <a:gd name="T15" fmla="*/ 242742544 h 9081"/>
                              <a:gd name="T16" fmla="*/ 481457199 w 8220"/>
                              <a:gd name="T17" fmla="*/ 174597212 h 9081"/>
                              <a:gd name="T18" fmla="*/ 535086853 w 8220"/>
                              <a:gd name="T19" fmla="*/ 174597212 h 9081"/>
                              <a:gd name="T20" fmla="*/ 588716508 w 8220"/>
                              <a:gd name="T21" fmla="*/ 182258522 h 9081"/>
                              <a:gd name="T22" fmla="*/ 641942932 w 8220"/>
                              <a:gd name="T23" fmla="*/ 372178353 h 9081"/>
                              <a:gd name="T24" fmla="*/ 695572586 w 8220"/>
                              <a:gd name="T25" fmla="*/ 250403854 h 9081"/>
                              <a:gd name="T26" fmla="*/ 749202241 w 8220"/>
                              <a:gd name="T27" fmla="*/ 242742544 h 9081"/>
                              <a:gd name="T28" fmla="*/ 802831895 w 8220"/>
                              <a:gd name="T29" fmla="*/ 166935903 h 9081"/>
                              <a:gd name="T30" fmla="*/ 856058319 w 8220"/>
                              <a:gd name="T31" fmla="*/ 91129261 h 9081"/>
                              <a:gd name="T32" fmla="*/ 909687974 w 8220"/>
                              <a:gd name="T33" fmla="*/ 106048653 h 9081"/>
                              <a:gd name="T34" fmla="*/ 963317628 w 8220"/>
                              <a:gd name="T35" fmla="*/ 151613284 h 9081"/>
                              <a:gd name="T36" fmla="*/ 1016544052 w 8220"/>
                              <a:gd name="T37" fmla="*/ 220161843 h 9081"/>
                              <a:gd name="T38" fmla="*/ 1070173707 w 8220"/>
                              <a:gd name="T39" fmla="*/ 121371272 h 9081"/>
                              <a:gd name="T40" fmla="*/ 1123803361 w 8220"/>
                              <a:gd name="T41" fmla="*/ 143951974 h 9081"/>
                              <a:gd name="T42" fmla="*/ 1177433016 w 8220"/>
                              <a:gd name="T43" fmla="*/ 159274593 h 9081"/>
                              <a:gd name="T44" fmla="*/ 1230659440 w 8220"/>
                              <a:gd name="T45" fmla="*/ 159274593 h 9081"/>
                              <a:gd name="T46" fmla="*/ 1284289094 w 8220"/>
                              <a:gd name="T47" fmla="*/ 235484462 h 9081"/>
                              <a:gd name="T48" fmla="*/ 1337918749 w 8220"/>
                              <a:gd name="T49" fmla="*/ 60484023 h 9081"/>
                              <a:gd name="T50" fmla="*/ 1391145173 w 8220"/>
                              <a:gd name="T51" fmla="*/ 136693891 h 9081"/>
                              <a:gd name="T52" fmla="*/ 1444774827 w 8220"/>
                              <a:gd name="T53" fmla="*/ 447984995 h 9081"/>
                              <a:gd name="T54" fmla="*/ 1498404481 w 8220"/>
                              <a:gd name="T55" fmla="*/ 303629794 h 9081"/>
                              <a:gd name="T56" fmla="*/ 1552034136 w 8220"/>
                              <a:gd name="T57" fmla="*/ 303629794 h 9081"/>
                              <a:gd name="T58" fmla="*/ 1605260560 w 8220"/>
                              <a:gd name="T59" fmla="*/ 197177914 h 9081"/>
                              <a:gd name="T60" fmla="*/ 1658890214 w 8220"/>
                              <a:gd name="T61" fmla="*/ 242742544 h 9081"/>
                              <a:gd name="T62" fmla="*/ 1712519869 w 8220"/>
                              <a:gd name="T63" fmla="*/ 197177914 h 9081"/>
                              <a:gd name="T64" fmla="*/ 1766149523 w 8220"/>
                              <a:gd name="T65" fmla="*/ 273387783 h 9081"/>
                              <a:gd name="T66" fmla="*/ 1819375947 w 8220"/>
                              <a:gd name="T67" fmla="*/ 204839224 h 9081"/>
                              <a:gd name="T68" fmla="*/ 1873005602 w 8220"/>
                              <a:gd name="T69" fmla="*/ 159274593 h 9081"/>
                              <a:gd name="T70" fmla="*/ 1926635256 w 8220"/>
                              <a:gd name="T71" fmla="*/ 2147483646 h 9081"/>
                              <a:gd name="T72" fmla="*/ 1979861680 w 8220"/>
                              <a:gd name="T73" fmla="*/ 1321777510 h 9081"/>
                              <a:gd name="T74" fmla="*/ 2033491335 w 8220"/>
                              <a:gd name="T75" fmla="*/ 204839224 h 9081"/>
                              <a:gd name="T76" fmla="*/ 2087120989 w 8220"/>
                              <a:gd name="T77" fmla="*/ 1033067108 h 9081"/>
                              <a:gd name="T78" fmla="*/ 2140750644 w 8220"/>
                              <a:gd name="T79" fmla="*/ 2147483646 h 9081"/>
                              <a:gd name="T80" fmla="*/ 2147483646 w 8220"/>
                              <a:gd name="T81" fmla="*/ 2147483646 h 9081"/>
                              <a:gd name="T82" fmla="*/ 2147483646 w 8220"/>
                              <a:gd name="T83" fmla="*/ 1488713412 h 9081"/>
                              <a:gd name="T84" fmla="*/ 2147483646 w 8220"/>
                              <a:gd name="T85" fmla="*/ 1982666265 h 9081"/>
                              <a:gd name="T86" fmla="*/ 2147483646 w 8220"/>
                              <a:gd name="T87" fmla="*/ 1215325630 h 9081"/>
                              <a:gd name="T88" fmla="*/ 2147483646 w 8220"/>
                              <a:gd name="T89" fmla="*/ 995163787 h 9081"/>
                              <a:gd name="T90" fmla="*/ 2147483646 w 8220"/>
                              <a:gd name="T91" fmla="*/ 1010083179 h 9081"/>
                              <a:gd name="T92" fmla="*/ 2147483646 w 8220"/>
                              <a:gd name="T93" fmla="*/ 2147483646 h 9081"/>
                              <a:gd name="T94" fmla="*/ 2147483646 w 8220"/>
                              <a:gd name="T95" fmla="*/ 2147483646 h 9081"/>
                              <a:gd name="T96" fmla="*/ 2147483646 w 8220"/>
                              <a:gd name="T97" fmla="*/ 2051214824 h 9081"/>
                              <a:gd name="T98" fmla="*/ 2147483646 w 8220"/>
                              <a:gd name="T99" fmla="*/ 1154438380 h 9081"/>
                              <a:gd name="T100" fmla="*/ 2147483646 w 8220"/>
                              <a:gd name="T101" fmla="*/ 2147483646 h 9081"/>
                              <a:gd name="T102" fmla="*/ 2147483646 w 8220"/>
                              <a:gd name="T103" fmla="*/ 1557261971 h 9081"/>
                              <a:gd name="T104" fmla="*/ 2147483646 w 8220"/>
                              <a:gd name="T105" fmla="*/ 1389922842 h 9081"/>
                              <a:gd name="T106" fmla="*/ 2147483646 w 8220"/>
                              <a:gd name="T107" fmla="*/ 645566136 h 9081"/>
                              <a:gd name="T108" fmla="*/ 2147483646 w 8220"/>
                              <a:gd name="T109" fmla="*/ 622985434 h 9081"/>
                              <a:gd name="T110" fmla="*/ 2147483646 w 8220"/>
                              <a:gd name="T111" fmla="*/ 174597212 h 9081"/>
                              <a:gd name="T112" fmla="*/ 2147483646 w 8220"/>
                              <a:gd name="T113" fmla="*/ 1473794020 h 9081"/>
                              <a:gd name="T114" fmla="*/ 2147483646 w 8220"/>
                              <a:gd name="T115" fmla="*/ 645566136 h 9081"/>
                              <a:gd name="T116" fmla="*/ 2147483646 w 8220"/>
                              <a:gd name="T117" fmla="*/ 789921337 h 9081"/>
                              <a:gd name="T118" fmla="*/ 2147483646 w 8220"/>
                              <a:gd name="T119" fmla="*/ 1337100129 h 9081"/>
                              <a:gd name="T120" fmla="*/ 2147483646 w 8220"/>
                              <a:gd name="T121" fmla="*/ 2147483646 h 9081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60000 65536"/>
                              <a:gd name="T154" fmla="*/ 0 60000 65536"/>
                              <a:gd name="T155" fmla="*/ 0 60000 65536"/>
                              <a:gd name="T156" fmla="*/ 0 60000 65536"/>
                              <a:gd name="T157" fmla="*/ 0 60000 65536"/>
                              <a:gd name="T158" fmla="*/ 0 60000 65536"/>
                              <a:gd name="T159" fmla="*/ 0 60000 65536"/>
                              <a:gd name="T160" fmla="*/ 0 60000 65536"/>
                              <a:gd name="T161" fmla="*/ 0 60000 65536"/>
                              <a:gd name="T162" fmla="*/ 0 60000 65536"/>
                              <a:gd name="T163" fmla="*/ 0 60000 65536"/>
                              <a:gd name="T164" fmla="*/ 0 60000 65536"/>
                              <a:gd name="T165" fmla="*/ 0 60000 65536"/>
                              <a:gd name="T166" fmla="*/ 0 60000 65536"/>
                              <a:gd name="T167" fmla="*/ 0 60000 65536"/>
                              <a:gd name="T168" fmla="*/ 0 60000 65536"/>
                              <a:gd name="T169" fmla="*/ 0 60000 65536"/>
                              <a:gd name="T170" fmla="*/ 0 60000 65536"/>
                              <a:gd name="T171" fmla="*/ 0 60000 65536"/>
                              <a:gd name="T172" fmla="*/ 0 60000 65536"/>
                              <a:gd name="T173" fmla="*/ 0 60000 65536"/>
                              <a:gd name="T174" fmla="*/ 0 60000 65536"/>
                              <a:gd name="T175" fmla="*/ 0 60000 65536"/>
                              <a:gd name="T176" fmla="*/ 0 60000 65536"/>
                              <a:gd name="T177" fmla="*/ 0 60000 65536"/>
                              <a:gd name="T178" fmla="*/ 0 60000 65536"/>
                              <a:gd name="T179" fmla="*/ 0 60000 65536"/>
                              <a:gd name="T180" fmla="*/ 0 60000 65536"/>
                              <a:gd name="T181" fmla="*/ 0 60000 65536"/>
                              <a:gd name="T182" fmla="*/ 0 60000 65536"/>
                            </a:gdLst>
                            <a:ahLst/>
                            <a:cxnLst>
                              <a:cxn ang="T122">
                                <a:pos x="T0" y="T1"/>
                              </a:cxn>
                              <a:cxn ang="T123">
                                <a:pos x="T2" y="T3"/>
                              </a:cxn>
                              <a:cxn ang="T124">
                                <a:pos x="T4" y="T5"/>
                              </a:cxn>
                              <a:cxn ang="T125">
                                <a:pos x="T6" y="T7"/>
                              </a:cxn>
                              <a:cxn ang="T126">
                                <a:pos x="T8" y="T9"/>
                              </a:cxn>
                              <a:cxn ang="T127">
                                <a:pos x="T10" y="T11"/>
                              </a:cxn>
                              <a:cxn ang="T128">
                                <a:pos x="T12" y="T13"/>
                              </a:cxn>
                              <a:cxn ang="T129">
                                <a:pos x="T14" y="T15"/>
                              </a:cxn>
                              <a:cxn ang="T130">
                                <a:pos x="T16" y="T17"/>
                              </a:cxn>
                              <a:cxn ang="T131">
                                <a:pos x="T18" y="T19"/>
                              </a:cxn>
                              <a:cxn ang="T132">
                                <a:pos x="T20" y="T21"/>
                              </a:cxn>
                              <a:cxn ang="T133">
                                <a:pos x="T22" y="T23"/>
                              </a:cxn>
                              <a:cxn ang="T134">
                                <a:pos x="T24" y="T25"/>
                              </a:cxn>
                              <a:cxn ang="T135">
                                <a:pos x="T26" y="T27"/>
                              </a:cxn>
                              <a:cxn ang="T136">
                                <a:pos x="T28" y="T29"/>
                              </a:cxn>
                              <a:cxn ang="T137">
                                <a:pos x="T30" y="T31"/>
                              </a:cxn>
                              <a:cxn ang="T138">
                                <a:pos x="T32" y="T33"/>
                              </a:cxn>
                              <a:cxn ang="T139">
                                <a:pos x="T34" y="T35"/>
                              </a:cxn>
                              <a:cxn ang="T140">
                                <a:pos x="T36" y="T37"/>
                              </a:cxn>
                              <a:cxn ang="T141">
                                <a:pos x="T38" y="T39"/>
                              </a:cxn>
                              <a:cxn ang="T142">
                                <a:pos x="T40" y="T41"/>
                              </a:cxn>
                              <a:cxn ang="T143">
                                <a:pos x="T42" y="T43"/>
                              </a:cxn>
                              <a:cxn ang="T144">
                                <a:pos x="T44" y="T45"/>
                              </a:cxn>
                              <a:cxn ang="T145">
                                <a:pos x="T46" y="T47"/>
                              </a:cxn>
                              <a:cxn ang="T146">
                                <a:pos x="T48" y="T49"/>
                              </a:cxn>
                              <a:cxn ang="T147">
                                <a:pos x="T50" y="T51"/>
                              </a:cxn>
                              <a:cxn ang="T148">
                                <a:pos x="T52" y="T53"/>
                              </a:cxn>
                              <a:cxn ang="T149">
                                <a:pos x="T54" y="T55"/>
                              </a:cxn>
                              <a:cxn ang="T150">
                                <a:pos x="T56" y="T57"/>
                              </a:cxn>
                              <a:cxn ang="T151">
                                <a:pos x="T58" y="T59"/>
                              </a:cxn>
                              <a:cxn ang="T152">
                                <a:pos x="T60" y="T61"/>
                              </a:cxn>
                              <a:cxn ang="T153">
                                <a:pos x="T62" y="T63"/>
                              </a:cxn>
                              <a:cxn ang="T154">
                                <a:pos x="T64" y="T65"/>
                              </a:cxn>
                              <a:cxn ang="T155">
                                <a:pos x="T66" y="T67"/>
                              </a:cxn>
                              <a:cxn ang="T156">
                                <a:pos x="T68" y="T69"/>
                              </a:cxn>
                              <a:cxn ang="T157">
                                <a:pos x="T70" y="T71"/>
                              </a:cxn>
                              <a:cxn ang="T158">
                                <a:pos x="T72" y="T73"/>
                              </a:cxn>
                              <a:cxn ang="T159">
                                <a:pos x="T74" y="T75"/>
                              </a:cxn>
                              <a:cxn ang="T160">
                                <a:pos x="T76" y="T77"/>
                              </a:cxn>
                              <a:cxn ang="T161">
                                <a:pos x="T78" y="T79"/>
                              </a:cxn>
                              <a:cxn ang="T162">
                                <a:pos x="T80" y="T81"/>
                              </a:cxn>
                              <a:cxn ang="T163">
                                <a:pos x="T82" y="T83"/>
                              </a:cxn>
                              <a:cxn ang="T164">
                                <a:pos x="T84" y="T85"/>
                              </a:cxn>
                              <a:cxn ang="T165">
                                <a:pos x="T86" y="T87"/>
                              </a:cxn>
                              <a:cxn ang="T166">
                                <a:pos x="T88" y="T89"/>
                              </a:cxn>
                              <a:cxn ang="T167">
                                <a:pos x="T90" y="T91"/>
                              </a:cxn>
                              <a:cxn ang="T168">
                                <a:pos x="T92" y="T93"/>
                              </a:cxn>
                              <a:cxn ang="T169">
                                <a:pos x="T94" y="T95"/>
                              </a:cxn>
                              <a:cxn ang="T170">
                                <a:pos x="T96" y="T97"/>
                              </a:cxn>
                              <a:cxn ang="T171">
                                <a:pos x="T98" y="T99"/>
                              </a:cxn>
                              <a:cxn ang="T172">
                                <a:pos x="T100" y="T101"/>
                              </a:cxn>
                              <a:cxn ang="T173">
                                <a:pos x="T102" y="T103"/>
                              </a:cxn>
                              <a:cxn ang="T174">
                                <a:pos x="T104" y="T105"/>
                              </a:cxn>
                              <a:cxn ang="T175">
                                <a:pos x="T106" y="T107"/>
                              </a:cxn>
                              <a:cxn ang="T176">
                                <a:pos x="T108" y="T109"/>
                              </a:cxn>
                              <a:cxn ang="T177">
                                <a:pos x="T110" y="T111"/>
                              </a:cxn>
                              <a:cxn ang="T178">
                                <a:pos x="T112" y="T113"/>
                              </a:cxn>
                              <a:cxn ang="T179">
                                <a:pos x="T114" y="T115"/>
                              </a:cxn>
                              <a:cxn ang="T180">
                                <a:pos x="T116" y="T117"/>
                              </a:cxn>
                              <a:cxn ang="T181">
                                <a:pos x="T118" y="T119"/>
                              </a:cxn>
                              <a:cxn ang="T182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8220" h="9081">
                                <a:moveTo>
                                  <a:pt x="0" y="56"/>
                                </a:moveTo>
                                <a:lnTo>
                                  <a:pt x="9" y="37"/>
                                </a:lnTo>
                                <a:lnTo>
                                  <a:pt x="18" y="37"/>
                                </a:lnTo>
                                <a:lnTo>
                                  <a:pt x="26" y="75"/>
                                </a:lnTo>
                                <a:lnTo>
                                  <a:pt x="35" y="131"/>
                                </a:lnTo>
                                <a:lnTo>
                                  <a:pt x="44" y="207"/>
                                </a:lnTo>
                                <a:lnTo>
                                  <a:pt x="53" y="263"/>
                                </a:lnTo>
                                <a:lnTo>
                                  <a:pt x="62" y="282"/>
                                </a:lnTo>
                                <a:lnTo>
                                  <a:pt x="71" y="263"/>
                                </a:lnTo>
                                <a:lnTo>
                                  <a:pt x="79" y="263"/>
                                </a:lnTo>
                                <a:lnTo>
                                  <a:pt x="88" y="226"/>
                                </a:lnTo>
                                <a:lnTo>
                                  <a:pt x="97" y="263"/>
                                </a:lnTo>
                                <a:lnTo>
                                  <a:pt x="106" y="282"/>
                                </a:lnTo>
                                <a:lnTo>
                                  <a:pt x="115" y="301"/>
                                </a:lnTo>
                                <a:lnTo>
                                  <a:pt x="124" y="282"/>
                                </a:lnTo>
                                <a:lnTo>
                                  <a:pt x="133" y="282"/>
                                </a:lnTo>
                                <a:lnTo>
                                  <a:pt x="141" y="301"/>
                                </a:lnTo>
                                <a:lnTo>
                                  <a:pt x="150" y="357"/>
                                </a:lnTo>
                                <a:lnTo>
                                  <a:pt x="159" y="357"/>
                                </a:lnTo>
                                <a:lnTo>
                                  <a:pt x="168" y="282"/>
                                </a:lnTo>
                                <a:lnTo>
                                  <a:pt x="177" y="188"/>
                                </a:lnTo>
                                <a:lnTo>
                                  <a:pt x="186" y="131"/>
                                </a:lnTo>
                                <a:lnTo>
                                  <a:pt x="194" y="113"/>
                                </a:lnTo>
                                <a:lnTo>
                                  <a:pt x="203" y="150"/>
                                </a:lnTo>
                                <a:lnTo>
                                  <a:pt x="212" y="207"/>
                                </a:lnTo>
                                <a:lnTo>
                                  <a:pt x="221" y="263"/>
                                </a:lnTo>
                                <a:lnTo>
                                  <a:pt x="230" y="357"/>
                                </a:lnTo>
                                <a:lnTo>
                                  <a:pt x="239" y="471"/>
                                </a:lnTo>
                                <a:lnTo>
                                  <a:pt x="248" y="602"/>
                                </a:lnTo>
                                <a:lnTo>
                                  <a:pt x="256" y="715"/>
                                </a:lnTo>
                                <a:lnTo>
                                  <a:pt x="265" y="697"/>
                                </a:lnTo>
                                <a:lnTo>
                                  <a:pt x="274" y="508"/>
                                </a:lnTo>
                                <a:lnTo>
                                  <a:pt x="283" y="282"/>
                                </a:lnTo>
                                <a:lnTo>
                                  <a:pt x="292" y="150"/>
                                </a:lnTo>
                                <a:lnTo>
                                  <a:pt x="301" y="150"/>
                                </a:lnTo>
                                <a:lnTo>
                                  <a:pt x="309" y="226"/>
                                </a:lnTo>
                                <a:lnTo>
                                  <a:pt x="318" y="339"/>
                                </a:lnTo>
                                <a:lnTo>
                                  <a:pt x="327" y="414"/>
                                </a:lnTo>
                                <a:lnTo>
                                  <a:pt x="336" y="452"/>
                                </a:lnTo>
                                <a:lnTo>
                                  <a:pt x="345" y="471"/>
                                </a:lnTo>
                                <a:lnTo>
                                  <a:pt x="354" y="508"/>
                                </a:lnTo>
                                <a:lnTo>
                                  <a:pt x="363" y="565"/>
                                </a:lnTo>
                                <a:lnTo>
                                  <a:pt x="371" y="621"/>
                                </a:lnTo>
                                <a:lnTo>
                                  <a:pt x="380" y="697"/>
                                </a:lnTo>
                                <a:lnTo>
                                  <a:pt x="389" y="753"/>
                                </a:lnTo>
                                <a:lnTo>
                                  <a:pt x="398" y="772"/>
                                </a:lnTo>
                                <a:lnTo>
                                  <a:pt x="407" y="772"/>
                                </a:lnTo>
                                <a:lnTo>
                                  <a:pt x="416" y="678"/>
                                </a:lnTo>
                                <a:lnTo>
                                  <a:pt x="425" y="640"/>
                                </a:lnTo>
                                <a:lnTo>
                                  <a:pt x="433" y="734"/>
                                </a:lnTo>
                                <a:lnTo>
                                  <a:pt x="442" y="847"/>
                                </a:lnTo>
                                <a:lnTo>
                                  <a:pt x="451" y="866"/>
                                </a:lnTo>
                                <a:lnTo>
                                  <a:pt x="451" y="847"/>
                                </a:lnTo>
                                <a:lnTo>
                                  <a:pt x="460" y="772"/>
                                </a:lnTo>
                                <a:lnTo>
                                  <a:pt x="469" y="659"/>
                                </a:lnTo>
                                <a:lnTo>
                                  <a:pt x="478" y="621"/>
                                </a:lnTo>
                                <a:lnTo>
                                  <a:pt x="486" y="659"/>
                                </a:lnTo>
                                <a:lnTo>
                                  <a:pt x="486" y="678"/>
                                </a:lnTo>
                                <a:lnTo>
                                  <a:pt x="495" y="659"/>
                                </a:lnTo>
                                <a:lnTo>
                                  <a:pt x="504" y="602"/>
                                </a:lnTo>
                                <a:lnTo>
                                  <a:pt x="513" y="565"/>
                                </a:lnTo>
                                <a:lnTo>
                                  <a:pt x="522" y="508"/>
                                </a:lnTo>
                                <a:lnTo>
                                  <a:pt x="531" y="395"/>
                                </a:lnTo>
                                <a:lnTo>
                                  <a:pt x="540" y="339"/>
                                </a:lnTo>
                                <a:lnTo>
                                  <a:pt x="548" y="320"/>
                                </a:lnTo>
                                <a:lnTo>
                                  <a:pt x="557" y="357"/>
                                </a:lnTo>
                                <a:lnTo>
                                  <a:pt x="566" y="508"/>
                                </a:lnTo>
                                <a:lnTo>
                                  <a:pt x="575" y="659"/>
                                </a:lnTo>
                                <a:lnTo>
                                  <a:pt x="584" y="753"/>
                                </a:lnTo>
                                <a:lnTo>
                                  <a:pt x="593" y="829"/>
                                </a:lnTo>
                                <a:lnTo>
                                  <a:pt x="601" y="885"/>
                                </a:lnTo>
                                <a:lnTo>
                                  <a:pt x="610" y="866"/>
                                </a:lnTo>
                                <a:lnTo>
                                  <a:pt x="619" y="847"/>
                                </a:lnTo>
                                <a:lnTo>
                                  <a:pt x="628" y="829"/>
                                </a:lnTo>
                                <a:lnTo>
                                  <a:pt x="637" y="791"/>
                                </a:lnTo>
                                <a:lnTo>
                                  <a:pt x="646" y="734"/>
                                </a:lnTo>
                                <a:lnTo>
                                  <a:pt x="655" y="602"/>
                                </a:lnTo>
                                <a:lnTo>
                                  <a:pt x="663" y="357"/>
                                </a:lnTo>
                                <a:lnTo>
                                  <a:pt x="672" y="169"/>
                                </a:lnTo>
                                <a:lnTo>
                                  <a:pt x="681" y="113"/>
                                </a:lnTo>
                                <a:lnTo>
                                  <a:pt x="681" y="131"/>
                                </a:lnTo>
                                <a:lnTo>
                                  <a:pt x="690" y="207"/>
                                </a:lnTo>
                                <a:lnTo>
                                  <a:pt x="699" y="282"/>
                                </a:lnTo>
                                <a:lnTo>
                                  <a:pt x="708" y="244"/>
                                </a:lnTo>
                                <a:lnTo>
                                  <a:pt x="716" y="207"/>
                                </a:lnTo>
                                <a:lnTo>
                                  <a:pt x="725" y="244"/>
                                </a:lnTo>
                                <a:lnTo>
                                  <a:pt x="734" y="376"/>
                                </a:lnTo>
                                <a:lnTo>
                                  <a:pt x="743" y="489"/>
                                </a:lnTo>
                                <a:lnTo>
                                  <a:pt x="752" y="546"/>
                                </a:lnTo>
                                <a:lnTo>
                                  <a:pt x="761" y="527"/>
                                </a:lnTo>
                                <a:lnTo>
                                  <a:pt x="770" y="527"/>
                                </a:lnTo>
                                <a:lnTo>
                                  <a:pt x="778" y="546"/>
                                </a:lnTo>
                                <a:lnTo>
                                  <a:pt x="787" y="546"/>
                                </a:lnTo>
                                <a:lnTo>
                                  <a:pt x="796" y="546"/>
                                </a:lnTo>
                                <a:lnTo>
                                  <a:pt x="805" y="565"/>
                                </a:lnTo>
                                <a:lnTo>
                                  <a:pt x="814" y="602"/>
                                </a:lnTo>
                                <a:lnTo>
                                  <a:pt x="823" y="659"/>
                                </a:lnTo>
                                <a:lnTo>
                                  <a:pt x="832" y="678"/>
                                </a:lnTo>
                                <a:lnTo>
                                  <a:pt x="840" y="678"/>
                                </a:lnTo>
                                <a:lnTo>
                                  <a:pt x="849" y="678"/>
                                </a:lnTo>
                                <a:lnTo>
                                  <a:pt x="858" y="715"/>
                                </a:lnTo>
                                <a:lnTo>
                                  <a:pt x="867" y="734"/>
                                </a:lnTo>
                                <a:lnTo>
                                  <a:pt x="876" y="753"/>
                                </a:lnTo>
                                <a:lnTo>
                                  <a:pt x="885" y="753"/>
                                </a:lnTo>
                                <a:lnTo>
                                  <a:pt x="893" y="791"/>
                                </a:lnTo>
                                <a:lnTo>
                                  <a:pt x="902" y="772"/>
                                </a:lnTo>
                                <a:lnTo>
                                  <a:pt x="911" y="678"/>
                                </a:lnTo>
                                <a:lnTo>
                                  <a:pt x="920" y="546"/>
                                </a:lnTo>
                                <a:lnTo>
                                  <a:pt x="929" y="433"/>
                                </a:lnTo>
                                <a:lnTo>
                                  <a:pt x="938" y="395"/>
                                </a:lnTo>
                                <a:lnTo>
                                  <a:pt x="947" y="414"/>
                                </a:lnTo>
                                <a:lnTo>
                                  <a:pt x="955" y="433"/>
                                </a:lnTo>
                                <a:lnTo>
                                  <a:pt x="964" y="433"/>
                                </a:lnTo>
                                <a:lnTo>
                                  <a:pt x="973" y="471"/>
                                </a:lnTo>
                                <a:lnTo>
                                  <a:pt x="982" y="546"/>
                                </a:lnTo>
                                <a:lnTo>
                                  <a:pt x="991" y="640"/>
                                </a:lnTo>
                                <a:lnTo>
                                  <a:pt x="1000" y="715"/>
                                </a:lnTo>
                                <a:lnTo>
                                  <a:pt x="1008" y="734"/>
                                </a:lnTo>
                                <a:lnTo>
                                  <a:pt x="1008" y="715"/>
                                </a:lnTo>
                                <a:lnTo>
                                  <a:pt x="1017" y="715"/>
                                </a:lnTo>
                                <a:lnTo>
                                  <a:pt x="1026" y="734"/>
                                </a:lnTo>
                                <a:lnTo>
                                  <a:pt x="1035" y="772"/>
                                </a:lnTo>
                                <a:lnTo>
                                  <a:pt x="1044" y="753"/>
                                </a:lnTo>
                                <a:lnTo>
                                  <a:pt x="1053" y="678"/>
                                </a:lnTo>
                                <a:lnTo>
                                  <a:pt x="1062" y="602"/>
                                </a:lnTo>
                                <a:lnTo>
                                  <a:pt x="1070" y="584"/>
                                </a:lnTo>
                                <a:lnTo>
                                  <a:pt x="1079" y="546"/>
                                </a:lnTo>
                                <a:lnTo>
                                  <a:pt x="1088" y="527"/>
                                </a:lnTo>
                                <a:lnTo>
                                  <a:pt x="1097" y="508"/>
                                </a:lnTo>
                                <a:lnTo>
                                  <a:pt x="1106" y="527"/>
                                </a:lnTo>
                                <a:lnTo>
                                  <a:pt x="1115" y="565"/>
                                </a:lnTo>
                                <a:lnTo>
                                  <a:pt x="1123" y="584"/>
                                </a:lnTo>
                                <a:lnTo>
                                  <a:pt x="1123" y="565"/>
                                </a:lnTo>
                                <a:lnTo>
                                  <a:pt x="1132" y="489"/>
                                </a:lnTo>
                                <a:lnTo>
                                  <a:pt x="1141" y="414"/>
                                </a:lnTo>
                                <a:lnTo>
                                  <a:pt x="1150" y="395"/>
                                </a:lnTo>
                                <a:lnTo>
                                  <a:pt x="1159" y="395"/>
                                </a:lnTo>
                                <a:lnTo>
                                  <a:pt x="1168" y="414"/>
                                </a:lnTo>
                                <a:lnTo>
                                  <a:pt x="1177" y="414"/>
                                </a:lnTo>
                                <a:lnTo>
                                  <a:pt x="1185" y="414"/>
                                </a:lnTo>
                                <a:lnTo>
                                  <a:pt x="1194" y="433"/>
                                </a:lnTo>
                                <a:lnTo>
                                  <a:pt x="1203" y="452"/>
                                </a:lnTo>
                                <a:lnTo>
                                  <a:pt x="1212" y="489"/>
                                </a:lnTo>
                                <a:lnTo>
                                  <a:pt x="1221" y="452"/>
                                </a:lnTo>
                                <a:lnTo>
                                  <a:pt x="1230" y="414"/>
                                </a:lnTo>
                                <a:lnTo>
                                  <a:pt x="1239" y="357"/>
                                </a:lnTo>
                                <a:lnTo>
                                  <a:pt x="1247" y="320"/>
                                </a:lnTo>
                                <a:lnTo>
                                  <a:pt x="1256" y="339"/>
                                </a:lnTo>
                                <a:lnTo>
                                  <a:pt x="1265" y="414"/>
                                </a:lnTo>
                                <a:lnTo>
                                  <a:pt x="1274" y="508"/>
                                </a:lnTo>
                                <a:lnTo>
                                  <a:pt x="1283" y="565"/>
                                </a:lnTo>
                                <a:lnTo>
                                  <a:pt x="1292" y="584"/>
                                </a:lnTo>
                                <a:lnTo>
                                  <a:pt x="1300" y="565"/>
                                </a:lnTo>
                                <a:lnTo>
                                  <a:pt x="1309" y="527"/>
                                </a:lnTo>
                                <a:lnTo>
                                  <a:pt x="1318" y="471"/>
                                </a:lnTo>
                                <a:lnTo>
                                  <a:pt x="1327" y="433"/>
                                </a:lnTo>
                                <a:lnTo>
                                  <a:pt x="1336" y="395"/>
                                </a:lnTo>
                                <a:lnTo>
                                  <a:pt x="1345" y="357"/>
                                </a:lnTo>
                                <a:lnTo>
                                  <a:pt x="1354" y="357"/>
                                </a:lnTo>
                                <a:lnTo>
                                  <a:pt x="1362" y="357"/>
                                </a:lnTo>
                                <a:lnTo>
                                  <a:pt x="1371" y="320"/>
                                </a:lnTo>
                                <a:lnTo>
                                  <a:pt x="1380" y="282"/>
                                </a:lnTo>
                                <a:lnTo>
                                  <a:pt x="1389" y="282"/>
                                </a:lnTo>
                                <a:lnTo>
                                  <a:pt x="1398" y="263"/>
                                </a:lnTo>
                                <a:lnTo>
                                  <a:pt x="1398" y="282"/>
                                </a:lnTo>
                                <a:lnTo>
                                  <a:pt x="1407" y="301"/>
                                </a:lnTo>
                                <a:lnTo>
                                  <a:pt x="1415" y="339"/>
                                </a:lnTo>
                                <a:lnTo>
                                  <a:pt x="1424" y="376"/>
                                </a:lnTo>
                                <a:lnTo>
                                  <a:pt x="1433" y="395"/>
                                </a:lnTo>
                                <a:lnTo>
                                  <a:pt x="1442" y="414"/>
                                </a:lnTo>
                                <a:lnTo>
                                  <a:pt x="1451" y="452"/>
                                </a:lnTo>
                                <a:lnTo>
                                  <a:pt x="1460" y="452"/>
                                </a:lnTo>
                                <a:lnTo>
                                  <a:pt x="1469" y="395"/>
                                </a:lnTo>
                                <a:lnTo>
                                  <a:pt x="1477" y="301"/>
                                </a:lnTo>
                                <a:lnTo>
                                  <a:pt x="1486" y="207"/>
                                </a:lnTo>
                                <a:lnTo>
                                  <a:pt x="1495" y="131"/>
                                </a:lnTo>
                                <a:lnTo>
                                  <a:pt x="1504" y="131"/>
                                </a:lnTo>
                                <a:lnTo>
                                  <a:pt x="1513" y="169"/>
                                </a:lnTo>
                                <a:lnTo>
                                  <a:pt x="1522" y="188"/>
                                </a:lnTo>
                                <a:lnTo>
                                  <a:pt x="1530" y="207"/>
                                </a:lnTo>
                                <a:lnTo>
                                  <a:pt x="1539" y="226"/>
                                </a:lnTo>
                                <a:lnTo>
                                  <a:pt x="1548" y="282"/>
                                </a:lnTo>
                                <a:lnTo>
                                  <a:pt x="1557" y="471"/>
                                </a:lnTo>
                                <a:lnTo>
                                  <a:pt x="1566" y="715"/>
                                </a:lnTo>
                                <a:lnTo>
                                  <a:pt x="1575" y="923"/>
                                </a:lnTo>
                                <a:lnTo>
                                  <a:pt x="1584" y="998"/>
                                </a:lnTo>
                                <a:lnTo>
                                  <a:pt x="1592" y="923"/>
                                </a:lnTo>
                                <a:lnTo>
                                  <a:pt x="1601" y="734"/>
                                </a:lnTo>
                                <a:lnTo>
                                  <a:pt x="1610" y="584"/>
                                </a:lnTo>
                                <a:lnTo>
                                  <a:pt x="1619" y="508"/>
                                </a:lnTo>
                                <a:lnTo>
                                  <a:pt x="1628" y="489"/>
                                </a:lnTo>
                                <a:lnTo>
                                  <a:pt x="1628" y="508"/>
                                </a:lnTo>
                                <a:lnTo>
                                  <a:pt x="1637" y="584"/>
                                </a:lnTo>
                                <a:lnTo>
                                  <a:pt x="1646" y="753"/>
                                </a:lnTo>
                                <a:lnTo>
                                  <a:pt x="1654" y="904"/>
                                </a:lnTo>
                                <a:lnTo>
                                  <a:pt x="1663" y="979"/>
                                </a:lnTo>
                                <a:lnTo>
                                  <a:pt x="1672" y="979"/>
                                </a:lnTo>
                                <a:lnTo>
                                  <a:pt x="1681" y="904"/>
                                </a:lnTo>
                                <a:lnTo>
                                  <a:pt x="1690" y="791"/>
                                </a:lnTo>
                                <a:lnTo>
                                  <a:pt x="1699" y="697"/>
                                </a:lnTo>
                                <a:lnTo>
                                  <a:pt x="1707" y="640"/>
                                </a:lnTo>
                                <a:lnTo>
                                  <a:pt x="1716" y="602"/>
                                </a:lnTo>
                                <a:lnTo>
                                  <a:pt x="1725" y="621"/>
                                </a:lnTo>
                                <a:lnTo>
                                  <a:pt x="1734" y="659"/>
                                </a:lnTo>
                                <a:lnTo>
                                  <a:pt x="1743" y="659"/>
                                </a:lnTo>
                                <a:lnTo>
                                  <a:pt x="1752" y="602"/>
                                </a:lnTo>
                                <a:lnTo>
                                  <a:pt x="1761" y="546"/>
                                </a:lnTo>
                                <a:lnTo>
                                  <a:pt x="1769" y="508"/>
                                </a:lnTo>
                                <a:lnTo>
                                  <a:pt x="1778" y="527"/>
                                </a:lnTo>
                                <a:lnTo>
                                  <a:pt x="1787" y="546"/>
                                </a:lnTo>
                                <a:lnTo>
                                  <a:pt x="1796" y="546"/>
                                </a:lnTo>
                                <a:lnTo>
                                  <a:pt x="1805" y="527"/>
                                </a:lnTo>
                                <a:lnTo>
                                  <a:pt x="1814" y="527"/>
                                </a:lnTo>
                                <a:lnTo>
                                  <a:pt x="1822" y="584"/>
                                </a:lnTo>
                                <a:lnTo>
                                  <a:pt x="1831" y="621"/>
                                </a:lnTo>
                                <a:lnTo>
                                  <a:pt x="1840" y="621"/>
                                </a:lnTo>
                                <a:lnTo>
                                  <a:pt x="1849" y="621"/>
                                </a:lnTo>
                                <a:lnTo>
                                  <a:pt x="1858" y="602"/>
                                </a:lnTo>
                                <a:lnTo>
                                  <a:pt x="1867" y="584"/>
                                </a:lnTo>
                                <a:lnTo>
                                  <a:pt x="1876" y="584"/>
                                </a:lnTo>
                                <a:lnTo>
                                  <a:pt x="1884" y="508"/>
                                </a:lnTo>
                                <a:lnTo>
                                  <a:pt x="1893" y="414"/>
                                </a:lnTo>
                                <a:lnTo>
                                  <a:pt x="1902" y="339"/>
                                </a:lnTo>
                                <a:lnTo>
                                  <a:pt x="1911" y="301"/>
                                </a:lnTo>
                                <a:lnTo>
                                  <a:pt x="1920" y="320"/>
                                </a:lnTo>
                                <a:lnTo>
                                  <a:pt x="1929" y="395"/>
                                </a:lnTo>
                                <a:lnTo>
                                  <a:pt x="1937" y="452"/>
                                </a:lnTo>
                                <a:lnTo>
                                  <a:pt x="1946" y="471"/>
                                </a:lnTo>
                                <a:lnTo>
                                  <a:pt x="1955" y="471"/>
                                </a:lnTo>
                                <a:lnTo>
                                  <a:pt x="1964" y="471"/>
                                </a:lnTo>
                                <a:lnTo>
                                  <a:pt x="1973" y="471"/>
                                </a:lnTo>
                                <a:lnTo>
                                  <a:pt x="1982" y="452"/>
                                </a:lnTo>
                                <a:lnTo>
                                  <a:pt x="1991" y="414"/>
                                </a:lnTo>
                                <a:lnTo>
                                  <a:pt x="1999" y="357"/>
                                </a:lnTo>
                                <a:lnTo>
                                  <a:pt x="2008" y="339"/>
                                </a:lnTo>
                                <a:lnTo>
                                  <a:pt x="2017" y="320"/>
                                </a:lnTo>
                                <a:lnTo>
                                  <a:pt x="2026" y="339"/>
                                </a:lnTo>
                                <a:lnTo>
                                  <a:pt x="2035" y="357"/>
                                </a:lnTo>
                                <a:lnTo>
                                  <a:pt x="2044" y="357"/>
                                </a:lnTo>
                                <a:lnTo>
                                  <a:pt x="2053" y="357"/>
                                </a:lnTo>
                                <a:lnTo>
                                  <a:pt x="2061" y="339"/>
                                </a:lnTo>
                                <a:lnTo>
                                  <a:pt x="2070" y="301"/>
                                </a:lnTo>
                                <a:lnTo>
                                  <a:pt x="2079" y="282"/>
                                </a:lnTo>
                                <a:lnTo>
                                  <a:pt x="2088" y="263"/>
                                </a:lnTo>
                                <a:lnTo>
                                  <a:pt x="2097" y="263"/>
                                </a:lnTo>
                                <a:lnTo>
                                  <a:pt x="2106" y="282"/>
                                </a:lnTo>
                                <a:lnTo>
                                  <a:pt x="2114" y="263"/>
                                </a:lnTo>
                                <a:lnTo>
                                  <a:pt x="2123" y="226"/>
                                </a:lnTo>
                                <a:lnTo>
                                  <a:pt x="2132" y="226"/>
                                </a:lnTo>
                                <a:lnTo>
                                  <a:pt x="2141" y="226"/>
                                </a:lnTo>
                                <a:lnTo>
                                  <a:pt x="2150" y="244"/>
                                </a:lnTo>
                                <a:lnTo>
                                  <a:pt x="2159" y="263"/>
                                </a:lnTo>
                                <a:lnTo>
                                  <a:pt x="2168" y="244"/>
                                </a:lnTo>
                                <a:lnTo>
                                  <a:pt x="2176" y="244"/>
                                </a:lnTo>
                                <a:lnTo>
                                  <a:pt x="2185" y="263"/>
                                </a:lnTo>
                                <a:lnTo>
                                  <a:pt x="2194" y="301"/>
                                </a:lnTo>
                                <a:lnTo>
                                  <a:pt x="2203" y="320"/>
                                </a:lnTo>
                                <a:lnTo>
                                  <a:pt x="2212" y="320"/>
                                </a:lnTo>
                                <a:lnTo>
                                  <a:pt x="2221" y="282"/>
                                </a:lnTo>
                                <a:lnTo>
                                  <a:pt x="2229" y="282"/>
                                </a:lnTo>
                                <a:lnTo>
                                  <a:pt x="2238" y="282"/>
                                </a:lnTo>
                                <a:lnTo>
                                  <a:pt x="2247" y="282"/>
                                </a:lnTo>
                                <a:lnTo>
                                  <a:pt x="2256" y="263"/>
                                </a:lnTo>
                                <a:lnTo>
                                  <a:pt x="2265" y="226"/>
                                </a:lnTo>
                                <a:lnTo>
                                  <a:pt x="2274" y="207"/>
                                </a:lnTo>
                                <a:lnTo>
                                  <a:pt x="2283" y="207"/>
                                </a:lnTo>
                                <a:lnTo>
                                  <a:pt x="2291" y="244"/>
                                </a:lnTo>
                                <a:lnTo>
                                  <a:pt x="2300" y="244"/>
                                </a:lnTo>
                                <a:lnTo>
                                  <a:pt x="2309" y="263"/>
                                </a:lnTo>
                                <a:lnTo>
                                  <a:pt x="2318" y="244"/>
                                </a:lnTo>
                                <a:lnTo>
                                  <a:pt x="2327" y="244"/>
                                </a:lnTo>
                                <a:lnTo>
                                  <a:pt x="2336" y="226"/>
                                </a:lnTo>
                                <a:lnTo>
                                  <a:pt x="2345" y="244"/>
                                </a:lnTo>
                                <a:lnTo>
                                  <a:pt x="2353" y="263"/>
                                </a:lnTo>
                                <a:lnTo>
                                  <a:pt x="2362" y="320"/>
                                </a:lnTo>
                                <a:lnTo>
                                  <a:pt x="2371" y="376"/>
                                </a:lnTo>
                                <a:lnTo>
                                  <a:pt x="2380" y="414"/>
                                </a:lnTo>
                                <a:lnTo>
                                  <a:pt x="2389" y="376"/>
                                </a:lnTo>
                                <a:lnTo>
                                  <a:pt x="2398" y="320"/>
                                </a:lnTo>
                                <a:lnTo>
                                  <a:pt x="2406" y="301"/>
                                </a:lnTo>
                                <a:lnTo>
                                  <a:pt x="2415" y="320"/>
                                </a:lnTo>
                                <a:lnTo>
                                  <a:pt x="2424" y="357"/>
                                </a:lnTo>
                                <a:lnTo>
                                  <a:pt x="2433" y="395"/>
                                </a:lnTo>
                                <a:lnTo>
                                  <a:pt x="2442" y="433"/>
                                </a:lnTo>
                                <a:lnTo>
                                  <a:pt x="2451" y="489"/>
                                </a:lnTo>
                                <a:lnTo>
                                  <a:pt x="2460" y="527"/>
                                </a:lnTo>
                                <a:lnTo>
                                  <a:pt x="2468" y="546"/>
                                </a:lnTo>
                                <a:lnTo>
                                  <a:pt x="2477" y="527"/>
                                </a:lnTo>
                                <a:lnTo>
                                  <a:pt x="2486" y="508"/>
                                </a:lnTo>
                                <a:lnTo>
                                  <a:pt x="2495" y="471"/>
                                </a:lnTo>
                                <a:lnTo>
                                  <a:pt x="2504" y="471"/>
                                </a:lnTo>
                                <a:lnTo>
                                  <a:pt x="2513" y="489"/>
                                </a:lnTo>
                                <a:lnTo>
                                  <a:pt x="2521" y="546"/>
                                </a:lnTo>
                                <a:lnTo>
                                  <a:pt x="2530" y="565"/>
                                </a:lnTo>
                                <a:lnTo>
                                  <a:pt x="2539" y="527"/>
                                </a:lnTo>
                                <a:lnTo>
                                  <a:pt x="2548" y="433"/>
                                </a:lnTo>
                                <a:lnTo>
                                  <a:pt x="2557" y="339"/>
                                </a:lnTo>
                                <a:lnTo>
                                  <a:pt x="2566" y="301"/>
                                </a:lnTo>
                                <a:lnTo>
                                  <a:pt x="2575" y="320"/>
                                </a:lnTo>
                                <a:lnTo>
                                  <a:pt x="2583" y="376"/>
                                </a:lnTo>
                                <a:lnTo>
                                  <a:pt x="2592" y="395"/>
                                </a:lnTo>
                                <a:lnTo>
                                  <a:pt x="2601" y="433"/>
                                </a:lnTo>
                                <a:lnTo>
                                  <a:pt x="2610" y="433"/>
                                </a:lnTo>
                                <a:lnTo>
                                  <a:pt x="2619" y="414"/>
                                </a:lnTo>
                                <a:lnTo>
                                  <a:pt x="2628" y="395"/>
                                </a:lnTo>
                                <a:lnTo>
                                  <a:pt x="2636" y="376"/>
                                </a:lnTo>
                                <a:lnTo>
                                  <a:pt x="2645" y="320"/>
                                </a:lnTo>
                                <a:lnTo>
                                  <a:pt x="2654" y="301"/>
                                </a:lnTo>
                                <a:lnTo>
                                  <a:pt x="2663" y="339"/>
                                </a:lnTo>
                                <a:lnTo>
                                  <a:pt x="2672" y="376"/>
                                </a:lnTo>
                                <a:lnTo>
                                  <a:pt x="2681" y="414"/>
                                </a:lnTo>
                                <a:lnTo>
                                  <a:pt x="2690" y="395"/>
                                </a:lnTo>
                                <a:lnTo>
                                  <a:pt x="2698" y="357"/>
                                </a:lnTo>
                                <a:lnTo>
                                  <a:pt x="2707" y="320"/>
                                </a:lnTo>
                                <a:lnTo>
                                  <a:pt x="2716" y="301"/>
                                </a:lnTo>
                                <a:lnTo>
                                  <a:pt x="2725" y="282"/>
                                </a:lnTo>
                                <a:lnTo>
                                  <a:pt x="2734" y="301"/>
                                </a:lnTo>
                                <a:lnTo>
                                  <a:pt x="2743" y="339"/>
                                </a:lnTo>
                                <a:lnTo>
                                  <a:pt x="2752" y="376"/>
                                </a:lnTo>
                                <a:lnTo>
                                  <a:pt x="2760" y="414"/>
                                </a:lnTo>
                                <a:lnTo>
                                  <a:pt x="2769" y="414"/>
                                </a:lnTo>
                                <a:lnTo>
                                  <a:pt x="2778" y="376"/>
                                </a:lnTo>
                                <a:lnTo>
                                  <a:pt x="2787" y="357"/>
                                </a:lnTo>
                                <a:lnTo>
                                  <a:pt x="2796" y="339"/>
                                </a:lnTo>
                                <a:lnTo>
                                  <a:pt x="2796" y="357"/>
                                </a:lnTo>
                                <a:lnTo>
                                  <a:pt x="2805" y="339"/>
                                </a:lnTo>
                                <a:lnTo>
                                  <a:pt x="2813" y="282"/>
                                </a:lnTo>
                                <a:lnTo>
                                  <a:pt x="2822" y="188"/>
                                </a:lnTo>
                                <a:lnTo>
                                  <a:pt x="2831" y="94"/>
                                </a:lnTo>
                                <a:lnTo>
                                  <a:pt x="2840" y="37"/>
                                </a:lnTo>
                                <a:lnTo>
                                  <a:pt x="2849" y="37"/>
                                </a:lnTo>
                                <a:lnTo>
                                  <a:pt x="2858" y="94"/>
                                </a:lnTo>
                                <a:lnTo>
                                  <a:pt x="2867" y="131"/>
                                </a:lnTo>
                                <a:lnTo>
                                  <a:pt x="2875" y="207"/>
                                </a:lnTo>
                                <a:lnTo>
                                  <a:pt x="2884" y="263"/>
                                </a:lnTo>
                                <a:lnTo>
                                  <a:pt x="2893" y="320"/>
                                </a:lnTo>
                                <a:lnTo>
                                  <a:pt x="2902" y="339"/>
                                </a:lnTo>
                                <a:lnTo>
                                  <a:pt x="2911" y="357"/>
                                </a:lnTo>
                                <a:lnTo>
                                  <a:pt x="2911" y="339"/>
                                </a:lnTo>
                                <a:lnTo>
                                  <a:pt x="2920" y="395"/>
                                </a:lnTo>
                                <a:lnTo>
                                  <a:pt x="2928" y="489"/>
                                </a:lnTo>
                                <a:lnTo>
                                  <a:pt x="2937" y="546"/>
                                </a:lnTo>
                                <a:lnTo>
                                  <a:pt x="2946" y="433"/>
                                </a:lnTo>
                                <a:lnTo>
                                  <a:pt x="2955" y="244"/>
                                </a:lnTo>
                                <a:lnTo>
                                  <a:pt x="2964" y="94"/>
                                </a:lnTo>
                                <a:lnTo>
                                  <a:pt x="2973" y="75"/>
                                </a:lnTo>
                                <a:lnTo>
                                  <a:pt x="2982" y="188"/>
                                </a:lnTo>
                                <a:lnTo>
                                  <a:pt x="2990" y="320"/>
                                </a:lnTo>
                                <a:lnTo>
                                  <a:pt x="2999" y="395"/>
                                </a:lnTo>
                                <a:lnTo>
                                  <a:pt x="3008" y="414"/>
                                </a:lnTo>
                                <a:lnTo>
                                  <a:pt x="3017" y="376"/>
                                </a:lnTo>
                                <a:lnTo>
                                  <a:pt x="3026" y="339"/>
                                </a:lnTo>
                                <a:lnTo>
                                  <a:pt x="3035" y="357"/>
                                </a:lnTo>
                                <a:lnTo>
                                  <a:pt x="3043" y="395"/>
                                </a:lnTo>
                                <a:lnTo>
                                  <a:pt x="3052" y="395"/>
                                </a:lnTo>
                                <a:lnTo>
                                  <a:pt x="3061" y="339"/>
                                </a:lnTo>
                                <a:lnTo>
                                  <a:pt x="3070" y="244"/>
                                </a:lnTo>
                                <a:lnTo>
                                  <a:pt x="3079" y="226"/>
                                </a:lnTo>
                                <a:lnTo>
                                  <a:pt x="3088" y="282"/>
                                </a:lnTo>
                                <a:lnTo>
                                  <a:pt x="3097" y="339"/>
                                </a:lnTo>
                                <a:lnTo>
                                  <a:pt x="3105" y="376"/>
                                </a:lnTo>
                                <a:lnTo>
                                  <a:pt x="3114" y="433"/>
                                </a:lnTo>
                                <a:lnTo>
                                  <a:pt x="3123" y="471"/>
                                </a:lnTo>
                                <a:lnTo>
                                  <a:pt x="3132" y="433"/>
                                </a:lnTo>
                                <a:lnTo>
                                  <a:pt x="3141" y="320"/>
                                </a:lnTo>
                                <a:lnTo>
                                  <a:pt x="3150" y="226"/>
                                </a:lnTo>
                                <a:lnTo>
                                  <a:pt x="3150" y="207"/>
                                </a:lnTo>
                                <a:lnTo>
                                  <a:pt x="3159" y="226"/>
                                </a:lnTo>
                                <a:lnTo>
                                  <a:pt x="3167" y="395"/>
                                </a:lnTo>
                                <a:lnTo>
                                  <a:pt x="3176" y="546"/>
                                </a:lnTo>
                                <a:lnTo>
                                  <a:pt x="3185" y="584"/>
                                </a:lnTo>
                                <a:lnTo>
                                  <a:pt x="3194" y="508"/>
                                </a:lnTo>
                                <a:lnTo>
                                  <a:pt x="3203" y="452"/>
                                </a:lnTo>
                                <a:lnTo>
                                  <a:pt x="3212" y="433"/>
                                </a:lnTo>
                                <a:lnTo>
                                  <a:pt x="3220" y="376"/>
                                </a:lnTo>
                                <a:lnTo>
                                  <a:pt x="3229" y="263"/>
                                </a:lnTo>
                                <a:lnTo>
                                  <a:pt x="3238" y="131"/>
                                </a:lnTo>
                                <a:lnTo>
                                  <a:pt x="3247" y="131"/>
                                </a:lnTo>
                                <a:lnTo>
                                  <a:pt x="3256" y="188"/>
                                </a:lnTo>
                                <a:lnTo>
                                  <a:pt x="3265" y="263"/>
                                </a:lnTo>
                                <a:lnTo>
                                  <a:pt x="3274" y="263"/>
                                </a:lnTo>
                                <a:lnTo>
                                  <a:pt x="3282" y="207"/>
                                </a:lnTo>
                                <a:lnTo>
                                  <a:pt x="3291" y="131"/>
                                </a:lnTo>
                                <a:lnTo>
                                  <a:pt x="3300" y="113"/>
                                </a:lnTo>
                                <a:lnTo>
                                  <a:pt x="3309" y="131"/>
                                </a:lnTo>
                                <a:lnTo>
                                  <a:pt x="3318" y="150"/>
                                </a:lnTo>
                                <a:lnTo>
                                  <a:pt x="3327" y="169"/>
                                </a:lnTo>
                                <a:lnTo>
                                  <a:pt x="3335" y="169"/>
                                </a:lnTo>
                                <a:lnTo>
                                  <a:pt x="3344" y="131"/>
                                </a:lnTo>
                                <a:lnTo>
                                  <a:pt x="3353" y="113"/>
                                </a:lnTo>
                                <a:lnTo>
                                  <a:pt x="3362" y="75"/>
                                </a:lnTo>
                                <a:lnTo>
                                  <a:pt x="3371" y="56"/>
                                </a:lnTo>
                                <a:lnTo>
                                  <a:pt x="3380" y="131"/>
                                </a:lnTo>
                                <a:lnTo>
                                  <a:pt x="3389" y="207"/>
                                </a:lnTo>
                                <a:lnTo>
                                  <a:pt x="3397" y="282"/>
                                </a:lnTo>
                                <a:lnTo>
                                  <a:pt x="3406" y="414"/>
                                </a:lnTo>
                                <a:lnTo>
                                  <a:pt x="3415" y="527"/>
                                </a:lnTo>
                                <a:lnTo>
                                  <a:pt x="3424" y="621"/>
                                </a:lnTo>
                                <a:lnTo>
                                  <a:pt x="3424" y="640"/>
                                </a:lnTo>
                                <a:lnTo>
                                  <a:pt x="3433" y="602"/>
                                </a:lnTo>
                                <a:lnTo>
                                  <a:pt x="3442" y="471"/>
                                </a:lnTo>
                                <a:lnTo>
                                  <a:pt x="3450" y="339"/>
                                </a:lnTo>
                                <a:lnTo>
                                  <a:pt x="3450" y="320"/>
                                </a:lnTo>
                                <a:lnTo>
                                  <a:pt x="3459" y="376"/>
                                </a:lnTo>
                                <a:lnTo>
                                  <a:pt x="3468" y="584"/>
                                </a:lnTo>
                                <a:lnTo>
                                  <a:pt x="3477" y="829"/>
                                </a:lnTo>
                                <a:lnTo>
                                  <a:pt x="3486" y="979"/>
                                </a:lnTo>
                                <a:lnTo>
                                  <a:pt x="3495" y="923"/>
                                </a:lnTo>
                                <a:lnTo>
                                  <a:pt x="3504" y="885"/>
                                </a:lnTo>
                                <a:lnTo>
                                  <a:pt x="3512" y="885"/>
                                </a:lnTo>
                                <a:lnTo>
                                  <a:pt x="3521" y="885"/>
                                </a:lnTo>
                                <a:lnTo>
                                  <a:pt x="3530" y="960"/>
                                </a:lnTo>
                                <a:lnTo>
                                  <a:pt x="3539" y="998"/>
                                </a:lnTo>
                                <a:lnTo>
                                  <a:pt x="3548" y="1073"/>
                                </a:lnTo>
                                <a:lnTo>
                                  <a:pt x="3557" y="1111"/>
                                </a:lnTo>
                                <a:lnTo>
                                  <a:pt x="3566" y="1130"/>
                                </a:lnTo>
                                <a:lnTo>
                                  <a:pt x="3574" y="1130"/>
                                </a:lnTo>
                                <a:lnTo>
                                  <a:pt x="3583" y="1111"/>
                                </a:lnTo>
                                <a:lnTo>
                                  <a:pt x="3592" y="1092"/>
                                </a:lnTo>
                                <a:lnTo>
                                  <a:pt x="3601" y="1073"/>
                                </a:lnTo>
                                <a:lnTo>
                                  <a:pt x="3610" y="1055"/>
                                </a:lnTo>
                                <a:lnTo>
                                  <a:pt x="3619" y="1055"/>
                                </a:lnTo>
                                <a:lnTo>
                                  <a:pt x="3627" y="1055"/>
                                </a:lnTo>
                                <a:lnTo>
                                  <a:pt x="3636" y="1055"/>
                                </a:lnTo>
                                <a:lnTo>
                                  <a:pt x="3645" y="1073"/>
                                </a:lnTo>
                                <a:lnTo>
                                  <a:pt x="3654" y="1073"/>
                                </a:lnTo>
                                <a:lnTo>
                                  <a:pt x="3663" y="1055"/>
                                </a:lnTo>
                                <a:lnTo>
                                  <a:pt x="3672" y="1055"/>
                                </a:lnTo>
                                <a:lnTo>
                                  <a:pt x="3681" y="998"/>
                                </a:lnTo>
                                <a:lnTo>
                                  <a:pt x="3689" y="960"/>
                                </a:lnTo>
                                <a:lnTo>
                                  <a:pt x="3698" y="885"/>
                                </a:lnTo>
                                <a:lnTo>
                                  <a:pt x="3707" y="847"/>
                                </a:lnTo>
                                <a:lnTo>
                                  <a:pt x="3716" y="753"/>
                                </a:lnTo>
                                <a:lnTo>
                                  <a:pt x="3725" y="697"/>
                                </a:lnTo>
                                <a:lnTo>
                                  <a:pt x="3734" y="602"/>
                                </a:lnTo>
                                <a:lnTo>
                                  <a:pt x="3742" y="527"/>
                                </a:lnTo>
                                <a:lnTo>
                                  <a:pt x="3751" y="508"/>
                                </a:lnTo>
                                <a:lnTo>
                                  <a:pt x="3760" y="452"/>
                                </a:lnTo>
                                <a:lnTo>
                                  <a:pt x="3769" y="433"/>
                                </a:lnTo>
                                <a:lnTo>
                                  <a:pt x="3778" y="414"/>
                                </a:lnTo>
                                <a:lnTo>
                                  <a:pt x="3787" y="414"/>
                                </a:lnTo>
                                <a:lnTo>
                                  <a:pt x="3796" y="433"/>
                                </a:lnTo>
                                <a:lnTo>
                                  <a:pt x="3804" y="471"/>
                                </a:lnTo>
                                <a:lnTo>
                                  <a:pt x="3813" y="546"/>
                                </a:lnTo>
                                <a:lnTo>
                                  <a:pt x="3822" y="602"/>
                                </a:lnTo>
                                <a:lnTo>
                                  <a:pt x="3831" y="678"/>
                                </a:lnTo>
                                <a:lnTo>
                                  <a:pt x="3840" y="715"/>
                                </a:lnTo>
                                <a:lnTo>
                                  <a:pt x="3849" y="753"/>
                                </a:lnTo>
                                <a:lnTo>
                                  <a:pt x="3857" y="772"/>
                                </a:lnTo>
                                <a:lnTo>
                                  <a:pt x="3866" y="791"/>
                                </a:lnTo>
                                <a:lnTo>
                                  <a:pt x="3875" y="810"/>
                                </a:lnTo>
                                <a:lnTo>
                                  <a:pt x="3884" y="829"/>
                                </a:lnTo>
                                <a:lnTo>
                                  <a:pt x="3893" y="847"/>
                                </a:lnTo>
                                <a:lnTo>
                                  <a:pt x="3902" y="866"/>
                                </a:lnTo>
                                <a:lnTo>
                                  <a:pt x="3911" y="866"/>
                                </a:lnTo>
                                <a:lnTo>
                                  <a:pt x="3919" y="847"/>
                                </a:lnTo>
                                <a:lnTo>
                                  <a:pt x="3928" y="772"/>
                                </a:lnTo>
                                <a:lnTo>
                                  <a:pt x="3937" y="715"/>
                                </a:lnTo>
                                <a:lnTo>
                                  <a:pt x="3946" y="621"/>
                                </a:lnTo>
                                <a:lnTo>
                                  <a:pt x="3955" y="565"/>
                                </a:lnTo>
                                <a:lnTo>
                                  <a:pt x="3964" y="508"/>
                                </a:lnTo>
                                <a:lnTo>
                                  <a:pt x="3973" y="489"/>
                                </a:lnTo>
                                <a:lnTo>
                                  <a:pt x="3981" y="489"/>
                                </a:lnTo>
                                <a:lnTo>
                                  <a:pt x="3990" y="527"/>
                                </a:lnTo>
                                <a:lnTo>
                                  <a:pt x="3999" y="584"/>
                                </a:lnTo>
                                <a:lnTo>
                                  <a:pt x="4008" y="621"/>
                                </a:lnTo>
                                <a:lnTo>
                                  <a:pt x="4017" y="659"/>
                                </a:lnTo>
                                <a:lnTo>
                                  <a:pt x="4026" y="678"/>
                                </a:lnTo>
                                <a:lnTo>
                                  <a:pt x="4034" y="697"/>
                                </a:lnTo>
                                <a:lnTo>
                                  <a:pt x="4043" y="678"/>
                                </a:lnTo>
                                <a:lnTo>
                                  <a:pt x="4052" y="659"/>
                                </a:lnTo>
                                <a:lnTo>
                                  <a:pt x="4061" y="659"/>
                                </a:lnTo>
                                <a:lnTo>
                                  <a:pt x="4070" y="640"/>
                                </a:lnTo>
                                <a:lnTo>
                                  <a:pt x="4079" y="640"/>
                                </a:lnTo>
                                <a:lnTo>
                                  <a:pt x="4088" y="640"/>
                                </a:lnTo>
                                <a:lnTo>
                                  <a:pt x="4096" y="621"/>
                                </a:lnTo>
                                <a:lnTo>
                                  <a:pt x="4105" y="621"/>
                                </a:lnTo>
                                <a:lnTo>
                                  <a:pt x="4114" y="602"/>
                                </a:lnTo>
                                <a:lnTo>
                                  <a:pt x="4123" y="602"/>
                                </a:lnTo>
                                <a:lnTo>
                                  <a:pt x="4132" y="565"/>
                                </a:lnTo>
                                <a:lnTo>
                                  <a:pt x="4141" y="546"/>
                                </a:lnTo>
                                <a:lnTo>
                                  <a:pt x="4149" y="546"/>
                                </a:lnTo>
                                <a:lnTo>
                                  <a:pt x="4158" y="546"/>
                                </a:lnTo>
                                <a:lnTo>
                                  <a:pt x="4167" y="546"/>
                                </a:lnTo>
                                <a:lnTo>
                                  <a:pt x="4176" y="565"/>
                                </a:lnTo>
                                <a:lnTo>
                                  <a:pt x="4185" y="565"/>
                                </a:lnTo>
                                <a:lnTo>
                                  <a:pt x="4194" y="565"/>
                                </a:lnTo>
                                <a:lnTo>
                                  <a:pt x="4203" y="546"/>
                                </a:lnTo>
                                <a:lnTo>
                                  <a:pt x="4211" y="546"/>
                                </a:lnTo>
                                <a:lnTo>
                                  <a:pt x="4220" y="527"/>
                                </a:lnTo>
                                <a:lnTo>
                                  <a:pt x="4229" y="508"/>
                                </a:lnTo>
                                <a:lnTo>
                                  <a:pt x="4238" y="489"/>
                                </a:lnTo>
                                <a:lnTo>
                                  <a:pt x="4247" y="489"/>
                                </a:lnTo>
                                <a:lnTo>
                                  <a:pt x="4256" y="489"/>
                                </a:lnTo>
                                <a:lnTo>
                                  <a:pt x="4264" y="489"/>
                                </a:lnTo>
                                <a:lnTo>
                                  <a:pt x="4273" y="489"/>
                                </a:lnTo>
                                <a:lnTo>
                                  <a:pt x="4282" y="489"/>
                                </a:lnTo>
                                <a:lnTo>
                                  <a:pt x="4291" y="471"/>
                                </a:lnTo>
                                <a:lnTo>
                                  <a:pt x="4300" y="452"/>
                                </a:lnTo>
                                <a:lnTo>
                                  <a:pt x="4309" y="452"/>
                                </a:lnTo>
                                <a:lnTo>
                                  <a:pt x="4318" y="452"/>
                                </a:lnTo>
                                <a:lnTo>
                                  <a:pt x="4326" y="489"/>
                                </a:lnTo>
                                <a:lnTo>
                                  <a:pt x="4335" y="527"/>
                                </a:lnTo>
                                <a:lnTo>
                                  <a:pt x="4344" y="584"/>
                                </a:lnTo>
                                <a:lnTo>
                                  <a:pt x="4353" y="640"/>
                                </a:lnTo>
                                <a:lnTo>
                                  <a:pt x="4362" y="678"/>
                                </a:lnTo>
                                <a:lnTo>
                                  <a:pt x="4371" y="678"/>
                                </a:lnTo>
                                <a:lnTo>
                                  <a:pt x="4380" y="678"/>
                                </a:lnTo>
                                <a:lnTo>
                                  <a:pt x="4388" y="659"/>
                                </a:lnTo>
                                <a:lnTo>
                                  <a:pt x="4397" y="621"/>
                                </a:lnTo>
                                <a:lnTo>
                                  <a:pt x="4406" y="584"/>
                                </a:lnTo>
                                <a:lnTo>
                                  <a:pt x="4415" y="565"/>
                                </a:lnTo>
                                <a:lnTo>
                                  <a:pt x="4424" y="565"/>
                                </a:lnTo>
                                <a:lnTo>
                                  <a:pt x="4433" y="565"/>
                                </a:lnTo>
                                <a:lnTo>
                                  <a:pt x="4441" y="565"/>
                                </a:lnTo>
                                <a:lnTo>
                                  <a:pt x="4450" y="546"/>
                                </a:lnTo>
                                <a:lnTo>
                                  <a:pt x="4459" y="508"/>
                                </a:lnTo>
                                <a:lnTo>
                                  <a:pt x="4468" y="489"/>
                                </a:lnTo>
                                <a:lnTo>
                                  <a:pt x="4477" y="471"/>
                                </a:lnTo>
                                <a:lnTo>
                                  <a:pt x="4486" y="452"/>
                                </a:lnTo>
                                <a:lnTo>
                                  <a:pt x="4495" y="452"/>
                                </a:lnTo>
                                <a:lnTo>
                                  <a:pt x="4503" y="489"/>
                                </a:lnTo>
                                <a:lnTo>
                                  <a:pt x="4512" y="508"/>
                                </a:lnTo>
                                <a:lnTo>
                                  <a:pt x="4521" y="508"/>
                                </a:lnTo>
                                <a:lnTo>
                                  <a:pt x="4530" y="508"/>
                                </a:lnTo>
                                <a:lnTo>
                                  <a:pt x="4539" y="508"/>
                                </a:lnTo>
                                <a:lnTo>
                                  <a:pt x="4548" y="489"/>
                                </a:lnTo>
                                <a:lnTo>
                                  <a:pt x="4556" y="471"/>
                                </a:lnTo>
                                <a:lnTo>
                                  <a:pt x="4565" y="471"/>
                                </a:lnTo>
                                <a:lnTo>
                                  <a:pt x="4574" y="471"/>
                                </a:lnTo>
                                <a:lnTo>
                                  <a:pt x="4583" y="471"/>
                                </a:lnTo>
                                <a:lnTo>
                                  <a:pt x="4592" y="489"/>
                                </a:lnTo>
                                <a:lnTo>
                                  <a:pt x="4601" y="489"/>
                                </a:lnTo>
                                <a:lnTo>
                                  <a:pt x="4610" y="471"/>
                                </a:lnTo>
                                <a:lnTo>
                                  <a:pt x="4618" y="452"/>
                                </a:lnTo>
                                <a:lnTo>
                                  <a:pt x="4627" y="414"/>
                                </a:lnTo>
                                <a:lnTo>
                                  <a:pt x="4636" y="395"/>
                                </a:lnTo>
                                <a:lnTo>
                                  <a:pt x="4645" y="395"/>
                                </a:lnTo>
                                <a:lnTo>
                                  <a:pt x="4654" y="452"/>
                                </a:lnTo>
                                <a:lnTo>
                                  <a:pt x="4663" y="508"/>
                                </a:lnTo>
                                <a:lnTo>
                                  <a:pt x="4672" y="659"/>
                                </a:lnTo>
                                <a:lnTo>
                                  <a:pt x="4680" y="866"/>
                                </a:lnTo>
                                <a:lnTo>
                                  <a:pt x="4689" y="1055"/>
                                </a:lnTo>
                                <a:lnTo>
                                  <a:pt x="4698" y="1469"/>
                                </a:lnTo>
                                <a:lnTo>
                                  <a:pt x="4707" y="1865"/>
                                </a:lnTo>
                                <a:lnTo>
                                  <a:pt x="4716" y="2656"/>
                                </a:lnTo>
                                <a:lnTo>
                                  <a:pt x="4725" y="3316"/>
                                </a:lnTo>
                                <a:lnTo>
                                  <a:pt x="4733" y="4333"/>
                                </a:lnTo>
                                <a:lnTo>
                                  <a:pt x="4742" y="4992"/>
                                </a:lnTo>
                                <a:lnTo>
                                  <a:pt x="4751" y="5840"/>
                                </a:lnTo>
                                <a:lnTo>
                                  <a:pt x="4760" y="6274"/>
                                </a:lnTo>
                                <a:lnTo>
                                  <a:pt x="4769" y="6650"/>
                                </a:lnTo>
                                <a:lnTo>
                                  <a:pt x="4778" y="6764"/>
                                </a:lnTo>
                                <a:lnTo>
                                  <a:pt x="4787" y="6688"/>
                                </a:lnTo>
                                <a:lnTo>
                                  <a:pt x="4795" y="6481"/>
                                </a:lnTo>
                                <a:lnTo>
                                  <a:pt x="4804" y="6029"/>
                                </a:lnTo>
                                <a:lnTo>
                                  <a:pt x="4813" y="5652"/>
                                </a:lnTo>
                                <a:lnTo>
                                  <a:pt x="4822" y="5049"/>
                                </a:lnTo>
                                <a:lnTo>
                                  <a:pt x="4831" y="4634"/>
                                </a:lnTo>
                                <a:lnTo>
                                  <a:pt x="4840" y="4050"/>
                                </a:lnTo>
                                <a:lnTo>
                                  <a:pt x="4848" y="3542"/>
                                </a:lnTo>
                                <a:lnTo>
                                  <a:pt x="4857" y="3259"/>
                                </a:lnTo>
                                <a:lnTo>
                                  <a:pt x="4866" y="2958"/>
                                </a:lnTo>
                                <a:lnTo>
                                  <a:pt x="4875" y="2845"/>
                                </a:lnTo>
                                <a:lnTo>
                                  <a:pt x="4884" y="2826"/>
                                </a:lnTo>
                                <a:lnTo>
                                  <a:pt x="4884" y="2845"/>
                                </a:lnTo>
                                <a:lnTo>
                                  <a:pt x="4893" y="2920"/>
                                </a:lnTo>
                                <a:lnTo>
                                  <a:pt x="4902" y="3127"/>
                                </a:lnTo>
                                <a:lnTo>
                                  <a:pt x="4910" y="3278"/>
                                </a:lnTo>
                                <a:lnTo>
                                  <a:pt x="4919" y="3466"/>
                                </a:lnTo>
                                <a:lnTo>
                                  <a:pt x="4928" y="3523"/>
                                </a:lnTo>
                                <a:lnTo>
                                  <a:pt x="4937" y="3504"/>
                                </a:lnTo>
                                <a:lnTo>
                                  <a:pt x="4946" y="3391"/>
                                </a:lnTo>
                                <a:lnTo>
                                  <a:pt x="4955" y="3108"/>
                                </a:lnTo>
                                <a:lnTo>
                                  <a:pt x="4963" y="2863"/>
                                </a:lnTo>
                                <a:lnTo>
                                  <a:pt x="4972" y="2430"/>
                                </a:lnTo>
                                <a:lnTo>
                                  <a:pt x="4981" y="2129"/>
                                </a:lnTo>
                                <a:lnTo>
                                  <a:pt x="4990" y="1695"/>
                                </a:lnTo>
                                <a:lnTo>
                                  <a:pt x="4999" y="1337"/>
                                </a:lnTo>
                                <a:lnTo>
                                  <a:pt x="5008" y="1149"/>
                                </a:lnTo>
                                <a:lnTo>
                                  <a:pt x="5017" y="904"/>
                                </a:lnTo>
                                <a:lnTo>
                                  <a:pt x="5025" y="753"/>
                                </a:lnTo>
                                <a:lnTo>
                                  <a:pt x="5034" y="602"/>
                                </a:lnTo>
                                <a:lnTo>
                                  <a:pt x="5043" y="508"/>
                                </a:lnTo>
                                <a:lnTo>
                                  <a:pt x="5052" y="414"/>
                                </a:lnTo>
                                <a:lnTo>
                                  <a:pt x="5061" y="395"/>
                                </a:lnTo>
                                <a:lnTo>
                                  <a:pt x="5070" y="395"/>
                                </a:lnTo>
                                <a:lnTo>
                                  <a:pt x="5079" y="433"/>
                                </a:lnTo>
                                <a:lnTo>
                                  <a:pt x="5087" y="489"/>
                                </a:lnTo>
                                <a:lnTo>
                                  <a:pt x="5096" y="546"/>
                                </a:lnTo>
                                <a:lnTo>
                                  <a:pt x="5105" y="640"/>
                                </a:lnTo>
                                <a:lnTo>
                                  <a:pt x="5114" y="715"/>
                                </a:lnTo>
                                <a:lnTo>
                                  <a:pt x="5123" y="829"/>
                                </a:lnTo>
                                <a:lnTo>
                                  <a:pt x="5132" y="923"/>
                                </a:lnTo>
                                <a:lnTo>
                                  <a:pt x="5140" y="1111"/>
                                </a:lnTo>
                                <a:lnTo>
                                  <a:pt x="5149" y="1300"/>
                                </a:lnTo>
                                <a:lnTo>
                                  <a:pt x="5158" y="1676"/>
                                </a:lnTo>
                                <a:lnTo>
                                  <a:pt x="5167" y="2166"/>
                                </a:lnTo>
                                <a:lnTo>
                                  <a:pt x="5176" y="2562"/>
                                </a:lnTo>
                                <a:lnTo>
                                  <a:pt x="5185" y="3297"/>
                                </a:lnTo>
                                <a:lnTo>
                                  <a:pt x="5194" y="3843"/>
                                </a:lnTo>
                                <a:lnTo>
                                  <a:pt x="5202" y="4672"/>
                                </a:lnTo>
                                <a:lnTo>
                                  <a:pt x="5211" y="5219"/>
                                </a:lnTo>
                                <a:lnTo>
                                  <a:pt x="5220" y="5972"/>
                                </a:lnTo>
                                <a:lnTo>
                                  <a:pt x="5229" y="6424"/>
                                </a:lnTo>
                                <a:lnTo>
                                  <a:pt x="5238" y="6971"/>
                                </a:lnTo>
                                <a:lnTo>
                                  <a:pt x="5247" y="7272"/>
                                </a:lnTo>
                                <a:lnTo>
                                  <a:pt x="5255" y="7630"/>
                                </a:lnTo>
                                <a:lnTo>
                                  <a:pt x="5264" y="7837"/>
                                </a:lnTo>
                                <a:lnTo>
                                  <a:pt x="5273" y="8101"/>
                                </a:lnTo>
                                <a:lnTo>
                                  <a:pt x="5282" y="8233"/>
                                </a:lnTo>
                                <a:lnTo>
                                  <a:pt x="5291" y="8365"/>
                                </a:lnTo>
                                <a:lnTo>
                                  <a:pt x="5300" y="8422"/>
                                </a:lnTo>
                                <a:lnTo>
                                  <a:pt x="5309" y="8459"/>
                                </a:lnTo>
                                <a:lnTo>
                                  <a:pt x="5317" y="8440"/>
                                </a:lnTo>
                                <a:lnTo>
                                  <a:pt x="5326" y="8365"/>
                                </a:lnTo>
                                <a:lnTo>
                                  <a:pt x="5335" y="8195"/>
                                </a:lnTo>
                                <a:lnTo>
                                  <a:pt x="5344" y="8064"/>
                                </a:lnTo>
                                <a:lnTo>
                                  <a:pt x="5353" y="7837"/>
                                </a:lnTo>
                                <a:lnTo>
                                  <a:pt x="5362" y="7706"/>
                                </a:lnTo>
                                <a:lnTo>
                                  <a:pt x="5370" y="7536"/>
                                </a:lnTo>
                                <a:lnTo>
                                  <a:pt x="5379" y="7442"/>
                                </a:lnTo>
                                <a:lnTo>
                                  <a:pt x="5388" y="7329"/>
                                </a:lnTo>
                                <a:lnTo>
                                  <a:pt x="5397" y="7253"/>
                                </a:lnTo>
                                <a:lnTo>
                                  <a:pt x="5406" y="7140"/>
                                </a:lnTo>
                                <a:lnTo>
                                  <a:pt x="5415" y="7046"/>
                                </a:lnTo>
                                <a:lnTo>
                                  <a:pt x="5424" y="6895"/>
                                </a:lnTo>
                                <a:lnTo>
                                  <a:pt x="5432" y="6782"/>
                                </a:lnTo>
                                <a:lnTo>
                                  <a:pt x="5441" y="6613"/>
                                </a:lnTo>
                                <a:lnTo>
                                  <a:pt x="5450" y="6519"/>
                                </a:lnTo>
                                <a:lnTo>
                                  <a:pt x="5459" y="6349"/>
                                </a:lnTo>
                                <a:lnTo>
                                  <a:pt x="5468" y="6198"/>
                                </a:lnTo>
                                <a:lnTo>
                                  <a:pt x="5477" y="6123"/>
                                </a:lnTo>
                                <a:lnTo>
                                  <a:pt x="5486" y="5953"/>
                                </a:lnTo>
                                <a:lnTo>
                                  <a:pt x="5494" y="5840"/>
                                </a:lnTo>
                                <a:lnTo>
                                  <a:pt x="5503" y="5614"/>
                                </a:lnTo>
                                <a:lnTo>
                                  <a:pt x="5512" y="5445"/>
                                </a:lnTo>
                                <a:lnTo>
                                  <a:pt x="5521" y="5162"/>
                                </a:lnTo>
                                <a:lnTo>
                                  <a:pt x="5530" y="4955"/>
                                </a:lnTo>
                                <a:lnTo>
                                  <a:pt x="5539" y="4653"/>
                                </a:lnTo>
                                <a:lnTo>
                                  <a:pt x="5547" y="4465"/>
                                </a:lnTo>
                                <a:lnTo>
                                  <a:pt x="5556" y="4163"/>
                                </a:lnTo>
                                <a:lnTo>
                                  <a:pt x="5565" y="3975"/>
                                </a:lnTo>
                                <a:lnTo>
                                  <a:pt x="5574" y="3692"/>
                                </a:lnTo>
                                <a:lnTo>
                                  <a:pt x="5583" y="3523"/>
                                </a:lnTo>
                                <a:lnTo>
                                  <a:pt x="5592" y="3297"/>
                                </a:lnTo>
                                <a:lnTo>
                                  <a:pt x="5601" y="3165"/>
                                </a:lnTo>
                                <a:lnTo>
                                  <a:pt x="5609" y="3071"/>
                                </a:lnTo>
                                <a:lnTo>
                                  <a:pt x="5618" y="3071"/>
                                </a:lnTo>
                                <a:lnTo>
                                  <a:pt x="5627" y="3165"/>
                                </a:lnTo>
                                <a:lnTo>
                                  <a:pt x="5636" y="3334"/>
                                </a:lnTo>
                                <a:lnTo>
                                  <a:pt x="5645" y="3504"/>
                                </a:lnTo>
                                <a:lnTo>
                                  <a:pt x="5654" y="3787"/>
                                </a:lnTo>
                                <a:lnTo>
                                  <a:pt x="5662" y="3994"/>
                                </a:lnTo>
                                <a:lnTo>
                                  <a:pt x="5671" y="4295"/>
                                </a:lnTo>
                                <a:lnTo>
                                  <a:pt x="5680" y="4484"/>
                                </a:lnTo>
                                <a:lnTo>
                                  <a:pt x="5689" y="4672"/>
                                </a:lnTo>
                                <a:lnTo>
                                  <a:pt x="5698" y="4785"/>
                                </a:lnTo>
                                <a:lnTo>
                                  <a:pt x="5707" y="4917"/>
                                </a:lnTo>
                                <a:lnTo>
                                  <a:pt x="5716" y="4992"/>
                                </a:lnTo>
                                <a:lnTo>
                                  <a:pt x="5724" y="5162"/>
                                </a:lnTo>
                                <a:lnTo>
                                  <a:pt x="5733" y="5313"/>
                                </a:lnTo>
                                <a:lnTo>
                                  <a:pt x="5742" y="5501"/>
                                </a:lnTo>
                                <a:lnTo>
                                  <a:pt x="5751" y="5595"/>
                                </a:lnTo>
                                <a:lnTo>
                                  <a:pt x="5760" y="5671"/>
                                </a:lnTo>
                                <a:lnTo>
                                  <a:pt x="5769" y="5671"/>
                                </a:lnTo>
                                <a:lnTo>
                                  <a:pt x="5777" y="5539"/>
                                </a:lnTo>
                                <a:lnTo>
                                  <a:pt x="5786" y="5256"/>
                                </a:lnTo>
                                <a:lnTo>
                                  <a:pt x="5795" y="4992"/>
                                </a:lnTo>
                                <a:lnTo>
                                  <a:pt x="5804" y="4503"/>
                                </a:lnTo>
                                <a:lnTo>
                                  <a:pt x="5813" y="4145"/>
                                </a:lnTo>
                                <a:lnTo>
                                  <a:pt x="5822" y="3655"/>
                                </a:lnTo>
                                <a:lnTo>
                                  <a:pt x="5831" y="3372"/>
                                </a:lnTo>
                                <a:lnTo>
                                  <a:pt x="5839" y="3014"/>
                                </a:lnTo>
                                <a:lnTo>
                                  <a:pt x="5848" y="2826"/>
                                </a:lnTo>
                                <a:lnTo>
                                  <a:pt x="5857" y="2581"/>
                                </a:lnTo>
                                <a:lnTo>
                                  <a:pt x="5866" y="2468"/>
                                </a:lnTo>
                                <a:lnTo>
                                  <a:pt x="5875" y="2317"/>
                                </a:lnTo>
                                <a:lnTo>
                                  <a:pt x="5884" y="2242"/>
                                </a:lnTo>
                                <a:lnTo>
                                  <a:pt x="5893" y="2166"/>
                                </a:lnTo>
                                <a:lnTo>
                                  <a:pt x="5901" y="2129"/>
                                </a:lnTo>
                                <a:lnTo>
                                  <a:pt x="5910" y="2091"/>
                                </a:lnTo>
                                <a:lnTo>
                                  <a:pt x="5919" y="2110"/>
                                </a:lnTo>
                                <a:lnTo>
                                  <a:pt x="5928" y="2129"/>
                                </a:lnTo>
                                <a:lnTo>
                                  <a:pt x="5937" y="2185"/>
                                </a:lnTo>
                                <a:lnTo>
                                  <a:pt x="5946" y="2279"/>
                                </a:lnTo>
                                <a:lnTo>
                                  <a:pt x="5954" y="2392"/>
                                </a:lnTo>
                                <a:lnTo>
                                  <a:pt x="5963" y="2449"/>
                                </a:lnTo>
                                <a:lnTo>
                                  <a:pt x="5972" y="2468"/>
                                </a:lnTo>
                                <a:lnTo>
                                  <a:pt x="5981" y="2430"/>
                                </a:lnTo>
                                <a:lnTo>
                                  <a:pt x="5990" y="2260"/>
                                </a:lnTo>
                                <a:lnTo>
                                  <a:pt x="5999" y="2091"/>
                                </a:lnTo>
                                <a:lnTo>
                                  <a:pt x="6008" y="1771"/>
                                </a:lnTo>
                                <a:lnTo>
                                  <a:pt x="6016" y="1526"/>
                                </a:lnTo>
                                <a:lnTo>
                                  <a:pt x="6025" y="1168"/>
                                </a:lnTo>
                                <a:lnTo>
                                  <a:pt x="6034" y="942"/>
                                </a:lnTo>
                                <a:lnTo>
                                  <a:pt x="6043" y="678"/>
                                </a:lnTo>
                                <a:lnTo>
                                  <a:pt x="6052" y="546"/>
                                </a:lnTo>
                                <a:lnTo>
                                  <a:pt x="6061" y="471"/>
                                </a:lnTo>
                                <a:lnTo>
                                  <a:pt x="6069" y="508"/>
                                </a:lnTo>
                                <a:lnTo>
                                  <a:pt x="6078" y="697"/>
                                </a:lnTo>
                                <a:lnTo>
                                  <a:pt x="6087" y="960"/>
                                </a:lnTo>
                                <a:lnTo>
                                  <a:pt x="6096" y="1582"/>
                                </a:lnTo>
                                <a:lnTo>
                                  <a:pt x="6105" y="2505"/>
                                </a:lnTo>
                                <a:lnTo>
                                  <a:pt x="6114" y="3259"/>
                                </a:lnTo>
                                <a:lnTo>
                                  <a:pt x="6123" y="4521"/>
                                </a:lnTo>
                                <a:lnTo>
                                  <a:pt x="6131" y="5388"/>
                                </a:lnTo>
                                <a:lnTo>
                                  <a:pt x="6140" y="6594"/>
                                </a:lnTo>
                                <a:lnTo>
                                  <a:pt x="6149" y="7272"/>
                                </a:lnTo>
                                <a:lnTo>
                                  <a:pt x="6158" y="8064"/>
                                </a:lnTo>
                                <a:lnTo>
                                  <a:pt x="6167" y="8440"/>
                                </a:lnTo>
                                <a:lnTo>
                                  <a:pt x="6176" y="8817"/>
                                </a:lnTo>
                                <a:lnTo>
                                  <a:pt x="6184" y="8949"/>
                                </a:lnTo>
                                <a:lnTo>
                                  <a:pt x="6193" y="9062"/>
                                </a:lnTo>
                                <a:lnTo>
                                  <a:pt x="6202" y="9081"/>
                                </a:lnTo>
                                <a:lnTo>
                                  <a:pt x="6211" y="9043"/>
                                </a:lnTo>
                                <a:lnTo>
                                  <a:pt x="6220" y="8968"/>
                                </a:lnTo>
                                <a:lnTo>
                                  <a:pt x="6229" y="8855"/>
                                </a:lnTo>
                                <a:lnTo>
                                  <a:pt x="6238" y="8761"/>
                                </a:lnTo>
                                <a:lnTo>
                                  <a:pt x="6246" y="8591"/>
                                </a:lnTo>
                                <a:lnTo>
                                  <a:pt x="6255" y="8384"/>
                                </a:lnTo>
                                <a:lnTo>
                                  <a:pt x="6264" y="8214"/>
                                </a:lnTo>
                                <a:lnTo>
                                  <a:pt x="6273" y="7951"/>
                                </a:lnTo>
                                <a:lnTo>
                                  <a:pt x="6282" y="7781"/>
                                </a:lnTo>
                                <a:lnTo>
                                  <a:pt x="6291" y="7517"/>
                                </a:lnTo>
                                <a:lnTo>
                                  <a:pt x="6300" y="7366"/>
                                </a:lnTo>
                                <a:lnTo>
                                  <a:pt x="6308" y="7197"/>
                                </a:lnTo>
                                <a:lnTo>
                                  <a:pt x="6317" y="7122"/>
                                </a:lnTo>
                                <a:lnTo>
                                  <a:pt x="6326" y="7065"/>
                                </a:lnTo>
                                <a:lnTo>
                                  <a:pt x="6335" y="7046"/>
                                </a:lnTo>
                                <a:lnTo>
                                  <a:pt x="6344" y="7008"/>
                                </a:lnTo>
                                <a:lnTo>
                                  <a:pt x="6353" y="6952"/>
                                </a:lnTo>
                                <a:lnTo>
                                  <a:pt x="6361" y="6839"/>
                                </a:lnTo>
                                <a:lnTo>
                                  <a:pt x="6370" y="6745"/>
                                </a:lnTo>
                                <a:lnTo>
                                  <a:pt x="6379" y="6575"/>
                                </a:lnTo>
                                <a:lnTo>
                                  <a:pt x="6388" y="6462"/>
                                </a:lnTo>
                                <a:lnTo>
                                  <a:pt x="6397" y="6311"/>
                                </a:lnTo>
                                <a:lnTo>
                                  <a:pt x="6406" y="6274"/>
                                </a:lnTo>
                                <a:lnTo>
                                  <a:pt x="6415" y="6255"/>
                                </a:lnTo>
                                <a:lnTo>
                                  <a:pt x="6423" y="6255"/>
                                </a:lnTo>
                                <a:lnTo>
                                  <a:pt x="6432" y="6274"/>
                                </a:lnTo>
                                <a:lnTo>
                                  <a:pt x="6441" y="6236"/>
                                </a:lnTo>
                                <a:lnTo>
                                  <a:pt x="6450" y="6161"/>
                                </a:lnTo>
                                <a:lnTo>
                                  <a:pt x="6459" y="5991"/>
                                </a:lnTo>
                                <a:lnTo>
                                  <a:pt x="6468" y="5821"/>
                                </a:lnTo>
                                <a:lnTo>
                                  <a:pt x="6476" y="5577"/>
                                </a:lnTo>
                                <a:lnTo>
                                  <a:pt x="6485" y="5426"/>
                                </a:lnTo>
                                <a:lnTo>
                                  <a:pt x="6494" y="5219"/>
                                </a:lnTo>
                                <a:lnTo>
                                  <a:pt x="6503" y="5087"/>
                                </a:lnTo>
                                <a:lnTo>
                                  <a:pt x="6512" y="4917"/>
                                </a:lnTo>
                                <a:lnTo>
                                  <a:pt x="6521" y="4804"/>
                                </a:lnTo>
                                <a:lnTo>
                                  <a:pt x="6530" y="4653"/>
                                </a:lnTo>
                                <a:lnTo>
                                  <a:pt x="6538" y="4540"/>
                                </a:lnTo>
                                <a:lnTo>
                                  <a:pt x="6547" y="4295"/>
                                </a:lnTo>
                                <a:lnTo>
                                  <a:pt x="6556" y="4107"/>
                                </a:lnTo>
                                <a:lnTo>
                                  <a:pt x="6565" y="3805"/>
                                </a:lnTo>
                                <a:lnTo>
                                  <a:pt x="6574" y="3504"/>
                                </a:lnTo>
                                <a:lnTo>
                                  <a:pt x="6583" y="3316"/>
                                </a:lnTo>
                                <a:lnTo>
                                  <a:pt x="6591" y="3071"/>
                                </a:lnTo>
                                <a:lnTo>
                                  <a:pt x="6600" y="2939"/>
                                </a:lnTo>
                                <a:lnTo>
                                  <a:pt x="6609" y="2750"/>
                                </a:lnTo>
                                <a:lnTo>
                                  <a:pt x="6618" y="2675"/>
                                </a:lnTo>
                                <a:lnTo>
                                  <a:pt x="6618" y="2656"/>
                                </a:lnTo>
                                <a:lnTo>
                                  <a:pt x="6627" y="2694"/>
                                </a:lnTo>
                                <a:lnTo>
                                  <a:pt x="6636" y="2863"/>
                                </a:lnTo>
                                <a:lnTo>
                                  <a:pt x="6645" y="3391"/>
                                </a:lnTo>
                                <a:lnTo>
                                  <a:pt x="6653" y="3862"/>
                                </a:lnTo>
                                <a:lnTo>
                                  <a:pt x="6662" y="4710"/>
                                </a:lnTo>
                                <a:lnTo>
                                  <a:pt x="6671" y="5256"/>
                                </a:lnTo>
                                <a:lnTo>
                                  <a:pt x="6680" y="5972"/>
                                </a:lnTo>
                                <a:lnTo>
                                  <a:pt x="6689" y="6330"/>
                                </a:lnTo>
                                <a:lnTo>
                                  <a:pt x="6698" y="6669"/>
                                </a:lnTo>
                                <a:lnTo>
                                  <a:pt x="6707" y="6782"/>
                                </a:lnTo>
                                <a:lnTo>
                                  <a:pt x="6707" y="6801"/>
                                </a:lnTo>
                                <a:lnTo>
                                  <a:pt x="6715" y="6782"/>
                                </a:lnTo>
                                <a:lnTo>
                                  <a:pt x="6724" y="6688"/>
                                </a:lnTo>
                                <a:lnTo>
                                  <a:pt x="6733" y="6462"/>
                                </a:lnTo>
                                <a:lnTo>
                                  <a:pt x="6742" y="6198"/>
                                </a:lnTo>
                                <a:lnTo>
                                  <a:pt x="6751" y="6029"/>
                                </a:lnTo>
                                <a:lnTo>
                                  <a:pt x="6760" y="5765"/>
                                </a:lnTo>
                                <a:lnTo>
                                  <a:pt x="6768" y="5595"/>
                                </a:lnTo>
                                <a:lnTo>
                                  <a:pt x="6777" y="5275"/>
                                </a:lnTo>
                                <a:lnTo>
                                  <a:pt x="6786" y="5068"/>
                                </a:lnTo>
                                <a:lnTo>
                                  <a:pt x="6795" y="4729"/>
                                </a:lnTo>
                                <a:lnTo>
                                  <a:pt x="6804" y="4503"/>
                                </a:lnTo>
                                <a:lnTo>
                                  <a:pt x="6813" y="4220"/>
                                </a:lnTo>
                                <a:lnTo>
                                  <a:pt x="6822" y="4088"/>
                                </a:lnTo>
                                <a:lnTo>
                                  <a:pt x="6830" y="3937"/>
                                </a:lnTo>
                                <a:lnTo>
                                  <a:pt x="6839" y="3900"/>
                                </a:lnTo>
                                <a:lnTo>
                                  <a:pt x="6848" y="3862"/>
                                </a:lnTo>
                                <a:lnTo>
                                  <a:pt x="6857" y="3862"/>
                                </a:lnTo>
                                <a:lnTo>
                                  <a:pt x="6866" y="3881"/>
                                </a:lnTo>
                                <a:lnTo>
                                  <a:pt x="6875" y="3900"/>
                                </a:lnTo>
                                <a:lnTo>
                                  <a:pt x="6883" y="3900"/>
                                </a:lnTo>
                                <a:lnTo>
                                  <a:pt x="6892" y="3881"/>
                                </a:lnTo>
                                <a:lnTo>
                                  <a:pt x="6901" y="3862"/>
                                </a:lnTo>
                                <a:lnTo>
                                  <a:pt x="6910" y="3787"/>
                                </a:lnTo>
                                <a:lnTo>
                                  <a:pt x="6919" y="3749"/>
                                </a:lnTo>
                                <a:lnTo>
                                  <a:pt x="6928" y="3730"/>
                                </a:lnTo>
                                <a:lnTo>
                                  <a:pt x="6937" y="3730"/>
                                </a:lnTo>
                                <a:lnTo>
                                  <a:pt x="6945" y="3749"/>
                                </a:lnTo>
                                <a:lnTo>
                                  <a:pt x="6954" y="3787"/>
                                </a:lnTo>
                                <a:lnTo>
                                  <a:pt x="6963" y="3824"/>
                                </a:lnTo>
                                <a:lnTo>
                                  <a:pt x="6972" y="3862"/>
                                </a:lnTo>
                                <a:lnTo>
                                  <a:pt x="6981" y="3900"/>
                                </a:lnTo>
                                <a:lnTo>
                                  <a:pt x="6990" y="3900"/>
                                </a:lnTo>
                                <a:lnTo>
                                  <a:pt x="6998" y="3862"/>
                                </a:lnTo>
                                <a:lnTo>
                                  <a:pt x="7007" y="3824"/>
                                </a:lnTo>
                                <a:lnTo>
                                  <a:pt x="7016" y="3711"/>
                                </a:lnTo>
                                <a:lnTo>
                                  <a:pt x="7025" y="3617"/>
                                </a:lnTo>
                                <a:lnTo>
                                  <a:pt x="7034" y="3447"/>
                                </a:lnTo>
                                <a:lnTo>
                                  <a:pt x="7043" y="3259"/>
                                </a:lnTo>
                                <a:lnTo>
                                  <a:pt x="7052" y="3108"/>
                                </a:lnTo>
                                <a:lnTo>
                                  <a:pt x="7060" y="2901"/>
                                </a:lnTo>
                                <a:lnTo>
                                  <a:pt x="7069" y="2788"/>
                                </a:lnTo>
                                <a:lnTo>
                                  <a:pt x="7078" y="2618"/>
                                </a:lnTo>
                                <a:lnTo>
                                  <a:pt x="7087" y="2543"/>
                                </a:lnTo>
                                <a:lnTo>
                                  <a:pt x="7096" y="2430"/>
                                </a:lnTo>
                                <a:lnTo>
                                  <a:pt x="7105" y="2355"/>
                                </a:lnTo>
                                <a:lnTo>
                                  <a:pt x="7114" y="2223"/>
                                </a:lnTo>
                                <a:lnTo>
                                  <a:pt x="7122" y="2147"/>
                                </a:lnTo>
                                <a:lnTo>
                                  <a:pt x="7131" y="2016"/>
                                </a:lnTo>
                                <a:lnTo>
                                  <a:pt x="7140" y="1940"/>
                                </a:lnTo>
                                <a:lnTo>
                                  <a:pt x="7149" y="1789"/>
                                </a:lnTo>
                                <a:lnTo>
                                  <a:pt x="7158" y="1714"/>
                                </a:lnTo>
                                <a:lnTo>
                                  <a:pt x="7167" y="1601"/>
                                </a:lnTo>
                                <a:lnTo>
                                  <a:pt x="7175" y="1526"/>
                                </a:lnTo>
                                <a:lnTo>
                                  <a:pt x="7184" y="1431"/>
                                </a:lnTo>
                                <a:lnTo>
                                  <a:pt x="7193" y="1356"/>
                                </a:lnTo>
                                <a:lnTo>
                                  <a:pt x="7202" y="1243"/>
                                </a:lnTo>
                                <a:lnTo>
                                  <a:pt x="7211" y="1130"/>
                                </a:lnTo>
                                <a:lnTo>
                                  <a:pt x="7220" y="1073"/>
                                </a:lnTo>
                                <a:lnTo>
                                  <a:pt x="7229" y="1055"/>
                                </a:lnTo>
                                <a:lnTo>
                                  <a:pt x="7237" y="1092"/>
                                </a:lnTo>
                                <a:lnTo>
                                  <a:pt x="7246" y="1205"/>
                                </a:lnTo>
                                <a:lnTo>
                                  <a:pt x="7255" y="1300"/>
                                </a:lnTo>
                                <a:lnTo>
                                  <a:pt x="7264" y="1450"/>
                                </a:lnTo>
                                <a:lnTo>
                                  <a:pt x="7273" y="1526"/>
                                </a:lnTo>
                                <a:lnTo>
                                  <a:pt x="7282" y="1601"/>
                                </a:lnTo>
                                <a:lnTo>
                                  <a:pt x="7290" y="1601"/>
                                </a:lnTo>
                                <a:lnTo>
                                  <a:pt x="7299" y="1545"/>
                                </a:lnTo>
                                <a:lnTo>
                                  <a:pt x="7308" y="1469"/>
                                </a:lnTo>
                                <a:lnTo>
                                  <a:pt x="7317" y="1300"/>
                                </a:lnTo>
                                <a:lnTo>
                                  <a:pt x="7326" y="1205"/>
                                </a:lnTo>
                                <a:lnTo>
                                  <a:pt x="7335" y="1130"/>
                                </a:lnTo>
                                <a:lnTo>
                                  <a:pt x="7344" y="1130"/>
                                </a:lnTo>
                                <a:lnTo>
                                  <a:pt x="7352" y="1168"/>
                                </a:lnTo>
                                <a:lnTo>
                                  <a:pt x="7361" y="1243"/>
                                </a:lnTo>
                                <a:lnTo>
                                  <a:pt x="7370" y="1262"/>
                                </a:lnTo>
                                <a:lnTo>
                                  <a:pt x="7379" y="1243"/>
                                </a:lnTo>
                                <a:lnTo>
                                  <a:pt x="7388" y="1187"/>
                                </a:lnTo>
                                <a:lnTo>
                                  <a:pt x="7397" y="1036"/>
                                </a:lnTo>
                                <a:lnTo>
                                  <a:pt x="7406" y="885"/>
                                </a:lnTo>
                                <a:lnTo>
                                  <a:pt x="7414" y="640"/>
                                </a:lnTo>
                                <a:lnTo>
                                  <a:pt x="7423" y="489"/>
                                </a:lnTo>
                                <a:lnTo>
                                  <a:pt x="7432" y="433"/>
                                </a:lnTo>
                                <a:lnTo>
                                  <a:pt x="7432" y="452"/>
                                </a:lnTo>
                                <a:lnTo>
                                  <a:pt x="7441" y="678"/>
                                </a:lnTo>
                                <a:lnTo>
                                  <a:pt x="7450" y="1337"/>
                                </a:lnTo>
                                <a:lnTo>
                                  <a:pt x="7459" y="1902"/>
                                </a:lnTo>
                                <a:lnTo>
                                  <a:pt x="7467" y="2882"/>
                                </a:lnTo>
                                <a:lnTo>
                                  <a:pt x="7476" y="3523"/>
                                </a:lnTo>
                                <a:lnTo>
                                  <a:pt x="7485" y="4239"/>
                                </a:lnTo>
                                <a:lnTo>
                                  <a:pt x="7494" y="4521"/>
                                </a:lnTo>
                                <a:lnTo>
                                  <a:pt x="7503" y="4672"/>
                                </a:lnTo>
                                <a:lnTo>
                                  <a:pt x="7512" y="4578"/>
                                </a:lnTo>
                                <a:lnTo>
                                  <a:pt x="7521" y="4239"/>
                                </a:lnTo>
                                <a:lnTo>
                                  <a:pt x="7529" y="3824"/>
                                </a:lnTo>
                                <a:lnTo>
                                  <a:pt x="7538" y="3579"/>
                                </a:lnTo>
                                <a:lnTo>
                                  <a:pt x="7547" y="3410"/>
                                </a:lnTo>
                                <a:lnTo>
                                  <a:pt x="7556" y="3447"/>
                                </a:lnTo>
                                <a:lnTo>
                                  <a:pt x="7565" y="3655"/>
                                </a:lnTo>
                                <a:lnTo>
                                  <a:pt x="7574" y="3805"/>
                                </a:lnTo>
                                <a:lnTo>
                                  <a:pt x="7582" y="3937"/>
                                </a:lnTo>
                                <a:lnTo>
                                  <a:pt x="7591" y="3937"/>
                                </a:lnTo>
                                <a:lnTo>
                                  <a:pt x="7600" y="3787"/>
                                </a:lnTo>
                                <a:lnTo>
                                  <a:pt x="7609" y="3617"/>
                                </a:lnTo>
                                <a:lnTo>
                                  <a:pt x="7618" y="3259"/>
                                </a:lnTo>
                                <a:lnTo>
                                  <a:pt x="7627" y="3014"/>
                                </a:lnTo>
                                <a:lnTo>
                                  <a:pt x="7636" y="2637"/>
                                </a:lnTo>
                                <a:lnTo>
                                  <a:pt x="7644" y="2449"/>
                                </a:lnTo>
                                <a:lnTo>
                                  <a:pt x="7653" y="2223"/>
                                </a:lnTo>
                                <a:lnTo>
                                  <a:pt x="7662" y="2129"/>
                                </a:lnTo>
                                <a:lnTo>
                                  <a:pt x="7671" y="2016"/>
                                </a:lnTo>
                                <a:lnTo>
                                  <a:pt x="7680" y="1865"/>
                                </a:lnTo>
                                <a:lnTo>
                                  <a:pt x="7689" y="1752"/>
                                </a:lnTo>
                                <a:lnTo>
                                  <a:pt x="7697" y="1601"/>
                                </a:lnTo>
                                <a:lnTo>
                                  <a:pt x="7706" y="1488"/>
                                </a:lnTo>
                                <a:lnTo>
                                  <a:pt x="7715" y="1318"/>
                                </a:lnTo>
                                <a:lnTo>
                                  <a:pt x="7724" y="1224"/>
                                </a:lnTo>
                                <a:lnTo>
                                  <a:pt x="7733" y="1055"/>
                                </a:lnTo>
                                <a:lnTo>
                                  <a:pt x="7742" y="942"/>
                                </a:lnTo>
                                <a:lnTo>
                                  <a:pt x="7751" y="772"/>
                                </a:lnTo>
                                <a:lnTo>
                                  <a:pt x="7759" y="678"/>
                                </a:lnTo>
                                <a:lnTo>
                                  <a:pt x="7768" y="546"/>
                                </a:lnTo>
                                <a:lnTo>
                                  <a:pt x="7777" y="527"/>
                                </a:lnTo>
                                <a:lnTo>
                                  <a:pt x="7786" y="602"/>
                                </a:lnTo>
                                <a:lnTo>
                                  <a:pt x="7795" y="715"/>
                                </a:lnTo>
                                <a:lnTo>
                                  <a:pt x="7804" y="923"/>
                                </a:lnTo>
                                <a:lnTo>
                                  <a:pt x="7813" y="1092"/>
                                </a:lnTo>
                                <a:lnTo>
                                  <a:pt x="7821" y="1431"/>
                                </a:lnTo>
                                <a:lnTo>
                                  <a:pt x="7830" y="1959"/>
                                </a:lnTo>
                                <a:lnTo>
                                  <a:pt x="7839" y="2374"/>
                                </a:lnTo>
                                <a:lnTo>
                                  <a:pt x="7848" y="2995"/>
                                </a:lnTo>
                                <a:lnTo>
                                  <a:pt x="7857" y="3391"/>
                                </a:lnTo>
                                <a:lnTo>
                                  <a:pt x="7866" y="3843"/>
                                </a:lnTo>
                                <a:lnTo>
                                  <a:pt x="7874" y="4032"/>
                                </a:lnTo>
                                <a:lnTo>
                                  <a:pt x="7883" y="4258"/>
                                </a:lnTo>
                                <a:lnTo>
                                  <a:pt x="7892" y="4371"/>
                                </a:lnTo>
                                <a:lnTo>
                                  <a:pt x="7901" y="4408"/>
                                </a:lnTo>
                                <a:lnTo>
                                  <a:pt x="7910" y="4352"/>
                                </a:lnTo>
                                <a:lnTo>
                                  <a:pt x="7919" y="4145"/>
                                </a:lnTo>
                                <a:lnTo>
                                  <a:pt x="7928" y="3900"/>
                                </a:lnTo>
                                <a:lnTo>
                                  <a:pt x="7936" y="3504"/>
                                </a:lnTo>
                                <a:lnTo>
                                  <a:pt x="7945" y="3278"/>
                                </a:lnTo>
                                <a:lnTo>
                                  <a:pt x="7954" y="3165"/>
                                </a:lnTo>
                                <a:lnTo>
                                  <a:pt x="7963" y="3316"/>
                                </a:lnTo>
                                <a:lnTo>
                                  <a:pt x="7972" y="3843"/>
                                </a:lnTo>
                                <a:lnTo>
                                  <a:pt x="7981" y="4295"/>
                                </a:lnTo>
                                <a:lnTo>
                                  <a:pt x="7989" y="5124"/>
                                </a:lnTo>
                                <a:lnTo>
                                  <a:pt x="7998" y="5916"/>
                                </a:lnTo>
                                <a:lnTo>
                                  <a:pt x="8007" y="6274"/>
                                </a:lnTo>
                                <a:lnTo>
                                  <a:pt x="8016" y="6481"/>
                                </a:lnTo>
                                <a:lnTo>
                                  <a:pt x="8025" y="6406"/>
                                </a:lnTo>
                                <a:lnTo>
                                  <a:pt x="8034" y="6142"/>
                                </a:lnTo>
                                <a:lnTo>
                                  <a:pt x="8043" y="5953"/>
                                </a:lnTo>
                                <a:lnTo>
                                  <a:pt x="8051" y="5727"/>
                                </a:lnTo>
                                <a:lnTo>
                                  <a:pt x="8060" y="5633"/>
                                </a:lnTo>
                                <a:lnTo>
                                  <a:pt x="8060" y="5614"/>
                                </a:lnTo>
                                <a:lnTo>
                                  <a:pt x="8069" y="5652"/>
                                </a:lnTo>
                                <a:lnTo>
                                  <a:pt x="8078" y="5727"/>
                                </a:lnTo>
                                <a:lnTo>
                                  <a:pt x="8087" y="5784"/>
                                </a:lnTo>
                                <a:lnTo>
                                  <a:pt x="8096" y="5690"/>
                                </a:lnTo>
                                <a:lnTo>
                                  <a:pt x="8104" y="5256"/>
                                </a:lnTo>
                                <a:lnTo>
                                  <a:pt x="8113" y="4748"/>
                                </a:lnTo>
                                <a:lnTo>
                                  <a:pt x="8122" y="3768"/>
                                </a:lnTo>
                                <a:lnTo>
                                  <a:pt x="8131" y="3033"/>
                                </a:lnTo>
                                <a:lnTo>
                                  <a:pt x="8140" y="1959"/>
                                </a:lnTo>
                                <a:lnTo>
                                  <a:pt x="8149" y="1055"/>
                                </a:lnTo>
                                <a:lnTo>
                                  <a:pt x="8158" y="621"/>
                                </a:lnTo>
                                <a:lnTo>
                                  <a:pt x="8166" y="320"/>
                                </a:lnTo>
                                <a:lnTo>
                                  <a:pt x="8175" y="207"/>
                                </a:lnTo>
                                <a:lnTo>
                                  <a:pt x="8184" y="56"/>
                                </a:lnTo>
                                <a:lnTo>
                                  <a:pt x="8193" y="0"/>
                                </a:lnTo>
                                <a:lnTo>
                                  <a:pt x="8202" y="37"/>
                                </a:lnTo>
                                <a:lnTo>
                                  <a:pt x="8211" y="56"/>
                                </a:lnTo>
                                <a:lnTo>
                                  <a:pt x="8220" y="150"/>
                                </a:lnTo>
                              </a:path>
                            </a:pathLst>
                          </a:custGeom>
                          <a:noFill/>
                          <a:ln w="2476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12" name="Rectangle 398"/>
                        <wps:cNvSpPr>
                          <a:spLocks noChangeArrowheads="1"/>
                        </wps:cNvSpPr>
                        <wps:spPr bwMode="auto">
                          <a:xfrm>
                            <a:off x="2460634" y="1471216"/>
                            <a:ext cx="389205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2041,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13" name="Line 399"/>
                        <wps:cNvCnPr>
                          <a:cxnSpLocks noChangeShapeType="1"/>
                        </wps:cNvCnPr>
                        <wps:spPr bwMode="auto">
                          <a:xfrm flipV="1">
                            <a:off x="2550735" y="897209"/>
                            <a:ext cx="700" cy="550606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14" name="Rectangle 400"/>
                        <wps:cNvSpPr>
                          <a:spLocks noChangeArrowheads="1"/>
                        </wps:cNvSpPr>
                        <wps:spPr bwMode="auto">
                          <a:xfrm>
                            <a:off x="2764138" y="1136012"/>
                            <a:ext cx="389305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883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15" name="Line 401"/>
                        <wps:cNvCnPr>
                          <a:cxnSpLocks noChangeShapeType="1"/>
                        </wps:cNvCnPr>
                        <wps:spPr bwMode="auto">
                          <a:xfrm flipV="1">
                            <a:off x="2854339" y="1040711"/>
                            <a:ext cx="600" cy="718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16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3320445" y="4988553"/>
                            <a:ext cx="389205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634,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17" name="Line 403"/>
                        <wps:cNvCnPr>
                          <a:cxnSpLocks noChangeShapeType="1"/>
                        </wps:cNvCnPr>
                        <wps:spPr bwMode="auto">
                          <a:xfrm flipV="1">
                            <a:off x="3410547" y="4785951"/>
                            <a:ext cx="700" cy="1791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18" name="Rectangle 404"/>
                        <wps:cNvSpPr>
                          <a:spLocks noChangeArrowheads="1"/>
                        </wps:cNvSpPr>
                        <wps:spPr bwMode="auto">
                          <a:xfrm>
                            <a:off x="3455047" y="2978732"/>
                            <a:ext cx="389205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591,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19" name="Line 40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505848" y="2727929"/>
                            <a:ext cx="39401" cy="2273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20" name="Rectangle 406"/>
                        <wps:cNvSpPr>
                          <a:spLocks noChangeArrowheads="1"/>
                        </wps:cNvSpPr>
                        <wps:spPr bwMode="auto">
                          <a:xfrm>
                            <a:off x="3657650" y="5993763"/>
                            <a:ext cx="389205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482,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21" name="Line 407"/>
                        <wps:cNvCnPr>
                          <a:cxnSpLocks noChangeShapeType="1"/>
                        </wps:cNvCnPr>
                        <wps:spPr bwMode="auto">
                          <a:xfrm flipV="1">
                            <a:off x="3747751" y="5862362"/>
                            <a:ext cx="700" cy="1079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22" name="Rectangle 408"/>
                        <wps:cNvSpPr>
                          <a:spLocks noChangeArrowheads="1"/>
                        </wps:cNvSpPr>
                        <wps:spPr bwMode="auto">
                          <a:xfrm>
                            <a:off x="3943954" y="4150944"/>
                            <a:ext cx="389305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353,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23" name="Line 409"/>
                        <wps:cNvCnPr>
                          <a:cxnSpLocks noChangeShapeType="1"/>
                        </wps:cNvCnPr>
                        <wps:spPr bwMode="auto">
                          <a:xfrm flipV="1">
                            <a:off x="4034155" y="4104043"/>
                            <a:ext cx="600" cy="235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24" name="Rectangle 410"/>
                        <wps:cNvSpPr>
                          <a:spLocks noChangeArrowheads="1"/>
                        </wps:cNvSpPr>
                        <wps:spPr bwMode="auto">
                          <a:xfrm>
                            <a:off x="4084356" y="2811130"/>
                            <a:ext cx="389205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293,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25" name="Line 41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163057" y="2058022"/>
                            <a:ext cx="11400" cy="729608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26" name="Rectangle 412"/>
                        <wps:cNvSpPr>
                          <a:spLocks noChangeArrowheads="1"/>
                        </wps:cNvSpPr>
                        <wps:spPr bwMode="auto">
                          <a:xfrm>
                            <a:off x="4219558" y="6328467"/>
                            <a:ext cx="389305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228,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27" name="Line 413"/>
                        <wps:cNvCnPr>
                          <a:cxnSpLocks noChangeShapeType="1"/>
                        </wps:cNvCnPr>
                        <wps:spPr bwMode="auto">
                          <a:xfrm flipV="1">
                            <a:off x="4309159" y="6257266"/>
                            <a:ext cx="600" cy="477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28" name="Rectangle 414"/>
                        <wps:cNvSpPr>
                          <a:spLocks noChangeArrowheads="1"/>
                        </wps:cNvSpPr>
                        <wps:spPr bwMode="auto">
                          <a:xfrm>
                            <a:off x="4545362" y="4988553"/>
                            <a:ext cx="389205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1082,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29" name="Line 415"/>
                        <wps:cNvCnPr>
                          <a:cxnSpLocks noChangeShapeType="1"/>
                        </wps:cNvCnPr>
                        <wps:spPr bwMode="auto">
                          <a:xfrm flipV="1">
                            <a:off x="4635563" y="4809451"/>
                            <a:ext cx="600" cy="1556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30" name="Rectangle 416"/>
                        <wps:cNvSpPr>
                          <a:spLocks noChangeArrowheads="1"/>
                        </wps:cNvSpPr>
                        <wps:spPr bwMode="auto">
                          <a:xfrm>
                            <a:off x="5062269" y="3648739"/>
                            <a:ext cx="3181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856,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31" name="Line 417"/>
                        <wps:cNvCnPr>
                          <a:cxnSpLocks noChangeShapeType="1"/>
                        </wps:cNvCnPr>
                        <wps:spPr bwMode="auto">
                          <a:xfrm flipV="1">
                            <a:off x="5135270" y="3457537"/>
                            <a:ext cx="600" cy="167702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32" name="Rectangle 418"/>
                        <wps:cNvSpPr>
                          <a:spLocks noChangeArrowheads="1"/>
                        </wps:cNvSpPr>
                        <wps:spPr bwMode="auto">
                          <a:xfrm>
                            <a:off x="5186071" y="3145733"/>
                            <a:ext cx="318104" cy="323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831,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33" name="Line 41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191171" y="2990832"/>
                            <a:ext cx="67901" cy="132101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34" name="Rectangle 420"/>
                        <wps:cNvSpPr>
                          <a:spLocks noChangeArrowheads="1"/>
                        </wps:cNvSpPr>
                        <wps:spPr bwMode="auto">
                          <a:xfrm>
                            <a:off x="5314973" y="3815740"/>
                            <a:ext cx="3181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742,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35" name="Line 421"/>
                        <wps:cNvCnPr>
                          <a:cxnSpLocks noChangeShapeType="1"/>
                        </wps:cNvCnPr>
                        <wps:spPr bwMode="auto">
                          <a:xfrm flipV="1">
                            <a:off x="5387974" y="3289935"/>
                            <a:ext cx="700" cy="50290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0" name="Rectangle 422"/>
                        <wps:cNvSpPr>
                          <a:spLocks noChangeArrowheads="1"/>
                        </wps:cNvSpPr>
                        <wps:spPr bwMode="auto">
                          <a:xfrm>
                            <a:off x="5393674" y="4820951"/>
                            <a:ext cx="318204" cy="323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703F" w:rsidRDefault="0067703F" w:rsidP="00FA39A2">
                              <w:r>
                                <w:rPr>
                                  <w:color w:val="000000"/>
                                  <w:lang w:val="en-US"/>
                                </w:rPr>
                                <w:t>708,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41" name="Line 423"/>
                        <wps:cNvCnPr>
                          <a:cxnSpLocks noChangeShapeType="1"/>
                        </wps:cNvCnPr>
                        <wps:spPr bwMode="auto">
                          <a:xfrm>
                            <a:off x="617808" y="139001"/>
                            <a:ext cx="600" cy="102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Zone de dessin 323" o:spid="_x0000_s2196" editas="canvas" style="width:460.4pt;height:595.4pt;mso-position-horizontal-relative:char;mso-position-vertical-relative:line" coordsize="58470,756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">
                <v:shape id="_x0000_s2197" type="#_x0000_t75" style="position:absolute;width:58470;height:75615;visibility:visible;mso-wrap-style:square">
                  <v:fill o:detectmouseclick="t"/>
                  <v:path o:connecttype="none"/>
                </v:shape>
                <v:line id="Line 325" o:spid="_x0000_s2198" style="position:absolute;visibility:visible;mso-wrap-style:square" from="3765,69634" to="55962,69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goycMAAADbAAAADwAAAGRycy9kb3ducmV2LnhtbESPQWvCQBSE74X+h+UVvNVNI0gTXYNU&#10;hVKkYPTi7ZF9JsHs27C7avrvu4LgcZiZb5h5MZhOXMn51rKCj3ECgriyuuVawWG/ef8E4QOyxs4y&#10;KfgjD8Xi9WWOubY33tG1DLWIEPY5KmhC6HMpfdWQQT+2PXH0TtYZDFG6WmqHtwg3nUyTZCoNthwX&#10;Guzpq6HqXF6MAtdnZov7c+js8TRZr+of9ztMlRq9DcsZiEBDeIYf7W+tIM3g/iX+ALn4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YKMnDAAAA2wAAAA8AAAAAAAAAAAAA&#10;AAAAoQIAAGRycy9kb3ducmV2LnhtbFBLBQYAAAAABAAEAPkAAACRAwAAAAA=&#10;" strokeweight=".45pt"/>
                <v:line id="Line 326" o:spid="_x0000_s2199" style="position:absolute;visibility:visible;mso-wrap-style:square" from="3765,69634" to="3771,70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sXicAAAADbAAAADwAAAGRycy9kb3ducmV2LnhtbERPTYvCMBC9C/sfwix403QVRLumsuwq&#10;iIhg9bK3oRnb0mZSkqj135uD4PHxvper3rTiRs7XlhV8jRMQxIXVNZcKzqfNaA7CB2SNrWVS8CAP&#10;q+xjsMRU2zsf6ZaHUsQQ9ikqqELoUil9UZFBP7YdceQu1hkMEbpSaof3GG5aOUmSmTRYc2yosKPf&#10;ioomvxoFrluYPZ6a0Nr/y3T9V+7coZ8pNfzsf75BBOrDW/xyb7WCaVwfv8QfILM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07F4nAAAAA2wAAAA8AAAAAAAAAAAAAAAAA&#10;oQIAAGRycy9kb3ducmV2LnhtbFBLBQYAAAAABAAEAPkAAACOAwAAAAA=&#10;" strokeweight=".45pt"/>
                <v:line id="Line 327" o:spid="_x0000_s2200" style="position:absolute;visibility:visible;mso-wrap-style:square" from="8204,69634" to="8210,70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eyEsMAAADbAAAADwAAAGRycy9kb3ducmV2LnhtbESPS4sCMRCE74L/IbSwN82oIDqaEdFd&#10;WBYRfFy8NZOeB046Q5LV2X+/EQSPRVV9Ra3WnWnEnZyvLSsYjxIQxLnVNZcKLuev4RyED8gaG8uk&#10;4I88rLN+b4Wptg8+0v0UShEh7FNUUIXQplL6vCKDfmRb4ugV1hkMUbpSaoePCDeNnCTJTBqsOS5U&#10;2NK2ovx2+jUKXLswezzfQmOvxfRzV/64QzdT6mPQbZYgAnXhHX61v7WC6RieX+IPkN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J3shLDAAAA2wAAAA8AAAAAAAAAAAAA&#10;AAAAoQIAAGRycy9kb3ducmV2LnhtbFBLBQYAAAAABAAEAPkAAACRAwAAAAA=&#10;" strokeweight=".45pt"/>
                <v:line id="Line 328" o:spid="_x0000_s2201" style="position:absolute;visibility:visible;mso-wrap-style:square" from="12642,69634" to="12649,70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UsZcMAAADbAAAADwAAAGRycy9kb3ducmV2LnhtbESPQWsCMRSE74X+h/AKvdWsClK3RhG1&#10;IFIK7nrp7bF57i5uXpYkavz3piB4HGbmG2a2iKYTF3K+taxgOMhAEFdWt1wrOJTfH58gfEDW2Fkm&#10;BTfysJi/vsww1/bKe7oUoRYJwj5HBU0IfS6lrxoy6Ae2J07e0TqDIUlXS+3wmuCmk6Msm0iDLaeF&#10;BntaNVSdirNR4Pqp+cHyFDr7dxxv1vXO/caJUu9vcfkFIlAMz/CjvdUKxiP4/5J+gJz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KlLGXDAAAA2wAAAA8AAAAAAAAAAAAA&#10;AAAAoQIAAGRycy9kb3ducmV2LnhtbFBLBQYAAAAABAAEAPkAAACRAwAAAAA=&#10;" strokeweight=".45pt"/>
                <v:line id="Line 329" o:spid="_x0000_s2202" style="position:absolute;visibility:visible;mso-wrap-style:square" from="17081,69634" to="17087,70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mJ/sMAAADbAAAADwAAAGRycy9kb3ducmV2LnhtbESPQWvCQBSE7wX/w/IK3ppNG5A2ugax&#10;CiJSqOmlt0f2mQSzb8PuGuO/d4VCj8PMfMMsitF0YiDnW8sKXpMUBHFldcu1gp9y+/IOwgdkjZ1l&#10;UnAjD8Vy8rTAXNsrf9NwDLWIEPY5KmhC6HMpfdWQQZ/Ynjh6J+sMhihdLbXDa4SbTr6l6UwabDku&#10;NNjTuqHqfLwYBa7/MAcsz6Gzv6ds81nv3dc4U2r6PK7mIAKN4T/8195pBVkGjy/xB8jl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3pif7DAAAA2wAAAA8AAAAAAAAAAAAA&#10;AAAAoQIAAGRycy9kb3ducmV2LnhtbFBLBQYAAAAABAAEAPkAAACRAwAAAAA=&#10;" strokeweight=".45pt"/>
                <v:line id="Line 330" o:spid="_x0000_s2203" style="position:absolute;visibility:visible;mso-wrap-style:square" from="21520,69634" to="21526,70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y0EcQAAADbAAAADwAAAGRycy9kb3ducmV2LnhtbESPQWvCQBSE7wX/w/IEb83GhopG1yCt&#10;hSJF0Hjx9sg+k2D2bdjdavrv3UKhx2FmvmFWxWA6cSPnW8sKpkkKgriyuuVawan8eJ6D8AFZY2eZ&#10;FPyQh2I9elphru2dD3Q7hlpECPscFTQh9LmUvmrIoE9sTxy9i3UGQ5SultrhPcJNJ1/SdCYNthwX&#10;GuzpraHqevw2Cly/MF9YXkNnz5ds+17v3H6YKTUZD5sliEBD+A//tT+1guwVfr/E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TLQRxAAAANsAAAAPAAAAAAAAAAAA&#10;AAAAAKECAABkcnMvZG93bnJldi54bWxQSwUGAAAAAAQABAD5AAAAkgMAAAAA&#10;" strokeweight=".45pt"/>
                <v:line id="Line 331" o:spid="_x0000_s2204" style="position:absolute;visibility:visible;mso-wrap-style:square" from="25958,69634" to="25965,70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4qZsMAAADbAAAADwAAAGRycy9kb3ducmV2LnhtbESPQWvCQBSE7wX/w/IK3ppNGwhtdA1i&#10;FURKoaaX3h7ZZxLMvg27q8Z/7xYEj8PMfMPMy9H04kzOd5YVvCYpCOLa6o4bBb/V5uUdhA/IGnvL&#10;pOBKHsrF5GmOhbYX/qHzPjQiQtgXqKANYSik9HVLBn1iB+LoHawzGKJ0jdQOLxFuevmWprk02HFc&#10;aHGgVUv1cX8yCtzwYb6wOobe/h2y9Wezc99jrtT0eVzOQAQawyN8b2+1giyH/y/xB8jF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2eKmbDAAAA2wAAAA8AAAAAAAAAAAAA&#10;AAAAoQIAAGRycy9kb3ducmV2LnhtbFBLBQYAAAAABAAEAPkAAACRAwAAAAA=&#10;" strokeweight=".45pt"/>
                <v:line id="Line 332" o:spid="_x0000_s2205" style="position:absolute;visibility:visible;mso-wrap-style:square" from="30397,69634" to="30403,70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KP/cQAAADbAAAADwAAAGRycy9kb3ducmV2LnhtbESPQWvCQBSE7wX/w/IKvdVNG7A2ugap&#10;FUoRwdiLt0f2mQSzb8PumsR/3y0IPQ4z8w2zzEfTip6cbywreJkmIIhLqxuuFPwct89zED4ga2wt&#10;k4IbechXk4clZtoOfKC+CJWIEPYZKqhD6DIpfVmTQT+1HXH0ztYZDFG6SmqHQ4SbVr4myUwabDgu&#10;1NjRR03lpbgaBa57Nzs8XkJrT+f0c1N9u/04U+rpcVwvQAQaw3/43v7SCtI3+PsSf4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0o/9xAAAANsAAAAPAAAAAAAAAAAA&#10;AAAAAKECAABkcnMvZG93bnJldi54bWxQSwUGAAAAAAQABAD5AAAAkgMAAAAA&#10;" strokeweight=".45pt"/>
                <v:line id="Line 333" o:spid="_x0000_s2206" style="position:absolute;visibility:visible;mso-wrap-style:square" from="34836,69634" to="34842,70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00bj8AAAADbAAAADwAAAGRycy9kb3ducmV2LnhtbERPTYvCMBC9C/sfwix403QVRLumsuwq&#10;iIhg9bK3oRnb0mZSkqj135uD4PHxvper3rTiRs7XlhV8jRMQxIXVNZcKzqfNaA7CB2SNrWVS8CAP&#10;q+xjsMRU2zsf6ZaHUsQQ9ikqqELoUil9UZFBP7YdceQu1hkMEbpSaof3GG5aOUmSmTRYc2yosKPf&#10;ioomvxoFrluYPZ6a0Nr/y3T9V+7coZ8pNfzsf75BBOrDW/xyb7WCaRwbv8QfILM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NNG4/AAAAA2wAAAA8AAAAAAAAAAAAAAAAA&#10;oQIAAGRycy9kb3ducmV2LnhtbFBLBQYAAAAABAAEAPkAAACOAwAAAAA=&#10;" strokeweight=".45pt"/>
                <v:line id="Line 334" o:spid="_x0000_s2207" style="position:absolute;visibility:visible;mso-wrap-style:square" from="39274,69634" to="39281,70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AG+FMMAAADbAAAADwAAAGRycy9kb3ducmV2LnhtbESPS4sCMRCE74L/IbSwN82oIDpOFNFd&#10;WBYRfFy8NZOeB046Q5LV2X+/EQSPRVV9RWXrzjTiTs7XlhWMRwkI4tzqmksFl/PXcA7CB2SNjWVS&#10;8Ece1qt+L8NU2wcf6X4KpYgQ9ikqqEJoUyl9XpFBP7ItcfQK6wyGKF0ptcNHhJtGTpJkJg3WHBcq&#10;bGlbUX47/RoFrl2YPZ5vobHXYvq5K3/coZsp9THoNksQgbrwDr/a31rBdAHP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wBvhTDAAAA2wAAAA8AAAAAAAAAAAAA&#10;AAAAoQIAAGRycy9kb3ducmV2LnhtbFBLBQYAAAAABAAEAPkAAACRAwAAAAA=&#10;" strokeweight=".45pt"/>
                <v:line id="Line 335" o:spid="_x0000_s2208" style="position:absolute;visibility:visible;mso-wrap-style:square" from="43713,69634" to="43719,70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1k9MEAAADbAAAADwAAAGRycy9kb3ducmV2LnhtbERPy2rCQBTdC/2H4Ra600ltkRqdhGJb&#10;KCJCEzfuLpmbB8ncCTNTTf++sxBcHs57m09mEBdyvrOs4HmRgCCurO64UXAqv+ZvIHxA1jhYJgV/&#10;5CHPHmZbTLW98g9ditCIGMI+RQVtCGMqpa9aMugXdiSOXG2dwRCha6R2eI3hZpDLJFlJgx3HhhZH&#10;2rVU9cWvUeDGtTlg2YfBnuuXz49m747TSqmnx+l9AyLQFO7im/tbK3iN6+OX+ANk9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PWT0wQAAANsAAAAPAAAAAAAAAAAAAAAA&#10;AKECAABkcnMvZG93bnJldi54bWxQSwUGAAAAAAQABAD5AAAAjwMAAAAA&#10;" strokeweight=".45pt"/>
                <v:line id="Line 336" o:spid="_x0000_s2209" style="position:absolute;visibility:visible;mso-wrap-style:square" from="48202,69634" to="48209,70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HBb8IAAADbAAAADwAAAGRycy9kb3ducmV2LnhtbESPQYvCMBSE7wv+h/CEvWnqrohWo4jr&#10;gogIVi/eHs2zLTYvJYna/fdGEPY4zMw3zGzRmlrcyfnKsoJBPwFBnFtdcaHgdPztjUH4gKyxtkwK&#10;/sjDYt75mGGq7YMPdM9CISKEfYoKyhCaVEqfl2TQ921DHL2LdQZDlK6Q2uEjwk0tv5JkJA1WHBdK&#10;bGhVUn7NbkaBayZmh8drqO358r3+KbZu346U+uy2yymIQG34D7/bG61gOIDXl/gD5Pw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nHBb8IAAADbAAAADwAAAAAAAAAAAAAA&#10;AAChAgAAZHJzL2Rvd25yZXYueG1sUEsFBgAAAAAEAAQA+QAAAJADAAAAAA==&#10;" strokeweight=".45pt"/>
                <v:line id="Line 337" o:spid="_x0000_s2210" style="position:absolute;visibility:visible;mso-wrap-style:square" from="52641,69634" to="52647,70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NfGMQAAADbAAAADwAAAGRycy9kb3ducmV2LnhtbESPQWvCQBSE74L/YXmF3ppNUxEbXYO0&#10;FaQUwaQXb4/sMwlm34bdrcZ/3y0UPA4z8w2zKkbTiws531lW8JykIIhrqztuFHxX26cFCB+QNfaW&#10;ScGNPBTr6WSFubZXPtClDI2IEPY5KmhDGHIpfd2SQZ/YgTh6J+sMhihdI7XDa4SbXmZpOpcGO44L&#10;LQ701lJ9Ln+MAje8mi+szqG3x9PLx3vz6fbjXKnHh3GzBBFoDPfwf3unFcwy+PsSf4B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o18YxAAAANsAAAAPAAAAAAAAAAAA&#10;AAAAAKECAABkcnMvZG93bnJldi54bWxQSwUGAAAAAAQABAD5AAAAkgMAAAAA&#10;" strokeweight=".45pt"/>
                <v:line id="Line 338" o:spid="_x0000_s2211" style="position:absolute;visibility:visible;mso-wrap-style:square" from="55962,69634" to="55968,70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/6g8QAAADbAAAADwAAAGRycy9kb3ducmV2LnhtbESPQWvCQBSE7wX/w/IEb83GpohG1yCt&#10;hSJF0Hjx9sg+k2D2bdjdavrv3UKhx2FmvmFWxWA6cSPnW8sKpkkKgriyuuVawan8eJ6D8AFZY2eZ&#10;FPyQh2I9elphru2dD3Q7hlpECPscFTQh9LmUvmrIoE9sTxy9i3UGQ5SultrhPcJNJ1/SdCYNthwX&#10;GuzpraHqevw2Cly/MF9YXkNnz5ds+17v3H6YKTUZD5sliEBD+A//tT+1gtcMfr/E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7/qDxAAAANsAAAAPAAAAAAAAAAAA&#10;AAAAAKECAABkcnMvZG93bnJldi54bWxQSwUGAAAAAAQABAD5AAAAkgMAAAAA&#10;" strokeweight=".45pt"/>
                <v:line id="Line 339" o:spid="_x0000_s2212" style="position:absolute;flip:y;visibility:visible;mso-wrap-style:square" from="3765,1676" to="3771,69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268UAAADbAAAADwAAAGRycy9kb3ducmV2LnhtbESPQWvCQBSE7wX/w/KE3upG0ZKmboKG&#10;FnooglYP3h7Z12ww+zZkt5r667tCweMwM98wy2KwrThT7xvHCqaTBARx5XTDtYL91/tTCsIHZI2t&#10;Y1LwSx6KfPSwxEy7C2/pvAu1iBD2GSowIXSZlL4yZNFPXEccvW/XWwxR9rXUPV4i3LZyliTP0mLD&#10;ccFgR6Wh6rT7sQpCubFYvqXl+iX1B7P/PF5XdqHU43hYvYIINIR7+L/9oRXM53D7En+Az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1a268UAAADbAAAADwAAAAAAAAAA&#10;AAAAAAChAgAAZHJzL2Rvd25yZXYueG1sUEsFBgAAAAAEAAQA+QAAAJMDAAAAAA==&#10;" strokeweight=".45pt"/>
                <v:line id="Line 340" o:spid="_x0000_s2213" style="position:absolute;flip:x;visibility:visible;mso-wrap-style:square" from="3536,69634" to="3765,69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TcMQAAADbAAAADwAAAGRycy9kb3ducmV2LnhtbESPQWvCQBSE7wX/w/KE3upGqZKmrqKh&#10;ggcpaPXg7ZF9zQazb0N2q9Ff7xYEj8PMfMNM552txZlaXzlWMBwkIIgLpysuFex/Vm8pCB+QNdaO&#10;ScGVPMxnvZcpZtpdeEvnXShFhLDPUIEJocmk9IUhi37gGuLo/brWYoiyLaVu8RLhtpajJJlIixXH&#10;BYMN5YaK0+7PKgj5t8X8K82XH6k/mP3meFvYsVKv/W7xCSJQF57hR3utFbyP4f9L/AF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hNwxAAAANsAAAAPAAAAAAAAAAAA&#10;AAAAAKECAABkcnMvZG93bnJldi54bWxQSwUGAAAAAAQABAD5AAAAkgMAAAAA&#10;" strokeweight=".45pt"/>
                <v:line id="Line 341" o:spid="_x0000_s2214" style="position:absolute;flip:x;visibility:visible;mso-wrap-style:square" from="3536,66281" to="3765,66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NB8QAAADbAAAADwAAAGRycy9kb3ducmV2LnhtbESPT2vCQBTE70K/w/IKvemmpZUYXcUG&#10;hR6k4L+Dt0f2mQ3Nvg3ZVaOf3hUKHoeZ+Q0zmXW2FmdqfeVYwfsgAUFcOF1xqWC3XfZTED4ga6wd&#10;k4IreZhNX3oTzLS78JrOm1CKCGGfoQITQpNJ6QtDFv3ANcTRO7rWYoiyLaVu8RLhtpYfSTKUFiuO&#10;CwYbyg0Vf5uTVRDyX4v5Is2/R6nfm93qcJvbL6XeXrv5GESgLjzD/+0freBzCI8v8QfI6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I0HxAAAANsAAAAPAAAAAAAAAAAA&#10;AAAAAKECAABkcnMvZG93bnJldi54bWxQSwUGAAAAAAQABAD5AAAAkgMAAAAA&#10;" strokeweight=".45pt"/>
                <v:line id="Line 342" o:spid="_x0000_s2215" style="position:absolute;flip:x;visibility:visible;mso-wrap-style:square" from="3536,62814" to="3765,62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onMUAAADbAAAADwAAAGRycy9kb3ducmV2LnhtbESPQWvCQBSE7wX/w/KE3nSj2JpGV9HQ&#10;gociGO3B2yP7mg3Nvg3Zrab++m5B6HGYmW+Y5bq3jbhQ52vHCibjBARx6XTNlYLT8W2UgvABWWPj&#10;mBT8kIf1avCwxEy7Kx/oUoRKRAj7DBWYENpMSl8asujHriWO3qfrLIYou0rqDq8Rbhs5TZJnabHm&#10;uGCwpdxQ+VV8WwUh31vMX9N8+5L6D3N6P9829kmpx2G/WYAI1If/8L290wpmc/j7En+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4QonMUAAADbAAAADwAAAAAAAAAA&#10;AAAAAAChAgAAZHJzL2Rvd25yZXYueG1sUEsFBgAAAAAEAAQA+QAAAJMDAAAAAA==&#10;" strokeweight=".45pt"/>
                <v:line id="Line 343" o:spid="_x0000_s2216" style="position:absolute;flip:x;visibility:visible;mso-wrap-style:square" from="3536,59461" to="3765,59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87sIAAADbAAAADwAAAGRycy9kb3ducmV2LnhtbERPz2vCMBS+C/4P4Qm7aTrZpKtNRcsG&#10;OwzBTg/eHs2zKWteSpNpt79+OQw8fny/881oO3GlwbeOFTwuEhDEtdMtNwqOn2/zFIQPyBo7x6Tg&#10;hzxsiukkx0y7Gx/oWoVGxBD2GSowIfSZlL42ZNEvXE8cuYsbLIYIh0bqAW8x3HZymSQrabHl2GCw&#10;p9JQ/VV9WwWh3FssX9Ny95L6kzl+nH+39lmph9m4XYMINIa7+N/9rhU8xbHxS/wBsvg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hu87sIAAADbAAAADwAAAAAAAAAAAAAA&#10;AAChAgAAZHJzL2Rvd25yZXYueG1sUEsFBgAAAAAEAAQA+QAAAJADAAAAAA==&#10;" strokeweight=".45pt"/>
                <v:line id="Line 344" o:spid="_x0000_s2217" style="position:absolute;flip:x;visibility:visible;mso-wrap-style:square" from="3536,55994" to="3765,5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ZdcQAAADbAAAADwAAAGRycy9kb3ducmV2LnhtbESPQWvCQBSE7wX/w/IEb3Vj0RKjq2hQ&#10;8FAErT14e2Rfs6HZtyG71eiv7woFj8PMfMPMl52txYVaXzlWMBomIIgLpysuFZw+t68pCB+QNdaO&#10;ScGNPCwXvZc5Ztpd+UCXYyhFhLDPUIEJocmk9IUhi37oGuLofbvWYoiyLaVu8RrhtpZvSfIuLVYc&#10;Fww2lBsqfo6/VkHI9xbzTZqvp6n/MqeP831lJ0oN+t1qBiJQF57h//ZOKxhP4fE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Vxl1xAAAANsAAAAPAAAAAAAAAAAA&#10;AAAAAKECAABkcnMvZG93bnJldi54bWxQSwUGAAAAAAQABAD5AAAAkgMAAAAA&#10;" strokeweight=".45pt"/>
                <v:line id="Line 345" o:spid="_x0000_s2218" style="position:absolute;flip:x;visibility:visible;mso-wrap-style:square" from="3536,52641" to="3765,52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QmNcAAAADbAAAADwAAAGRycy9kb3ducmV2LnhtbERPy4rCMBTdC/5DuII7TUdQascoWhRc&#10;DAO+Fu4uzZ2mTHNTmqh1vt4sBlweznux6mwt7tT6yrGCj3ECgrhwuuJSwfm0G6UgfEDWWDsmBU/y&#10;sFr2ewvMtHvwge7HUIoYwj5DBSaEJpPSF4Ys+rFriCP341qLIcK2lLrFRwy3tZwkyUxarDg2GGwo&#10;N1T8Hm9WQci/LebbNN/MU38x56/r39pOlRoOuvUniEBdeIv/3XutYBrXxy/xB8jl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G0JjXAAAAA2wAAAA8AAAAAAAAAAAAAAAAA&#10;oQIAAGRycy9kb3ducmV2LnhtbFBLBQYAAAAABAAEAPkAAACOAwAAAAA=&#10;" strokeweight=".45pt"/>
                <v:line id="Line 346" o:spid="_x0000_s2219" style="position:absolute;flip:x;visibility:visible;mso-wrap-style:square" from="3536,49295" to="3765,49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iDrsQAAADbAAAADwAAAGRycy9kb3ducmV2LnhtbESPQWvCQBSE70L/w/IKvenGghKjq9hg&#10;oQcRtHrw9sg+s8Hs25BdNfXXu4LQ4zAz3zCzRWdrcaXWV44VDAcJCOLC6YpLBfvf734KwgdkjbVj&#10;UvBHHhbzt94MM+1uvKXrLpQiQthnqMCE0GRS+sKQRT9wDXH0Tq61GKJsS6lbvEW4reVnkoylxYrj&#10;gsGGckPFeXexCkK+sZiv0vxrkvqD2a+P96UdKfXx3i2nIAJ14T/8av9oBaMhPL/EH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+IOuxAAAANsAAAAPAAAAAAAAAAAA&#10;AAAAAKECAABkcnMvZG93bnJldi54bWxQSwUGAAAAAAQABAD5AAAAkgMAAAAA&#10;" strokeweight=".45pt"/>
                <v:line id="Line 347" o:spid="_x0000_s2220" style="position:absolute;flip:x;visibility:visible;mso-wrap-style:square" from="3536,45821" to="3765,45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od2cQAAADbAAAADwAAAGRycy9kb3ducmV2LnhtbESPQWvCQBSE7wX/w/IEb3WjoMToKhoq&#10;eChCrR68PbLPbDD7NmS3GvvrXaHQ4zAz3zCLVWdrcaPWV44VjIYJCOLC6YpLBcfv7XsKwgdkjbVj&#10;UvAgD6tl722BmXZ3/qLbIZQiQthnqMCE0GRS+sKQRT90DXH0Lq61GKJsS6lbvEe4reU4SabSYsVx&#10;wWBDuaHievixCkK+t5h/pPlmlvqTOX6ef9d2otSg363nIAJ14T/8195pBZMxvL7EHyC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Kh3ZxAAAANsAAAAPAAAAAAAAAAAA&#10;AAAAAKECAABkcnMvZG93bnJldi54bWxQSwUGAAAAAAQABAD5AAAAkgMAAAAA&#10;" strokeweight=".45pt"/>
                <v:line id="Line 348" o:spid="_x0000_s2221" style="position:absolute;flip:x;visibility:visible;mso-wrap-style:square" from="3536,42475" to="3765,42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a4QsQAAADbAAAADwAAAGRycy9kb3ducmV2LnhtbESPQWvCQBSE7wX/w/KE3upGi5KmrqKh&#10;ggcpaPXg7ZF9zQazb0N2q9Ff7xYEj8PMfMNM552txZlaXzlWMBwkIIgLpysuFex/Vm8pCB+QNdaO&#10;ScGVPMxnvZcpZtpdeEvnXShFhLDPUIEJocmk9IUhi37gGuLo/brWYoiyLaVu8RLhtpajJJlIixXH&#10;BYMN5YaK0+7PKgj5t8X8K82XH6k/mP3meFvYsVKv/W7xCSJQF57hR3utFYzf4f9L/AF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ZrhCxAAAANsAAAAPAAAAAAAAAAAA&#10;AAAAAKECAABkcnMvZG93bnJldi54bWxQSwUGAAAAAAQABAD5AAAAkgMAAAAA&#10;" strokeweight=".45pt"/>
                <v:line id="Line 349" o:spid="_x0000_s2222" style="position:absolute;flip:x;visibility:visible;mso-wrap-style:square" from="3536,39001" to="3765,39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8gNsQAAADbAAAADwAAAGRycy9kb3ducmV2LnhtbESPQWvCQBSE7wX/w/KE3upGqZKmrqKh&#10;ggcpaPXg7ZF9zQazb0N2q9Ff7xYEj8PMfMNM552txZlaXzlWMBwkIIgLpysuFex/Vm8pCB+QNdaO&#10;ScGVPMxnvZcpZtpdeEvnXShFhLDPUIEJocmk9IUhi37gGuLo/brWYoiyLaVu8RLhtpajJJlIixXH&#10;BYMN5YaK0+7PKgj5t8X8K82XH6k/mP3meFvYsVKv/W7xCSJQF57hR3utFYzf4f9L/AF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jyA2xAAAANsAAAAPAAAAAAAAAAAA&#10;AAAAAKECAABkcnMvZG93bnJldi54bWxQSwUGAAAAAAQABAD5AAAAkgMAAAAA&#10;" strokeweight=".45pt"/>
                <v:line id="Line 350" o:spid="_x0000_s2223" style="position:absolute;flip:x;visibility:visible;mso-wrap-style:square" from="3536,35655" to="3765,35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OFrcQAAADbAAAADwAAAGRycy9kb3ducmV2LnhtbESPQWvCQBSE70L/w/IK3nRTIRJTV9Gg&#10;4KEIVXvo7ZF9zYZm34bsqrG/3hUKHoeZ+YaZL3vbiAt1vnas4G2cgCAuna65UnA6bkcZCB+QNTaO&#10;ScGNPCwXL4M55tpd+ZMuh1CJCGGfowITQptL6UtDFv3YtcTR+3GdxRBlV0nd4TXCbSMnSTKVFmuO&#10;CwZbKgyVv4ezVRCKvcVikxXrWea/zOnj+29lU6WGr/3qHUSgPjzD/+2dVpCm8PgSf4B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w4WtxAAAANsAAAAPAAAAAAAAAAAA&#10;AAAAAKECAABkcnMvZG93bnJldi54bWxQSwUGAAAAAAQABAD5AAAAkgMAAAAA&#10;" strokeweight=".45pt"/>
                <v:line id="Line 351" o:spid="_x0000_s2224" style="position:absolute;flip:x;visibility:visible;mso-wrap-style:square" from="3536,32302" to="3765,32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Eb2sQAAADbAAAADwAAAGRycy9kb3ducmV2LnhtbESPQWvCQBSE7wX/w/IEb3WjoMToKhoU&#10;PEihVg/eHtlnNph9G7Krpv31bqHQ4zAz3zCLVWdr8aDWV44VjIYJCOLC6YpLBaev3XsKwgdkjbVj&#10;UvBNHlbL3tsCM+2e/EmPYyhFhLDPUIEJocmk9IUhi37oGuLoXV1rMUTZllK3+IxwW8txkkylxYrj&#10;gsGGckPF7Xi3CkL+YTHfpvlmlvqzOR0uP2s7UWrQ79ZzEIG68B/+a++1gskUfr/EHyCX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ERvaxAAAANsAAAAPAAAAAAAAAAAA&#10;AAAAAKECAABkcnMvZG93bnJldi54bWxQSwUGAAAAAAQABAD5AAAAkgMAAAAA&#10;" strokeweight=".45pt"/>
                <v:line id="Line 352" o:spid="_x0000_s2225" style="position:absolute;flip:x;visibility:visible;mso-wrap-style:square" from="3536,28835" to="3765,288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2+QcUAAADbAAAADwAAAGRycy9kb3ducmV2LnhtbESPQWvCQBSE7wX/w/KE3upGQZumboKG&#10;FnooglYP3h7Z12ww+zZkt5r667tCweMwM98wy2KwrThT7xvHCqaTBARx5XTDtYL91/tTCsIHZI2t&#10;Y1LwSx6KfPSwxEy7C2/pvAu1iBD2GSowIXSZlL4yZNFPXEccvW/XWwxR9rXUPV4i3LZyliQLabHh&#10;uGCwo9JQddr9WAWh3Fgs39Jy/ZL6g9l/Hq8rO1fqcTysXkEEGsI9/N/+0Armz3D7En+Az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l2+QcUAAADbAAAADwAAAAAAAAAA&#10;AAAAAAChAgAAZHJzL2Rvd25yZXYueG1sUEsFBgAAAAAEAAQA+QAAAJMDAAAAAA==&#10;" strokeweight=".45pt"/>
                <v:line id="Line 353" o:spid="_x0000_s2226" style="position:absolute;flip:x;visibility:visible;mso-wrap-style:square" from="3536,25482" to="3765,25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qM8AAAADbAAAADwAAAGRycy9kb3ducmV2LnhtbERPy4rCMBTdC/5DuII7TUdQascoWhRc&#10;DAO+Fu4uzZ2mTHNTmqh1vt4sBlweznux6mwt7tT6yrGCj3ECgrhwuuJSwfm0G6UgfEDWWDsmBU/y&#10;sFr2ewvMtHvwge7HUIoYwj5DBSaEJpPSF4Ys+rFriCP341qLIcK2lLrFRwy3tZwkyUxarDg2GGwo&#10;N1T8Hm9WQci/LebbNN/MU38x56/r39pOlRoOuvUniEBdeIv/3XutYBrHxi/xB8jl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/CKjPAAAAA2wAAAA8AAAAAAAAAAAAAAAAA&#10;oQIAAGRycy9kb3ducmV2LnhtbFBLBQYAAAAABAAEAPkAAACOAwAAAAA=&#10;" strokeweight=".45pt"/>
                <v:line id="Line 354" o:spid="_x0000_s2227" style="position:absolute;flip:x;visibility:visible;mso-wrap-style:square" from="3536,22015" to="3765,22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6PqMUAAADbAAAADwAAAGRycy9kb3ducmV2LnhtbESPzWrDMBCE74G+g9hCb4ncQortWA6p&#10;aaGHEMhPD70t1sYytVbGUhM3T18FAjkOM/MNUyxH24kTDb51rOB5loAgrp1uuVFw2H9MUxA+IGvs&#10;HJOCP/KwLB8mBebanXlLp11oRISwz1GBCaHPpfS1IYt+5nri6B3dYDFEOTRSD3iOcNvJlyR5lRZb&#10;jgsGe6oM1T+7X6sgVBuL1XtavWWp/zKH9fdlZedKPT2OqwWIQGO4h2/tT61gnsH1S/wBsvw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I6PqMUAAADbAAAADwAAAAAAAAAA&#10;AAAAAAChAgAAZHJzL2Rvd25yZXYueG1sUEsFBgAAAAAEAAQA+QAAAJMDAAAAAA==&#10;" strokeweight=".45pt"/>
                <v:line id="Line 355" o:spid="_x0000_s2228" style="position:absolute;flip:x;visibility:visible;mso-wrap-style:square" from="3536,18662" to="3765,18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siMIAAADbAAAADwAAAGRycy9kb3ducmV2LnhtbERPz2vCMBS+D/wfwhN2W9MJlq5rFC0K&#10;OwxhTg/eHs1bU9a8lCbabn/9chB2/Ph+l+vJduJGg28dK3hOUhDEtdMtNwpOn/unHIQPyBo7x6Tg&#10;hzysV7OHEgvtRv6g2zE0IoawL1CBCaEvpPS1IYs+cT1x5L7cYDFEODRSDzjGcNvJRZpm0mLLscFg&#10;T5Wh+vt4tQpCdbBY7fJq+5L7szm9X343dqnU43zavIIINIV/8d39phVkcX38En+AXP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9jsiMIAAADbAAAADwAAAAAAAAAAAAAA&#10;AAChAgAAZHJzL2Rvd25yZXYueG1sUEsFBgAAAAAEAAQA+QAAAJADAAAAAA==&#10;" strokeweight=".45pt"/>
                <v:line id="Line 356" o:spid="_x0000_s2229" style="position:absolute;flip:x;visibility:visible;mso-wrap-style:square" from="3536,15316" to="3765,15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JE8QAAADbAAAADwAAAGRycy9kb3ducmV2LnhtbESPQWvCQBSE7wX/w/IEb3WjoMTUTdBQ&#10;wUMRavXQ2yP7zAazb0N2q2l/fVco9DjMzDfMuhhsK27U+8axgtk0AUFcOd1wreD0sXtOQfiArLF1&#10;TAq+yUORj57WmGl353e6HUMtIoR9hgpMCF0mpa8MWfRT1xFH7+J6iyHKvpa6x3uE21bOk2QpLTYc&#10;Fwx2VBqqrscvqyCUB4vla1puV6k/m9Pb58/GLpSajIfNC4hAQ/gP/7X3WsFyBo8v8QfI/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lEkTxAAAANsAAAAPAAAAAAAAAAAA&#10;AAAAAKECAABkcnMvZG93bnJldi54bWxQSwUGAAAAAAQABAD5AAAAkgMAAAAA&#10;" strokeweight=".45pt"/>
                <v:line id="Line 357" o:spid="_x0000_s2230" style="position:absolute;flip:x;visibility:visible;mso-wrap-style:square" from="3536,11842" to="3765,11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XZMQAAADbAAAADwAAAGRycy9kb3ducmV2LnhtbESPQWvCQBSE74L/YXmCN90oKGnqJmio&#10;4KEUqvbQ2yP7zAazb0N2q2l/fbdQ8DjMzDfMphhsK27U+8axgsU8AUFcOd1wreB82s9SED4ga2wd&#10;k4Jv8lDk49EGM+3u/E63Y6hFhLDPUIEJocuk9JUhi37uOuLoXVxvMUTZ11L3eI9w28plkqylxYbj&#10;gsGOSkPV9fhlFYTyzWL5kpa7p9R/mPPr58/WrpSaTobtM4hAQ3iE/9sHrWC9hL8v8QfI/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RtdkxAAAANsAAAAPAAAAAAAAAAAA&#10;AAAAAKECAABkcnMvZG93bnJldi54bWxQSwUGAAAAAAQABAD5AAAAkgMAAAAA&#10;" strokeweight=".45pt"/>
                <v:line id="Line 358" o:spid="_x0000_s2231" style="position:absolute;flip:x;visibility:visible;mso-wrap-style:square" from="3536,8496" to="3765,8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y/8QAAADbAAAADwAAAGRycy9kb3ducmV2LnhtbESPT2vCQBTE70K/w/IKvemmLZUYXcUG&#10;hR6k4L+Dt0f2mQ3Nvg3ZVaOf3hUKHoeZ+Q0zmXW2FmdqfeVYwfsgAUFcOF1xqWC3XfZTED4ga6wd&#10;k4IreZhNX3oTzLS78JrOm1CKCGGfoQITQpNJ6QtDFv3ANcTRO7rWYoiyLaVu8RLhtpYfSTKUFiuO&#10;CwYbyg0Vf5uTVRDyX4v5Is2/R6nfm93qcJvbL6XeXrv5GESgLjzD/+0frWD4CY8v8QfI6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CnL/xAAAANsAAAAPAAAAAAAAAAAA&#10;AAAAAKECAABkcnMvZG93bnJldi54bWxQSwUGAAAAAAQABAD5AAAAkgMAAAAA&#10;" strokeweight=".45pt"/>
                <v:line id="Line 359" o:spid="_x0000_s2232" style="position:absolute;flip:x;visibility:visible;mso-wrap-style:square" from="3536,5022" to="3765,5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km3sYAAADdAAAADwAAAGRycy9kb3ducmV2LnhtbESPT2vCQBTE74V+h+UJ3urGgDZGV7Gh&#10;BQ+l4L+Dt0f2mQ1m34bsVlM/fbdQ8DjMzG+Yxaq3jbhS52vHCsajBARx6XTNlYLD/uMlA+EDssbG&#10;MSn4IQ+r5fPTAnPtbryl6y5UIkLY56jAhNDmUvrSkEU/ci1x9M6usxii7CqpO7xFuG1kmiRTabHm&#10;uGCwpcJQedl9WwWh+LJYvGfF2yzzR3P4PN3XdqLUcNCv5yAC9eER/m9vtIJp+prC35v4BOTy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hZJt7GAAAA3QAAAA8AAAAAAAAA&#10;AAAAAAAAoQIAAGRycy9kb3ducmV2LnhtbFBLBQYAAAAABAAEAPkAAACUAwAAAAA=&#10;" strokeweight=".45pt"/>
                <v:line id="Line 360" o:spid="_x0000_s2233" style="position:absolute;flip:x;visibility:visible;mso-wrap-style:square" from="3536,1676" to="3765,1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WDRccAAADdAAAADwAAAGRycy9kb3ducmV2LnhtbESPQWvCQBSE74X+h+UJvelGizZNXcUG&#10;hR5EMLWH3h7Z12xo9m3Irhr99V1B6HGYmW+Y+bK3jThR52vHCsajBARx6XTNlYLD52aYgvABWWPj&#10;mBRcyMNy8fgwx0y7M+/pVIRKRAj7DBWYENpMSl8asuhHriWO3o/rLIYou0rqDs8Rbhs5SZKZtFhz&#10;XDDYUm6o/C2OVkHIdxbzdZq/v6b+yxy239eVnSr1NOhXbyAC9eE/fG9/aAWzycsz3N7EJ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FYNFxwAAAN0AAAAPAAAAAAAA&#10;AAAAAAAAAKECAABkcnMvZG93bnJldi54bWxQSwUGAAAAAAQABAD5AAAAlQMAAAAA&#10;" strokeweight=".45pt"/>
                <v:rect id="Rectangle 361" o:spid="_x0000_s2234" style="position:absolute;left:2641;top:70586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imxcMA&#10;AADdAAAADwAAAGRycy9kb3ducmV2LnhtbESP3WoCMRSE7wXfIRyhd5p1KSpbo4ggWOmNax/gsDn7&#10;g8nJkqTu9u0boeDlMDPfMNv9aI14kA+dYwXLRQaCuHK640bB9+0034AIEVmjcUwKfinAfjedbLHQ&#10;buArPcrYiAThUKCCNsa+kDJULVkMC9cTJ6923mJM0jdSexwS3BqZZ9lKWuw4LbTY07Gl6l7+WAXy&#10;Vp6GTWl85i55/WU+z9eanFJvs/HwASLSGF/h//ZZK1jl63d4vklPQO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imx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4000,0</w:t>
                        </w:r>
                      </w:p>
                    </w:txbxContent>
                  </v:textbox>
                </v:rect>
                <v:rect id="Rectangle 362" o:spid="_x0000_s2235" style="position:absolute;left:7366;top:70586;width:2838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QDXsMA&#10;AADdAAAADwAAAGRycy9kb3ducmV2LnhtbESP3WoCMRSE7wXfIRyhd5p1oSpbo4ggWOmNax/gsDn7&#10;g8nJkqTu9u0boeDlMDPfMNv9aI14kA+dYwXLRQaCuHK640bB9+0034AIEVmjcUwKfinAfjedbLHQ&#10;buArPcrYiAThUKCCNsa+kDJULVkMC9cTJ6923mJM0jdSexwS3BqZZ9lKWuw4LbTY07Gl6l7+WAXy&#10;Vp6GTWl85i55/WU+z9eanFJvs/HwASLSGF/h//ZZK1jl63d4vklPQO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XQDX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600</w:t>
                        </w:r>
                      </w:p>
                    </w:txbxContent>
                  </v:textbox>
                </v:rect>
                <v:rect id="Rectangle 363" o:spid="_x0000_s2236" style="position:absolute;left:11804;top:70586;width:283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adKcMA&#10;AADdAAAADwAAAGRycy9kb3ducmV2LnhtbESP3WoCMRSE74W+QzgF7zTbvVhlaxQRBFu8cfUBDpuz&#10;PzQ5WZLU3b59IwheDjPzDbPZTdaIO/nQO1bwscxAENdO99wquF2PizWIEJE1Gsek4I8C7LZvsw2W&#10;2o18oXsVW5EgHEpU0MU4lFKGuiOLYekG4uQ1zluMSfpWao9jglsj8ywrpMWe00KHAx06qn+qX6tA&#10;XqvjuK6Mz9x33pzN1+nSkFNq/j7tP0FEmuIr/GyftIIiXxXweJOegN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aadK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200</w:t>
                        </w:r>
                      </w:p>
                    </w:txbxContent>
                  </v:textbox>
                </v:rect>
                <v:rect id="Rectangle 364" o:spid="_x0000_s2237" style="position:absolute;left:16243;top:70586;width:2838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o4ssMA&#10;AADdAAAADwAAAGRycy9kb3ducmV2LnhtbESPzYoCMRCE78K+Q+iFvWnGOajMGkUEQRcvjvsAzaTn&#10;B5POkERnfHsjLOyxqKqvqPV2tEY8yIfOsYL5LANBXDndcaPg93qYrkCEiKzROCYFTwqw3XxM1lho&#10;N/CFHmVsRIJwKFBBG2NfSBmqliyGmeuJk1c7bzEm6RupPQ4Jbo3Ms2whLXacFlrsad9SdSvvVoG8&#10;lodhVRqfuZ+8PpvT8VKTU+rrc9x9g4g0xv/wX/uoFSzy5RLeb9ITkJ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uo4s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800</w:t>
                        </w:r>
                      </w:p>
                    </w:txbxContent>
                  </v:textbox>
                </v:rect>
                <v:rect id="Rectangle 365" o:spid="_x0000_s2238" style="position:absolute;left:20681;top:70586;width:283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WswMAA&#10;AADdAAAADwAAAGRycy9kb3ducmV2LnhtbERPy4rCMBTdD8w/hDvgbprahUrHKCIIKrOxzgdcmtsH&#10;Jjclibb+vVkMuDyc93o7WSMe5EPvWME8y0EQ10733Cr4ux6+VyBCRNZoHJOCJwXYbj4/1lhqN/KF&#10;HlVsRQrhUKKCLsahlDLUHVkMmRuIE9c4bzEm6FupPY4p3BpZ5PlCWuw5NXQ40L6j+lbdrQJ5rQ7j&#10;qjI+d+ei+TWn46Uhp9Tsa9r9gIg0xbf4333UChbFMs1Nb9ITkJ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3WswMAAAADdAAAADwAAAAAAAAAAAAAAAACYAgAAZHJzL2Rvd25y&#10;ZXYueG1sUEsFBgAAAAAEAAQA9QAAAIU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400</w:t>
                        </w:r>
                      </w:p>
                    </w:txbxContent>
                  </v:textbox>
                </v:rect>
                <v:rect id="Rectangle 366" o:spid="_x0000_s2239" style="position:absolute;left:25120;top:70586;width:283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kJW8MA&#10;AADdAAAADwAAAGRycy9kb3ducmV2LnhtbESP3WoCMRSE7wXfIRzBO812L6zdGqUIghZvXPsAh83Z&#10;H5qcLEl017c3BaGXw8x8w2x2ozXiTj50jhW8LTMQxJXTHTcKfq6HxRpEiMgajWNS8KAAu+10ssFC&#10;u4EvdC9jIxKEQ4EK2hj7QspQtWQxLF1PnLzaeYsxSd9I7XFIcGtknmUrabHjtNBiT/uWqt/yZhXI&#10;a3kY1qXxmfvO67M5HS81OaXms/HrE0SkMf6HX+2jVrDK3z/g7016AnL7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kJW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000</w:t>
                        </w:r>
                      </w:p>
                    </w:txbxContent>
                  </v:textbox>
                </v:rect>
                <v:rect id="Rectangle 367" o:spid="_x0000_s2240" style="position:absolute;left:29559;top:70586;width:2838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bQ4b8A&#10;AADdAAAADwAAAGRycy9kb3ducmV2LnhtbERPy4rCMBTdD/gP4QqzG9PpQko1igwIKm6sfsCluX1g&#10;clOSaOvfm8WAy8N5r7eTNeJJPvSOFfwuMhDEtdM9twpu1/1PASJEZI3GMSl4UYDtZva1xlK7kS/0&#10;rGIrUgiHEhV0MQ6llKHuyGJYuIE4cY3zFmOCvpXa45jCrZF5li2lxZ5TQ4cD/XVU36uHVSCv1X4s&#10;KuMzd8qbszkeLg05pb7n024FItIUP+J/90ErWOZF2p/epCc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Y1tDh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800</w:t>
                        </w:r>
                      </w:p>
                    </w:txbxContent>
                  </v:textbox>
                </v:rect>
                <v:rect id="Rectangle 368" o:spid="_x0000_s2241" style="position:absolute;left:33997;top:70586;width:283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p1esIA&#10;AADdAAAADwAAAGRycy9kb3ducmV2LnhtbESP3YrCMBSE7wXfIZwF7zS1F1KqUZYFQRdvrD7AoTn9&#10;YZOTkkRb336zsODlMDPfMLvDZI14kg+9YwXrVQaCuHa651bB/XZcFiBCRNZoHJOCFwU47OezHZba&#10;jXylZxVbkSAcSlTQxTiUUoa6I4th5Qbi5DXOW4xJ+lZqj2OCWyPzLNtIiz2nhQ4H+uqo/qkeVoG8&#10;VcexqIzP3HfeXMz5dG3IKbX4mD63ICJN8R3+b5+0gk1erOHvTXoCcv8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mnV6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600</w:t>
                        </w:r>
                      </w:p>
                    </w:txbxContent>
                  </v:textbox>
                </v:rect>
                <v:rect id="Rectangle 369" o:spid="_x0000_s2242" style="position:absolute;left:38436;top:70586;width:283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jrDcIA&#10;AADdAAAADwAAAGRycy9kb3ducmV2LnhtbESP3YrCMBSE7wXfIZwF7zTdXkjpGmVZEFS8se4DHJrT&#10;HzY5KUm09e2NIOzlMDPfMJvdZI24kw+9YwWfqwwEce10z62C3+t+WYAIEVmjcUwKHhRgt53PNlhq&#10;N/KF7lVsRYJwKFFBF+NQShnqjiyGlRuIk9c4bzEm6VupPY4Jbo3Ms2wtLfacFjoc6Kej+q+6WQXy&#10;Wu3HojI+c6e8OZvj4dKQU2rxMX1/gYg0xf/wu33QCtZ5kcPrTXoCcvs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SOsN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400</w:t>
                        </w:r>
                      </w:p>
                    </w:txbxContent>
                  </v:textbox>
                </v:rect>
                <v:rect id="Rectangle 370" o:spid="_x0000_s2243" style="position:absolute;left:42875;top:70586;width:2838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ROlsMA&#10;AADdAAAADwAAAGRycy9kb3ducmV2LnhtbESP3WoCMRSE74W+QzgF7zTbFWTZGkUEQYs3rj7AYXP2&#10;hyYnS5K669s3QqGXw8x8w2x2kzXiQT70jhV8LDMQxLXTPbcK7rfjogARIrJG45gUPCnAbvs222Cp&#10;3chXelSxFQnCoUQFXYxDKWWoO7IYlm4gTl7jvMWYpG+l9jgmuDUyz7K1tNhzWuhwoENH9Xf1YxXI&#10;W3Uci8r4zH3lzcWcT9eGnFLz92n/CSLSFP/Df+2TVrDOixW83qQn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AROl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200</w:t>
                        </w:r>
                      </w:p>
                    </w:txbxContent>
                  </v:textbox>
                </v:rect>
                <v:rect id="Rectangle 371" o:spid="_x0000_s2244" style="position:absolute;left:47364;top:70586;width:283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3W4sMA&#10;AADdAAAADwAAAGRycy9kb3ducmV2LnhtbESP3WoCMRSE74W+QzgF7zTbRWTZGkUEQYs3rj7AYXP2&#10;hyYnS5K669s3QqGXw8x8w2x2kzXiQT70jhV8LDMQxLXTPbcK7rfjogARIrJG45gUPCnAbvs222Cp&#10;3chXelSxFQnCoUQFXYxDKWWoO7IYlm4gTl7jvMWYpG+l9jgmuDUyz7K1tNhzWuhwoENH9Xf1YxXI&#10;W3Uci8r4zH3lzcWcT9eGnFLz92n/CSLSFP/Df+2TVrDOixW83qQn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+3W4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00</w:t>
                        </w:r>
                      </w:p>
                    </w:txbxContent>
                  </v:textbox>
                </v:rect>
                <v:rect id="Rectangle 372" o:spid="_x0000_s2245" style="position:absolute;left:51968;top:70586;width:2127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FzecMA&#10;AADdAAAADwAAAGRycy9kb3ducmV2LnhtbESP3WoCMRSE74W+QzgF7zTbBWXZGkUEQYs3rj7AYXP2&#10;hyYnS5K669s3QqGXw8x8w2x2kzXiQT70jhV8LDMQxLXTPbcK7rfjogARIrJG45gUPCnAbvs222Cp&#10;3chXelSxFQnCoUQFXYxDKWWoO7IYlm4gTl7jvMWYpG+l9jgmuDUyz7K1tNhzWuhwoENH9Xf1YxXI&#10;W3Uci8r4zH3lzcWcT9eGnFLz92n/CSLSFP/Df+2TVrDOixW83qQn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Fze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800</w:t>
                        </w:r>
                      </w:p>
                    </w:txbxContent>
                  </v:textbox>
                </v:rect>
                <v:rect id="Rectangle 373" o:spid="_x0000_s2246" style="position:absolute;left:55035;top:70586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PtDsMA&#10;AADdAAAADwAAAGRycy9kb3ducmV2LnhtbESPzWrDMBCE74G+g9hCbolcH4xxo4QQCCQllzh5gMVa&#10;/1BpZSQ1dt6+KhRyHGbmG2azm60RD/JhcKzgY52BIG6cHrhTcL8dVyWIEJE1Gsek4EkBdtu3xQYr&#10;7Sa+0qOOnUgQDhUq6GMcKylD05PFsHYjcfJa5y3GJH0ntccpwa2ReZYV0uLAaaHHkQ49Nd/1j1Ug&#10;b/VxKmvjM/eVtxdzPl1bckot3+f9J4hIc3yF/9snraDIywL+3qQn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HPtD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650,0</w:t>
                        </w:r>
                      </w:p>
                    </w:txbxContent>
                  </v:textbox>
                </v:rect>
                <v:rect id="Rectangle 374" o:spid="_x0000_s2247" style="position:absolute;left:2133;top:68199;width:176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9IlcMA&#10;AADdAAAADwAAAGRycy9kb3ducmV2LnhtbESP3WoCMRSE74W+QzhC7zTrXuiyNYoIgpXeuPoAh83Z&#10;H5qcLEnqbt/eFApeDjPzDbPdT9aIB/nQO1awWmYgiGune24V3G+nRQEiRGSNxjEp+KUA+93bbIul&#10;diNf6VHFViQIhxIVdDEOpZSh7shiWLqBOHmN8xZjkr6V2uOY4NbIPMvW0mLPaaHDgY4d1d/Vj1Ug&#10;b9VpLCrjM3fJmy/zeb425JR6n0+HDxCRpvgK/7fPWsE6Lzbw9yY9Ab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9Il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0,0</w:t>
                        </w:r>
                      </w:p>
                    </w:txbxContent>
                  </v:textbox>
                </v:rect>
                <v:rect id="Rectangle 375" o:spid="_x0000_s2248" style="position:absolute;left:2698;top:64846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Dc578A&#10;AADdAAAADwAAAGRycy9kb3ducmV2LnhtbERPy4rCMBTdD/gP4QqzG9PpQko1igwIKm6sfsCluX1g&#10;clOSaOvfm8WAy8N5r7eTNeJJPvSOFfwuMhDEtdM9twpu1/1PASJEZI3GMSl4UYDtZva1xlK7kS/0&#10;rGIrUgiHEhV0MQ6llKHuyGJYuIE4cY3zFmOCvpXa45jCrZF5li2lxZ5TQ4cD/XVU36uHVSCv1X4s&#10;KuMzd8qbszkeLg05pb7n024FItIUP+J/90ErWOZFmpvepCc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moNzn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rect id="Rectangle 376" o:spid="_x0000_s2249" style="position:absolute;left:2305;top:61379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x5fMMA&#10;AADdAAAADwAAAGRycy9kb3ducmV2LnhtbESP3WoCMRSE74W+QzhC7zTrXsi6NYoIgpXeuPoAh83Z&#10;H5qcLEnqbt/eFApeDjPzDbPdT9aIB/nQO1awWmYgiGune24V3G+nRQEiRGSNxjEp+KUA+93bbIul&#10;diNf6VHFViQIhxIVdDEOpZSh7shiWLqBOHmN8xZjkr6V2uOY4NbIPMvW0mLPaaHDgY4d1d/Vj1Ug&#10;b9VpLCrjM3fJmy/zeb425JR6n0+HDxCRpvgK/7fPWsE6Lzbw9yY9Ab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ex5f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rect id="Rectangle 377" o:spid="_x0000_s2250" style="position:absolute;left:2305;top:58026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9GPL8A&#10;AADdAAAADwAAAGRycy9kb3ducmV2LnhtbERPy4rCMBTdC/5DuMLsNLULcapRRBB0cGP1Ay7N7QOT&#10;m5JE2/n7yUKY5eG8t/vRGvEmHzrHCpaLDARx5XTHjYLH/TRfgwgRWaNxTAp+KcB+N51ssdBu4Bu9&#10;y9iIFMKhQAVtjH0hZahashgWridOXO28xZigb6T2OKRwa2SeZStpsePU0GJPx5aqZ/myCuS9PA3r&#10;0vjM/eT11VzOt5qcUl+z8bABEWmM/+KP+6wVrPLvtD+9SU9A7v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dD0Y8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5</w:t>
                        </w:r>
                      </w:p>
                    </w:txbxContent>
                  </v:textbox>
                </v:rect>
                <v:rect id="Rectangle 378" o:spid="_x0000_s2251" style="position:absolute;left:2305;top:54559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Pjp8MA&#10;AADdAAAADwAAAGRycy9kb3ducmV2LnhtbESPzYoCMRCE7wu+Q2jB25pxDuLOGkUEwRUvjvsAzaTn&#10;B5POkERn9u2NIOyxqKqvqPV2tEY8yIfOsYLFPANBXDndcaPg93r4XIEIEVmjcUwK/ijAdjP5WGOh&#10;3cAXepSxEQnCoUAFbYx9IWWoWrIY5q4nTl7tvMWYpG+k9jgkuDUyz7KltNhxWmixp31L1a28WwXy&#10;Wh6GVWl85k55fTY/x0tNTqnZdNx9g4g0xv/wu33UCpb51wJeb9ITk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kPjp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0</w:t>
                        </w:r>
                      </w:p>
                    </w:txbxContent>
                  </v:textbox>
                </v:rect>
                <v:rect id="Rectangle 379" o:spid="_x0000_s2252" style="position:absolute;left:2305;top:51206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F90MIA&#10;AADdAAAADwAAAGRycy9kb3ducmV2LnhtbESPzYoCMRCE7wv7DqGFva0Z5yDuaBQRBBUvjj5AM+n5&#10;waQzJFlnfHuzIOyxqKqvqNVmtEY8yIfOsYLZNANBXDndcaPgdt1/L0CEiKzROCYFTwqwWX9+rLDQ&#10;buALPcrYiAThUKCCNsa+kDJULVkMU9cTJ6923mJM0jdSexwS3BqZZ9lcWuw4LbTY066l6l7+WgXy&#10;Wu6HRWl85k55fTbHw6Ump9TXZNwuQUQa43/43T5oBfP8J4e/N+kJyP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kX3Q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5</w:t>
                        </w:r>
                      </w:p>
                    </w:txbxContent>
                  </v:textbox>
                </v:rect>
                <v:rect id="Rectangle 380" o:spid="_x0000_s2253" style="position:absolute;left:2305;top:47859;width:1422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3YS8MA&#10;AADdAAAADwAAAGRycy9kb3ducmV2LnhtbESP3WoCMRSE7wXfIRzBO812BdGtUYog2OKNqw9w2Jz9&#10;ocnJkkR3+/ZNoeDlMDPfMLvDaI14kg+dYwVvywwEceV0x42C++202IAIEVmjcUwKfijAYT+d7LDQ&#10;buArPcvYiAThUKCCNsa+kDJULVkMS9cTJ6923mJM0jdSexwS3BqZZ9laWuw4LbTY07Gl6rt8WAXy&#10;Vp6GTWl85r7y+mI+z9eanFLz2fjxDiLSGF/h//ZZK1jn2xX8vUlP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d3YS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0</w:t>
                        </w:r>
                      </w:p>
                    </w:txbxContent>
                  </v:textbox>
                </v:rect>
                <v:rect id="Rectangle 381" o:spid="_x0000_s2254" style="position:absolute;left:2305;top:44386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RAP8MA&#10;AADdAAAADwAAAGRycy9kb3ducmV2LnhtbESP3WoCMRSE7wXfIRzBO812EdGtUYog2OKNqw9w2Jz9&#10;ocnJkkR3+/ZNoeDlMDPfMLvDaI14kg+dYwVvywwEceV0x42C++202IAIEVmjcUwKfijAYT+d7LDQ&#10;buArPcvYiAThUKCCNsa+kDJULVkMS9cTJ6923mJM0jdSexwS3BqZZ9laWuw4LbTY07Gl6rt8WAXy&#10;Vp6GTWl85r7y+mI+z9eanFLz2fjxDiLSGF/h//ZZK1jn2xX8vUlP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jRAP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35</w:t>
                        </w:r>
                      </w:p>
                    </w:txbxContent>
                  </v:textbox>
                </v:rect>
                <v:rect id="Rectangle 382" o:spid="_x0000_s2255" style="position:absolute;left:2305;top:41040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jlpMMA&#10;AADdAAAADwAAAGRycy9kb3ducmV2LnhtbESP3WoCMRSE7wXfIRzBO812QdGtUYog2OKNqw9w2Jz9&#10;ocnJkkR3+/ZNoeDlMDPfMLvDaI14kg+dYwVvywwEceV0x42C++202IAIEVmjcUwKfijAYT+d7LDQ&#10;buArPcvYiAThUKCCNsa+kDJULVkMS9cTJ6923mJM0jdSexwS3BqZZ9laWuw4LbTY07Gl6rt8WAXy&#10;Vp6GTWl85r7y+mI+z9eanFLz2fjxDiLSGF/h//ZZK1jn2xX8vUlP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Xjlp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40</w:t>
                        </w:r>
                      </w:p>
                    </w:txbxContent>
                  </v:textbox>
                </v:rect>
                <v:rect id="Rectangle 383" o:spid="_x0000_s2256" style="position:absolute;left:2305;top:37566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p708MA&#10;AADdAAAADwAAAGRycy9kb3ducmV2LnhtbESP3WoCMRSE7wt9h3AK3tVs92LRrVFEELR44+oDHDZn&#10;f2hysiSpu759IwheDjPzDbPaTNaIG/nQO1bwNc9AENdO99wquF72nwsQISJrNI5JwZ0CbNbvbyss&#10;tRv5TLcqtiJBOJSooItxKKUMdUcWw9wNxMlrnLcYk/St1B7HBLdG5llWSIs9p4UOB9p1VP9Wf1aB&#10;vFT7cVEZn7mfvDmZ4+HckFNq9jFtv0FEmuIr/GwftIIiXxbweJOe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ap70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45</w:t>
                        </w:r>
                      </w:p>
                    </w:txbxContent>
                  </v:textbox>
                </v:rect>
                <v:rect id="Rectangle 384" o:spid="_x0000_s2257" style="position:absolute;left:2305;top:34220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beSMMA&#10;AADdAAAADwAAAGRycy9kb3ducmV2LnhtbESP3WoCMRSE7wXfIRzBO812L6zdGqUIghZvXPsAh83Z&#10;H5qcLEl017c3BaGXw8x8w2x2ozXiTj50jhW8LTMQxJXTHTcKfq6HxRpEiMgajWNS8KAAu+10ssFC&#10;u4EvdC9jIxKEQ4EK2hj7QspQtWQxLF1PnLzaeYsxSd9I7XFIcGtknmUrabHjtNBiT/uWqt/yZhXI&#10;a3kY1qXxmfvO67M5HS81OaXms/HrE0SkMf6HX+2jVrDKP97h7016AnL7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ubeS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50</w:t>
                        </w:r>
                      </w:p>
                    </w:txbxContent>
                  </v:textbox>
                </v:rect>
                <v:rect id="Rectangle 385" o:spid="_x0000_s2258" style="position:absolute;left:2305;top:30867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XvocMA&#10;AADdAAAADwAAAGRycy9kb3ducmV2LnhtbESPzYoCMRCE78K+Q+iFvWnGOYjOGkUEQRcvjvsAzaTn&#10;B5POkERnfHsjLOyxqKqvqPV2tEY8yIfOsYL5LANBXDndcaPg93qYLkGEiKzROCYFTwqw3XxM1lho&#10;N/CFHmVsRIJwKFBBG2NfSBmqliyGmeuJk1c7bzEm6RupPQ4Jbo3Ms2whLXacFlrsad9SdSvvVoG8&#10;lodhWRqfuZ+8PpvT8VKTU+rrc9x9g4g0xv/wX/uoFSzy1Qreb9ITkJ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DXvo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55</w:t>
                        </w:r>
                      </w:p>
                    </w:txbxContent>
                  </v:textbox>
                </v:rect>
                <v:rect id="Rectangle 386" o:spid="_x0000_s2259" style="position:absolute;left:2305;top:27400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TcJr8A&#10;AADdAAAADwAAAGRycy9kb3ducmV2LnhtbERPy2oCMRTdF/oP4Rbc1UQFkalRRBBUunHsB1wmdx6Y&#10;3AxJdMa/Nwuhy8N5r7ejs+JBIXaeNcymCgRx5U3HjYa/6+F7BSImZIPWM2l4UoTt5vNjjYXxA1/o&#10;UaZG5BCOBWpoU+oLKWPVksM49T1x5mofHKYMQyNNwCGHOyvnSi2lw45zQ4s97VuqbuXdaZDX8jCs&#10;ShuUP8/rX3s6XmryWk++xt0PiERj+he/3UejYblQeX9+k5+A3L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D5Nwm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60</w:t>
                        </w:r>
                      </w:p>
                    </w:txbxContent>
                  </v:textbox>
                </v:rect>
                <v:rect id="Rectangle 387" o:spid="_x0000_s2260" style="position:absolute;left:2305;top:24047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h5vcMA&#10;AADdAAAADwAAAGRycy9kb3ducmV2LnhtbESP3WoCMRSE7wt9h3AKvesmWhBZjVIKgkpvXH2Aw+bs&#10;D01OliR117c3BcHLYWa+YdbbyVlxpRB7zxpmhQJBXHvTc6vhct59LEHEhGzQeiYNN4qw3by+rLE0&#10;fuQTXavUigzhWKKGLqWhlDLWHTmMhR+Is9f44DBlGVppAo4Z7qycK7WQDnvOCx0O9N1R/Vv9OQ3y&#10;XO3GZWWD8sd582MP+1NDXuv3t+lrBSLRlJ7hR3tvNCw+1Qz+3+QnID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Kh5v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65</w:t>
                        </w:r>
                      </w:p>
                    </w:txbxContent>
                  </v:textbox>
                </v:rect>
                <v:rect id="Rectangle 388" o:spid="_x0000_s2261" style="position:absolute;left:2305;top:20580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rnysMA&#10;AADdAAAADwAAAGRycy9kb3ducmV2LnhtbESP3WoCMRSE74W+QziF3mnSLYhsjVIKghZvXH2Aw+bs&#10;D01OliR117dvBMHLYWa+YdbbyVlxpRB7zxreFwoEce1Nz62Gy3k3X4GICdmg9UwabhRhu3mZrbE0&#10;fuQTXavUigzhWKKGLqWhlDLWHTmMCz8QZ6/xwWHKMrTSBBwz3FlZKLWUDnvOCx0O9N1R/Vv9OQ3y&#10;XO3GVWWD8j9Fc7SH/akhr/Xb6/T1CSLRlJ7hR3tvNCw/VAH3N/kJyM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Hrny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70</w:t>
                        </w:r>
                      </w:p>
                    </w:txbxContent>
                  </v:textbox>
                </v:rect>
                <v:rect id="Rectangle 389" o:spid="_x0000_s2262" style="position:absolute;left:2305;top:17227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ZCUcIA&#10;AADdAAAADwAAAGRycy9kb3ducmV2LnhtbESP3WoCMRSE74W+QzgF7zSpgshqlFIQrHjj6gMcNmd/&#10;aHKyJKm7vr0RCr0cZuYbZrsfnRV3CrHzrOFjrkAQV9503Gi4XQ+zNYiYkA1az6ThQRH2u7fJFgvj&#10;B77QvUyNyBCOBWpoU+oLKWPVksM49z1x9mofHKYsQyNNwCHDnZULpVbSYcd5ocWevlqqfspfp0Fe&#10;y8OwLm1Q/rSoz/b7eKnJaz19Hz83IBKN6T/81z4aDaulWsLrTX4C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NkJR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75</w:t>
                        </w:r>
                      </w:p>
                    </w:txbxContent>
                  </v:textbox>
                </v:rect>
                <v:rect id="Rectangle 390" o:spid="_x0000_s2263" style="position:absolute;left:2305;top:13881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/aJcMA&#10;AADdAAAADwAAAGRycy9kb3ducmV2LnhtbESP3WoCMRSE74W+QziF3mlSLSKrUUpB0OKNqw9w2Jz9&#10;ocnJkkR3ffumIPRymJlvmM1udFbcKcTOs4b3mQJBXHnTcaPhetlPVyBiQjZoPZOGB0XYbV8mGyyM&#10;H/hM9zI1IkM4FqihTakvpIxVSw7jzPfE2at9cJiyDI00AYcMd1bOlVpKhx3nhRZ7+mqp+ilvToO8&#10;lPthVdqg/Pe8Ptnj4VyT1/rtdfxcg0g0pv/ws30wGpYL9QF/b/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/aJ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80</w:t>
                        </w:r>
                      </w:p>
                    </w:txbxContent>
                  </v:textbox>
                </v:rect>
                <v:rect id="Rectangle 391" o:spid="_x0000_s2264" style="position:absolute;left:2305;top:10407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N/vsMA&#10;AADdAAAADwAAAGRycy9kb3ducmV2LnhtbESP3WoCMRSE74W+QziF3mlSpSKrUUpB0OKNqw9w2Jz9&#10;ocnJkkR3ffumIPRymJlvmM1udFbcKcTOs4b3mQJBXHnTcaPhetlPVyBiQjZoPZOGB0XYbV8mGyyM&#10;H/hM9zI1IkM4FqihTakvpIxVSw7jzPfE2at9cJiyDI00AYcMd1bOlVpKhx3nhRZ7+mqp+ilvToO8&#10;lPthVdqg/Pe8Ptnj4VyT1/rtdfxcg0g0pv/ws30wGpYL9QF/b/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5N/v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85</w:t>
                        </w:r>
                      </w:p>
                    </w:txbxContent>
                  </v:textbox>
                </v:rect>
                <v:rect id="Rectangle 392" o:spid="_x0000_s2265" style="position:absolute;left:2305;top:7061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HhycMA&#10;AADdAAAADwAAAGRycy9kb3ducmV2LnhtbESP3WoCMRSE74W+QziF3mlSC4tsjVIKghZvXH2Aw+bs&#10;D01OliR117dvBMHLYWa+YdbbyVlxpRB7zxreFwoEce1Nz62Gy3k3X4GICdmg9UwabhRhu3mZrbE0&#10;fuQTXavUigzhWKKGLqWhlDLWHTmMCz8QZ6/xwWHKMrTSBBwz3Fm5VKqQDnvOCx0O9N1R/Vv9OQ3y&#10;XO3GVWWD8j/L5mgP+1NDXuu31+nrE0SiKT3Dj/beaCg+VAH3N/kJyM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0Hhy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90</w:t>
                        </w:r>
                      </w:p>
                    </w:txbxContent>
                  </v:textbox>
                </v:rect>
                <v:rect id="Rectangle 393" o:spid="_x0000_s2266" style="position:absolute;left:2305;top:3587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1EUsMA&#10;AADdAAAADwAAAGRycy9kb3ducmV2LnhtbESP3WoCMRSE7wu+QzhC72qigpWtUUQQVHrj2gc4bM7+&#10;YHKyJKm7fftGKPRymJlvmM1udFY8KMTOs4b5TIEgrrzpuNHwdTu+rUHEhGzQeiYNPxRht528bLAw&#10;fuArPcrUiAzhWKCGNqW+kDJWLTmMM98TZ6/2wWHKMjTSBBwy3Fm5UGolHXacF1rs6dBSdS+/nQZ5&#10;K4/DurRB+cui/rTn07Umr/XrdNx/gEg0pv/wX/tkNKyW6h2eb/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A1EUs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95</w:t>
                        </w:r>
                      </w:p>
                    </w:txbxContent>
                  </v:textbox>
                </v:rect>
                <v:rect id="Rectangle 394" o:spid="_x0000_s2267" style="position:absolute;left:1460;top:241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LQIL8A&#10;AADdAAAADwAAAGRycy9kb3ducmV2LnhtbERPy2oCMRTdF/oP4Rbc1UQFkalRRBBUunHsB1wmdx6Y&#10;3AxJdMa/Nwuhy8N5r7ejs+JBIXaeNcymCgRx5U3HjYa/6+F7BSImZIPWM2l4UoTt5vNjjYXxA1/o&#10;UaZG5BCOBWpoU+oLKWPVksM49T1x5mofHKYMQyNNwCGHOyvnSi2lw45zQ4s97VuqbuXdaZDX8jCs&#10;ShuUP8/rX3s6XmryWk++xt0PiERj+he/3UejYblQeW5+k5+A3L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9ktAg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0,0</w:t>
                        </w:r>
                      </w:p>
                    </w:txbxContent>
                  </v:textbox>
                </v:rect>
                <v:rect id="Rectangle 395" o:spid="_x0000_s2268" style="position:absolute;left:28962;top:72383;width:284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51u8MA&#10;AADdAAAADwAAAGRycy9kb3ducmV2LnhtbESP3WoCMRSE7wt9h3AK3tVEBdGtUaQgaOmNqw9w2Jz9&#10;ocnJkqTu+vaNIPRymJlvmM1udFbcKMTOs4bZVIEgrrzpuNFwvRzeVyBiQjZoPZOGO0XYbV9fNlgY&#10;P/CZbmVqRIZwLFBDm1JfSBmrlhzGqe+Js1f74DBlGRppAg4Z7qycK7WUDjvOCy329NlS9VP+Og3y&#10;Uh6GVWmD8l/z+tuejueavNaTt3H/ASLRmP7Dz/bRaFgu1Boeb/ITkN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t51u8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cm-1</w:t>
                        </w:r>
                      </w:p>
                    </w:txbxContent>
                  </v:textbox>
                </v:rect>
                <v:rect id="Rectangle 396" o:spid="_x0000_s2269" style="position:absolute;left:730;top:35655;width:168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1K+74A&#10;AADdAAAADwAAAGRycy9kb3ducmV2LnhtbERPy4rCMBTdD/gP4QruxlQHRKpRRBB0cGP1Ay7N7QOT&#10;m5JEW//eLASXh/NebwdrxJN8aB0rmE0zEMSl0y3XCm7Xw+8SRIjIGo1jUvCiANvN6GeNuXY9X+hZ&#10;xFqkEA45Kmhi7HIpQ9mQxTB1HXHiKuctxgR9LbXHPoVbI+dZtpAWW04NDXa0b6i8Fw+rQF6LQ78s&#10;jM/c/7w6m9PxUpFTajIedisQkYb4FX/cR61g8TdL+9Ob9ATk5g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Y9Svu+AAAA3Q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 xml:space="preserve">%T </w:t>
                        </w:r>
                      </w:p>
                    </w:txbxContent>
                  </v:textbox>
                </v:rect>
                <v:shape id="Freeform 397" o:spid="_x0000_s2270" style="position:absolute;left:3765;top:4908;width:52197;height:57664;visibility:visible;mso-wrap-style:square;v-text-anchor:top" coordsize="8220,90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ua+MUA&#10;AADdAAAADwAAAGRycy9kb3ducmV2LnhtbESPQWvCQBSE70L/w/IK3uomSlKJriKKVooXbYvXR/Y1&#10;G5p9G7Krpv/eLRQ8DjPzDTNf9rYRV+p87VhBOkpAEJdO11wp+PzYvkxB+ICssXFMCn7Jw3LxNJhj&#10;od2Nj3Q9hUpECPsCFZgQ2kJKXxqy6EeuJY7et+sshii7SuoObxFuGzlOklxarDkuGGxpbaj8OV2s&#10;Avl+2Ezz1S6zWf9lfPY6eduZs1LD5341AxGoD4/wf3uvFeSTNIW/N/EJy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C5r4xQAAAN0AAAAPAAAAAAAAAAAAAAAAAJgCAABkcnMv&#10;ZG93bnJldi54bWxQSwUGAAAAAAQABAD1AAAAigMAAAAA&#10;" path="m,56l9,37r9,l26,75r9,56l44,207r9,56l62,282r9,-19l79,263r9,-37l97,263r9,19l115,301r9,-19l133,282r8,19l150,357r9,l168,282r9,-94l186,131r8,-18l203,150r9,57l221,263r9,94l239,471r9,131l256,715r9,-18l274,508r9,-226l292,150r9,l309,226r9,113l327,414r9,38l345,471r9,37l363,565r8,56l380,697r9,56l398,772r9,l416,678r9,-38l433,734r9,113l451,866r,-19l460,772r9,-113l478,621r8,38l486,678r9,-19l504,602r9,-37l522,508r9,-113l540,339r8,-19l557,357r9,151l575,659r9,94l593,829r8,56l610,866r9,-19l628,829r9,-38l646,734r9,-132l663,357r9,-188l681,113r,18l690,207r9,75l708,244r8,-37l725,244r9,132l743,489r9,57l761,527r9,l778,546r9,l796,546r9,19l814,602r9,57l832,678r8,l849,678r9,37l867,734r9,19l885,753r8,38l902,772r9,-94l920,546r9,-113l938,395r9,19l955,433r9,l973,471r9,75l991,640r9,75l1008,734r,-19l1017,715r9,19l1035,772r9,-19l1053,678r9,-76l1070,584r9,-38l1088,527r9,-19l1106,527r9,38l1123,584r,-19l1132,489r9,-75l1150,395r9,l1168,414r9,l1185,414r9,19l1203,452r9,37l1221,452r9,-38l1239,357r8,-37l1256,339r9,75l1274,508r9,57l1292,584r8,-19l1309,527r9,-56l1327,433r9,-38l1345,357r9,l1362,357r9,-37l1380,282r9,l1398,263r,19l1407,301r8,38l1424,376r9,19l1442,414r9,38l1460,452r9,-57l1477,301r9,-94l1495,131r9,l1513,169r9,19l1530,207r9,19l1548,282r9,189l1566,715r9,208l1584,998r8,-75l1601,734r9,-150l1619,508r9,-19l1628,508r9,76l1646,753r8,151l1663,979r9,l1681,904r9,-113l1699,697r8,-57l1716,602r9,19l1734,659r9,l1752,602r9,-56l1769,508r9,19l1787,546r9,l1805,527r9,l1822,584r9,37l1840,621r9,l1858,602r9,-18l1876,584r8,-76l1893,414r9,-75l1911,301r9,19l1929,395r8,57l1946,471r9,l1964,471r9,l1982,452r9,-38l1999,357r9,-18l2017,320r9,19l2035,357r9,l2053,357r8,-18l2070,301r9,-19l2088,263r9,l2106,282r8,-19l2123,226r9,l2141,226r9,18l2159,263r9,-19l2176,244r9,19l2194,301r9,19l2212,320r9,-38l2229,282r9,l2247,282r9,-19l2265,226r9,-19l2283,207r8,37l2300,244r9,19l2318,244r9,l2336,226r9,18l2353,263r9,57l2371,376r9,38l2389,376r9,-56l2406,301r9,19l2424,357r9,38l2442,433r9,56l2460,527r8,19l2477,527r9,-19l2495,471r9,l2513,489r8,57l2530,565r9,-38l2548,433r9,-94l2566,301r9,19l2583,376r9,19l2601,433r9,l2619,414r9,-19l2636,376r9,-56l2654,301r9,38l2672,376r9,38l2690,395r8,-38l2707,320r9,-19l2725,282r9,19l2743,339r9,37l2760,414r9,l2778,376r9,-19l2796,339r,18l2805,339r8,-57l2822,188r9,-94l2840,37r9,l2858,94r9,37l2875,207r9,56l2893,320r9,19l2911,357r,-18l2920,395r8,94l2937,546r9,-113l2955,244r9,-150l2973,75r9,113l2990,320r9,75l3008,414r9,-38l3026,339r9,18l3043,395r9,l3061,339r9,-95l3079,226r9,56l3097,339r8,37l3114,433r9,38l3132,433r9,-113l3150,226r,-19l3159,226r8,169l3176,546r9,38l3194,508r9,-56l3212,433r8,-57l3229,263r9,-132l3247,131r9,57l3265,263r9,l3282,207r9,-76l3300,113r9,18l3318,150r9,19l3335,169r9,-38l3353,113r9,-38l3371,56r9,75l3389,207r8,75l3406,414r9,113l3424,621r,19l3433,602r9,-131l3450,339r,-19l3459,376r9,208l3477,829r9,150l3495,923r9,-38l3512,885r9,l3530,960r9,38l3548,1073r9,38l3566,1130r8,l3583,1111r9,-19l3601,1073r9,-18l3619,1055r8,l3636,1055r9,18l3654,1073r9,-18l3672,1055r9,-57l3689,960r9,-75l3707,847r9,-94l3725,697r9,-95l3742,527r9,-19l3760,452r9,-19l3778,414r9,l3796,433r8,38l3813,546r9,56l3831,678r9,37l3849,753r8,19l3866,791r9,19l3884,829r9,18l3902,866r9,l3919,847r9,-75l3937,715r9,-94l3955,565r9,-57l3973,489r8,l3990,527r9,57l4008,621r9,38l4026,678r8,19l4043,678r9,-19l4061,659r9,-19l4079,640r9,l4096,621r9,l4114,602r9,l4132,565r9,-19l4149,546r9,l4167,546r9,19l4185,565r9,l4203,546r8,l4220,527r9,-19l4238,489r9,l4256,489r8,l4273,489r9,l4291,471r9,-19l4309,452r9,l4326,489r9,38l4344,584r9,56l4362,678r9,l4380,678r8,-19l4397,621r9,-37l4415,565r9,l4433,565r8,l4450,546r9,-38l4468,489r9,-18l4486,452r9,l4503,489r9,19l4521,508r9,l4539,508r9,-19l4556,471r9,l4574,471r9,l4592,489r9,l4610,471r8,-19l4627,414r9,-19l4645,395r9,57l4663,508r9,151l4680,866r9,189l4698,1469r9,396l4716,2656r9,660l4733,4333r9,659l4751,5840r9,434l4769,6650r9,114l4787,6688r8,-207l4804,6029r9,-377l4822,5049r9,-415l4840,4050r8,-508l4857,3259r9,-301l4875,2845r9,-19l4884,2845r9,75l4902,3127r8,151l4919,3466r9,57l4937,3504r9,-113l4955,3108r8,-245l4972,2430r9,-301l4990,1695r9,-358l5008,1149r9,-245l5025,753r9,-151l5043,508r9,-94l5061,395r9,l5079,433r8,56l5096,546r9,94l5114,715r9,114l5132,923r8,188l5149,1300r9,376l5167,2166r9,396l5185,3297r9,546l5202,4672r9,547l5220,5972r9,452l5238,6971r9,301l5255,7630r9,207l5273,8101r9,132l5291,8365r9,57l5309,8459r8,-19l5326,8365r9,-170l5344,8064r9,-227l5362,7706r8,-170l5379,7442r9,-113l5397,7253r9,-113l5415,7046r9,-151l5432,6782r9,-169l5450,6519r9,-170l5468,6198r9,-75l5486,5953r8,-113l5503,5614r9,-169l5521,5162r9,-207l5539,4653r8,-188l5556,4163r9,-188l5574,3692r9,-169l5592,3297r9,-132l5609,3071r9,l5627,3165r9,169l5645,3504r9,283l5662,3994r9,301l5680,4484r9,188l5698,4785r9,132l5716,4992r8,170l5733,5313r9,188l5751,5595r9,76l5769,5671r8,-132l5786,5256r9,-264l5804,4503r9,-358l5822,3655r9,-283l5839,3014r9,-188l5857,2581r9,-113l5875,2317r9,-75l5893,2166r8,-37l5910,2091r9,19l5928,2129r9,56l5946,2279r8,113l5963,2449r9,19l5981,2430r9,-170l5999,2091r9,-320l6016,1526r9,-358l6034,942r9,-264l6052,546r9,-75l6069,508r9,189l6087,960r9,622l6105,2505r9,754l6123,4521r8,867l6140,6594r9,678l6158,8064r9,376l6176,8817r8,132l6193,9062r9,19l6211,9043r9,-75l6229,8855r9,-94l6246,8591r9,-207l6264,8214r9,-263l6282,7781r9,-264l6300,7366r8,-169l6317,7122r9,-57l6335,7046r9,-38l6353,6952r8,-113l6370,6745r9,-170l6388,6462r9,-151l6406,6274r9,-19l6423,6255r9,19l6441,6236r9,-75l6459,5991r9,-170l6476,5577r9,-151l6494,5219r9,-132l6512,4917r9,-113l6530,4653r8,-113l6547,4295r9,-188l6565,3805r9,-301l6583,3316r8,-245l6600,2939r9,-189l6618,2675r,-19l6627,2694r9,169l6645,3391r8,471l6662,4710r9,546l6680,5972r9,358l6698,6669r9,113l6707,6801r8,-19l6724,6688r9,-226l6742,6198r9,-169l6760,5765r8,-170l6777,5275r9,-207l6795,4729r9,-226l6813,4220r9,-132l6830,3937r9,-37l6848,3862r9,l6866,3881r9,19l6883,3900r9,-19l6901,3862r9,-75l6919,3749r9,-19l6937,3730r8,19l6954,3787r9,37l6972,3862r9,38l6990,3900r8,-38l7007,3824r9,-113l7025,3617r9,-170l7043,3259r9,-151l7060,2901r9,-113l7078,2618r9,-75l7096,2430r9,-75l7114,2223r8,-76l7131,2016r9,-76l7149,1789r9,-75l7167,1601r8,-75l7184,1431r9,-75l7202,1243r9,-113l7220,1073r9,-18l7237,1092r9,113l7255,1300r9,150l7273,1526r9,75l7290,1601r9,-56l7308,1469r9,-169l7326,1205r9,-75l7344,1130r8,38l7361,1243r9,19l7379,1243r9,-56l7397,1036r9,-151l7414,640r9,-151l7432,433r,19l7441,678r9,659l7459,1902r8,980l7476,3523r9,716l7494,4521r9,151l7512,4578r9,-339l7529,3824r9,-245l7547,3410r9,37l7565,3655r9,150l7582,3937r9,l7600,3787r9,-170l7618,3259r9,-245l7636,2637r8,-188l7653,2223r9,-94l7671,2016r9,-151l7689,1752r8,-151l7706,1488r9,-170l7724,1224r9,-169l7742,942r9,-170l7759,678r9,-132l7777,527r9,75l7795,715r9,208l7813,1092r8,339l7830,1959r9,415l7848,2995r9,396l7866,3843r8,189l7883,4258r9,113l7901,4408r9,-56l7919,4145r9,-245l7936,3504r9,-226l7954,3165r9,151l7972,3843r9,452l7989,5124r9,792l8007,6274r9,207l8025,6406r9,-264l8043,5953r8,-226l8060,5633r,-19l8069,5652r9,75l8087,5784r9,-94l8104,5256r9,-508l8122,3768r9,-735l8140,1959r9,-904l8158,621r8,-301l8175,207r9,-151l8193,r9,37l8211,56r9,94e" filled="f" strokecolor="red" strokeweight="1.95pt">
                  <v:path arrowok="t" o:connecttype="custom" o:connectlocs="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" o:connectangles="0,0,0,0,0,0,0,0,0,0,0,0,0,0,0,0,0,0,0,0,0,0,0,0,0,0,0,0,0,0,0,0,0,0,0,0,0,0,0,0,0,0,0,0,0,0,0,0,0,0,0,0,0,0,0,0,0,0,0,0,0"/>
                </v:shape>
                <v:rect id="Rectangle 398" o:spid="_x0000_s2271" style="position:absolute;left:24606;top:14712;width:3892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NxF8IA&#10;AADdAAAADwAAAGRycy9kb3ducmV2LnhtbESP3YrCMBSE7wXfIRxh7zS1CyLVKCIIruyN1Qc4NKc/&#10;mJyUJNru25uFhb0cZuYbZrsfrREv8qFzrGC5yEAQV0533Ci4307zNYgQkTUax6TghwLsd9PJFgvt&#10;Br7Sq4yNSBAOBSpoY+wLKUPVksWwcD1x8mrnLcYkfSO1xyHBrZF5lq2kxY7TQos9HVuqHuXTKpC3&#10;8jSsS+Mzd8nrb/N1vtbklPqYjYcNiEhj/A//tc9awepzmcPvm/QE5O4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o3EX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2041,1</w:t>
                        </w:r>
                      </w:p>
                    </w:txbxContent>
                  </v:textbox>
                </v:rect>
                <v:line id="Line 399" o:spid="_x0000_s2272" style="position:absolute;flip:y;visibility:visible;mso-wrap-style:square" from="25507,8972" to="25514,14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O64cUAAADdAAAADwAAAGRycy9kb3ducmV2LnhtbESPQWvCQBSE7wX/w/IK3pqNESSkrlIs&#10;LT30YhS8PrLPbGj2bcxuTPz3XUHwOMzMN8x6O9lWXKn3jWMFiyQFQVw53XCt4Hj4estB+ICssXVM&#10;Cm7kYbuZvayx0G7kPV3LUIsIYV+gAhNCV0jpK0MWfeI64uidXW8xRNnXUvc4RrhtZZamK2mx4bhg&#10;sKOdoeqvHKyC8ZSVmfk+29zvps/ukg7733xQav46fbyDCDSFZ/jR/tEKVsvFEu5v4hOQm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RO64cUAAADdAAAADwAAAAAAAAAA&#10;AAAAAAChAgAAZHJzL2Rvd25yZXYueG1sUEsFBgAAAAAEAAQA+QAAAJMDAAAAAA==&#10;" strokecolor="red" strokeweight=".45pt"/>
                <v:rect id="Rectangle 400" o:spid="_x0000_s2273" style="position:absolute;left:27641;top:11360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ZM+MMA&#10;AADdAAAADwAAAGRycy9kb3ducmV2LnhtbESPzYoCMRCE7wu+Q2jB25pRF5HRKCIIKntx9AGaSc8P&#10;Jp0hyTqzb2+EhT0WVfUVtdkN1ogn+dA6VjCbZiCIS6dbrhXcb8fPFYgQkTUax6TglwLstqOPDeba&#10;9XylZxFrkSAcclTQxNjlUoayIYth6jri5FXOW4xJ+lpqj32CWyPnWbaUFltOCw12dGiofBQ/VoG8&#10;Fcd+VRifucu8+jbn07Uip9RkPOzXICIN8T/81z5pBcvF7Aveb9ITkN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QZM+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883,3</w:t>
                        </w:r>
                      </w:p>
                    </w:txbxContent>
                  </v:textbox>
                </v:rect>
                <v:line id="Line 401" o:spid="_x0000_s2274" style="position:absolute;flip:y;visibility:visible;mso-wrap-style:square" from="28543,10407" to="28549,11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aHDsUAAADdAAAADwAAAGRycy9kb3ducmV2LnhtbESPQWvCQBSE7wX/w/IEb3VjpBKiq4jS&#10;4qEX04LXR/aZDWbfxuzGxH/fLRR6HGbmG2azG20jHtT52rGCxTwBQVw6XXOl4Pvr/TUD4QOyxsYx&#10;KXiSh9128rLBXLuBz/QoQiUihH2OCkwIbS6lLw1Z9HPXEkfv6jqLIcqukrrDIcJtI9MkWUmLNccF&#10;gy0dDJW3orcKhktapObjajN/GI/tPenPn1mv1Gw67tcgAo3hP/zXPmkFq+XiDX7fxCcgt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baHDsUAAADdAAAADwAAAAAAAAAA&#10;AAAAAAChAgAAZHJzL2Rvd25yZXYueG1sUEsFBgAAAAAEAAQA+QAAAJMDAAAAAA==&#10;" strokecolor="red" strokeweight=".45pt"/>
                <v:rect id="Rectangle 402" o:spid="_x0000_s2275" style="position:absolute;left:33204;top:49885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h3FMIA&#10;AADdAAAADwAAAGRycy9kb3ducmV2LnhtbESP3YrCMBSE7wXfIRzBO01VKFKNsgiCu3hj9QEOzekP&#10;m5yUJNru22+Ehb0cZuYbZn8crREv8qFzrGC1zEAQV0533Ch43M+LLYgQkTUax6TghwIcD9PJHgvt&#10;Br7Rq4yNSBAOBSpoY+wLKUPVksWwdD1x8mrnLcYkfSO1xyHBrZHrLMulxY7TQos9nVqqvsunVSDv&#10;5XnYlsZn7mtdX83n5VaTU2o+Gz92ICKN8T/8175oBflmlcP7TXoC8vA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mHcU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634,3</w:t>
                        </w:r>
                      </w:p>
                    </w:txbxContent>
                  </v:textbox>
                </v:rect>
                <v:line id="Line 403" o:spid="_x0000_s2276" style="position:absolute;flip:y;visibility:visible;mso-wrap-style:square" from="34105,47859" to="34112,49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i84sUAAADdAAAADwAAAGRycy9kb3ducmV2LnhtbESPQWvCQBSE7wX/w/IEb3VjBBuiq4jS&#10;4qEX04LXR/aZDWbfxuzGxH/fLRR6HGbmG2azG20jHtT52rGCxTwBQVw6XXOl4Pvr/TUD4QOyxsYx&#10;KXiSh9128rLBXLuBz/QoQiUihH2OCkwIbS6lLw1Z9HPXEkfv6jqLIcqukrrDIcJtI9MkWUmLNccF&#10;gy0dDJW3orcKhktapObjajN/GI/tPenPn1mv1Gw67tcgAo3hP/zXPmkFq+XiDX7fxCcgt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ii84sUAAADdAAAADwAAAAAAAAAA&#10;AAAAAAChAgAAZHJzL2Rvd25yZXYueG1sUEsFBgAAAAAEAAQA+QAAAJMDAAAAAA==&#10;" strokecolor="red" strokeweight=".45pt"/>
                <v:rect id="Rectangle 404" o:spid="_x0000_s2277" style="position:absolute;left:34550;top:29787;width:3892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tG/b4A&#10;AADdAAAADwAAAGRycy9kb3ducmV2LnhtbERPy4rCMBTdD/gP4QruxlQHRKpRRBB0cGP1Ay7N7QOT&#10;m5JEW//eLASXh/NebwdrxJN8aB0rmE0zEMSl0y3XCm7Xw+8SRIjIGo1jUvCiANvN6GeNuXY9X+hZ&#10;xFqkEA45Kmhi7HIpQ9mQxTB1HXHiKuctxgR9LbXHPoVbI+dZtpAWW04NDXa0b6i8Fw+rQF6LQ78s&#10;jM/c/7w6m9PxUpFTajIedisQkYb4FX/cR61g8TdLc9Ob9ATk5g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hLRv2+AAAA3Q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591,0</w:t>
                        </w:r>
                      </w:p>
                    </w:txbxContent>
                  </v:textbox>
                </v:rect>
                <v:line id="Line 405" o:spid="_x0000_s2278" style="position:absolute;flip:x y;visibility:visible;mso-wrap-style:square" from="35058,27279" to="35452,29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bTFcUAAADdAAAADwAAAGRycy9kb3ducmV2LnhtbESPQWsCMRSE74X+h/AK3mrWKmJXo6hQ&#10;UEGktvT8unluFjcvyyZq9Nc3BcHjMDPfMJNZtLU4U+srxwp63QwEceF0xaWC76+P1xEIH5A11o5J&#10;wZU8zKbPTxPMtbvwJ533oRQJwj5HBSaEJpfSF4Ys+q5riJN3cK3FkGRbSt3iJcFtLd+ybCgtVpwW&#10;DDa0NFQc9yerYLDYNf2lpZ/tyNzwsOHo179Rqc5LnI9BBIrhEb63V1rBsN97h/836QnI6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tbTFcUAAADdAAAADwAAAAAAAAAA&#10;AAAAAAChAgAAZHJzL2Rvd25yZXYueG1sUEsFBgAAAAAEAAQA+QAAAJMDAAAAAA==&#10;" strokecolor="red" strokeweight=".45pt"/>
                <v:rect id="Rectangle 406" o:spid="_x0000_s2279" style="position:absolute;left:36576;top:59937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GARr8A&#10;AADdAAAADwAAAGRycy9kb3ducmV2LnhtbERPy4rCMBTdD/gP4QqzG1MriFSjiCCozMbqB1ya2wcm&#10;NyWJtv69WQzM8nDem91ojXiRD51jBfNZBoK4crrjRsH9dvxZgQgRWaNxTAreFGC3nXxtsNBu4Cu9&#10;ytiIFMKhQAVtjH0hZahashhmridOXO28xZigb6T2OKRwa2SeZUtpsePU0GJPh5aqR/m0CuStPA6r&#10;0vjMXfL615xP15qcUt/Tcb8GEWmM/+I/90krWC7ytD+9SU9Ab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IUYBG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482,8</w:t>
                        </w:r>
                      </w:p>
                    </w:txbxContent>
                  </v:textbox>
                </v:rect>
                <v:line id="Line 407" o:spid="_x0000_s2280" style="position:absolute;flip:y;visibility:visible;mso-wrap-style:square" from="37477,58623" to="37484,59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FLsMUAAADdAAAADwAAAGRycy9kb3ducmV2LnhtbESPwWrDMBBE74H+g9hCb7EcF4JxIpuS&#10;0NJDL3EDuS7WxjK1Vo4lx+7fV4VCj8PMvGH21WJ7cafRd44VbJIUBHHjdMetgvPn6zoH4QOyxt4x&#10;KfgmD1X5sNpjod3MJ7rXoRURwr5ABSaEoZDSN4Ys+sQNxNG7utFiiHJspR5xjnDbyyxNt9Jix3HB&#10;4EAHQ81XPVkF8yWrM/N2tbk/LMfhlk6nj3xS6ulxedmBCLSE//Bf+10r2D5nG/h9E5+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OFLsMUAAADdAAAADwAAAAAAAAAA&#10;AAAAAAChAgAAZHJzL2Rvd25yZXYueG1sUEsFBgAAAAAEAAQA+QAAAJMDAAAAAA==&#10;" strokecolor="red" strokeweight=".45pt"/>
                <v:rect id="Rectangle 408" o:spid="_x0000_s2281" style="position:absolute;left:39439;top:41509;width:3893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8+7qsIA&#10;AADdAAAADwAAAGRycy9kb3ducmV2LnhtbESP3YrCMBSE7xd8h3AWvFvTrSBSjbIsCCp7Y/UBDs3p&#10;DyYnJYm2vr1ZELwcZuYbZr0drRF38qFzrOB7loEgrpzuuFFwOe++liBCRNZoHJOCBwXYbiYfayy0&#10;G/hE9zI2IkE4FKigjbEvpAxVSxbDzPXEyaudtxiT9I3UHocEt0bmWbaQFjtOCy329NtSdS1vVoE8&#10;l7thWRqfuWNe/5nD/lSTU2r6Of6sQEQa4zv8au+1gsU8z+H/TXoCcvM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z7uq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353,2</w:t>
                        </w:r>
                      </w:p>
                    </w:txbxContent>
                  </v:textbox>
                </v:rect>
                <v:line id="Line 409" o:spid="_x0000_s2282" style="position:absolute;flip:y;visibility:visible;mso-wrap-style:square" from="40341,41040" to="40347,41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9wXMUAAADdAAAADwAAAGRycy9kb3ducmV2LnhtbESPwWrDMBBE74X8g9hAb40cB4JxIpuQ&#10;0tJDL3EDuS7WxjKxVo4lx+7fV4VCj8PMvGH25Ww78aDBt44VrFcJCOLa6ZYbBeevt5cMhA/IGjvH&#10;pOCbPJTF4mmPuXYTn+hRhUZECPscFZgQ+lxKXxuy6FeuJ47e1Q0WQ5RDI/WAU4TbTqZJspUWW44L&#10;Bns6Gqpv1WgVTJe0Ss371Wb+OL/292Q8fWajUs/L+bADEWgO/+G/9odWsN2kG/h9E5+AL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39wXMUAAADdAAAADwAAAAAAAAAA&#10;AAAAAAChAgAAZHJzL2Rvd25yZXYueG1sUEsFBgAAAAAEAAQA+QAAAJMDAAAAAA==&#10;" strokecolor="red" strokeweight=".45pt"/>
                <v:rect id="Rectangle 410" o:spid="_x0000_s2283" style="position:absolute;left:40843;top:28111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qGRcMA&#10;AADdAAAADwAAAGRycy9kb3ducmV2LnhtbESP3WoCMRSE7wXfIRyhd5p1FZGtUUQQtPTGtQ9w2Jz9&#10;weRkSVJ3+/ZNoeDlMDPfMLvDaI14kg+dYwXLRQaCuHK640bB1/0834IIEVmjcUwKfijAYT+d7LDQ&#10;buAbPcvYiAThUKCCNsa+kDJULVkMC9cTJ6923mJM0jdSexwS3BqZZ9lGWuw4LbTY06ml6lF+WwXy&#10;Xp6HbWl85j7y+tNcL7eanFJvs/H4DiLSGF/h//ZFK9is8jX8vUlP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2qGR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293,8</w:t>
                        </w:r>
                      </w:p>
                    </w:txbxContent>
                  </v:textbox>
                </v:rect>
                <v:line id="Line 411" o:spid="_x0000_s2284" style="position:absolute;flip:x y;visibility:visible;mso-wrap-style:square" from="41630,20580" to="41744,2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cTrcUAAADdAAAADwAAAGRycy9kb3ducmV2LnhtbESP3WoCMRSE74W+QzgF7zRb/5CtUVpB&#10;UKGUbkuvTzfHzdLNybKJGn16UxB6OczMN8xiFW0jTtT52rGCp2EGgrh0uuZKwdfnZjAH4QOyxsYx&#10;KbiQh9XyobfAXLszf9CpCJVIEPY5KjAhtLmUvjRk0Q9dS5y8g+sshiS7SuoOzwluGznKspm0WHNa&#10;MNjS2lD5WxytgsnrezteW/p+m5srHvYc/e4nKtV/jC/PIALF8B++t7dawWw8msLfm/Q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fcTrcUAAADdAAAADwAAAAAAAAAA&#10;AAAAAAChAgAAZHJzL2Rvd25yZXYueG1sUEsFBgAAAAAEAAQA+QAAAJMDAAAAAA==&#10;" strokecolor="red" strokeweight=".45pt"/>
                <v:rect id="Rectangle 412" o:spid="_x0000_s2285" style="position:absolute;left:42195;top:63284;width:389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S9qcMA&#10;AADdAAAADwAAAGRycy9kb3ducmV2LnhtbESPzWrDMBCE74G+g9hCb7FcF0xwo4QQCCSllzh5gMVa&#10;/1BpZSQ1dt6+KgRyHGbmG2a9na0RN/JhcKzgPctBEDdOD9wpuF4OyxWIEJE1Gsek4E4BtpuXxRor&#10;7SY+062OnUgQDhUq6GMcKylD05PFkLmROHmt8xZjkr6T2uOU4NbIIs9LaXHgtNDjSPuemp/61yqQ&#10;l/owrWrjc/dVtN/mdDy35JR6e513nyAizfEZfrSPWkH5UZTw/yY9Abn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PS9qc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228,4</w:t>
                        </w:r>
                      </w:p>
                    </w:txbxContent>
                  </v:textbox>
                </v:rect>
                <v:line id="Line 413" o:spid="_x0000_s2286" style="position:absolute;flip:y;visibility:visible;mso-wrap-style:square" from="43091,62572" to="43097,63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R2X8UAAADdAAAADwAAAGRycy9kb3ducmV2LnhtbESPQWvCQBSE74L/YXlCb7oxBRuiq4il&#10;pQcvRsHrI/vMBrNv0+zGpP/eLRR6HGbmG2azG20jHtT52rGC5SIBQVw6XXOl4HL+mGcgfEDW2Dgm&#10;BT/kYbedTjaYazfwiR5FqESEsM9RgQmhzaX0pSGLfuFa4ujdXGcxRNlVUnc4RLhtZJokK2mx5rhg&#10;sKWDofJe9FbBcE2L1HzebOYP43v7nfSnY9Yr9TIb92sQgcbwH/5rf2kFq9f0DX7fxCcgt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R2X8UAAADdAAAADwAAAAAAAAAA&#10;AAAAAAChAgAAZHJzL2Rvd25yZXYueG1sUEsFBgAAAAAEAAQA+QAAAJMDAAAAAA==&#10;" strokecolor="red" strokeweight=".45pt"/>
                <v:rect id="Rectangle 414" o:spid="_x0000_s2287" style="position:absolute;left:45453;top:49885;width:389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eMQL8A&#10;AADdAAAADwAAAGRycy9kb3ducmV2LnhtbERPy4rCMBTdD/gP4QqzG1MriFSjiCCozMbqB1ya2wcm&#10;NyWJtv69WQzM8nDem91ojXiRD51jBfNZBoK4crrjRsH9dvxZgQgRWaNxTAreFGC3nXxtsNBu4Cu9&#10;ytiIFMKhQAVtjH0hZahashhmridOXO28xZigb6T2OKRwa2SeZUtpsePU0GJPh5aqR/m0CuStPA6r&#10;0vjMXfL615xP15qcUt/Tcb8GEWmM/+I/90krWC7yNDe9SU9Ab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2J4xA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1082,5</w:t>
                        </w:r>
                      </w:p>
                    </w:txbxContent>
                  </v:textbox>
                </v:rect>
                <v:line id="Line 415" o:spid="_x0000_s2288" style="position:absolute;flip:y;visibility:visible;mso-wrap-style:square" from="46355,48094" to="46361,49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dHtsUAAADdAAAADwAAAGRycy9kb3ducmV2LnhtbESPQWvCQBSE7wX/w/KE3urGCBJTVymW&#10;Sg9ejEKvj+wzG5p9G7Mbk/77riB4HGbmG2a9HW0jbtT52rGC+SwBQVw6XXOl4Hz6estA+ICssXFM&#10;Cv7Iw3YzeVljrt3AR7oVoRIRwj5HBSaENpfSl4Ys+plriaN3cZ3FEGVXSd3hEOG2kWmSLKXFmuOC&#10;wZZ2hsrforcKhp+0SM3+YjO/Gz/ba9IfD1mv1Ot0/HgHEWgMz/Cj/a0VLBfpCu5v4hOQm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pdHtsUAAADdAAAADwAAAAAAAAAA&#10;AAAAAAChAgAAZHJzL2Rvd25yZXYueG1sUEsFBgAAAAAEAAQA+QAAAJMDAAAAAA==&#10;" strokecolor="red" strokeweight=".45pt"/>
                <v:rect id="Rectangle 416" o:spid="_x0000_s2289" style="position:absolute;left:50622;top:36487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gWm74A&#10;AADdAAAADwAAAGRycy9kb3ducmV2LnhtbERPy4rCMBTdD/gP4QruxlQFkWoUEQRH3Fj9gEtz+8Dk&#10;piTRdv7eLASXh/Pe7AZrxIt8aB0rmE0zEMSl0y3XCu634+8KRIjIGo1jUvBPAXbb0c8Gc+16vtKr&#10;iLVIIRxyVNDE2OVShrIhi2HqOuLEVc5bjAn6WmqPfQq3Rs6zbCkttpwaGuzo0FD5KJ5WgbwVx35V&#10;GJ+587y6mL/TtSKn1GQ87NcgIg3xK/64T1rBcrFI+9Ob9ATk9g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2IFpu+AAAA3QAAAA8AAAAAAAAAAAAAAAAAmAIAAGRycy9kb3ducmV2&#10;LnhtbFBLBQYAAAAABAAEAPUAAACDAwAAAAA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856,2</w:t>
                        </w:r>
                      </w:p>
                    </w:txbxContent>
                  </v:textbox>
                </v:rect>
                <v:line id="Line 417" o:spid="_x0000_s2290" style="position:absolute;flip:y;visibility:visible;mso-wrap-style:square" from="51352,34575" to="51358,36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jdbcUAAADdAAAADwAAAGRycy9kb3ducmV2LnhtbESPQWvCQBSE7wX/w/IK3pqNESSkrlIs&#10;LT30YhS8PrLPbGj2bcxuTPz3XUHwOMzMN8x6O9lWXKn3jWMFiyQFQVw53XCt4Hj4estB+ICssXVM&#10;Cm7kYbuZvayx0G7kPV3LUIsIYV+gAhNCV0jpK0MWfeI64uidXW8xRNnXUvc4RrhtZZamK2mx4bhg&#10;sKOdoeqvHKyC8ZSVmfk+29zvps/ukg7733xQav46fbyDCDSFZ/jR/tEKVsvlAu5v4hOQm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TjdbcUAAADdAAAADwAAAAAAAAAA&#10;AAAAAAChAgAAZHJzL2Rvd25yZXYueG1sUEsFBgAAAAAEAAQA+QAAAJMDAAAAAA==&#10;" strokecolor="red" strokeweight=".45pt"/>
                <v:rect id="Rectangle 418" o:spid="_x0000_s2291" style="position:absolute;left:51860;top:31457;width:3181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Ytd8IA&#10;AADdAAAADwAAAGRycy9kb3ducmV2LnhtbESP3YrCMBSE74V9h3AW9k5TK4h0jSKCoIs31n2AQ3P6&#10;g8lJSaKtb2+Ehb0cZuYbZr0drREP8qFzrGA+y0AQV0533Cj4vR6mKxAhIms0jknBkwJsNx+TNRba&#10;DXyhRxkbkSAcClTQxtgXUoaqJYth5nri5NXOW4xJ+kZqj0OCWyPzLFtKix2nhRZ72rdU3cq7VSCv&#10;5WFYlcZn7ievz+Z0vNTklPr6HHffICKN8T/81z5qBcvFIof3m/QE5O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Fi13wgAAAN0AAAAPAAAAAAAAAAAAAAAAAJgCAABkcnMvZG93&#10;bnJldi54bWxQSwUGAAAAAAQABAD1AAAAhw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831,9</w:t>
                        </w:r>
                      </w:p>
                    </w:txbxContent>
                  </v:textbox>
                </v:rect>
                <v:line id="Line 419" o:spid="_x0000_s2292" style="position:absolute;flip:x y;visibility:visible;mso-wrap-style:square" from="51911,29908" to="52590,31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u4n8UAAADdAAAADwAAAGRycy9kb3ducmV2LnhtbESPQWsCMRSE7wX/Q3hCbzWrKyJbo6hQ&#10;aAUpXaXn181zs3TzsmxSTf31Rij0OMzMN8xiFW0rztT7xrGC8SgDQVw53XCt4Hh4eZqD8AFZY+uY&#10;FPySh9Vy8LDAQrsLf9C5DLVIEPYFKjAhdIWUvjJk0Y9cR5y8k+sthiT7WuoeLwluWznJspm02HBa&#10;MNjR1lD1Xf5YBdPNe5dvLX3u5+aKpx1H//YVlXocxvUziEAx/If/2q9awSzPc7i/SU9AL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Iu4n8UAAADdAAAADwAAAAAAAAAA&#10;AAAAAAChAgAAZHJzL2Rvd25yZXYueG1sUEsFBgAAAAAEAAQA+QAAAJMDAAAAAA==&#10;" strokecolor="red" strokeweight=".45pt"/>
                <v:rect id="Rectangle 420" o:spid="_x0000_s2293" style="position:absolute;left:53149;top:38157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MQmMMA&#10;AADdAAAADwAAAGRycy9kb3ducmV2LnhtbESPzYoCMRCE78K+Q+gFb5pZXURGoyyCoIsXRx+gmfT8&#10;YNIZkuiMb28WhD0WVfUVtd4O1ogH+dA6VvA1zUAQl063XCu4XvaTJYgQkTUax6TgSQG2m4/RGnPt&#10;ej7To4i1SBAOOSpoYuxyKUPZkMUwdR1x8irnLcYkfS21xz7BrZGzLFtIiy2nhQY72jVU3oq7VSAv&#10;xb5fFsZn7ndWnczxcK7IKTX+HH5WICIN8T/8bh+0gsV8/g1/b9ITkJ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rMQmMMAAADdAAAADwAAAAAAAAAAAAAAAACYAgAAZHJzL2Rv&#10;d25yZXYueG1sUEsFBgAAAAAEAAQA9QAAAIgDAAAAAA==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742,9</w:t>
                        </w:r>
                      </w:p>
                    </w:txbxContent>
                  </v:textbox>
                </v:rect>
                <v:line id="Line 421" o:spid="_x0000_s2294" style="position:absolute;flip:y;visibility:visible;mso-wrap-style:square" from="53879,32899" to="53886,37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PbbsUAAADdAAAADwAAAGRycy9kb3ducmV2LnhtbESPQWvCQBSE7wX/w/KE3urGiBJSVymK&#10;pYdejEKvj+wzG5p9G7Mbk/77riB4HGbmG2a9HW0jbtT52rGC+SwBQVw6XXOl4Hw6vGUgfEDW2Dgm&#10;BX/kYbuZvKwx127gI92KUIkIYZ+jAhNCm0vpS0MW/cy1xNG7uM5iiLKrpO5wiHDbyDRJVtJizXHB&#10;YEs7Q+Vv0VsFw09apObzYjO/G/ftNemP31mv1Ot0/HgHEWgMz/Cj/aUVrBaLJdzfxCcgN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PbbsUAAADdAAAADwAAAAAAAAAA&#10;AAAAAAChAgAAZHJzL2Rvd25yZXYueG1sUEsFBgAAAAAEAAQA+QAAAJMDAAAAAA==&#10;" strokecolor="red" strokeweight=".45pt"/>
                <v:rect id="Rectangle 422" o:spid="_x0000_s2295" style="position:absolute;left:53936;top:48209;width:318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oW8b8A&#10;AADdAAAADwAAAGRycy9kb3ducmV2LnhtbERPy4rCMBTdC/5DuMLsNLUMItUoIgiOzMbqB1ya2wcm&#10;NyWJtvP3ZjHg8nDe2/1ojXiRD51jBctFBoK4crrjRsH9dpqvQYSIrNE4JgV/FGC/m062WGg38JVe&#10;ZWxECuFQoII2xr6QMlQtWQwL1xMnrnbeYkzQN1J7HFK4NTLPspW02HFqaLGnY0vVo3xaBfJWnoZ1&#10;aXzmLnn9a37O15qcUl+z8bABEWmMH/G/+6wV5Pl32p/epCcgd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ChbxvwAAAN0AAAAPAAAAAAAAAAAAAAAAAJgCAABkcnMvZG93bnJl&#10;di54bWxQSwUGAAAAAAQABAD1AAAAhAMAAAAA&#10;" filled="f" stroked="f">
                  <v:textbox style="mso-fit-shape-to-text:t" inset="0,0,0,0">
                    <w:txbxContent>
                      <w:p w:rsidR="0067703F" w:rsidRDefault="0067703F" w:rsidP="00FA39A2">
                        <w:r>
                          <w:rPr>
                            <w:color w:val="000000"/>
                            <w:lang w:val="en-US"/>
                          </w:rPr>
                          <w:t>708,8</w:t>
                        </w:r>
                      </w:p>
                    </w:txbxContent>
                  </v:textbox>
                </v:rect>
                <v:line id="Line 423" o:spid="_x0000_s2296" style="position:absolute;visibility:visible;mso-wrap-style:square" from="6178,1390" to="6184,14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4c1MYAAADdAAAADwAAAGRycy9kb3ducmV2LnhtbESPQWvCQBSE7wX/w/IEb3VjKCLRTbCC&#10;pSAWqqLXZ/aZhGbfprurpv313UKhx2FmvmEWRW9acSPnG8sKJuMEBHFpdcOVgsN+/TgD4QOyxtYy&#10;KfgiD0U+eFhgpu2d3+m2C5WIEPYZKqhD6DIpfVmTQT+2HXH0LtYZDFG6SmqH9wg3rUyTZCoNNhwX&#10;auxoVVP5sbsaBd9vjv35uTydt8f9Z1/NNsgvG6VGw345BxGoD//hv/arVpCmTxP4fROfgMx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AuHNTGAAAA3QAAAA8AAAAAAAAA&#10;AAAAAAAAoQIAAGRycy9kb3ducmV2LnhtbFBLBQYAAAAABAAEAPkAAACUAwAAAAA=&#10;" strokecolor="red" strokeweight=".45pt"/>
                <w10:anchorlock/>
              </v:group>
            </w:pict>
          </mc:Fallback>
        </mc:AlternateContent>
      </w:r>
    </w:p>
    <w:p w:rsidR="00FA39A2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A39A2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A39A2" w:rsidRDefault="00FA39A2" w:rsidP="00FA39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A39A2" w:rsidRPr="00487574" w:rsidRDefault="00FA39A2" w:rsidP="00FA39A2">
      <w:pPr>
        <w:jc w:val="center"/>
        <w:rPr>
          <w:b/>
          <w:lang w:val="en-US"/>
        </w:rPr>
      </w:pPr>
      <w:r w:rsidRPr="00421265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lastRenderedPageBreak/>
        <w:t>1</w:t>
      </w:r>
      <w:r w:rsidRPr="0042126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H NMR 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Spectrum of Compound </w:t>
      </w:r>
      <w:r w:rsidR="00FD210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4</w:t>
      </w:r>
      <w:r w:rsidRPr="00487574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b</w:t>
      </w:r>
      <w:r w:rsidRPr="00487574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:rsidR="00FA39A2" w:rsidRPr="00487574" w:rsidRDefault="00D52C7D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margin">
                  <wp:posOffset>160020</wp:posOffset>
                </wp:positionH>
                <wp:positionV relativeFrom="paragraph">
                  <wp:posOffset>204470</wp:posOffset>
                </wp:positionV>
                <wp:extent cx="5722620" cy="3190875"/>
                <wp:effectExtent l="57150" t="38100" r="68580" b="104775"/>
                <wp:wrapNone/>
                <wp:docPr id="5826" name="Rectangle 58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22620" cy="3190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B04BE4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530850" cy="2726941"/>
                                  <wp:effectExtent l="0" t="0" r="0" b="0"/>
                                  <wp:docPr id="66" name="Imagen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98" cstate="print"/>
                                          <a:srcRect t="8302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530850" cy="272694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826" o:spid="_x0000_s2297" style="position:absolute;margin-left:12.6pt;margin-top:16.1pt;width:450.6pt;height:251.25pt;z-index:2516869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" fillcolor="white [3212]" strokecolor="black [3040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B04BE4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530850" cy="2726941"/>
                            <wp:effectExtent l="0" t="0" r="0" b="0"/>
                            <wp:docPr id="66" name="Imagen 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98" cstate="print"/>
                                    <a:srcRect t="8302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5530850" cy="272694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39A2" w:rsidRPr="00487574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487574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487574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487574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487574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487574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487574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487574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487574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</w:pPr>
    </w:p>
    <w:p w:rsidR="00FA39A2" w:rsidRPr="00487574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B13F3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t>13</w:t>
      </w:r>
      <w:r w:rsidRPr="00AB13F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 NMR Spectrum of Compound</w:t>
      </w:r>
      <w:r w:rsidR="00FD210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4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b</w:t>
      </w:r>
    </w:p>
    <w:p w:rsidR="00FA39A2" w:rsidRPr="00487574" w:rsidRDefault="00D52C7D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margin">
                  <wp:posOffset>165735</wp:posOffset>
                </wp:positionH>
                <wp:positionV relativeFrom="paragraph">
                  <wp:posOffset>109220</wp:posOffset>
                </wp:positionV>
                <wp:extent cx="5722620" cy="3190875"/>
                <wp:effectExtent l="57150" t="38100" r="68580" b="104775"/>
                <wp:wrapNone/>
                <wp:docPr id="5831" name="Rectangle 58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22620" cy="3190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C174BF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530850" cy="2964840"/>
                                  <wp:effectExtent l="0" t="0" r="0" b="0"/>
                                  <wp:docPr id="68" name="Imagen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99" cstate="print"/>
                                          <a:srcRect t="6083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530850" cy="29648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831" o:spid="_x0000_s2298" style="position:absolute;margin-left:13.05pt;margin-top:8.6pt;width:450.6pt;height:251.25pt;z-index:2516879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" fillcolor="white [3212]" strokecolor="black [3040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C174BF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530850" cy="2964840"/>
                            <wp:effectExtent l="0" t="0" r="0" b="0"/>
                            <wp:docPr id="68" name="Imagen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99" cstate="print"/>
                                    <a:srcRect t="6083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5530850" cy="29648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39A2" w:rsidRPr="00487574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487574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487574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5160"/>
        </w:tabs>
        <w:rPr>
          <w:b/>
          <w:u w:val="single"/>
          <w:lang w:val="en-US"/>
        </w:rPr>
      </w:pPr>
    </w:p>
    <w:p w:rsidR="00FA39A2" w:rsidRDefault="00FA39A2" w:rsidP="00FA39A2">
      <w:pPr>
        <w:tabs>
          <w:tab w:val="left" w:pos="5160"/>
        </w:tabs>
        <w:rPr>
          <w:b/>
          <w:u w:val="single"/>
          <w:lang w:val="en-US"/>
        </w:rPr>
      </w:pPr>
    </w:p>
    <w:p w:rsidR="00FA39A2" w:rsidRDefault="00FA39A2" w:rsidP="00FA39A2">
      <w:pPr>
        <w:tabs>
          <w:tab w:val="left" w:pos="5160"/>
        </w:tabs>
        <w:rPr>
          <w:b/>
          <w:u w:val="single"/>
          <w:lang w:val="en-US"/>
        </w:rPr>
      </w:pPr>
    </w:p>
    <w:p w:rsidR="00FA39A2" w:rsidRDefault="00FA39A2" w:rsidP="00FA39A2">
      <w:pPr>
        <w:tabs>
          <w:tab w:val="left" w:pos="5160"/>
        </w:tabs>
        <w:rPr>
          <w:b/>
          <w:u w:val="single"/>
          <w:lang w:val="en-US"/>
        </w:rPr>
      </w:pPr>
    </w:p>
    <w:p w:rsidR="00FA39A2" w:rsidRDefault="00FA39A2" w:rsidP="00FA39A2">
      <w:pPr>
        <w:tabs>
          <w:tab w:val="left" w:pos="5160"/>
        </w:tabs>
        <w:rPr>
          <w:b/>
          <w:u w:val="single"/>
          <w:lang w:val="en-US"/>
        </w:rPr>
      </w:pPr>
    </w:p>
    <w:p w:rsidR="00FA39A2" w:rsidRDefault="00FA39A2" w:rsidP="00FA39A2">
      <w:pPr>
        <w:tabs>
          <w:tab w:val="left" w:pos="5160"/>
        </w:tabs>
        <w:rPr>
          <w:b/>
          <w:u w:val="single"/>
          <w:lang w:val="en-US"/>
        </w:rPr>
      </w:pPr>
    </w:p>
    <w:p w:rsidR="00FA39A2" w:rsidRDefault="00FA39A2" w:rsidP="00FA39A2">
      <w:pPr>
        <w:tabs>
          <w:tab w:val="left" w:pos="5160"/>
        </w:tabs>
        <w:rPr>
          <w:b/>
          <w:u w:val="single"/>
          <w:lang w:val="en-US"/>
        </w:rPr>
      </w:pPr>
    </w:p>
    <w:p w:rsidR="00FA39A2" w:rsidRDefault="00FA39A2" w:rsidP="00FA39A2">
      <w:pPr>
        <w:tabs>
          <w:tab w:val="left" w:pos="5160"/>
        </w:tabs>
        <w:rPr>
          <w:b/>
          <w:u w:val="single"/>
          <w:lang w:val="en-US"/>
        </w:rPr>
      </w:pPr>
    </w:p>
    <w:p w:rsidR="00FA39A2" w:rsidRDefault="00FA39A2" w:rsidP="00FA39A2">
      <w:pPr>
        <w:tabs>
          <w:tab w:val="left" w:pos="5160"/>
        </w:tabs>
        <w:jc w:val="center"/>
        <w:rPr>
          <w:b/>
          <w:u w:val="single"/>
          <w:lang w:val="en-US"/>
        </w:rPr>
      </w:pPr>
    </w:p>
    <w:p w:rsidR="00FA39A2" w:rsidRPr="00487574" w:rsidRDefault="00FA39A2" w:rsidP="00FA39A2">
      <w:pPr>
        <w:tabs>
          <w:tab w:val="left" w:pos="5160"/>
        </w:tabs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C76DD6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lastRenderedPageBreak/>
        <w:t xml:space="preserve">Infrared Spectrum of Compound </w:t>
      </w:r>
      <w:r w:rsidR="00FD210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4</w:t>
      </w:r>
      <w:r w:rsidRPr="00487574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c </w:t>
      </w:r>
    </w:p>
    <w:p w:rsidR="00FA39A2" w:rsidRPr="00487574" w:rsidRDefault="00FA39A2" w:rsidP="00FA39A2">
      <w:pPr>
        <w:tabs>
          <w:tab w:val="left" w:pos="5160"/>
        </w:tabs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8B38C3">
        <w:rPr>
          <w:b/>
          <w:noProof/>
          <w:lang w:eastAsia="fr-FR"/>
        </w:rPr>
        <w:drawing>
          <wp:inline distT="0" distB="0" distL="0" distR="0">
            <wp:extent cx="5760720" cy="6857703"/>
            <wp:effectExtent l="0" t="0" r="0" b="0"/>
            <wp:docPr id="72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68577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39A2" w:rsidRPr="00977811" w:rsidRDefault="00FA39A2" w:rsidP="00FA39A2">
      <w:p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21265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lastRenderedPageBreak/>
        <w:t>1</w:t>
      </w:r>
      <w:r w:rsidRPr="0042126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H NMR 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Spectrum of Compound </w:t>
      </w:r>
      <w:r w:rsidR="00FD210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4</w:t>
      </w:r>
      <w:r w:rsidRPr="00ED1256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</w:t>
      </w:r>
      <w:r w:rsidRPr="00ED125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:rsidR="00FA39A2" w:rsidRDefault="00D52C7D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227965</wp:posOffset>
                </wp:positionV>
                <wp:extent cx="5816600" cy="3190875"/>
                <wp:effectExtent l="57150" t="38100" r="69850" b="104775"/>
                <wp:wrapNone/>
                <wp:docPr id="5841" name="Rectangle 58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816600" cy="3190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6730CC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530850" cy="2869677"/>
                                  <wp:effectExtent l="0" t="0" r="0" b="6985"/>
                                  <wp:docPr id="69" name="Imagen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101" cstate="print"/>
                                          <a:srcRect t="10802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530850" cy="286967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841" o:spid="_x0000_s2299" style="position:absolute;left:0;text-align:left;margin-left:0;margin-top:17.95pt;width:458pt;height:251.25pt;z-index:25168896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" fillcolor="white [3212]" strokecolor="black [3040]">
                <v:shadow on="t" color="black" opacity="24903f" origin=",.5" offset="0,.55556mm"/>
                <v:path arrowok="t"/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6730CC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530850" cy="2869677"/>
                            <wp:effectExtent l="0" t="0" r="0" b="6985"/>
                            <wp:docPr id="69" name="Imagen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101" cstate="print"/>
                                    <a:srcRect t="10802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5530850" cy="286967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ED1256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B38C3" w:rsidRDefault="00FA39A2" w:rsidP="00FA39A2">
      <w:p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8B38C3" w:rsidRDefault="00FA39A2" w:rsidP="00FA39A2">
      <w:p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Pr="008B38C3" w:rsidRDefault="00FA39A2" w:rsidP="00FA39A2">
      <w:pPr>
        <w:tabs>
          <w:tab w:val="left" w:pos="5160"/>
        </w:tabs>
        <w:rPr>
          <w:b/>
          <w:noProof/>
          <w:lang w:val="en-US"/>
        </w:rPr>
      </w:pPr>
    </w:p>
    <w:p w:rsidR="00FA39A2" w:rsidRDefault="00FA39A2" w:rsidP="00FA39A2">
      <w:pPr>
        <w:tabs>
          <w:tab w:val="left" w:pos="5160"/>
        </w:tabs>
        <w:rPr>
          <w:b/>
          <w:noProof/>
          <w:lang w:val="en-US"/>
        </w:rPr>
      </w:pPr>
    </w:p>
    <w:p w:rsidR="00FA39A2" w:rsidRDefault="00FA39A2" w:rsidP="00FA39A2">
      <w:pPr>
        <w:tabs>
          <w:tab w:val="left" w:pos="5160"/>
        </w:tabs>
        <w:rPr>
          <w:b/>
          <w:noProof/>
          <w:lang w:val="en-US"/>
        </w:rPr>
      </w:pPr>
    </w:p>
    <w:p w:rsidR="00FA39A2" w:rsidRPr="008B38C3" w:rsidRDefault="00FA39A2" w:rsidP="00FA39A2">
      <w:pPr>
        <w:tabs>
          <w:tab w:val="left" w:pos="5160"/>
        </w:tabs>
        <w:jc w:val="center"/>
        <w:rPr>
          <w:b/>
          <w:noProof/>
          <w:lang w:val="en-US"/>
        </w:rPr>
      </w:pPr>
      <w:r w:rsidRPr="00AB13F3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t>13</w:t>
      </w:r>
      <w:r w:rsidRPr="00AB13F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 NMR Spectrum of Compound</w:t>
      </w:r>
      <w:r w:rsidR="00FD210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4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</w:t>
      </w:r>
    </w:p>
    <w:p w:rsidR="00FA39A2" w:rsidRPr="008B38C3" w:rsidRDefault="00D52C7D" w:rsidP="00FA39A2">
      <w:pPr>
        <w:tabs>
          <w:tab w:val="left" w:pos="5160"/>
        </w:tabs>
        <w:rPr>
          <w:b/>
          <w:noProof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76530</wp:posOffset>
                </wp:positionV>
                <wp:extent cx="5722620" cy="3265170"/>
                <wp:effectExtent l="57150" t="38100" r="68580" b="87630"/>
                <wp:wrapNone/>
                <wp:docPr id="5843" name="Rectangle 58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22620" cy="326517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703F" w:rsidRPr="003D3095" w:rsidRDefault="0067703F" w:rsidP="00FA39A2">
                            <w:pPr>
                              <w:tabs>
                                <w:tab w:val="left" w:pos="0"/>
                              </w:tabs>
                              <w:autoSpaceDE w:val="0"/>
                              <w:autoSpaceDN w:val="0"/>
                              <w:adjustRightInd w:val="0"/>
                              <w:spacing w:after="0" w:line="480" w:lineRule="auto"/>
                              <w:jc w:val="center"/>
                              <w:rPr>
                                <w:rFonts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3D3095">
                              <w:rPr>
                                <w:rFonts w:cs="Times New Roman"/>
                                <w:sz w:val="16"/>
                                <w:szCs w:val="16"/>
                                <w:lang w:val="en-US"/>
                              </w:rPr>
                              <w:t>MC3</w:t>
                            </w:r>
                          </w:p>
                          <w:p w:rsidR="0067703F" w:rsidRDefault="0067703F" w:rsidP="00FA39A2">
                            <w:pPr>
                              <w:jc w:val="center"/>
                            </w:pPr>
                            <w:r w:rsidRPr="0022676D">
                              <w:rPr>
                                <w:b/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350167" cy="2819400"/>
                                  <wp:effectExtent l="0" t="0" r="3175" b="0"/>
                                  <wp:docPr id="71" name="Imagen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102" cstate="print"/>
                                          <a:srcRect t="6599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350970" cy="28198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843" o:spid="_x0000_s2300" style="position:absolute;margin-left:0;margin-top:13.9pt;width:450.6pt;height:257.1pt;z-index:25168998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" fillcolor="white [3212]" strokecolor="black [3040]">
                <v:shadow on="t" color="black" opacity="24903f" origin=",.5" offset="0,.55556mm"/>
                <v:path arrowok="t"/>
                <v:textbox>
                  <w:txbxContent>
                    <w:p w:rsidR="0067703F" w:rsidRPr="003D3095" w:rsidRDefault="0067703F" w:rsidP="00FA39A2">
                      <w:pPr>
                        <w:tabs>
                          <w:tab w:val="left" w:pos="0"/>
                        </w:tabs>
                        <w:autoSpaceDE w:val="0"/>
                        <w:autoSpaceDN w:val="0"/>
                        <w:adjustRightInd w:val="0"/>
                        <w:spacing w:after="0" w:line="480" w:lineRule="auto"/>
                        <w:jc w:val="center"/>
                        <w:rPr>
                          <w:rFonts w:cs="Times New Roman"/>
                          <w:sz w:val="16"/>
                          <w:szCs w:val="16"/>
                          <w:lang w:val="en-US"/>
                        </w:rPr>
                      </w:pPr>
                      <w:r w:rsidRPr="003D3095">
                        <w:rPr>
                          <w:rFonts w:cs="Times New Roman"/>
                          <w:sz w:val="16"/>
                          <w:szCs w:val="16"/>
                          <w:lang w:val="en-US"/>
                        </w:rPr>
                        <w:t>MC3</w:t>
                      </w:r>
                    </w:p>
                    <w:p w:rsidR="0067703F" w:rsidRDefault="0067703F" w:rsidP="00FA39A2">
                      <w:pPr>
                        <w:jc w:val="center"/>
                      </w:pPr>
                      <w:r w:rsidRPr="0022676D">
                        <w:rPr>
                          <w:b/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350167" cy="2819400"/>
                            <wp:effectExtent l="0" t="0" r="3175" b="0"/>
                            <wp:docPr id="71" name="Imagen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102" cstate="print"/>
                                    <a:srcRect t="6599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5350970" cy="28198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b/>
          <w:noProof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b/>
          <w:noProof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b/>
          <w:noProof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b/>
          <w:noProof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b/>
          <w:noProof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b/>
          <w:noProof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b/>
          <w:noProof/>
          <w:lang w:val="en-US"/>
        </w:rPr>
      </w:pPr>
    </w:p>
    <w:p w:rsidR="00FA39A2" w:rsidRPr="008B38C3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b/>
          <w:noProof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cs="Times New Roman"/>
          <w:sz w:val="16"/>
          <w:szCs w:val="16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cs="Times New Roman"/>
          <w:sz w:val="16"/>
          <w:szCs w:val="16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cs="Times New Roman"/>
          <w:sz w:val="16"/>
          <w:szCs w:val="16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2535"/>
        </w:tabs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21265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lastRenderedPageBreak/>
        <w:t>1</w:t>
      </w:r>
      <w:r w:rsidRPr="0042126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H NMR 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Spectrum of Compound </w:t>
      </w:r>
      <w:r w:rsidR="0032470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5</w:t>
      </w:r>
      <w:r w:rsidRPr="00ED1256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a</w:t>
      </w:r>
      <w:r w:rsidRPr="00ED125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:rsidR="00FA39A2" w:rsidRDefault="00D52C7D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00330</wp:posOffset>
                </wp:positionH>
                <wp:positionV relativeFrom="paragraph">
                  <wp:posOffset>221615</wp:posOffset>
                </wp:positionV>
                <wp:extent cx="5604510" cy="3071495"/>
                <wp:effectExtent l="9525" t="5080" r="5715" b="9525"/>
                <wp:wrapNone/>
                <wp:docPr id="28" name="Rectangle 1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04510" cy="3071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703F" w:rsidRDefault="0067703F" w:rsidP="00FA39A2">
                            <w:pPr>
                              <w:jc w:val="center"/>
                            </w:pPr>
                            <w:r w:rsidRPr="00212595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327650" cy="2857500"/>
                                  <wp:effectExtent l="19050" t="0" r="0" b="0"/>
                                  <wp:docPr id="5783" name="Image 585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2" name="test.png"/>
                                          <pic:cNvPicPr/>
                                        </pic:nvPicPr>
                                        <pic:blipFill>
                                          <a:blip r:embed="rId10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328004" cy="285769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56" o:spid="_x0000_s2301" style="position:absolute;left:0;text-align:left;margin-left:7.9pt;margin-top:17.45pt;width:441.3pt;height:241.8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">
                <v:textbox>
                  <w:txbxContent>
                    <w:p w:rsidR="0067703F" w:rsidRDefault="0067703F" w:rsidP="00FA39A2">
                      <w:pPr>
                        <w:jc w:val="center"/>
                      </w:pPr>
                      <w:r w:rsidRPr="00212595">
                        <w:rPr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327650" cy="2857500"/>
                            <wp:effectExtent l="19050" t="0" r="0" b="0"/>
                            <wp:docPr id="5783" name="Image 585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2" name="test.png"/>
                                    <pic:cNvPicPr/>
                                  </pic:nvPicPr>
                                  <pic:blipFill>
                                    <a:blip r:embed="rId10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328004" cy="285769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AB13F3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t>13</w:t>
      </w:r>
      <w:r w:rsidRPr="00AB13F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 NMR Spectrum of Compound</w:t>
      </w:r>
      <w:r w:rsidR="0032470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5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a</w:t>
      </w:r>
    </w:p>
    <w:p w:rsidR="00FA39A2" w:rsidRDefault="00D52C7D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00330</wp:posOffset>
                </wp:positionH>
                <wp:positionV relativeFrom="paragraph">
                  <wp:posOffset>161925</wp:posOffset>
                </wp:positionV>
                <wp:extent cx="5543550" cy="3219450"/>
                <wp:effectExtent l="9525" t="9525" r="9525" b="9525"/>
                <wp:wrapNone/>
                <wp:docPr id="27" name="Rectangle 1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43550" cy="3219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703F" w:rsidRDefault="0067703F" w:rsidP="00FA39A2">
                            <w:r w:rsidRPr="00D35D9E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396562" cy="2916000"/>
                                  <wp:effectExtent l="0" t="0" r="0" b="0"/>
                                  <wp:docPr id="5866" name="Image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3" name="test.png"/>
                                          <pic:cNvPicPr/>
                                        </pic:nvPicPr>
                                        <pic:blipFill>
                                          <a:blip r:embed="rId10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396562" cy="29160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57" o:spid="_x0000_s2302" style="position:absolute;left:0;text-align:left;margin-left:7.9pt;margin-top:12.75pt;width:436.5pt;height:253.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">
                <v:textbox>
                  <w:txbxContent>
                    <w:p w:rsidR="0067703F" w:rsidRDefault="0067703F" w:rsidP="00FA39A2">
                      <w:r w:rsidRPr="00D35D9E">
                        <w:rPr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396562" cy="2916000"/>
                            <wp:effectExtent l="0" t="0" r="0" b="0"/>
                            <wp:docPr id="5866" name="Image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3" name="test.png"/>
                                    <pic:cNvPicPr/>
                                  </pic:nvPicPr>
                                  <pic:blipFill>
                                    <a:blip r:embed="rId10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396562" cy="29160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21265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lastRenderedPageBreak/>
        <w:t>1</w:t>
      </w:r>
      <w:r w:rsidRPr="0042126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H NMR 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Spectrum of Compound </w:t>
      </w:r>
      <w:r w:rsidR="0032470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5</w:t>
      </w:r>
      <w:r w:rsidRPr="00ED1256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b</w:t>
      </w:r>
      <w:r w:rsidRPr="00ED125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:rsidR="00FA39A2" w:rsidRDefault="00D52C7D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224155</wp:posOffset>
                </wp:positionH>
                <wp:positionV relativeFrom="paragraph">
                  <wp:posOffset>121285</wp:posOffset>
                </wp:positionV>
                <wp:extent cx="5372100" cy="2838450"/>
                <wp:effectExtent l="9525" t="9525" r="9525" b="9525"/>
                <wp:wrapNone/>
                <wp:docPr id="26" name="Rectangle 1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72100" cy="2838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703F" w:rsidRDefault="0067703F" w:rsidP="00FA39A2">
                            <w:r w:rsidRPr="004E7E0B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238750" cy="2671348"/>
                                  <wp:effectExtent l="0" t="0" r="0" b="0"/>
                                  <wp:docPr id="5911" name="Image 586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6" name="test.png"/>
                                          <pic:cNvPicPr/>
                                        </pic:nvPicPr>
                                        <pic:blipFill>
                                          <a:blip r:embed="rId10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244327" cy="267419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58" o:spid="_x0000_s2303" style="position:absolute;left:0;text-align:left;margin-left:17.65pt;margin-top:9.55pt;width:423pt;height:223.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">
                <v:textbox>
                  <w:txbxContent>
                    <w:p w:rsidR="0067703F" w:rsidRDefault="0067703F" w:rsidP="00FA39A2">
                      <w:r w:rsidRPr="004E7E0B">
                        <w:rPr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238750" cy="2671348"/>
                            <wp:effectExtent l="0" t="0" r="0" b="0"/>
                            <wp:docPr id="5911" name="Image 586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6" name="test.png"/>
                                    <pic:cNvPicPr/>
                                  </pic:nvPicPr>
                                  <pic:blipFill>
                                    <a:blip r:embed="rId10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244327" cy="267419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B13F3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t>13</w:t>
      </w:r>
      <w:r w:rsidRPr="00AB13F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 NMR Spectrum of Compound</w:t>
      </w:r>
      <w:r w:rsidR="0032470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5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b</w:t>
      </w:r>
    </w:p>
    <w:p w:rsidR="00FA39A2" w:rsidRDefault="00D52C7D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24155</wp:posOffset>
                </wp:positionH>
                <wp:positionV relativeFrom="paragraph">
                  <wp:posOffset>140970</wp:posOffset>
                </wp:positionV>
                <wp:extent cx="5486400" cy="3019425"/>
                <wp:effectExtent l="9525" t="9525" r="9525" b="9525"/>
                <wp:wrapNone/>
                <wp:docPr id="25" name="Rectangle 1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86400" cy="3019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703F" w:rsidRDefault="0067703F" w:rsidP="00FA39A2">
                            <w:r w:rsidRPr="004A38F9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293995" cy="2853501"/>
                                  <wp:effectExtent l="0" t="0" r="0" b="0"/>
                                  <wp:docPr id="5954" name="Image 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7" name="test.png"/>
                                          <pic:cNvPicPr/>
                                        </pic:nvPicPr>
                                        <pic:blipFill>
                                          <a:blip r:embed="rId10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293995" cy="285350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59" o:spid="_x0000_s2304" style="position:absolute;left:0;text-align:left;margin-left:17.65pt;margin-top:11.1pt;width:6in;height:237.7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">
                <v:textbox>
                  <w:txbxContent>
                    <w:p w:rsidR="0067703F" w:rsidRDefault="0067703F" w:rsidP="00FA39A2">
                      <w:r w:rsidRPr="004A38F9">
                        <w:rPr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293995" cy="2853501"/>
                            <wp:effectExtent l="0" t="0" r="0" b="0"/>
                            <wp:docPr id="5954" name="Image 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7" name="test.png"/>
                                    <pic:cNvPicPr/>
                                  </pic:nvPicPr>
                                  <pic:blipFill>
                                    <a:blip r:embed="rId10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293995" cy="285350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  <w:tab w:val="left" w:pos="1843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  <w:tab w:val="left" w:pos="1843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  <w:tab w:val="left" w:pos="1843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  <w:tab w:val="left" w:pos="1843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  <w:tab w:val="left" w:pos="1843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  <w:tab w:val="left" w:pos="1843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  <w:tab w:val="left" w:pos="1843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  <w:tab w:val="left" w:pos="1843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  <w:tab w:val="left" w:pos="1843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  <w:tab w:val="left" w:pos="1843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  <w:tab w:val="left" w:pos="1843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C742A8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21265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lastRenderedPageBreak/>
        <w:t>1</w:t>
      </w:r>
      <w:r w:rsidRPr="0042126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H NMR 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Spectrum of Compound </w:t>
      </w:r>
      <w:r w:rsidR="0032470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5</w:t>
      </w:r>
      <w:r w:rsidRPr="00C742A8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</w:t>
      </w:r>
      <w:r w:rsidRPr="00C742A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:rsidR="00FA39A2" w:rsidRDefault="00D52C7D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147955</wp:posOffset>
                </wp:positionH>
                <wp:positionV relativeFrom="paragraph">
                  <wp:posOffset>121285</wp:posOffset>
                </wp:positionV>
                <wp:extent cx="5553075" cy="2838450"/>
                <wp:effectExtent l="9525" t="9525" r="9525" b="9525"/>
                <wp:wrapNone/>
                <wp:docPr id="24" name="Rectangle 1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53075" cy="2838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703F" w:rsidRDefault="0067703F" w:rsidP="00FA39A2">
                            <w:r w:rsidRPr="00103B35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360670" cy="2536349"/>
                                  <wp:effectExtent l="0" t="0" r="0" b="0"/>
                                  <wp:docPr id="5997" name="Image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0" name="test.png"/>
                                          <pic:cNvPicPr/>
                                        </pic:nvPicPr>
                                        <pic:blipFill>
                                          <a:blip r:embed="rId10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360670" cy="253634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60" o:spid="_x0000_s2305" style="position:absolute;left:0;text-align:left;margin-left:11.65pt;margin-top:9.55pt;width:437.25pt;height:223.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">
                <v:textbox>
                  <w:txbxContent>
                    <w:p w:rsidR="0067703F" w:rsidRDefault="0067703F" w:rsidP="00FA39A2">
                      <w:r w:rsidRPr="00103B35">
                        <w:rPr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360670" cy="2536349"/>
                            <wp:effectExtent l="0" t="0" r="0" b="0"/>
                            <wp:docPr id="5997" name="Image 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0" name="test.png"/>
                                    <pic:cNvPicPr/>
                                  </pic:nvPicPr>
                                  <pic:blipFill>
                                    <a:blip r:embed="rId10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360670" cy="253634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324700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B13F3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t>13</w:t>
      </w:r>
      <w:r w:rsidRPr="00AB13F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 NMR Spectrum of Compound</w:t>
      </w:r>
      <w:r w:rsidR="0032470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5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</w:t>
      </w:r>
      <w:r w:rsidR="00D52C7D"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5D65A45" wp14:editId="5B51BC64">
                <wp:simplePos x="0" y="0"/>
                <wp:positionH relativeFrom="column">
                  <wp:posOffset>195580</wp:posOffset>
                </wp:positionH>
                <wp:positionV relativeFrom="paragraph">
                  <wp:posOffset>236220</wp:posOffset>
                </wp:positionV>
                <wp:extent cx="5505450" cy="2724150"/>
                <wp:effectExtent l="9525" t="9525" r="9525" b="9525"/>
                <wp:wrapNone/>
                <wp:docPr id="23" name="Rectangle 1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05450" cy="2724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703F" w:rsidRDefault="0067703F" w:rsidP="00FA39A2">
                            <w:r w:rsidRPr="00C1594E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671CC745" wp14:editId="56159AA0">
                                  <wp:extent cx="5314950" cy="2486025"/>
                                  <wp:effectExtent l="0" t="0" r="0" b="0"/>
                                  <wp:docPr id="6040" name="Image 5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3" name="test.png"/>
                                          <pic:cNvPicPr/>
                                        </pic:nvPicPr>
                                        <pic:blipFill>
                                          <a:blip r:embed="rId10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313045" cy="248513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5D65A45" id="Rectangle 1261" o:spid="_x0000_s2306" style="position:absolute;left:0;text-align:left;margin-left:15.4pt;margin-top:18.6pt;width:433.5pt;height:214.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">
                <v:textbox>
                  <w:txbxContent>
                    <w:p w:rsidR="0067703F" w:rsidRDefault="0067703F" w:rsidP="00FA39A2">
                      <w:r w:rsidRPr="00C1594E"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671CC745" wp14:editId="56159AA0">
                            <wp:extent cx="5314950" cy="2486025"/>
                            <wp:effectExtent l="0" t="0" r="0" b="0"/>
                            <wp:docPr id="6040" name="Image 5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3" name="test.png"/>
                                    <pic:cNvPicPr/>
                                  </pic:nvPicPr>
                                  <pic:blipFill>
                                    <a:blip r:embed="rId10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313045" cy="248513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</w:pPr>
    </w:p>
    <w:p w:rsidR="00B4675B" w:rsidRDefault="00B4675B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</w:pPr>
    </w:p>
    <w:p w:rsidR="00FA39A2" w:rsidRPr="002066FE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21265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lastRenderedPageBreak/>
        <w:t>1</w:t>
      </w:r>
      <w:r w:rsidRPr="0042126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H NMR 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Spectrum of Compound </w:t>
      </w:r>
      <w:r w:rsidR="00B4675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6</w:t>
      </w:r>
      <w:r w:rsidRPr="002066FE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a</w:t>
      </w:r>
      <w:r w:rsidRPr="002066F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:rsidR="00FA39A2" w:rsidRDefault="00D52C7D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233680</wp:posOffset>
                </wp:positionH>
                <wp:positionV relativeFrom="paragraph">
                  <wp:posOffset>83185</wp:posOffset>
                </wp:positionV>
                <wp:extent cx="5372100" cy="2790825"/>
                <wp:effectExtent l="9525" t="9525" r="9525" b="9525"/>
                <wp:wrapNone/>
                <wp:docPr id="22" name="Rectangle 1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72100" cy="2790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703F" w:rsidRDefault="0067703F" w:rsidP="00FA39A2">
                            <w:r w:rsidRPr="007E715E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171829" cy="2638425"/>
                                  <wp:effectExtent l="0" t="0" r="0" b="0"/>
                                  <wp:docPr id="6083" name="Image 7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0" name="test.png"/>
                                          <pic:cNvPicPr/>
                                        </pic:nvPicPr>
                                        <pic:blipFill>
                                          <a:blip r:embed="rId10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179695" cy="264243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62" o:spid="_x0000_s2307" style="position:absolute;margin-left:18.4pt;margin-top:6.55pt;width:423pt;height:219.7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">
                <v:textbox>
                  <w:txbxContent>
                    <w:p w:rsidR="0067703F" w:rsidRDefault="0067703F" w:rsidP="00FA39A2">
                      <w:r w:rsidRPr="007E715E">
                        <w:rPr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171829" cy="2638425"/>
                            <wp:effectExtent l="0" t="0" r="0" b="0"/>
                            <wp:docPr id="6083" name="Image 7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0" name="test.png"/>
                                    <pic:cNvPicPr/>
                                  </pic:nvPicPr>
                                  <pic:blipFill>
                                    <a:blip r:embed="rId10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179695" cy="264243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650B26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AB13F3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t>13</w:t>
      </w:r>
      <w:r w:rsidRPr="00AB13F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 NMR Spectrum of Compound</w:t>
      </w:r>
      <w:r w:rsidR="00B4675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6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a</w:t>
      </w:r>
    </w:p>
    <w:p w:rsidR="00FA39A2" w:rsidRDefault="00D52C7D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300355</wp:posOffset>
                </wp:positionH>
                <wp:positionV relativeFrom="paragraph">
                  <wp:posOffset>179070</wp:posOffset>
                </wp:positionV>
                <wp:extent cx="5305425" cy="2847975"/>
                <wp:effectExtent l="9525" t="9525" r="9525" b="9525"/>
                <wp:wrapNone/>
                <wp:docPr id="18" name="Rectangle 1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05425" cy="2847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703F" w:rsidRDefault="0067703F" w:rsidP="00FA39A2">
                            <w:r w:rsidRPr="00FD3E41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103606" cy="2590800"/>
                                  <wp:effectExtent l="0" t="0" r="1794" b="0"/>
                                  <wp:docPr id="6126" name="Image 586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819" name="test.png"/>
                                          <pic:cNvPicPr/>
                                        </pic:nvPicPr>
                                        <pic:blipFill>
                                          <a:blip r:embed="rId1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113020" cy="259557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63" o:spid="_x0000_s2308" style="position:absolute;left:0;text-align:left;margin-left:23.65pt;margin-top:14.1pt;width:417.75pt;height:224.2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">
                <v:textbox>
                  <w:txbxContent>
                    <w:p w:rsidR="0067703F" w:rsidRDefault="0067703F" w:rsidP="00FA39A2">
                      <w:r w:rsidRPr="00FD3E41">
                        <w:rPr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103606" cy="2590800"/>
                            <wp:effectExtent l="0" t="0" r="1794" b="0"/>
                            <wp:docPr id="6126" name="Image 586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819" name="test.png"/>
                                    <pic:cNvPicPr/>
                                  </pic:nvPicPr>
                                  <pic:blipFill>
                                    <a:blip r:embed="rId1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113020" cy="259557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21265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lastRenderedPageBreak/>
        <w:t>1</w:t>
      </w:r>
      <w:r w:rsidRPr="0042126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H NMR 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Spectrum of Compound </w:t>
      </w:r>
      <w:r w:rsidR="00B4675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6</w:t>
      </w:r>
      <w:r w:rsidRPr="00650B26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b</w:t>
      </w:r>
      <w:r w:rsidRPr="00650B2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:rsidR="00FA39A2" w:rsidRDefault="00D52C7D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220345</wp:posOffset>
                </wp:positionH>
                <wp:positionV relativeFrom="paragraph">
                  <wp:posOffset>102235</wp:posOffset>
                </wp:positionV>
                <wp:extent cx="5414010" cy="3067050"/>
                <wp:effectExtent l="5715" t="9525" r="9525" b="9525"/>
                <wp:wrapNone/>
                <wp:docPr id="6" name="Rectangle 1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14010" cy="3067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703F" w:rsidRDefault="0067703F" w:rsidP="00FA39A2">
                            <w:r w:rsidRPr="00613944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170170" cy="2771775"/>
                                  <wp:effectExtent l="0" t="0" r="0" b="0"/>
                                  <wp:docPr id="6169" name="Imagen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111" cstate="print"/>
                                          <a:srcRect t="6723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170170" cy="27717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64" o:spid="_x0000_s2309" style="position:absolute;left:0;text-align:left;margin-left:17.35pt;margin-top:8.05pt;width:426.3pt;height:241.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">
                <v:textbox>
                  <w:txbxContent>
                    <w:p w:rsidR="0067703F" w:rsidRDefault="0067703F" w:rsidP="00FA39A2">
                      <w:r w:rsidRPr="00613944">
                        <w:rPr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170170" cy="2771775"/>
                            <wp:effectExtent l="0" t="0" r="0" b="0"/>
                            <wp:docPr id="6169" name="Imagen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111" cstate="print"/>
                                    <a:srcRect t="6723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5170170" cy="27717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</w:pPr>
    </w:p>
    <w:p w:rsidR="00FA39A2" w:rsidRDefault="00D52C7D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  <w:vertAlign w:val="superscript"/>
          <w:lang w:eastAsia="fr-FR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220345</wp:posOffset>
                </wp:positionH>
                <wp:positionV relativeFrom="paragraph">
                  <wp:posOffset>474345</wp:posOffset>
                </wp:positionV>
                <wp:extent cx="5410200" cy="3067050"/>
                <wp:effectExtent l="5715" t="9525" r="13335" b="9525"/>
                <wp:wrapNone/>
                <wp:docPr id="5" name="Rectangle 1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10200" cy="3067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703F" w:rsidRDefault="0067703F" w:rsidP="00FA39A2">
                            <w:r w:rsidRPr="001F0B19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219700" cy="2686050"/>
                                  <wp:effectExtent l="0" t="0" r="0" b="0"/>
                                  <wp:docPr id="6212" name="Image 28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820" name="test.png"/>
                                          <pic:cNvPicPr/>
                                        </pic:nvPicPr>
                                        <pic:blipFill>
                                          <a:blip r:embed="rId1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221605" cy="26870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65" o:spid="_x0000_s2310" style="position:absolute;left:0;text-align:left;margin-left:17.35pt;margin-top:37.35pt;width:426pt;height:241.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">
                <v:textbox>
                  <w:txbxContent>
                    <w:p w:rsidR="0067703F" w:rsidRDefault="0067703F" w:rsidP="00FA39A2">
                      <w:r w:rsidRPr="001F0B19">
                        <w:rPr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219700" cy="2686050"/>
                            <wp:effectExtent l="0" t="0" r="0" b="0"/>
                            <wp:docPr id="6212" name="Image 28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820" name="test.png"/>
                                    <pic:cNvPicPr/>
                                  </pic:nvPicPr>
                                  <pic:blipFill>
                                    <a:blip r:embed="rId1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221605" cy="268703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FA39A2" w:rsidRPr="00AB13F3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t>13</w:t>
      </w:r>
      <w:r w:rsidR="00FA39A2" w:rsidRPr="00AB13F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 NMR Spectrum of Compound</w:t>
      </w:r>
      <w:r w:rsidR="00B4675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6</w:t>
      </w:r>
      <w:r w:rsidR="00FA39A2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b</w:t>
      </w:r>
      <w:r w:rsidR="00FA39A2">
        <w:rPr>
          <w:rFonts w:ascii="Times New Roman" w:hAnsi="Times New Roman" w:cs="Times New Roman"/>
          <w:b/>
          <w:sz w:val="24"/>
          <w:szCs w:val="24"/>
          <w:lang w:val="en-US"/>
        </w:rPr>
        <w:br/>
      </w: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21265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lastRenderedPageBreak/>
        <w:t>1</w:t>
      </w:r>
      <w:r w:rsidRPr="0042126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H NMR </w:t>
      </w:r>
      <w:r w:rsidRPr="006A53A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Spectrum of Compound </w:t>
      </w:r>
      <w:r w:rsidR="00B4675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6</w:t>
      </w:r>
      <w:r w:rsidRPr="00650B26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c </w:t>
      </w:r>
    </w:p>
    <w:p w:rsidR="00FA39A2" w:rsidRDefault="00D52C7D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138430</wp:posOffset>
                </wp:positionH>
                <wp:positionV relativeFrom="paragraph">
                  <wp:posOffset>149860</wp:posOffset>
                </wp:positionV>
                <wp:extent cx="5505450" cy="2857500"/>
                <wp:effectExtent l="9525" t="9525" r="9525" b="9525"/>
                <wp:wrapNone/>
                <wp:docPr id="4" name="Rectangle 1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05450" cy="2857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703F" w:rsidRDefault="0067703F" w:rsidP="00FA39A2">
                            <w:r w:rsidRPr="007E1733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193161" cy="2638425"/>
                                  <wp:effectExtent l="0" t="0" r="0" b="0"/>
                                  <wp:docPr id="6255" name="Image 28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821" name="test.png"/>
                                          <pic:cNvPicPr/>
                                        </pic:nvPicPr>
                                        <pic:blipFill>
                                          <a:blip r:embed="rId1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198745" cy="264126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66" o:spid="_x0000_s2311" style="position:absolute;left:0;text-align:left;margin-left:10.9pt;margin-top:11.8pt;width:433.5pt;height:22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">
                <v:textbox>
                  <w:txbxContent>
                    <w:p w:rsidR="0067703F" w:rsidRDefault="0067703F" w:rsidP="00FA39A2">
                      <w:r w:rsidRPr="007E1733">
                        <w:rPr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193161" cy="2638425"/>
                            <wp:effectExtent l="0" t="0" r="0" b="0"/>
                            <wp:docPr id="6255" name="Image 28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821" name="test.png"/>
                                    <pic:cNvPicPr/>
                                  </pic:nvPicPr>
                                  <pic:blipFill>
                                    <a:blip r:embed="rId1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198745" cy="264126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Default="00FA39A2" w:rsidP="00FA39A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9A2" w:rsidRPr="00B4675B" w:rsidRDefault="00D52C7D" w:rsidP="00B4675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  <w:vertAlign w:val="superscript"/>
          <w:lang w:eastAsia="fr-FR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97203</wp:posOffset>
                </wp:positionH>
                <wp:positionV relativeFrom="paragraph">
                  <wp:posOffset>334645</wp:posOffset>
                </wp:positionV>
                <wp:extent cx="5610225" cy="3076575"/>
                <wp:effectExtent l="9525" t="9525" r="9525" b="9525"/>
                <wp:wrapNone/>
                <wp:docPr id="3" name="Rectangle 1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10225" cy="3076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703F" w:rsidRDefault="0067703F" w:rsidP="00FA39A2">
                            <w:r w:rsidRPr="00712D48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503737" cy="2838450"/>
                                  <wp:effectExtent l="0" t="0" r="0" b="0"/>
                                  <wp:docPr id="918" name="Image 28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822" name="test.png"/>
                                          <pic:cNvPicPr/>
                                        </pic:nvPicPr>
                                        <pic:blipFill>
                                          <a:blip r:embed="rId1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513070" cy="284326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67" o:spid="_x0000_s2312" style="position:absolute;left:0;text-align:left;margin-left:7.65pt;margin-top:26.35pt;width:441.75pt;height:242.2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">
                <v:textbox>
                  <w:txbxContent>
                    <w:p w:rsidR="0067703F" w:rsidRDefault="0067703F" w:rsidP="00FA39A2">
                      <w:r w:rsidRPr="00712D48">
                        <w:rPr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503737" cy="2838450"/>
                            <wp:effectExtent l="0" t="0" r="0" b="0"/>
                            <wp:docPr id="918" name="Image 28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822" name="test.png"/>
                                    <pic:cNvPicPr/>
                                  </pic:nvPicPr>
                                  <pic:blipFill>
                                    <a:blip r:embed="rId1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513070" cy="284326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FA39A2" w:rsidRPr="00AB13F3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n-US"/>
        </w:rPr>
        <w:t>13</w:t>
      </w:r>
      <w:r w:rsidR="00FA39A2" w:rsidRPr="00AB13F3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 NMR Spectrum of Compound</w:t>
      </w:r>
      <w:r w:rsidR="00B4675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6</w:t>
      </w:r>
      <w:r w:rsidR="00FA39A2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</w:t>
      </w:r>
    </w:p>
    <w:sectPr w:rsidR="00FA39A2" w:rsidRPr="00B4675B" w:rsidSect="005759CC">
      <w:footerReference w:type="default" r:id="rId115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45B5C" w:rsidRDefault="00645B5C" w:rsidP="00071EA0">
      <w:pPr>
        <w:spacing w:after="0" w:line="240" w:lineRule="auto"/>
      </w:pPr>
      <w:r>
        <w:separator/>
      </w:r>
    </w:p>
  </w:endnote>
  <w:endnote w:type="continuationSeparator" w:id="0">
    <w:p w:rsidR="00645B5C" w:rsidRDefault="00645B5C" w:rsidP="00071E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10288192"/>
      <w:docPartObj>
        <w:docPartGallery w:val="Page Numbers (Bottom of Page)"/>
        <w:docPartUnique/>
      </w:docPartObj>
    </w:sdtPr>
    <w:sdtContent>
      <w:p w:rsidR="00071EA0" w:rsidRDefault="00071EA0">
        <w:pPr>
          <w:pStyle w:val="Pieddepag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21808">
          <w:rPr>
            <w:noProof/>
          </w:rPr>
          <w:t>1</w:t>
        </w:r>
        <w:r>
          <w:fldChar w:fldCharType="end"/>
        </w:r>
      </w:p>
    </w:sdtContent>
  </w:sdt>
  <w:p w:rsidR="00071EA0" w:rsidRDefault="00071EA0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45B5C" w:rsidRDefault="00645B5C" w:rsidP="00071EA0">
      <w:pPr>
        <w:spacing w:after="0" w:line="240" w:lineRule="auto"/>
      </w:pPr>
      <w:r>
        <w:separator/>
      </w:r>
    </w:p>
  </w:footnote>
  <w:footnote w:type="continuationSeparator" w:id="0">
    <w:p w:rsidR="00645B5C" w:rsidRDefault="00645B5C" w:rsidP="00071EA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C8C6D34"/>
    <w:multiLevelType w:val="hybridMultilevel"/>
    <w:tmpl w:val="6A26C68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4206"/>
    <w:rsid w:val="00013146"/>
    <w:rsid w:val="000457AB"/>
    <w:rsid w:val="00071EA0"/>
    <w:rsid w:val="00095F7A"/>
    <w:rsid w:val="000B03C0"/>
    <w:rsid w:val="000F1564"/>
    <w:rsid w:val="001076FC"/>
    <w:rsid w:val="00122A67"/>
    <w:rsid w:val="0013753E"/>
    <w:rsid w:val="00155A52"/>
    <w:rsid w:val="00160CF3"/>
    <w:rsid w:val="00184432"/>
    <w:rsid w:val="001C5C12"/>
    <w:rsid w:val="002163FD"/>
    <w:rsid w:val="00221808"/>
    <w:rsid w:val="00225C0F"/>
    <w:rsid w:val="00234E21"/>
    <w:rsid w:val="00241111"/>
    <w:rsid w:val="00241EA5"/>
    <w:rsid w:val="002851CC"/>
    <w:rsid w:val="002A420C"/>
    <w:rsid w:val="002C5F4F"/>
    <w:rsid w:val="002C7262"/>
    <w:rsid w:val="002D5C08"/>
    <w:rsid w:val="002E77F4"/>
    <w:rsid w:val="002F61C4"/>
    <w:rsid w:val="00324700"/>
    <w:rsid w:val="003317A0"/>
    <w:rsid w:val="00344E50"/>
    <w:rsid w:val="00346F72"/>
    <w:rsid w:val="00350BAB"/>
    <w:rsid w:val="00383900"/>
    <w:rsid w:val="003D2B38"/>
    <w:rsid w:val="003D4A65"/>
    <w:rsid w:val="003E235E"/>
    <w:rsid w:val="003E6D8E"/>
    <w:rsid w:val="003E77BC"/>
    <w:rsid w:val="0040663E"/>
    <w:rsid w:val="00410466"/>
    <w:rsid w:val="004131F1"/>
    <w:rsid w:val="00416E76"/>
    <w:rsid w:val="0048573A"/>
    <w:rsid w:val="004E20B7"/>
    <w:rsid w:val="005142DB"/>
    <w:rsid w:val="00514BBC"/>
    <w:rsid w:val="00540C58"/>
    <w:rsid w:val="005718B9"/>
    <w:rsid w:val="005759CC"/>
    <w:rsid w:val="005B7071"/>
    <w:rsid w:val="005C02F7"/>
    <w:rsid w:val="005E1C5C"/>
    <w:rsid w:val="005E75EB"/>
    <w:rsid w:val="005F5C5E"/>
    <w:rsid w:val="00612655"/>
    <w:rsid w:val="00623F1A"/>
    <w:rsid w:val="00624402"/>
    <w:rsid w:val="00632EA3"/>
    <w:rsid w:val="00643C56"/>
    <w:rsid w:val="00645B5C"/>
    <w:rsid w:val="0067060E"/>
    <w:rsid w:val="0067703F"/>
    <w:rsid w:val="006819F9"/>
    <w:rsid w:val="006A33B5"/>
    <w:rsid w:val="006A407F"/>
    <w:rsid w:val="006B190D"/>
    <w:rsid w:val="006B22E2"/>
    <w:rsid w:val="00724727"/>
    <w:rsid w:val="00736E49"/>
    <w:rsid w:val="007662E3"/>
    <w:rsid w:val="007D6463"/>
    <w:rsid w:val="007F616D"/>
    <w:rsid w:val="00803355"/>
    <w:rsid w:val="00822794"/>
    <w:rsid w:val="0083153E"/>
    <w:rsid w:val="008327D6"/>
    <w:rsid w:val="00845E7A"/>
    <w:rsid w:val="008464E5"/>
    <w:rsid w:val="00874591"/>
    <w:rsid w:val="008A188C"/>
    <w:rsid w:val="008A271B"/>
    <w:rsid w:val="008F333D"/>
    <w:rsid w:val="008F6B42"/>
    <w:rsid w:val="00927175"/>
    <w:rsid w:val="00930534"/>
    <w:rsid w:val="00942C73"/>
    <w:rsid w:val="009A7BD8"/>
    <w:rsid w:val="009C442B"/>
    <w:rsid w:val="009C5949"/>
    <w:rsid w:val="009D1DD1"/>
    <w:rsid w:val="00A065CE"/>
    <w:rsid w:val="00A17638"/>
    <w:rsid w:val="00A30CC7"/>
    <w:rsid w:val="00A43F36"/>
    <w:rsid w:val="00AA223F"/>
    <w:rsid w:val="00AC3801"/>
    <w:rsid w:val="00AE6324"/>
    <w:rsid w:val="00AF4005"/>
    <w:rsid w:val="00B1495F"/>
    <w:rsid w:val="00B1496E"/>
    <w:rsid w:val="00B40225"/>
    <w:rsid w:val="00B4675B"/>
    <w:rsid w:val="00B50B1B"/>
    <w:rsid w:val="00B602EB"/>
    <w:rsid w:val="00B61373"/>
    <w:rsid w:val="00B90563"/>
    <w:rsid w:val="00BA0860"/>
    <w:rsid w:val="00BA2209"/>
    <w:rsid w:val="00BD124F"/>
    <w:rsid w:val="00BD1669"/>
    <w:rsid w:val="00BD6B97"/>
    <w:rsid w:val="00C11F66"/>
    <w:rsid w:val="00C12923"/>
    <w:rsid w:val="00C155E2"/>
    <w:rsid w:val="00C23EF9"/>
    <w:rsid w:val="00C23FB6"/>
    <w:rsid w:val="00C619C2"/>
    <w:rsid w:val="00C7255B"/>
    <w:rsid w:val="00CD041A"/>
    <w:rsid w:val="00CF55F6"/>
    <w:rsid w:val="00D03470"/>
    <w:rsid w:val="00D10063"/>
    <w:rsid w:val="00D17ED5"/>
    <w:rsid w:val="00D43ABE"/>
    <w:rsid w:val="00D51C00"/>
    <w:rsid w:val="00D52C7D"/>
    <w:rsid w:val="00D81BDA"/>
    <w:rsid w:val="00D9552D"/>
    <w:rsid w:val="00DD42A1"/>
    <w:rsid w:val="00E028DD"/>
    <w:rsid w:val="00E10948"/>
    <w:rsid w:val="00E261AA"/>
    <w:rsid w:val="00E26DC6"/>
    <w:rsid w:val="00E839B3"/>
    <w:rsid w:val="00E84AF5"/>
    <w:rsid w:val="00E97AF0"/>
    <w:rsid w:val="00EB38E6"/>
    <w:rsid w:val="00EF2AC9"/>
    <w:rsid w:val="00EF7079"/>
    <w:rsid w:val="00F15095"/>
    <w:rsid w:val="00F15B92"/>
    <w:rsid w:val="00F175D1"/>
    <w:rsid w:val="00F24206"/>
    <w:rsid w:val="00F41051"/>
    <w:rsid w:val="00F86071"/>
    <w:rsid w:val="00FA39A2"/>
    <w:rsid w:val="00FB2D3C"/>
    <w:rsid w:val="00FB2F7F"/>
    <w:rsid w:val="00FD2100"/>
    <w:rsid w:val="00FE057A"/>
    <w:rsid w:val="00FE2E26"/>
    <w:rsid w:val="00FE77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7E3FA59-4E22-471A-B107-2CF5D336F2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759C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unhideWhenUsed/>
    <w:rsid w:val="00FA39A2"/>
    <w:rPr>
      <w:color w:val="0000FF" w:themeColor="hyperlink"/>
      <w:u w:val="single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A3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A39A2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C23FB6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071EA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071EA0"/>
  </w:style>
  <w:style w:type="paragraph" w:styleId="Pieddepage">
    <w:name w:val="footer"/>
    <w:basedOn w:val="Normal"/>
    <w:link w:val="PieddepageCar"/>
    <w:uiPriority w:val="99"/>
    <w:unhideWhenUsed/>
    <w:rsid w:val="00071EA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71E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117" Type="http://schemas.openxmlformats.org/officeDocument/2006/relationships/theme" Target="theme/theme1.xml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7.bin"/><Relationship Id="rId63" Type="http://schemas.openxmlformats.org/officeDocument/2006/relationships/oleObject" Target="embeddings/oleObject38.bin"/><Relationship Id="rId68" Type="http://schemas.openxmlformats.org/officeDocument/2006/relationships/oleObject" Target="embeddings/oleObject41.bin"/><Relationship Id="rId84" Type="http://schemas.openxmlformats.org/officeDocument/2006/relationships/image" Target="media/image36.emf"/><Relationship Id="rId89" Type="http://schemas.openxmlformats.org/officeDocument/2006/relationships/image" Target="media/image41.emf"/><Relationship Id="rId112" Type="http://schemas.openxmlformats.org/officeDocument/2006/relationships/image" Target="media/image64.png"/><Relationship Id="rId16" Type="http://schemas.openxmlformats.org/officeDocument/2006/relationships/image" Target="media/image4.emf"/><Relationship Id="rId107" Type="http://schemas.openxmlformats.org/officeDocument/2006/relationships/image" Target="media/image59.png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1.emf"/><Relationship Id="rId53" Type="http://schemas.openxmlformats.org/officeDocument/2006/relationships/oleObject" Target="embeddings/oleObject31.bin"/><Relationship Id="rId58" Type="http://schemas.openxmlformats.org/officeDocument/2006/relationships/image" Target="media/image18.emf"/><Relationship Id="rId74" Type="http://schemas.openxmlformats.org/officeDocument/2006/relationships/image" Target="media/image26.png"/><Relationship Id="rId79" Type="http://schemas.openxmlformats.org/officeDocument/2006/relationships/image" Target="media/image31.png"/><Relationship Id="rId102" Type="http://schemas.openxmlformats.org/officeDocument/2006/relationships/image" Target="media/image54.emf"/><Relationship Id="rId5" Type="http://schemas.openxmlformats.org/officeDocument/2006/relationships/footnotes" Target="footnotes.xml"/><Relationship Id="rId90" Type="http://schemas.openxmlformats.org/officeDocument/2006/relationships/image" Target="media/image42.emf"/><Relationship Id="rId95" Type="http://schemas.openxmlformats.org/officeDocument/2006/relationships/image" Target="media/image47.emf"/><Relationship Id="rId22" Type="http://schemas.openxmlformats.org/officeDocument/2006/relationships/image" Target="media/image6.emf"/><Relationship Id="rId27" Type="http://schemas.openxmlformats.org/officeDocument/2006/relationships/oleObject" Target="embeddings/oleObject14.bin"/><Relationship Id="rId43" Type="http://schemas.openxmlformats.org/officeDocument/2006/relationships/image" Target="media/image13.emf"/><Relationship Id="rId48" Type="http://schemas.openxmlformats.org/officeDocument/2006/relationships/oleObject" Target="embeddings/oleObject28.bin"/><Relationship Id="rId64" Type="http://schemas.openxmlformats.org/officeDocument/2006/relationships/image" Target="media/image20.emf"/><Relationship Id="rId69" Type="http://schemas.openxmlformats.org/officeDocument/2006/relationships/oleObject" Target="embeddings/oleObject42.bin"/><Relationship Id="rId113" Type="http://schemas.openxmlformats.org/officeDocument/2006/relationships/image" Target="media/image65.png"/><Relationship Id="rId80" Type="http://schemas.openxmlformats.org/officeDocument/2006/relationships/image" Target="media/image32.png"/><Relationship Id="rId85" Type="http://schemas.openxmlformats.org/officeDocument/2006/relationships/image" Target="media/image37.png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1.bin"/><Relationship Id="rId59" Type="http://schemas.openxmlformats.org/officeDocument/2006/relationships/oleObject" Target="embeddings/oleObject35.bin"/><Relationship Id="rId103" Type="http://schemas.openxmlformats.org/officeDocument/2006/relationships/image" Target="media/image55.png"/><Relationship Id="rId108" Type="http://schemas.openxmlformats.org/officeDocument/2006/relationships/image" Target="media/image60.png"/><Relationship Id="rId54" Type="http://schemas.openxmlformats.org/officeDocument/2006/relationships/oleObject" Target="embeddings/oleObject32.bin"/><Relationship Id="rId70" Type="http://schemas.openxmlformats.org/officeDocument/2006/relationships/image" Target="media/image22.emf"/><Relationship Id="rId75" Type="http://schemas.openxmlformats.org/officeDocument/2006/relationships/image" Target="media/image27.emf"/><Relationship Id="rId91" Type="http://schemas.openxmlformats.org/officeDocument/2006/relationships/image" Target="media/image43.png"/><Relationship Id="rId96" Type="http://schemas.openxmlformats.org/officeDocument/2006/relationships/image" Target="media/image48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11.bin"/><Relationship Id="rId28" Type="http://schemas.openxmlformats.org/officeDocument/2006/relationships/image" Target="media/image8.emf"/><Relationship Id="rId49" Type="http://schemas.openxmlformats.org/officeDocument/2006/relationships/image" Target="media/image15.emf"/><Relationship Id="rId114" Type="http://schemas.openxmlformats.org/officeDocument/2006/relationships/image" Target="media/image66.png"/><Relationship Id="rId10" Type="http://schemas.openxmlformats.org/officeDocument/2006/relationships/image" Target="media/image2.emf"/><Relationship Id="rId31" Type="http://schemas.openxmlformats.org/officeDocument/2006/relationships/image" Target="media/image9.emf"/><Relationship Id="rId44" Type="http://schemas.openxmlformats.org/officeDocument/2006/relationships/oleObject" Target="embeddings/oleObject25.bin"/><Relationship Id="rId52" Type="http://schemas.openxmlformats.org/officeDocument/2006/relationships/image" Target="media/image16.emf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39.bin"/><Relationship Id="rId73" Type="http://schemas.openxmlformats.org/officeDocument/2006/relationships/image" Target="media/image25.emf"/><Relationship Id="rId78" Type="http://schemas.openxmlformats.org/officeDocument/2006/relationships/image" Target="media/image30.png"/><Relationship Id="rId81" Type="http://schemas.openxmlformats.org/officeDocument/2006/relationships/image" Target="media/image33.png"/><Relationship Id="rId86" Type="http://schemas.openxmlformats.org/officeDocument/2006/relationships/image" Target="media/image38.emf"/><Relationship Id="rId94" Type="http://schemas.openxmlformats.org/officeDocument/2006/relationships/image" Target="media/image46.emf"/><Relationship Id="rId99" Type="http://schemas.openxmlformats.org/officeDocument/2006/relationships/image" Target="media/image51.emf"/><Relationship Id="rId101" Type="http://schemas.openxmlformats.org/officeDocument/2006/relationships/image" Target="media/image5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3.e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2.bin"/><Relationship Id="rId109" Type="http://schemas.openxmlformats.org/officeDocument/2006/relationships/image" Target="media/image61.png"/><Relationship Id="rId34" Type="http://schemas.openxmlformats.org/officeDocument/2006/relationships/image" Target="media/image10.emf"/><Relationship Id="rId50" Type="http://schemas.openxmlformats.org/officeDocument/2006/relationships/oleObject" Target="embeddings/oleObject29.bin"/><Relationship Id="rId55" Type="http://schemas.openxmlformats.org/officeDocument/2006/relationships/image" Target="media/image17.emf"/><Relationship Id="rId76" Type="http://schemas.openxmlformats.org/officeDocument/2006/relationships/image" Target="media/image28.png"/><Relationship Id="rId97" Type="http://schemas.openxmlformats.org/officeDocument/2006/relationships/image" Target="media/image49.emf"/><Relationship Id="rId104" Type="http://schemas.openxmlformats.org/officeDocument/2006/relationships/image" Target="media/image56.png"/><Relationship Id="rId7" Type="http://schemas.openxmlformats.org/officeDocument/2006/relationships/image" Target="media/image1.emf"/><Relationship Id="rId71" Type="http://schemas.openxmlformats.org/officeDocument/2006/relationships/image" Target="media/image23.emf"/><Relationship Id="rId92" Type="http://schemas.openxmlformats.org/officeDocument/2006/relationships/image" Target="media/image44.e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2.bin"/><Relationship Id="rId40" Type="http://schemas.openxmlformats.org/officeDocument/2006/relationships/image" Target="media/image12.emf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40.bin"/><Relationship Id="rId87" Type="http://schemas.openxmlformats.org/officeDocument/2006/relationships/image" Target="media/image39.emf"/><Relationship Id="rId110" Type="http://schemas.openxmlformats.org/officeDocument/2006/relationships/image" Target="media/image62.png"/><Relationship Id="rId115" Type="http://schemas.openxmlformats.org/officeDocument/2006/relationships/footer" Target="footer1.xml"/><Relationship Id="rId61" Type="http://schemas.openxmlformats.org/officeDocument/2006/relationships/image" Target="media/image19.emf"/><Relationship Id="rId82" Type="http://schemas.openxmlformats.org/officeDocument/2006/relationships/image" Target="media/image34.png"/><Relationship Id="rId19" Type="http://schemas.openxmlformats.org/officeDocument/2006/relationships/image" Target="media/image5.e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56" Type="http://schemas.openxmlformats.org/officeDocument/2006/relationships/oleObject" Target="embeddings/oleObject33.bin"/><Relationship Id="rId77" Type="http://schemas.openxmlformats.org/officeDocument/2006/relationships/image" Target="media/image29.emf"/><Relationship Id="rId100" Type="http://schemas.openxmlformats.org/officeDocument/2006/relationships/image" Target="media/image52.png"/><Relationship Id="rId105" Type="http://schemas.openxmlformats.org/officeDocument/2006/relationships/image" Target="media/image57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0.bin"/><Relationship Id="rId72" Type="http://schemas.openxmlformats.org/officeDocument/2006/relationships/image" Target="media/image24.png"/><Relationship Id="rId93" Type="http://schemas.openxmlformats.org/officeDocument/2006/relationships/image" Target="media/image45.emf"/><Relationship Id="rId98" Type="http://schemas.openxmlformats.org/officeDocument/2006/relationships/image" Target="media/image50.emf"/><Relationship Id="rId3" Type="http://schemas.openxmlformats.org/officeDocument/2006/relationships/settings" Target="settings.xml"/><Relationship Id="rId25" Type="http://schemas.openxmlformats.org/officeDocument/2006/relationships/image" Target="media/image7.emf"/><Relationship Id="rId46" Type="http://schemas.openxmlformats.org/officeDocument/2006/relationships/image" Target="media/image14.emf"/><Relationship Id="rId67" Type="http://schemas.openxmlformats.org/officeDocument/2006/relationships/image" Target="media/image21.emf"/><Relationship Id="rId116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3.bin"/><Relationship Id="rId62" Type="http://schemas.openxmlformats.org/officeDocument/2006/relationships/oleObject" Target="embeddings/oleObject37.bin"/><Relationship Id="rId83" Type="http://schemas.openxmlformats.org/officeDocument/2006/relationships/image" Target="media/image35.emf"/><Relationship Id="rId88" Type="http://schemas.openxmlformats.org/officeDocument/2006/relationships/image" Target="media/image40.png"/><Relationship Id="rId111" Type="http://schemas.openxmlformats.org/officeDocument/2006/relationships/image" Target="media/image63.e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20.bin"/><Relationship Id="rId57" Type="http://schemas.openxmlformats.org/officeDocument/2006/relationships/oleObject" Target="embeddings/oleObject34.bin"/><Relationship Id="rId106" Type="http://schemas.openxmlformats.org/officeDocument/2006/relationships/image" Target="media/image58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2</Pages>
  <Words>415</Words>
  <Characters>2285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NEL</dc:creator>
  <cp:lastModifiedBy>manel khiat</cp:lastModifiedBy>
  <cp:revision>2</cp:revision>
  <dcterms:created xsi:type="dcterms:W3CDTF">2020-07-21T00:44:00Z</dcterms:created>
  <dcterms:modified xsi:type="dcterms:W3CDTF">2020-07-21T00:44:00Z</dcterms:modified>
</cp:coreProperties>
</file>